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29.bin" ContentType="image/unknown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85" r:id="rId3"/>
    <p:sldId id="303" r:id="rId4"/>
    <p:sldId id="263" r:id="rId5"/>
    <p:sldId id="289" r:id="rId6"/>
    <p:sldId id="265" r:id="rId7"/>
    <p:sldId id="301" r:id="rId8"/>
    <p:sldId id="266" r:id="rId9"/>
    <p:sldId id="304" r:id="rId10"/>
    <p:sldId id="267" r:id="rId11"/>
    <p:sldId id="268" r:id="rId12"/>
    <p:sldId id="271" r:id="rId13"/>
    <p:sldId id="272" r:id="rId14"/>
    <p:sldId id="273" r:id="rId15"/>
    <p:sldId id="274" r:id="rId16"/>
    <p:sldId id="291" r:id="rId17"/>
    <p:sldId id="295" r:id="rId18"/>
    <p:sldId id="300" r:id="rId19"/>
    <p:sldId id="296" r:id="rId20"/>
    <p:sldId id="298" r:id="rId21"/>
    <p:sldId id="259" r:id="rId22"/>
    <p:sldId id="260" r:id="rId23"/>
    <p:sldId id="297" r:id="rId24"/>
    <p:sldId id="302" r:id="rId25"/>
    <p:sldId id="283" r:id="rId26"/>
    <p:sldId id="293" r:id="rId27"/>
    <p:sldId id="276" r:id="rId28"/>
    <p:sldId id="277" r:id="rId29"/>
    <p:sldId id="278" r:id="rId30"/>
    <p:sldId id="279" r:id="rId31"/>
    <p:sldId id="269" r:id="rId32"/>
    <p:sldId id="270" r:id="rId33"/>
    <p:sldId id="292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53" d="100"/>
          <a:sy n="53" d="100"/>
        </p:scale>
        <p:origin x="-2290" y="-6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wmf"/><Relationship Id="rId7" Type="http://schemas.openxmlformats.org/officeDocument/2006/relationships/image" Target="../media/image13.png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png"/><Relationship Id="rId4" Type="http://schemas.openxmlformats.org/officeDocument/2006/relationships/image" Target="../media/image4.png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615E83F-748B-4E80-BFBE-CBF93ED3FBF4}" type="datetimeFigureOut">
              <a:rPr lang="sr-Latn-CS"/>
              <a:pPr>
                <a:defRPr/>
              </a:pPr>
              <a:t>6.3.2021.</a:t>
            </a:fld>
            <a:endParaRPr lang="sr-Latn-C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r-Latn-C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r-Latn-C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01AFC7F6-28ED-4834-8589-E5501E8A5C0D}" type="slidenum">
              <a:rPr lang="sr-Latn-CS"/>
              <a:pPr>
                <a:defRPr/>
              </a:pPr>
              <a:t>‹#›</a:t>
            </a:fld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35579814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B6FFFA6-D5AD-4C41-B8FC-9898F4931984}" type="slidenum">
              <a:rPr lang="sr-Latn-CS" altLang="en-US" smtClean="0">
                <a:latin typeface="Arial" charset="0"/>
              </a:rPr>
              <a:pPr/>
              <a:t>1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B5AFC8DB-099E-401D-966C-810CD3027DA1}" type="slidenum">
              <a:rPr lang="sr-Latn-CS" altLang="en-US" smtClean="0">
                <a:latin typeface="Arial" charset="0"/>
              </a:rPr>
              <a:pPr/>
              <a:t>13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F60F53A-B940-43C6-9173-33CC621F275C}" type="slidenum">
              <a:rPr lang="sr-Latn-CS" altLang="en-US" smtClean="0">
                <a:latin typeface="Arial" charset="0"/>
              </a:rPr>
              <a:pPr/>
              <a:t>14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7E157F7-62C2-4E50-92E9-EC3AE3095AB0}" type="slidenum">
              <a:rPr lang="sr-Latn-CS" altLang="en-US" smtClean="0">
                <a:latin typeface="Arial" charset="0"/>
              </a:rPr>
              <a:pPr/>
              <a:t>15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05321F3-0F27-4D2D-96A3-AA6CC820D757}" type="slidenum">
              <a:rPr lang="sr-Latn-CS" altLang="en-US" smtClean="0">
                <a:latin typeface="Arial" charset="0"/>
              </a:rPr>
              <a:pPr/>
              <a:t>16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CC9D68EB-7FD3-4BAF-8B82-B21CEFD4746A}" type="slidenum">
              <a:rPr lang="sr-Latn-CS" altLang="en-US" smtClean="0">
                <a:latin typeface="Arial" charset="0"/>
              </a:rPr>
              <a:pPr/>
              <a:t>17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9D389D8-88A5-4D16-B71B-BDE55F54591F}" type="slidenum">
              <a:rPr lang="sr-Latn-CS" altLang="en-US" smtClean="0">
                <a:latin typeface="Arial" charset="0"/>
              </a:rPr>
              <a:pPr/>
              <a:t>18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084D478-8E0D-4C40-ABAA-0A488E274762}" type="slidenum">
              <a:rPr lang="sr-Latn-CS" altLang="en-US" smtClean="0">
                <a:latin typeface="Arial" charset="0"/>
              </a:rPr>
              <a:pPr/>
              <a:t>19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4A026DC-DC1B-430A-9A1A-29A3E9A06048}" type="slidenum">
              <a:rPr lang="sr-Latn-CS" altLang="en-US" smtClean="0">
                <a:latin typeface="Arial" charset="0"/>
              </a:rPr>
              <a:pPr/>
              <a:t>20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BD16E993-72D5-4474-8A2E-8917A339FFC1}" type="slidenum">
              <a:rPr lang="sr-Latn-CS" altLang="en-US" smtClean="0">
                <a:latin typeface="Arial" charset="0"/>
              </a:rPr>
              <a:pPr/>
              <a:t>21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C1A0AD6-BD55-4644-9D65-2C05A7D04266}" type="slidenum">
              <a:rPr lang="sr-Latn-CS" altLang="en-US" smtClean="0">
                <a:latin typeface="Arial" charset="0"/>
              </a:rPr>
              <a:pPr/>
              <a:t>22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E5A537A4-209C-4D3C-B6B3-00B752B51F6B}" type="slidenum">
              <a:rPr lang="sr-Latn-CS" altLang="en-US" smtClean="0">
                <a:latin typeface="Arial" charset="0"/>
              </a:rPr>
              <a:pPr/>
              <a:t>2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439E24F-2626-451C-B96E-C43E65824172}" type="slidenum">
              <a:rPr lang="sr-Latn-CS" altLang="en-US" smtClean="0">
                <a:latin typeface="Arial" charset="0"/>
              </a:rPr>
              <a:pPr/>
              <a:t>23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5279CB4E-BCF1-48CF-AD98-12984250AC7A}" type="slidenum">
              <a:rPr lang="sr-Latn-CS" altLang="en-US" smtClean="0">
                <a:latin typeface="Arial" charset="0"/>
              </a:rPr>
              <a:pPr/>
              <a:t>25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9D6824C-4608-4586-989F-4ABC3C90DE7A}" type="slidenum">
              <a:rPr lang="sr-Latn-CS" altLang="en-US" smtClean="0">
                <a:latin typeface="Arial" charset="0"/>
              </a:rPr>
              <a:pPr/>
              <a:t>26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090E1D6-C519-483C-9803-7A2BB0AF0C8D}" type="slidenum">
              <a:rPr lang="sr-Latn-CS" altLang="en-US" smtClean="0">
                <a:latin typeface="Arial" charset="0"/>
              </a:rPr>
              <a:pPr/>
              <a:t>27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AAFC1A8F-472E-4949-8B33-92C4F8683F08}" type="slidenum">
              <a:rPr lang="sr-Latn-CS" altLang="en-US" smtClean="0">
                <a:latin typeface="Arial" charset="0"/>
              </a:rPr>
              <a:pPr/>
              <a:t>28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5AC33B3-4952-4EB7-BA20-0FD8E7CAD34B}" type="slidenum">
              <a:rPr lang="sr-Latn-CS" altLang="en-US" smtClean="0">
                <a:latin typeface="Arial" charset="0"/>
              </a:rPr>
              <a:pPr/>
              <a:t>29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77CA156-927A-4926-9BC4-41143978F2C1}" type="slidenum">
              <a:rPr lang="sr-Latn-CS" altLang="en-US" smtClean="0">
                <a:latin typeface="Arial" charset="0"/>
              </a:rPr>
              <a:pPr/>
              <a:t>30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082E3F2-8F95-4E46-BFA9-D52CA697974F}" type="slidenum">
              <a:rPr lang="sr-Latn-CS" altLang="en-US" smtClean="0">
                <a:latin typeface="Arial" charset="0"/>
              </a:rPr>
              <a:pPr/>
              <a:t>31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71D87EFC-EC20-40F5-AA7C-76C4C10202C0}" type="slidenum">
              <a:rPr lang="sr-Latn-CS" altLang="en-US" smtClean="0">
                <a:latin typeface="Arial" charset="0"/>
              </a:rPr>
              <a:pPr/>
              <a:t>32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F50C97C-FC6D-4F88-969F-4BE5E87C856E}" type="slidenum">
              <a:rPr lang="sr-Latn-CS" altLang="en-US" smtClean="0">
                <a:latin typeface="Arial" charset="0"/>
              </a:rPr>
              <a:pPr/>
              <a:t>33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B6CADEA-ACE8-4CDA-9D57-7AF2E85235F7}" type="slidenum">
              <a:rPr lang="sr-Latn-CS" altLang="en-US" smtClean="0">
                <a:latin typeface="Arial" charset="0"/>
              </a:rPr>
              <a:pPr/>
              <a:t>4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C2CAD22-B958-4CEB-B58E-8A1A9426BABE}" type="slidenum">
              <a:rPr lang="sr-Latn-CS" altLang="en-US" smtClean="0">
                <a:latin typeface="Arial" charset="0"/>
              </a:rPr>
              <a:pPr/>
              <a:t>5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C1F24304-687B-45BD-BE8B-604B41CC699A}" type="slidenum">
              <a:rPr lang="sr-Latn-CS" altLang="en-US" smtClean="0">
                <a:latin typeface="Arial" charset="0"/>
              </a:rPr>
              <a:pPr/>
              <a:t>6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5063894-6AFE-40D0-A0E2-DB04624B51EF}" type="slidenum">
              <a:rPr lang="sr-Latn-CS" altLang="en-US" smtClean="0">
                <a:latin typeface="Arial" charset="0"/>
              </a:rPr>
              <a:pPr/>
              <a:t>8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4CAE622-8D7B-49C3-9376-E679476D17FA}" type="slidenum">
              <a:rPr lang="sr-Latn-CS" altLang="en-US" smtClean="0">
                <a:latin typeface="Arial" charset="0"/>
              </a:rPr>
              <a:pPr/>
              <a:t>10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687028E-4C80-463C-9491-261E8E20575A}" type="slidenum">
              <a:rPr lang="sr-Latn-CS" altLang="en-US" smtClean="0">
                <a:latin typeface="Arial" charset="0"/>
              </a:rPr>
              <a:pPr/>
              <a:t>11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5CD56A2-BE8C-42D8-B7E5-7F845B4F09DC}" type="slidenum">
              <a:rPr lang="sr-Latn-CS" altLang="en-US" smtClean="0">
                <a:latin typeface="Arial" charset="0"/>
              </a:rPr>
              <a:pPr/>
              <a:t>12</a:t>
            </a:fld>
            <a:endParaRPr lang="sr-Latn-C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F720C-9420-491F-B00F-F453BAAA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251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DABF1-164E-4FC9-8C18-459593F32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233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D0BDF-C113-475B-86A5-08E6B63F2B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28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08981-C98A-49B4-99BF-FC7A1430D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698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DE82-E146-4587-98F6-843876DC3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72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C27E2-C395-4229-ABC4-0BDD1458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41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1B1A4-F07A-4552-AA84-88FCE84DF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213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D0F9E-F0DF-48D7-9996-D1EE8E67C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446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C0A86-50FD-450D-938C-B63EDC830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68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71668-14E6-4468-A868-5ADF7AC2E9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153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9DA9F-96B0-4753-9283-2332AE1EE9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641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9CB5A-0096-45F5-B90A-36F6CE8960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8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2F5E345-7F00-4AE2-BACC-EEB24384C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3" Type="http://schemas.openxmlformats.org/officeDocument/2006/relationships/audio" Target="../media/media10.m4a"/><Relationship Id="rId7" Type="http://schemas.openxmlformats.org/officeDocument/2006/relationships/image" Target="file:///C:\chris\Teaching\Chem%20204\Atkins%20figures\new%20PWA%20text\10_10.gif" TargetMode="External"/><Relationship Id="rId12" Type="http://schemas.openxmlformats.org/officeDocument/2006/relationships/oleObject" Target="../embeddings/oleObject29.bin"/><Relationship Id="rId2" Type="http://schemas.microsoft.com/office/2007/relationships/media" Target="../media/media10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bin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3" Type="http://schemas.openxmlformats.org/officeDocument/2006/relationships/audio" Target="../media/media11.m4a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2" Type="http://schemas.microsoft.com/office/2007/relationships/media" Target="../media/media11.m4a"/><Relationship Id="rId16" Type="http://schemas.openxmlformats.org/officeDocument/2006/relationships/image" Target="../media/image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3" Type="http://schemas.openxmlformats.org/officeDocument/2006/relationships/audio" Target="../media/media12.m4a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notesSlide" Target="../notesSlides/notesSlide9.xml"/><Relationship Id="rId10" Type="http://schemas.openxmlformats.org/officeDocument/2006/relationships/oleObject" Target="../embeddings/oleObject3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6.wmf"/><Relationship Id="rId1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media13.m4a"/><Relationship Id="rId7" Type="http://schemas.openxmlformats.org/officeDocument/2006/relationships/image" Target="../media/image41.wmf"/><Relationship Id="rId2" Type="http://schemas.microsoft.com/office/2007/relationships/media" Target="../media/media13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4.m4a"/><Relationship Id="rId7" Type="http://schemas.openxmlformats.org/officeDocument/2006/relationships/image" Target="../media/image42.wmf"/><Relationship Id="rId2" Type="http://schemas.microsoft.com/office/2007/relationships/media" Target="../media/media14.m4a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audio" Target="../media/media15.m4a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microsoft.com/office/2007/relationships/media" Target="../media/media15.m4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notesSlide" Target="../notesSlides/notesSlide12.xml"/><Relationship Id="rId10" Type="http://schemas.openxmlformats.org/officeDocument/2006/relationships/oleObject" Target="../embeddings/oleObject4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wmf"/><Relationship Id="rId1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media18.m4a"/><Relationship Id="rId7" Type="http://schemas.openxmlformats.org/officeDocument/2006/relationships/image" Target="../media/image47.wmf"/><Relationship Id="rId2" Type="http://schemas.microsoft.com/office/2007/relationships/media" Target="../media/media18.m4a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notesSlide" Target="../notesSlides/notesSlide1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19.m4a"/><Relationship Id="rId7" Type="http://schemas.openxmlformats.org/officeDocument/2006/relationships/image" Target="../media/image49.wmf"/><Relationship Id="rId2" Type="http://schemas.microsoft.com/office/2007/relationships/media" Target="../media/media19.m4a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.m4a"/><Relationship Id="rId7" Type="http://schemas.openxmlformats.org/officeDocument/2006/relationships/image" Target="../media/image2.w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3.m4a"/><Relationship Id="rId7" Type="http://schemas.openxmlformats.org/officeDocument/2006/relationships/image" Target="../media/image50.wmf"/><Relationship Id="rId2" Type="http://schemas.microsoft.com/office/2007/relationships/media" Target="../media/media23.m4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image" Target="../media/image1.png"/><Relationship Id="rId3" Type="http://schemas.openxmlformats.org/officeDocument/2006/relationships/audio" Target="../media/media25.m4a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microsoft.com/office/2007/relationships/media" Target="../media/media25.m4a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6.m4a"/><Relationship Id="rId7" Type="http://schemas.openxmlformats.org/officeDocument/2006/relationships/image" Target="../media/image57.wmf"/><Relationship Id="rId2" Type="http://schemas.microsoft.com/office/2007/relationships/media" Target="../media/media26.m4a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7.m4a"/><Relationship Id="rId7" Type="http://schemas.openxmlformats.org/officeDocument/2006/relationships/image" Target="../media/image58.wmf"/><Relationship Id="rId2" Type="http://schemas.microsoft.com/office/2007/relationships/media" Target="../media/media27.m4a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notesSlide" Target="../notesSlides/notesSlide2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5.wmf"/><Relationship Id="rId3" Type="http://schemas.openxmlformats.org/officeDocument/2006/relationships/audio" Target="../media/media29.m4a"/><Relationship Id="rId21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2" Type="http://schemas.microsoft.com/office/2007/relationships/media" Target="../media/media29.m4a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9.bin"/><Relationship Id="rId5" Type="http://schemas.openxmlformats.org/officeDocument/2006/relationships/notesSlide" Target="../notesSlides/notesSlide25.xml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19" Type="http://schemas.openxmlformats.org/officeDocument/2006/relationships/image" Target="../media/image69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Relationship Id="rId2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0.m4a"/><Relationship Id="rId7" Type="http://schemas.openxmlformats.org/officeDocument/2006/relationships/image" Target="../media/image70.wmf"/><Relationship Id="rId2" Type="http://schemas.microsoft.com/office/2007/relationships/media" Target="../media/media30.m4a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1.bin"/><Relationship Id="rId3" Type="http://schemas.openxmlformats.org/officeDocument/2006/relationships/audio" Target="../media/media31.m4a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6.wmf"/><Relationship Id="rId2" Type="http://schemas.microsoft.com/office/2007/relationships/media" Target="../media/media31.m4a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1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wmf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7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12" Type="http://schemas.openxmlformats.org/officeDocument/2006/relationships/image" Target="../media/image1.png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8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4.m4a"/><Relationship Id="rId7" Type="http://schemas.openxmlformats.org/officeDocument/2006/relationships/image" Target="../media/image3.wmf"/><Relationship Id="rId2" Type="http://schemas.microsoft.com/office/2007/relationships/media" Target="../media/media4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media5.m4a"/><Relationship Id="rId7" Type="http://schemas.openxmlformats.org/officeDocument/2006/relationships/image" Target="../media/image5.wmf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audio" Target="../media/media6.m4a"/><Relationship Id="rId21" Type="http://schemas.openxmlformats.org/officeDocument/2006/relationships/image" Target="../media/image14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microsoft.com/office/2007/relationships/media" Target="../media/media6.m4a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png"/><Relationship Id="rId3" Type="http://schemas.openxmlformats.org/officeDocument/2006/relationships/audio" Target="../media/media7.m4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microsoft.com/office/2007/relationships/media" Target="../media/media7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24.bin"/><Relationship Id="rId3" Type="http://schemas.openxmlformats.org/officeDocument/2006/relationships/audio" Target="../media/media8.m4a"/><Relationship Id="rId21" Type="http://schemas.openxmlformats.org/officeDocument/2006/relationships/image" Target="../media/image2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microsoft.com/office/2007/relationships/media" Target="../media/media8.m4a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24" Type="http://schemas.openxmlformats.org/officeDocument/2006/relationships/image" Target="../media/image1.png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22.png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09600" y="53340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sl-SI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netički </a:t>
            </a:r>
            <a:r>
              <a:rPr lang="sl-SI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ri</a:t>
            </a:r>
            <a:r>
              <a:rPr 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 </a:t>
            </a:r>
            <a:r>
              <a:rPr lang="en-US" sz="4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jihovo</a:t>
            </a:r>
            <a:r>
              <a:rPr 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4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dredjivanje</a:t>
            </a:r>
            <a:endParaRPr lang="en-US" sz="4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25146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Molekularnost</a:t>
            </a:r>
            <a:r>
              <a:rPr lang="en-US" sz="2400" dirty="0" smtClean="0"/>
              <a:t> hem </a:t>
            </a:r>
            <a:r>
              <a:rPr lang="en-US" sz="2400" dirty="0" err="1" smtClean="0"/>
              <a:t>reakcije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Red </a:t>
            </a:r>
            <a:r>
              <a:rPr lang="en-US" sz="2400" dirty="0" err="1" smtClean="0"/>
              <a:t>hemijske</a:t>
            </a:r>
            <a:r>
              <a:rPr lang="en-US" sz="2400" dirty="0" smtClean="0"/>
              <a:t> </a:t>
            </a:r>
            <a:r>
              <a:rPr lang="en-US" sz="2400" dirty="0" err="1" smtClean="0"/>
              <a:t>reakcije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Konstanta</a:t>
            </a:r>
            <a:r>
              <a:rPr lang="en-US" sz="2400" dirty="0" smtClean="0"/>
              <a:t> </a:t>
            </a:r>
            <a:r>
              <a:rPr lang="en-US" sz="2400" dirty="0" err="1" smtClean="0"/>
              <a:t>brzine</a:t>
            </a:r>
            <a:r>
              <a:rPr lang="en-US" sz="2400" dirty="0" smtClean="0"/>
              <a:t> hem </a:t>
            </a:r>
            <a:r>
              <a:rPr lang="en-US" sz="2400" dirty="0" err="1" smtClean="0"/>
              <a:t>reakcije</a:t>
            </a:r>
            <a:endParaRPr lang="sr-Latn-RS" sz="24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94" x="3968750" y="2476500"/>
          <p14:tracePt t="4475" x="3968750" y="2470150"/>
          <p14:tracePt t="4515" x="3968750" y="2463800"/>
          <p14:tracePt t="5006" x="3968750" y="2457450"/>
          <p14:tracePt t="5067" x="3968750" y="2451100"/>
          <p14:tracePt t="11102" x="3968750" y="2444750"/>
          <p14:tracePt t="11121" x="3968750" y="2432050"/>
          <p14:tracePt t="11132" x="3968750" y="2425700"/>
          <p14:tracePt t="11141" x="3968750" y="2406650"/>
          <p14:tracePt t="11152" x="3968750" y="2387600"/>
          <p14:tracePt t="11164" x="3968750" y="2368550"/>
          <p14:tracePt t="11170" x="3968750" y="2362200"/>
          <p14:tracePt t="11181" x="3968750" y="2343150"/>
          <p14:tracePt t="38027" x="3968750" y="2336800"/>
          <p14:tracePt t="38354" x="3968750" y="2330450"/>
          <p14:tracePt t="38374" x="3962400" y="2330450"/>
          <p14:tracePt t="38385" x="3949700" y="2330450"/>
          <p14:tracePt t="38392" x="3924300" y="2324100"/>
          <p14:tracePt t="38399" x="3816350" y="2324100"/>
          <p14:tracePt t="38416" x="3740150" y="2324100"/>
          <p14:tracePt t="38433" x="3543300" y="2324100"/>
          <p14:tracePt t="38449" x="3448050" y="2324100"/>
          <p14:tracePt t="38465" x="3295650" y="2324100"/>
          <p14:tracePt t="38465" x="3238500" y="2324100"/>
          <p14:tracePt t="38499" x="3206750" y="2324100"/>
          <p14:tracePt t="38500" x="3181350" y="2324100"/>
          <p14:tracePt t="38515" x="3149600" y="2330450"/>
          <p14:tracePt t="38532" x="3130550" y="2336800"/>
          <p14:tracePt t="38549" x="3092450" y="2355850"/>
          <p14:tracePt t="38565" x="3048000" y="2374900"/>
          <p14:tracePt t="38582" x="3016250" y="2387600"/>
          <p14:tracePt t="38598" x="2952750" y="2406650"/>
          <p14:tracePt t="38616" x="2927350" y="2413000"/>
          <p14:tracePt t="38633" x="2876550" y="2425700"/>
          <p14:tracePt t="38649" x="2851150" y="2432050"/>
          <p14:tracePt t="38649" x="2825750" y="2438400"/>
          <p14:tracePt t="38666" x="2813050" y="2444750"/>
          <p14:tracePt t="38682" x="2768600" y="2463800"/>
          <p14:tracePt t="38699" x="2743200" y="2476500"/>
          <p14:tracePt t="38715" x="2679700" y="2501900"/>
          <p14:tracePt t="38732" x="2641600" y="2527300"/>
          <p14:tracePt t="38749" x="2546350" y="2565400"/>
          <p14:tracePt t="38765" x="2438400" y="2597150"/>
          <p14:tracePt t="38782" x="2381250" y="2616200"/>
          <p14:tracePt t="38799" x="2292350" y="2647950"/>
          <p14:tracePt t="38816" x="2241550" y="2654300"/>
          <p14:tracePt t="38832" x="2133600" y="2679700"/>
          <p14:tracePt t="38849" x="2006600" y="2705100"/>
          <p14:tracePt t="38865" x="1943100" y="2717800"/>
          <p14:tracePt t="38882" x="1784350" y="2755900"/>
          <p14:tracePt t="38899" x="1714500" y="2768600"/>
          <p14:tracePt t="38916" x="1593850" y="2806700"/>
          <p14:tracePt t="38932" x="1498600" y="2832100"/>
          <p14:tracePt t="38949" x="1466850" y="2844800"/>
          <p14:tracePt t="38966" x="1403350" y="2863850"/>
          <p14:tracePt t="38982" x="1377950" y="2870200"/>
          <p14:tracePt t="38999" x="1339850" y="2876550"/>
          <p14:tracePt t="39016" x="1308100" y="2889250"/>
          <p14:tracePt t="39032" x="1289050" y="2889250"/>
          <p14:tracePt t="39049" x="1257300" y="2901950"/>
          <p14:tracePt t="39065" x="1238250" y="2901950"/>
          <p14:tracePt t="39082" x="1174750" y="2901950"/>
          <p14:tracePt t="39099" x="1098550" y="2914650"/>
          <p14:tracePt t="39116" x="1054100" y="2921000"/>
          <p14:tracePt t="39132" x="971550" y="2921000"/>
          <p14:tracePt t="39149" x="952500" y="2921000"/>
          <p14:tracePt t="39165" x="914400" y="2921000"/>
          <p14:tracePt t="39574" x="920750" y="2921000"/>
          <p14:tracePt t="39595" x="933450" y="2921000"/>
          <p14:tracePt t="39607" x="939800" y="2921000"/>
          <p14:tracePt t="39616" x="952500" y="2921000"/>
          <p14:tracePt t="39618" x="971550" y="2921000"/>
          <p14:tracePt t="39632" x="1003300" y="2921000"/>
          <p14:tracePt t="39649" x="1028700" y="2921000"/>
          <p14:tracePt t="39665" x="1085850" y="2921000"/>
          <p14:tracePt t="39682" x="1117600" y="2921000"/>
          <p14:tracePt t="39699" x="1206500" y="2921000"/>
          <p14:tracePt t="39715" x="1308100" y="2921000"/>
          <p14:tracePt t="39732" x="1352550" y="2921000"/>
          <p14:tracePt t="39748" x="1441450" y="2921000"/>
          <p14:tracePt t="39765" x="1485900" y="2921000"/>
          <p14:tracePt t="39782" x="1549400" y="2921000"/>
          <p14:tracePt t="39799" x="1606550" y="2921000"/>
          <p14:tracePt t="39816" x="1631950" y="2921000"/>
          <p14:tracePt t="39832" x="1689100" y="2921000"/>
          <p14:tracePt t="39849" x="1720850" y="2921000"/>
          <p14:tracePt t="39865" x="1778000" y="2921000"/>
          <p14:tracePt t="39882" x="1854200" y="2921000"/>
          <p14:tracePt t="39898" x="1898650" y="2921000"/>
          <p14:tracePt t="39915" x="1974850" y="2921000"/>
          <p14:tracePt t="39933" x="2012950" y="2921000"/>
          <p14:tracePt t="39949" x="2076450" y="2921000"/>
          <p14:tracePt t="39966" x="2152650" y="2921000"/>
          <p14:tracePt t="39982" x="2197100" y="2921000"/>
          <p14:tracePt t="39999" x="2305050" y="2921000"/>
          <p14:tracePt t="40015" x="2374900" y="2921000"/>
          <p14:tracePt t="40032" x="2495550" y="2921000"/>
          <p14:tracePt t="40049" x="2590800" y="2921000"/>
          <p14:tracePt t="40065" x="2635250" y="2921000"/>
          <p14:tracePt t="40082" x="2705100" y="2921000"/>
          <p14:tracePt t="40099" x="2730500" y="2921000"/>
          <p14:tracePt t="40116" x="2794000" y="2921000"/>
          <p14:tracePt t="40132" x="2882900" y="2921000"/>
          <p14:tracePt t="40149" x="2933700" y="2921000"/>
          <p14:tracePt t="40165" x="3035300" y="2921000"/>
          <p14:tracePt t="40182" x="3079750" y="2921000"/>
          <p14:tracePt t="40199" x="3155950" y="2921000"/>
          <p14:tracePt t="40215" x="3232150" y="2921000"/>
          <p14:tracePt t="40233" x="3270250" y="2921000"/>
          <p14:tracePt t="40250" x="3346450" y="2921000"/>
          <p14:tracePt t="40265" x="3378200" y="2921000"/>
          <p14:tracePt t="40282" x="3448050" y="2921000"/>
          <p14:tracePt t="40299" x="3479800" y="2921000"/>
          <p14:tracePt t="40550" x="3486150" y="2921000"/>
          <p14:tracePt t="40574" x="3492500" y="2921000"/>
          <p14:tracePt t="40575" x="3498850" y="2921000"/>
          <p14:tracePt t="40582" x="3511550" y="2921000"/>
          <p14:tracePt t="40599" x="3549650" y="2921000"/>
          <p14:tracePt t="40616" x="3575050" y="2921000"/>
          <p14:tracePt t="40632" x="3632200" y="2921000"/>
          <p14:tracePt t="40649" x="3676650" y="2921000"/>
          <p14:tracePt t="41031" x="3683000" y="2921000"/>
          <p14:tracePt t="41041" x="3702050" y="2921000"/>
          <p14:tracePt t="41052" x="3733800" y="2921000"/>
          <p14:tracePt t="41053" x="3790950" y="2927350"/>
          <p14:tracePt t="41065" x="3867150" y="2933700"/>
          <p14:tracePt t="41082" x="4089400" y="2971800"/>
          <p14:tracePt t="41099" x="4406900" y="3028950"/>
          <p14:tracePt t="41116" x="4552950" y="3048000"/>
          <p14:tracePt t="41132" x="4756150" y="3086100"/>
          <p14:tracePt t="41149" x="4826000" y="3092450"/>
          <p14:tracePt t="41165" x="4902200" y="3098800"/>
          <p14:tracePt t="41330" x="4902200" y="3105150"/>
          <p14:tracePt t="41351" x="4902200" y="3111500"/>
          <p14:tracePt t="41371" x="4908550" y="3111500"/>
          <p14:tracePt t="41382" x="4914900" y="3111500"/>
          <p14:tracePt t="41392" x="4921250" y="3117850"/>
          <p14:tracePt t="41525" x="4908550" y="3117850"/>
          <p14:tracePt t="41530" x="4908550" y="3111500"/>
          <p14:tracePt t="41541" x="4902200" y="3105150"/>
          <p14:tracePt t="41549" x="4889500" y="3105150"/>
          <p14:tracePt t="41565" x="4876800" y="3098800"/>
          <p14:tracePt t="41582" x="4870450" y="3092450"/>
          <p14:tracePt t="41599" x="4864100" y="3086100"/>
          <p14:tracePt t="41615" x="4845050" y="3086100"/>
          <p14:tracePt t="41632" x="4838700" y="3086100"/>
          <p14:tracePt t="41649" x="4819650" y="3079750"/>
          <p14:tracePt t="41665" x="4794250" y="3067050"/>
          <p14:tracePt t="41682" x="4787900" y="3067050"/>
          <p14:tracePt t="41698" x="4775200" y="3060700"/>
          <p14:tracePt t="41715" x="4768850" y="3060700"/>
          <p14:tracePt t="41732" x="4762500" y="3054350"/>
          <p14:tracePt t="41749" x="4756150" y="3054350"/>
          <p14:tracePt t="41785" x="4749800" y="3054350"/>
          <p14:tracePt t="41805" x="4749800" y="3048000"/>
          <p14:tracePt t="41816" x="4737100" y="3048000"/>
          <p14:tracePt t="41826" x="4730750" y="3041650"/>
          <p14:tracePt t="41839" x="4724400" y="3041650"/>
          <p14:tracePt t="41849" x="4718050" y="3041650"/>
          <p14:tracePt t="42102" x="4711700" y="3041650"/>
          <p14:tracePt t="76633" x="4705350" y="3041650"/>
          <p14:tracePt t="76651" x="4699000" y="3041650"/>
          <p14:tracePt t="76685" x="4692650" y="3041650"/>
          <p14:tracePt t="76697" x="4686300" y="3041650"/>
          <p14:tracePt t="76708" x="4679950" y="3041650"/>
          <p14:tracePt t="76717" x="4673600" y="3041650"/>
          <p14:tracePt t="76733" x="4660900" y="3035300"/>
          <p14:tracePt t="76734" x="4635500" y="3022600"/>
          <p14:tracePt t="76750" x="4622800" y="3016250"/>
          <p14:tracePt t="76767" x="4584700" y="3003550"/>
          <p14:tracePt t="76783" x="4572000" y="2997200"/>
          <p14:tracePt t="76800" x="4552950" y="2997200"/>
          <p14:tracePt t="76817" x="4521200" y="2984500"/>
          <p14:tracePt t="76833" x="4508500" y="2978150"/>
          <p14:tracePt t="76850" x="4457700" y="2965450"/>
          <p14:tracePt t="76866" x="4419600" y="2965450"/>
          <p14:tracePt t="76884" x="4318000" y="2946400"/>
          <p14:tracePt t="76900" x="4222750" y="2940050"/>
          <p14:tracePt t="76916" x="4184650" y="2940050"/>
          <p14:tracePt t="76933" x="4127500" y="2933700"/>
          <p14:tracePt t="76950" x="4102100" y="2927350"/>
          <p14:tracePt t="76967" x="4064000" y="2921000"/>
          <p14:tracePt t="76983" x="4038600" y="2914650"/>
          <p14:tracePt t="77001" x="4025900" y="2914650"/>
          <p14:tracePt t="77016" x="4000500" y="2914650"/>
          <p14:tracePt t="77034" x="3987800" y="2914650"/>
          <p14:tracePt t="77050" x="3962400" y="2914650"/>
          <p14:tracePt t="77066" x="3917950" y="2914650"/>
          <p14:tracePt t="77083" x="3898900" y="2914650"/>
          <p14:tracePt t="77100" x="3848100" y="2914650"/>
          <p14:tracePt t="77117" x="3816350" y="2914650"/>
          <p14:tracePt t="77133" x="3740150" y="2914650"/>
          <p14:tracePt t="77150" x="3670300" y="2914650"/>
          <p14:tracePt t="77166" x="3625850" y="2914650"/>
          <p14:tracePt t="77183" x="3549650" y="2914650"/>
          <p14:tracePt t="77200" x="3505200" y="2914650"/>
          <p14:tracePt t="77216" x="3435350" y="2914650"/>
          <p14:tracePt t="77233" x="3359150" y="2914650"/>
          <p14:tracePt t="77251" x="3327400" y="2914650"/>
          <p14:tracePt t="77267" x="3244850" y="2927350"/>
          <p14:tracePt t="77283" x="3200400" y="2927350"/>
          <p14:tracePt t="77300" x="3092450" y="2933700"/>
          <p14:tracePt t="77317" x="2990850" y="2940050"/>
          <p14:tracePt t="77333" x="2946400" y="2940050"/>
          <p14:tracePt t="77349" x="2870200" y="2940050"/>
          <p14:tracePt t="77366" x="2825750" y="2940050"/>
          <p14:tracePt t="77383" x="2755900" y="2940050"/>
          <p14:tracePt t="77400" x="2660650" y="2940050"/>
          <p14:tracePt t="77416" x="2616200" y="2940050"/>
          <p14:tracePt t="77433" x="2495550" y="2940050"/>
          <p14:tracePt t="77450" x="2432050" y="2940050"/>
          <p14:tracePt t="77467" x="2317750" y="2940050"/>
          <p14:tracePt t="77484" x="2209800" y="2940050"/>
          <p14:tracePt t="77501" x="2165350" y="2940050"/>
          <p14:tracePt t="77517" x="2070100" y="2940050"/>
          <p14:tracePt t="77534" x="2025650" y="2940050"/>
          <p14:tracePt t="77550" x="1936750" y="2940050"/>
          <p14:tracePt t="77566" x="1905000" y="2940050"/>
          <p14:tracePt t="77583" x="1835150" y="2940050"/>
          <p14:tracePt t="77600" x="1765300" y="2940050"/>
          <p14:tracePt t="77617" x="1733550" y="2940050"/>
          <p14:tracePt t="77633" x="1676400" y="2940050"/>
          <p14:tracePt t="77650" x="1619250" y="2940050"/>
          <p14:tracePt t="77667" x="1593850" y="2940050"/>
          <p14:tracePt t="77684" x="1371600" y="2940050"/>
          <p14:tracePt t="77684" x="1339850" y="2940050"/>
          <p14:tracePt t="77684" x="1263650" y="2940050"/>
          <p14:tracePt t="77684" x="1257300" y="2940050"/>
          <p14:tracePt t="77684" x="1250950" y="2940050"/>
          <p14:tracePt t="77684" x="1238250" y="2940050"/>
          <p14:tracePt t="77865" x="1225550" y="2940050"/>
          <p14:tracePt t="77875" x="1206500" y="2940050"/>
          <p14:tracePt t="77885" x="1187450" y="2940050"/>
          <p14:tracePt t="77896" x="1174750" y="2940050"/>
          <p14:tracePt t="77906" x="1155700" y="2940050"/>
          <p14:tracePt t="77915" x="1136650" y="2940050"/>
          <p14:tracePt t="81968" x="0" y="0"/>
        </p14:tracePtLst>
        <p14:tracePtLst>
          <p14:tracePt t="83032" x="539750" y="4152900"/>
          <p14:tracePt t="83354" x="546100" y="4152900"/>
          <p14:tracePt t="83364" x="552450" y="4140200"/>
          <p14:tracePt t="83375" x="552450" y="4133850"/>
          <p14:tracePt t="83385" x="565150" y="4127500"/>
          <p14:tracePt t="83395" x="577850" y="4114800"/>
          <p14:tracePt t="83401" x="609600" y="4083050"/>
          <p14:tracePt t="83418" x="622300" y="4064000"/>
          <p14:tracePt t="83435" x="654050" y="4032250"/>
          <p14:tracePt t="83449" x="673100" y="4025900"/>
          <p14:tracePt t="83466" x="711200" y="3987800"/>
          <p14:tracePt t="83483" x="730250" y="3975100"/>
          <p14:tracePt t="83499" x="762000" y="3937000"/>
          <p14:tracePt t="83516" x="800100" y="3898900"/>
          <p14:tracePt t="83534" x="819150" y="3879850"/>
          <p14:tracePt t="83550" x="844550" y="3848100"/>
          <p14:tracePt t="83566" x="857250" y="3835400"/>
          <p14:tracePt t="83583" x="882650" y="3822700"/>
          <p14:tracePt t="83600" x="901700" y="3803650"/>
          <p14:tracePt t="83616" x="914400" y="3797300"/>
          <p14:tracePt t="83632" x="927100" y="3790950"/>
          <p14:tracePt t="83651" x="946150" y="3778250"/>
          <p14:tracePt t="83668" x="958850" y="3771900"/>
          <p14:tracePt t="83684" x="977900" y="3759200"/>
          <p14:tracePt t="83701" x="990600" y="3752850"/>
          <p14:tracePt t="83717" x="1016000" y="3733800"/>
          <p14:tracePt t="83734" x="1041400" y="3708400"/>
          <p14:tracePt t="83752" x="1054100" y="3702050"/>
          <p14:tracePt t="83767" x="1066800" y="3695700"/>
          <p14:tracePt t="83785" x="1073150" y="3689350"/>
          <p14:tracePt t="83801" x="1085850" y="3683000"/>
          <p14:tracePt t="87456" x="1092200" y="3683000"/>
          <p14:tracePt t="87528" x="1098550" y="3683000"/>
          <p14:tracePt t="87549" x="1111250" y="3683000"/>
          <p14:tracePt t="87560" x="1123950" y="3683000"/>
          <p14:tracePt t="87576" x="1143000" y="3683000"/>
          <p14:tracePt t="87577" x="1181100" y="3683000"/>
          <p14:tracePt t="87584" x="1212850" y="3683000"/>
          <p14:tracePt t="87600" x="1301750" y="3683000"/>
          <p14:tracePt t="87618" x="1377950" y="3683000"/>
          <p14:tracePt t="87634" x="1403350" y="3683000"/>
          <p14:tracePt t="87652" x="1428750" y="3683000"/>
          <p14:tracePt t="87667" x="1435100" y="3683000"/>
          <p14:tracePt t="87706" x="1441450" y="3683000"/>
          <p14:tracePt t="87707" x="1447800" y="3683000"/>
          <p14:tracePt t="87717" x="1460500" y="3683000"/>
          <p14:tracePt t="87734" x="1492250" y="3683000"/>
          <p14:tracePt t="87751" x="1517650" y="3683000"/>
          <p14:tracePt t="87767" x="1562100" y="3683000"/>
          <p14:tracePt t="87784" x="1593850" y="3683000"/>
          <p14:tracePt t="87801" x="1606550" y="3683000"/>
          <p14:tracePt t="87817" x="1619250" y="3683000"/>
          <p14:tracePt t="87834" x="1638300" y="3683000"/>
          <p14:tracePt t="87851" x="1670050" y="3683000"/>
          <p14:tracePt t="87867" x="1720850" y="3683000"/>
          <p14:tracePt t="87884" x="1752600" y="3683000"/>
          <p14:tracePt t="87901" x="1809750" y="3683000"/>
          <p14:tracePt t="87918" x="1835150" y="3683000"/>
          <p14:tracePt t="87934" x="1885950" y="3683000"/>
          <p14:tracePt t="87951" x="1917700" y="3683000"/>
          <p14:tracePt t="87968" x="1936750" y="3683000"/>
          <p14:tracePt t="87984" x="1974850" y="3683000"/>
          <p14:tracePt t="88001" x="2000250" y="3683000"/>
          <p14:tracePt t="88017" x="2038350" y="3683000"/>
          <p14:tracePt t="88034" x="2063750" y="3683000"/>
          <p14:tracePt t="88051" x="2082800" y="3683000"/>
          <p14:tracePt t="88067" x="2114550" y="3683000"/>
          <p14:tracePt t="88084" x="2139950" y="3683000"/>
          <p14:tracePt t="88102" x="2203450" y="3683000"/>
          <p14:tracePt t="88117" x="2273300" y="3683000"/>
          <p14:tracePt t="88134" x="2305050" y="3683000"/>
          <p14:tracePt t="88151" x="2355850" y="3683000"/>
          <p14:tracePt t="88167" x="2381250" y="3683000"/>
          <p14:tracePt t="88184" x="2406650" y="3683000"/>
          <p14:tracePt t="88201" x="2444750" y="3683000"/>
          <p14:tracePt t="88217" x="2463800" y="3683000"/>
          <p14:tracePt t="88233" x="2501900" y="3683000"/>
          <p14:tracePt t="88251" x="2520950" y="3683000"/>
          <p14:tracePt t="88267" x="2559050" y="3683000"/>
          <p14:tracePt t="88284" x="2584450" y="3683000"/>
          <p14:tracePt t="88301" x="2590800" y="3683000"/>
          <p14:tracePt t="88317" x="2609850" y="3683000"/>
          <p14:tracePt t="88334" x="2616200" y="3683000"/>
          <p14:tracePt t="88350" x="2635250" y="3683000"/>
          <p14:tracePt t="88367" x="2654300" y="3683000"/>
          <p14:tracePt t="88384" x="2660650" y="3683000"/>
          <p14:tracePt t="88401" x="2686050" y="3683000"/>
          <p14:tracePt t="88436" x="2698750" y="3683000"/>
          <p14:tracePt t="88437" x="2705100" y="3683000"/>
          <p14:tracePt t="88468" x="2711450" y="3683000"/>
          <p14:tracePt t="88469" x="2717800" y="3683000"/>
          <p14:tracePt t="88484" x="2724150" y="3683000"/>
          <p14:tracePt t="88500" x="2730500" y="3683000"/>
          <p14:tracePt t="88517" x="2743200" y="3683000"/>
          <p14:tracePt t="88534" x="2755900" y="3683000"/>
          <p14:tracePt t="88551" x="2768600" y="3683000"/>
          <p14:tracePt t="88567" x="2781300" y="3683000"/>
          <p14:tracePt t="88584" x="2787650" y="3683000"/>
          <p14:tracePt t="88624" x="2794000" y="3683000"/>
          <p14:tracePt t="88634" x="2800350" y="3683000"/>
          <p14:tracePt t="88656" x="2806700" y="3683000"/>
          <p14:tracePt t="88657" x="2819400" y="3683000"/>
          <p14:tracePt t="88687" x="2825750" y="3683000"/>
          <p14:tracePt t="88688" x="2832100" y="3683000"/>
          <p14:tracePt t="88701" x="2838450" y="3683000"/>
          <p14:tracePt t="88717" x="2844800" y="3683000"/>
          <p14:tracePt t="88734" x="2857500" y="3683000"/>
          <p14:tracePt t="88751" x="2863850" y="3683000"/>
          <p14:tracePt t="88783" x="2876550" y="3683000"/>
          <p14:tracePt t="88783" x="2889250" y="3683000"/>
          <p14:tracePt t="88800" x="2901950" y="3683000"/>
          <p14:tracePt t="88816" x="2914650" y="3683000"/>
          <p14:tracePt t="88832" x="2927350" y="3683000"/>
          <p14:tracePt t="88849" x="2946400" y="3683000"/>
          <p14:tracePt t="88866" x="2959100" y="3683000"/>
          <p14:tracePt t="88882" x="3003550" y="3683000"/>
          <p14:tracePt t="88899" x="3022600" y="3683000"/>
          <p14:tracePt t="88916" x="3073400" y="3683000"/>
          <p14:tracePt t="88933" x="3130550" y="3683000"/>
          <p14:tracePt t="88949" x="3155950" y="3683000"/>
          <p14:tracePt t="88966" x="3200400" y="3689350"/>
          <p14:tracePt t="88982" x="3219450" y="3695700"/>
          <p14:tracePt t="88999" x="3282950" y="3702050"/>
          <p14:tracePt t="89016" x="3346450" y="3702050"/>
          <p14:tracePt t="89033" x="3390900" y="3702050"/>
          <p14:tracePt t="89049" x="3460750" y="3708400"/>
          <p14:tracePt t="89066" x="3486150" y="3708400"/>
          <p14:tracePt t="89082" x="3511550" y="3714750"/>
          <p14:tracePt t="89099" x="3524250" y="3714750"/>
          <p14:tracePt t="89116" x="3530600" y="3714750"/>
          <p14:tracePt t="89132" x="3536950" y="3714750"/>
          <p14:tracePt t="89149" x="3543300" y="3714750"/>
          <p14:tracePt t="89166" x="3562350" y="3714750"/>
          <p14:tracePt t="89183" x="3575050" y="3714750"/>
          <p14:tracePt t="89199" x="3587750" y="3714750"/>
          <p14:tracePt t="89616" x="3587750" y="3721100"/>
          <p14:tracePt t="89657" x="3587750" y="3727450"/>
          <p14:tracePt t="89678" x="3581400" y="3733800"/>
          <p14:tracePt t="89688" x="3581400" y="3746500"/>
          <p14:tracePt t="89701" x="3562350" y="3759200"/>
          <p14:tracePt t="89702" x="3536950" y="3771900"/>
          <p14:tracePt t="89717" x="3460750" y="3816350"/>
          <p14:tracePt t="89734" x="3365500" y="3860800"/>
          <p14:tracePt t="89751" x="3302000" y="3886200"/>
          <p14:tracePt t="89767" x="3200400" y="3917950"/>
          <p14:tracePt t="89784" x="3155950" y="3937000"/>
          <p14:tracePt t="89801" x="3073400" y="3956050"/>
          <p14:tracePt t="89817" x="2997200" y="3981450"/>
          <p14:tracePt t="89834" x="2965450" y="3987800"/>
          <p14:tracePt t="89850" x="2882900" y="4013200"/>
          <p14:tracePt t="89867" x="2844800" y="4032250"/>
          <p14:tracePt t="89883" x="2774950" y="4051300"/>
          <p14:tracePt t="89901" x="2686050" y="4083050"/>
          <p14:tracePt t="89918" x="2660650" y="4095750"/>
          <p14:tracePt t="89934" x="2616200" y="4114800"/>
          <p14:tracePt t="89951" x="2590800" y="4121150"/>
          <p14:tracePt t="89967" x="2533650" y="4140200"/>
          <p14:tracePt t="89984" x="2482850" y="4159250"/>
          <p14:tracePt t="90000" x="2444750" y="4171950"/>
          <p14:tracePt t="90017" x="2362200" y="4184650"/>
          <p14:tracePt t="90034" x="2330450" y="4191000"/>
          <p14:tracePt t="90051" x="2266950" y="4203700"/>
          <p14:tracePt t="90067" x="2197100" y="4210050"/>
          <p14:tracePt t="90084" x="2152650" y="4210050"/>
          <p14:tracePt t="90101" x="2063750" y="4235450"/>
          <p14:tracePt t="90117" x="2006600" y="4241800"/>
          <p14:tracePt t="90134" x="1892300" y="4260850"/>
          <p14:tracePt t="90152" x="1790700" y="4273550"/>
          <p14:tracePt t="90167" x="1758950" y="4279900"/>
          <p14:tracePt t="90184" x="1676400" y="4286250"/>
          <p14:tracePt t="90201" x="1644650" y="4292600"/>
          <p14:tracePt t="90217" x="1581150" y="4305300"/>
          <p14:tracePt t="90234" x="1536700" y="4311650"/>
          <p14:tracePt t="90252" x="1517650" y="4311650"/>
          <p14:tracePt t="90267" x="1473200" y="4318000"/>
          <p14:tracePt t="90284" x="1447800" y="4318000"/>
          <p14:tracePt t="90284" x="1435100" y="4318000"/>
          <p14:tracePt t="90301" x="1416050" y="4318000"/>
          <p14:tracePt t="90317" x="1371600" y="4324350"/>
          <p14:tracePt t="90334" x="1346200" y="4324350"/>
          <p14:tracePt t="90351" x="1327150" y="4324350"/>
          <p14:tracePt t="90367" x="1320800" y="4324350"/>
          <p14:tracePt t="90436" x="1314450" y="4324350"/>
          <p14:tracePt t="90477" x="1308100" y="4324350"/>
          <p14:tracePt t="90499" x="1301750" y="4324350"/>
          <p14:tracePt t="90529" x="1295400" y="4324350"/>
          <p14:tracePt t="90539" x="1295400" y="4330700"/>
          <p14:tracePt t="90550" x="1289050" y="4330700"/>
          <p14:tracePt t="90560" x="1282700" y="4330700"/>
          <p14:tracePt t="90765" x="1289050" y="4330700"/>
          <p14:tracePt t="90775" x="1308100" y="4330700"/>
          <p14:tracePt t="90785" x="1333500" y="4330700"/>
          <p14:tracePt t="90788" x="1352550" y="4330700"/>
          <p14:tracePt t="90801" x="1447800" y="4330700"/>
          <p14:tracePt t="90817" x="1517650" y="4330700"/>
          <p14:tracePt t="90834" x="1638300" y="4330700"/>
          <p14:tracePt t="90851" x="1689100" y="4330700"/>
          <p14:tracePt t="90867" x="1790700" y="4330700"/>
          <p14:tracePt t="90884" x="1866900" y="4330700"/>
          <p14:tracePt t="90901" x="1892300" y="4330700"/>
          <p14:tracePt t="90917" x="1955800" y="4330700"/>
          <p14:tracePt t="90934" x="2000250" y="4330700"/>
          <p14:tracePt t="90951" x="2108200" y="4330700"/>
          <p14:tracePt t="90967" x="2254250" y="4330700"/>
          <p14:tracePt t="90984" x="2317750" y="4330700"/>
          <p14:tracePt t="91001" x="2438400" y="4330700"/>
          <p14:tracePt t="91017" x="2470150" y="4330700"/>
          <p14:tracePt t="91033" x="2540000" y="4330700"/>
          <p14:tracePt t="91051" x="2584450" y="4330700"/>
          <p14:tracePt t="91068" x="2622550" y="4330700"/>
          <p14:tracePt t="91084" x="2705100" y="4330700"/>
          <p14:tracePt t="91101" x="2762250" y="4330700"/>
          <p14:tracePt t="91117" x="2882900" y="4330700"/>
          <p14:tracePt t="91134" x="2940050" y="4330700"/>
          <p14:tracePt t="91134" x="2978150" y="4330700"/>
          <p14:tracePt t="91152" x="3016250" y="4330700"/>
          <p14:tracePt t="91167" x="3073400" y="4330700"/>
          <p14:tracePt t="91184" x="3092450" y="4330700"/>
          <p14:tracePt t="91201" x="3130550" y="4330700"/>
          <p14:tracePt t="91217" x="3155950" y="4330700"/>
          <p14:tracePt t="91234" x="3213100" y="4330700"/>
          <p14:tracePt t="91252" x="3302000" y="4330700"/>
          <p14:tracePt t="91267" x="3352800" y="4330700"/>
          <p14:tracePt t="91284" x="3441700" y="4330700"/>
          <p14:tracePt t="91301" x="3486150" y="4330700"/>
          <p14:tracePt t="91317" x="3575050" y="4330700"/>
          <p14:tracePt t="91333" x="3632200" y="4330700"/>
          <p14:tracePt t="91351" x="3657600" y="4330700"/>
          <p14:tracePt t="91367" x="3708400" y="4330700"/>
          <p14:tracePt t="91384" x="3733800" y="4330700"/>
          <p14:tracePt t="91401" x="3778250" y="4343400"/>
          <p14:tracePt t="91418" x="3829050" y="4356100"/>
          <p14:tracePt t="91434" x="3867150" y="4362450"/>
          <p14:tracePt t="91450" x="3924300" y="4368800"/>
          <p14:tracePt t="91467" x="3949700" y="4375150"/>
          <p14:tracePt t="91484" x="3987800" y="4381500"/>
          <p14:tracePt t="91501" x="4013200" y="4381500"/>
          <p14:tracePt t="91517" x="4038600" y="4381500"/>
          <p14:tracePt t="91534" x="4083050" y="4381500"/>
          <p14:tracePt t="91551" x="4127500" y="4381500"/>
          <p14:tracePt t="91567" x="4235450" y="4387850"/>
          <p14:tracePt t="91584" x="4368800" y="4387850"/>
          <p14:tracePt t="91601" x="4432300" y="4387850"/>
          <p14:tracePt t="91617" x="4533900" y="4400550"/>
          <p14:tracePt t="91634" x="4565650" y="4400550"/>
          <p14:tracePt t="91651" x="4610100" y="4400550"/>
          <p14:tracePt t="91668" x="4635500" y="4400550"/>
          <p14:tracePt t="91684" x="4648200" y="4400550"/>
          <p14:tracePt t="91699" x="4654550" y="4400550"/>
          <p14:tracePt t="91716" x="4660900" y="4400550"/>
          <p14:tracePt t="91734" x="4667250" y="4400550"/>
          <p14:tracePt t="110773" x="4660900" y="4400550"/>
          <p14:tracePt t="127185" x="4654550" y="4400550"/>
          <p14:tracePt t="127227" x="4648200" y="4400550"/>
          <p14:tracePt t="127421" x="4641850" y="4400550"/>
          <p14:tracePt t="127543" x="4635500" y="4400550"/>
          <p14:tracePt t="127560" x="4629150" y="4400550"/>
          <p14:tracePt t="127561" x="4616450" y="4394200"/>
          <p14:tracePt t="127569" x="4591050" y="4356100"/>
          <p14:tracePt t="127585" x="4559300" y="4330700"/>
          <p14:tracePt t="127601" x="4489450" y="4260850"/>
          <p14:tracePt t="127619" x="4451350" y="4210050"/>
          <p14:tracePt t="127635" x="4375150" y="4102100"/>
          <p14:tracePt t="127652" x="4311650" y="3981450"/>
          <p14:tracePt t="127669" x="4286250" y="3917950"/>
          <p14:tracePt t="127685" x="4248150" y="3771900"/>
          <p14:tracePt t="127702" x="4229100" y="3702050"/>
          <p14:tracePt t="127719" x="4184650" y="3556000"/>
          <p14:tracePt t="127735" x="4159250" y="3479800"/>
          <p14:tracePt t="127735" x="4140200" y="3409950"/>
          <p14:tracePt t="127752" x="4127500" y="3340100"/>
          <p14:tracePt t="127769" x="4083050" y="3219450"/>
          <p14:tracePt t="127786" x="4070350" y="3162300"/>
          <p14:tracePt t="127802" x="4044950" y="3028950"/>
          <p14:tracePt t="127819" x="4032250" y="2971800"/>
          <p14:tracePt t="127835" x="4013200" y="2844800"/>
          <p14:tracePt t="127852" x="3994150" y="2736850"/>
          <p14:tracePt t="127869" x="3975100" y="2667000"/>
          <p14:tracePt t="127885" x="3943350" y="2520950"/>
          <p14:tracePt t="127902" x="3917950" y="2457450"/>
          <p14:tracePt t="127919" x="3854450" y="2286000"/>
          <p14:tracePt t="127935" x="3790950" y="2089150"/>
          <p14:tracePt t="127951" x="3765550" y="1987550"/>
          <p14:tracePt t="127969" x="3702050" y="1809750"/>
          <p14:tracePt t="127985" x="3676650" y="1720850"/>
          <p14:tracePt t="128002" x="3625850" y="1587500"/>
          <p14:tracePt t="128019" x="3587750" y="1479550"/>
          <p14:tracePt t="128035" x="3568700" y="1435100"/>
          <p14:tracePt t="128052" x="3530600" y="1346200"/>
          <p14:tracePt t="128069" x="3517900" y="1308100"/>
          <p14:tracePt t="128085" x="3486150" y="1219200"/>
          <p14:tracePt t="128102" x="3460750" y="1136650"/>
          <p14:tracePt t="128119" x="3448050" y="1098550"/>
          <p14:tracePt t="128135" x="3435350" y="1041400"/>
          <p14:tracePt t="128152" x="3429000" y="1016000"/>
          <p14:tracePt t="128152" x="3422650" y="996950"/>
          <p14:tracePt t="128170" x="3416300" y="977900"/>
          <p14:tracePt t="128185" x="3409950" y="965200"/>
          <p14:tracePt t="128202" x="3409950" y="958850"/>
          <p14:tracePt t="128218" x="3409950" y="946150"/>
          <p14:tracePt t="128263" x="3403600" y="946150"/>
          <p14:tracePt t="128315" x="3397250" y="946150"/>
          <p14:tracePt t="128336" x="3390900" y="946150"/>
          <p14:tracePt t="129211" x="3390900" y="939800"/>
          <p14:tracePt t="129252" x="3390900" y="933450"/>
          <p14:tracePt t="129466" x="3397250" y="933450"/>
          <p14:tracePt t="129487" x="3409950" y="933450"/>
          <p14:tracePt t="129497" x="3429000" y="933450"/>
          <p14:tracePt t="129508" x="3454400" y="927100"/>
          <p14:tracePt t="129510" x="3479800" y="927100"/>
          <p14:tracePt t="129519" x="3517900" y="927100"/>
          <p14:tracePt t="129535" x="3606800" y="920750"/>
          <p14:tracePt t="129552" x="3663950" y="920750"/>
          <p14:tracePt t="129568" x="3752850" y="920750"/>
          <p14:tracePt t="129585" x="3816350" y="920750"/>
          <p14:tracePt t="129602" x="3848100" y="920750"/>
          <p14:tracePt t="129619" x="3898900" y="920750"/>
          <p14:tracePt t="129635" x="3930650" y="920750"/>
          <p14:tracePt t="129652" x="4000500" y="920750"/>
          <p14:tracePt t="129669" x="4032250" y="920750"/>
          <p14:tracePt t="129685" x="4127500" y="920750"/>
          <p14:tracePt t="129702" x="4241800" y="920750"/>
          <p14:tracePt t="129719" x="4286250" y="920750"/>
          <p14:tracePt t="129735" x="4381500" y="920750"/>
          <p14:tracePt t="129752" x="4457700" y="920750"/>
          <p14:tracePt t="129769" x="4483100" y="920750"/>
          <p14:tracePt t="129785" x="4552950" y="920750"/>
          <p14:tracePt t="129802" x="4584700" y="920750"/>
          <p14:tracePt t="129819" x="4673600" y="920750"/>
          <p14:tracePt t="129835" x="4800600" y="920750"/>
          <p14:tracePt t="129852" x="4876800" y="920750"/>
          <p14:tracePt t="129868" x="5016500" y="920750"/>
          <p14:tracePt t="129885" x="5086350" y="920750"/>
          <p14:tracePt t="129901" x="5181600" y="920750"/>
          <p14:tracePt t="129919" x="5213350" y="920750"/>
          <p14:tracePt t="129935" x="5283200" y="920750"/>
          <p14:tracePt t="129952" x="5359400" y="920750"/>
          <p14:tracePt t="129969" x="5403850" y="920750"/>
          <p14:tracePt t="129985" x="5511800" y="920750"/>
          <p14:tracePt t="130002" x="5581650" y="920750"/>
          <p14:tracePt t="130018" x="5702300" y="920750"/>
          <p14:tracePt t="130035" x="5784850" y="920750"/>
          <p14:tracePt t="130052" x="5810250" y="920750"/>
          <p14:tracePt t="130068" x="5867400" y="920750"/>
          <p14:tracePt t="130085" x="5892800" y="920750"/>
          <p14:tracePt t="130102" x="5956300" y="920750"/>
          <p14:tracePt t="130119" x="6038850" y="920750"/>
          <p14:tracePt t="130135" x="6083300" y="920750"/>
          <p14:tracePt t="130152" x="6172200" y="920750"/>
          <p14:tracePt t="130169" x="6203950" y="920750"/>
          <p14:tracePt t="130185" x="6292850" y="920750"/>
          <p14:tracePt t="130203" x="6400800" y="920750"/>
          <p14:tracePt t="130219" x="6477000" y="920750"/>
          <p14:tracePt t="130236" x="6629400" y="920750"/>
          <p14:tracePt t="130252" x="6711950" y="920750"/>
          <p14:tracePt t="130268" x="6845300" y="920750"/>
          <p14:tracePt t="130285" x="6908800" y="920750"/>
          <p14:tracePt t="130393" x="6915150" y="920750"/>
          <p14:tracePt t="130433" x="6921500" y="920750"/>
          <p14:tracePt t="130577" x="6921500" y="927100"/>
          <p14:tracePt t="130597" x="6921500" y="933450"/>
          <p14:tracePt t="130638" x="6921500" y="939800"/>
          <p14:tracePt t="130670" x="6915150" y="946150"/>
          <p14:tracePt t="130680" x="6915150" y="958850"/>
          <p14:tracePt t="130691" x="6908800" y="965200"/>
          <p14:tracePt t="130695" x="6896100" y="977900"/>
          <p14:tracePt t="130702" x="6877050" y="996950"/>
          <p14:tracePt t="130719" x="6851650" y="1028700"/>
          <p14:tracePt t="130736" x="6832600" y="1041400"/>
          <p14:tracePt t="130752" x="6813550" y="1079500"/>
          <p14:tracePt t="130768" x="6775450" y="1123950"/>
          <p14:tracePt t="130785" x="6756400" y="1149350"/>
          <p14:tracePt t="130802" x="6705600" y="1219200"/>
          <p14:tracePt t="130819" x="6673850" y="1244600"/>
          <p14:tracePt t="130835" x="6604000" y="1327150"/>
          <p14:tracePt t="130852" x="6546850" y="1384300"/>
          <p14:tracePt t="130868" x="6515100" y="1422400"/>
          <p14:tracePt t="130885" x="6464300" y="1473200"/>
          <p14:tracePt t="130902" x="6445250" y="1492250"/>
          <p14:tracePt t="130919" x="6394450" y="1543050"/>
          <p14:tracePt t="130935" x="6375400" y="1562100"/>
          <p14:tracePt t="130952" x="6337300" y="1600200"/>
          <p14:tracePt t="130969" x="6305550" y="1638300"/>
          <p14:tracePt t="130985" x="6286500" y="1657350"/>
          <p14:tracePt t="131002" x="6248400" y="1682750"/>
          <p14:tracePt t="131018" x="6210300" y="1714500"/>
          <p14:tracePt t="131035" x="6191250" y="1720850"/>
          <p14:tracePt t="131051" x="6140450" y="1746250"/>
          <p14:tracePt t="131069" x="6115050" y="1752600"/>
          <p14:tracePt t="131084" x="6064250" y="1778000"/>
          <p14:tracePt t="131100" x="6026150" y="1784350"/>
          <p14:tracePt t="131117" x="5975350" y="1803400"/>
          <p14:tracePt t="131134" x="5911850" y="1822450"/>
          <p14:tracePt t="131152" x="5886450" y="1828800"/>
          <p14:tracePt t="131169" x="5829300" y="1841500"/>
          <p14:tracePt t="131185" x="5727700" y="1841500"/>
          <p14:tracePt t="131202" x="5664200" y="1847850"/>
          <p14:tracePt t="131220" x="5530850" y="1847850"/>
          <p14:tracePt t="131236" x="5454650" y="1847850"/>
          <p14:tracePt t="131252" x="5302250" y="1847850"/>
          <p14:tracePt t="131267" x="5226050" y="1847850"/>
          <p14:tracePt t="131284" x="5111750" y="1847850"/>
          <p14:tracePt t="131300" x="4991100" y="1847850"/>
          <p14:tracePt t="131317" x="4921250" y="1847850"/>
          <p14:tracePt t="131335" x="4794250" y="1847850"/>
          <p14:tracePt t="131352" x="4730750" y="1847850"/>
          <p14:tracePt t="131369" x="4597400" y="1847850"/>
          <p14:tracePt t="131385" x="4470400" y="1847850"/>
          <p14:tracePt t="131401" x="4400550" y="1847850"/>
          <p14:tracePt t="131418" x="4273550" y="1847850"/>
          <p14:tracePt t="131435" x="4216400" y="1847850"/>
          <p14:tracePt t="131451" x="4121150" y="1847850"/>
          <p14:tracePt t="131469" x="4032250" y="1847850"/>
          <p14:tracePt t="131485" x="3994150" y="1847850"/>
          <p14:tracePt t="131502" x="3937000" y="1847850"/>
          <p14:tracePt t="131518" x="3917950" y="1847850"/>
          <p14:tracePt t="131535" x="3848100" y="1847850"/>
          <p14:tracePt t="131552" x="3752850" y="1847850"/>
          <p14:tracePt t="131568" x="3695700" y="1847850"/>
          <p14:tracePt t="131584" x="3568700" y="1847850"/>
          <p14:tracePt t="131602" x="3498850" y="1847850"/>
          <p14:tracePt t="131619" x="3371850" y="1847850"/>
          <p14:tracePt t="131635" x="3251200" y="1847850"/>
          <p14:tracePt t="131652" x="3206750" y="1847850"/>
          <p14:tracePt t="131668" x="3136900" y="1847850"/>
          <p14:tracePt t="131685" x="3117850" y="1847850"/>
          <p14:tracePt t="131701" x="3079750" y="1847850"/>
          <p14:tracePt t="131719" x="3067050" y="1847850"/>
          <p14:tracePt t="131990" x="3079750" y="1847850"/>
          <p14:tracePt t="132000" x="3111500" y="1847850"/>
          <p14:tracePt t="132011" x="3175000" y="1847850"/>
          <p14:tracePt t="132021" x="3251200" y="1847850"/>
          <p14:tracePt t="132036" x="3371850" y="1847850"/>
          <p14:tracePt t="132037" x="3498850" y="1847850"/>
          <p14:tracePt t="132053" x="3924300" y="1847850"/>
          <p14:tracePt t="132069" x="4318000" y="1847850"/>
          <p14:tracePt t="132086" x="4476750" y="1847850"/>
          <p14:tracePt t="132103" x="4705350" y="1847850"/>
          <p14:tracePt t="132120" x="4787900" y="1847850"/>
          <p14:tracePt t="132136" x="4953000" y="1847850"/>
          <p14:tracePt t="132153" x="5124450" y="1847850"/>
          <p14:tracePt t="132169" x="5219700" y="1847850"/>
          <p14:tracePt t="132186" x="5448300" y="1847850"/>
          <p14:tracePt t="132203" x="5670550" y="1847850"/>
          <p14:tracePt t="132219" x="5778500" y="1847850"/>
          <p14:tracePt t="132237" x="5981700" y="1847850"/>
          <p14:tracePt t="132254" x="6089650" y="1847850"/>
          <p14:tracePt t="132270" x="6305550" y="1847850"/>
          <p14:tracePt t="132286" x="6553200" y="1847850"/>
          <p14:tracePt t="132303" x="6673850" y="1847850"/>
          <p14:tracePt t="132319" x="6896100" y="1847850"/>
          <p14:tracePt t="132336" x="6985000" y="1847850"/>
          <p14:tracePt t="132352" x="7092950" y="1847850"/>
          <p14:tracePt t="132369" x="7118350" y="1847850"/>
          <p14:tracePt t="134034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C:\chris\Teaching\Chem 204\Atkins figures\new PWA text\10_10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74"/>
          <a:stretch>
            <a:fillRect/>
          </a:stretch>
        </p:blipFill>
        <p:spPr bwMode="auto">
          <a:xfrm>
            <a:off x="457200" y="0"/>
            <a:ext cx="567055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057400" y="0"/>
          <a:ext cx="327660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8" imgW="863225" imgH="634725" progId="Equation.3">
                  <p:embed/>
                </p:oleObj>
              </mc:Choice>
              <mc:Fallback>
                <p:oleObj name="Equation" r:id="rId8" imgW="863225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0"/>
                        <a:ext cx="3276600" cy="2409825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7"/>
          <p:cNvSpPr>
            <a:spLocks noChangeShapeType="1"/>
          </p:cNvSpPr>
          <p:nvPr/>
        </p:nvSpPr>
        <p:spPr bwMode="auto">
          <a:xfrm>
            <a:off x="2971800" y="2133600"/>
            <a:ext cx="228600" cy="228600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6096000" y="2971800"/>
          <a:ext cx="3048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0" imgW="647700" imgH="241300" progId="Equation.3">
                  <p:embed/>
                </p:oleObj>
              </mc:Choice>
              <mc:Fallback>
                <p:oleObj name="Equation" r:id="rId10" imgW="647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3048000" cy="11334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Line 9"/>
          <p:cNvSpPr>
            <a:spLocks noChangeShapeType="1"/>
          </p:cNvSpPr>
          <p:nvPr/>
        </p:nvSpPr>
        <p:spPr bwMode="auto">
          <a:xfrm>
            <a:off x="5867400" y="5410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 flipH="1">
            <a:off x="5562600" y="5029200"/>
            <a:ext cx="1219200" cy="838200"/>
          </a:xfrm>
          <a:prstGeom prst="line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11272" name="Object 12"/>
          <p:cNvGraphicFramePr>
            <a:graphicFrameLocks noChangeAspect="1"/>
          </p:cNvGraphicFramePr>
          <p:nvPr/>
        </p:nvGraphicFramePr>
        <p:xfrm>
          <a:off x="6781800" y="4114800"/>
          <a:ext cx="213360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2" imgW="583947" imgH="431613" progId="Equation.3">
                  <p:embed/>
                </p:oleObj>
              </mc:Choice>
              <mc:Fallback>
                <p:oleObj name="Equation" r:id="rId12" imgW="583947" imgH="4316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133600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4"/>
          <p:cNvGraphicFramePr>
            <a:graphicFrameLocks noChangeAspect="1"/>
          </p:cNvGraphicFramePr>
          <p:nvPr/>
        </p:nvGraphicFramePr>
        <p:xfrm>
          <a:off x="5638800" y="381000"/>
          <a:ext cx="2133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4" imgW="1016000" imgH="431800" progId="Equation.3">
                  <p:embed/>
                </p:oleObj>
              </mc:Choice>
              <mc:Fallback>
                <p:oleObj name="Equation" r:id="rId14" imgW="1016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"/>
                        <a:ext cx="2133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164" x="5022850" y="4635500"/>
          <p14:tracePt t="6433" x="5016500" y="4641850"/>
          <p14:tracePt t="6464" x="5010150" y="4654550"/>
          <p14:tracePt t="6474" x="5003800" y="4667250"/>
          <p14:tracePt t="6485" x="4991100" y="4679950"/>
          <p14:tracePt t="6495" x="4984750" y="4686300"/>
          <p14:tracePt t="6501" x="4972050" y="4705350"/>
          <p14:tracePt t="6509" x="4959350" y="4737100"/>
          <p14:tracePt t="6528" x="4953000" y="4756150"/>
          <p14:tracePt t="6544" x="4946650" y="4762500"/>
          <p14:tracePt t="6559" x="4940300" y="4800600"/>
          <p14:tracePt t="6575" x="4933950" y="4826000"/>
          <p14:tracePt t="6591" x="4933950" y="4838700"/>
          <p14:tracePt t="6609" x="4933950" y="4876800"/>
          <p14:tracePt t="6625" x="4927600" y="4889500"/>
          <p14:tracePt t="6641" x="4921250" y="4921250"/>
          <p14:tracePt t="6659" x="4914900" y="4946650"/>
          <p14:tracePt t="6675" x="4914900" y="4965700"/>
          <p14:tracePt t="6692" x="4908550" y="4972050"/>
          <p14:tracePt t="6708" x="4908550" y="4978400"/>
          <p14:tracePt t="6725" x="4902200" y="4991100"/>
          <p14:tracePt t="6766" x="4895850" y="4991100"/>
          <p14:tracePt t="6799" x="4895850" y="4997450"/>
          <p14:tracePt t="6819" x="4895850" y="5003800"/>
          <p14:tracePt t="6952" x="4889500" y="5003800"/>
          <p14:tracePt t="6993" x="4883150" y="5003800"/>
          <p14:tracePt t="7024" x="4876800" y="5003800"/>
          <p14:tracePt t="7036" x="4864100" y="5003800"/>
          <p14:tracePt t="7046" x="4857750" y="5003800"/>
          <p14:tracePt t="7057" x="4845050" y="4997450"/>
          <p14:tracePt t="7067" x="4826000" y="4991100"/>
          <p14:tracePt t="7073" x="4787900" y="4972050"/>
          <p14:tracePt t="7091" x="4749800" y="4959350"/>
          <p14:tracePt t="7109" x="4724400" y="4959350"/>
          <p14:tracePt t="7124" x="4692650" y="4953000"/>
          <p14:tracePt t="7141" x="4686300" y="4953000"/>
          <p14:tracePt t="7158" x="4673600" y="4946650"/>
          <p14:tracePt t="7213" x="4673600" y="4940300"/>
          <p14:tracePt t="7233" x="4667250" y="4940300"/>
          <p14:tracePt t="7244" x="4660900" y="4940300"/>
          <p14:tracePt t="7246" x="4654550" y="4940300"/>
          <p14:tracePt t="7258" x="4648200" y="4933950"/>
          <p14:tracePt t="7274" x="4629150" y="4927600"/>
          <p14:tracePt t="7292" x="4622800" y="4927600"/>
          <p14:tracePt t="9383" x="4622800" y="4921250"/>
          <p14:tracePt t="9424" x="4622800" y="4914900"/>
          <p14:tracePt t="9527" x="4629150" y="4914900"/>
          <p14:tracePt t="9537" x="4641850" y="4908550"/>
          <p14:tracePt t="9550" x="4648200" y="4895850"/>
          <p14:tracePt t="9558" x="4660900" y="4876800"/>
          <p14:tracePt t="9575" x="4679950" y="4845050"/>
          <p14:tracePt t="9591" x="4718050" y="4730750"/>
          <p14:tracePt t="9593" x="4756150" y="4648200"/>
          <p14:tracePt t="9609" x="4832350" y="4489450"/>
          <p14:tracePt t="9625" x="4883150" y="4387850"/>
          <p14:tracePt t="9625" x="4927600" y="4273550"/>
          <p14:tracePt t="9642" x="4997450" y="4108450"/>
          <p14:tracePt t="9657" x="5124450" y="3784600"/>
          <p14:tracePt t="9673" x="5200650" y="3581400"/>
          <p14:tracePt t="9690" x="5334000" y="3155950"/>
          <p14:tracePt t="9707" x="5454650" y="2755900"/>
          <p14:tracePt t="9725" x="5511800" y="2597150"/>
          <p14:tracePt t="9741" x="5594350" y="2324100"/>
          <p14:tracePt t="9759" x="5638800" y="2190750"/>
          <p14:tracePt t="9775" x="5708650" y="1943100"/>
          <p14:tracePt t="9792" x="5746750" y="1835150"/>
          <p14:tracePt t="9808" x="5822950" y="1581150"/>
          <p14:tracePt t="9825" x="5886450" y="1371600"/>
          <p14:tracePt t="9842" x="5924550" y="1270000"/>
          <p14:tracePt t="9858" x="5981700" y="1085850"/>
          <p14:tracePt t="9875" x="6007100" y="996950"/>
          <p14:tracePt t="9891" x="6038850" y="850900"/>
          <p14:tracePt t="9909" x="6064250" y="730250"/>
          <p14:tracePt t="9924" x="6083300" y="673100"/>
          <p14:tracePt t="9941" x="6102350" y="577850"/>
          <p14:tracePt t="9959" x="6108700" y="539750"/>
          <p14:tracePt t="9975" x="6121400" y="482600"/>
          <p14:tracePt t="9992" x="6134100" y="438150"/>
          <p14:tracePt t="10008" x="6134100" y="425450"/>
          <p14:tracePt t="10025" x="6140450" y="400050"/>
          <p14:tracePt t="10042" x="6146800" y="387350"/>
          <p14:tracePt t="10057" x="6153150" y="355600"/>
          <p14:tracePt t="10074" x="6165850" y="323850"/>
          <p14:tracePt t="10091" x="6165850" y="317500"/>
          <p14:tracePt t="10108" x="6172200" y="298450"/>
          <p14:tracePt t="10367" x="6165850" y="298450"/>
          <p14:tracePt t="10378" x="6165850" y="304800"/>
          <p14:tracePt t="10379" x="6159500" y="311150"/>
          <p14:tracePt t="10391" x="6146800" y="323850"/>
          <p14:tracePt t="10409" x="6134100" y="336550"/>
          <p14:tracePt t="10424" x="6108700" y="361950"/>
          <p14:tracePt t="10441" x="6096000" y="374650"/>
          <p14:tracePt t="10458" x="6083300" y="381000"/>
          <p14:tracePt t="10475" x="6070600" y="400050"/>
          <p14:tracePt t="10523" x="6064250" y="400050"/>
          <p14:tracePt t="10532" x="6057900" y="406400"/>
          <p14:tracePt t="10553" x="6051550" y="412750"/>
          <p14:tracePt t="10574" x="6051550" y="419100"/>
          <p14:tracePt t="10584" x="6045200" y="419100"/>
          <p14:tracePt t="10600" x="6032500" y="431800"/>
          <p14:tracePt t="10602" x="6032500" y="438150"/>
          <p14:tracePt t="10608" x="6019800" y="444500"/>
          <p14:tracePt t="10625" x="5994400" y="476250"/>
          <p14:tracePt t="10642" x="5981700" y="495300"/>
          <p14:tracePt t="10642" x="5975350" y="508000"/>
          <p14:tracePt t="10658" x="5962650" y="520700"/>
          <p14:tracePt t="10675" x="5949950" y="546100"/>
          <p14:tracePt t="10691" x="5943600" y="552450"/>
          <p14:tracePt t="10708" x="5930900" y="571500"/>
          <p14:tracePt t="10725" x="5924550" y="590550"/>
          <p14:tracePt t="10741" x="5924550" y="603250"/>
          <p14:tracePt t="10758" x="5918200" y="635000"/>
          <p14:tracePt t="10775" x="5918200" y="647700"/>
          <p14:tracePt t="10791" x="5905500" y="679450"/>
          <p14:tracePt t="10808" x="5892800" y="723900"/>
          <p14:tracePt t="10825" x="5892800" y="736600"/>
          <p14:tracePt t="10841" x="5886450" y="787400"/>
          <p14:tracePt t="10858" x="5886450" y="812800"/>
          <p14:tracePt t="10874" x="5880100" y="863600"/>
          <p14:tracePt t="10891" x="5880100" y="901700"/>
          <p14:tracePt t="10909" x="5880100" y="920750"/>
          <p14:tracePt t="10924" x="5880100" y="958850"/>
          <p14:tracePt t="10941" x="5880100" y="965200"/>
          <p14:tracePt t="10958" x="5886450" y="984250"/>
          <p14:tracePt t="10992" x="5892800" y="990600"/>
          <p14:tracePt t="10993" x="5892800" y="996950"/>
          <p14:tracePt t="11008" x="5905500" y="996950"/>
          <p14:tracePt t="11054" x="5911850" y="1003300"/>
          <p14:tracePt t="11057" x="5918200" y="1003300"/>
          <p14:tracePt t="11085" x="5924550" y="1003300"/>
          <p14:tracePt t="11100" x="5937250" y="1009650"/>
          <p14:tracePt t="11101" x="5943600" y="1016000"/>
          <p14:tracePt t="11128" x="5949950" y="1022350"/>
          <p14:tracePt t="11149" x="5956300" y="1022350"/>
          <p14:tracePt t="11180" x="5962650" y="1022350"/>
          <p14:tracePt t="11189" x="5969000" y="1022350"/>
          <p14:tracePt t="11201" x="5975350" y="1022350"/>
          <p14:tracePt t="11222" x="5988050" y="1022350"/>
          <p14:tracePt t="11224" x="5994400" y="1022350"/>
          <p14:tracePt t="11253" x="5994400" y="1016000"/>
          <p14:tracePt t="11264" x="6000750" y="1009650"/>
          <p14:tracePt t="11273" x="6007100" y="996950"/>
          <p14:tracePt t="11284" x="6013450" y="984250"/>
          <p14:tracePt t="11291" x="6019800" y="946150"/>
          <p14:tracePt t="11308" x="6026150" y="933450"/>
          <p14:tracePt t="11325" x="6026150" y="901700"/>
          <p14:tracePt t="11341" x="6032500" y="889000"/>
          <p14:tracePt t="11786" x="6019800" y="889000"/>
          <p14:tracePt t="11796" x="6013450" y="889000"/>
          <p14:tracePt t="11807" x="6000750" y="889000"/>
          <p14:tracePt t="11817" x="5988050" y="889000"/>
          <p14:tracePt t="11824" x="5949950" y="895350"/>
          <p14:tracePt t="11841" x="5899150" y="901700"/>
          <p14:tracePt t="11858" x="5867400" y="901700"/>
          <p14:tracePt t="11874" x="5791200" y="901700"/>
          <p14:tracePt t="11891" x="5721350" y="895350"/>
          <p14:tracePt t="11908" x="5575300" y="869950"/>
          <p14:tracePt t="11925" x="5499100" y="850900"/>
          <p14:tracePt t="11941" x="5346700" y="819150"/>
          <p14:tracePt t="11958" x="5213350" y="787400"/>
          <p14:tracePt t="11974" x="5156200" y="781050"/>
          <p14:tracePt t="11991" x="5073650" y="762000"/>
          <p14:tracePt t="12008" x="5035550" y="755650"/>
          <p14:tracePt t="12024" x="4965700" y="742950"/>
          <p14:tracePt t="12041" x="4883150" y="717550"/>
          <p14:tracePt t="12059" x="4857750" y="711200"/>
          <p14:tracePt t="12075" x="4787900" y="692150"/>
          <p14:tracePt t="12091" x="4756150" y="685800"/>
          <p14:tracePt t="12108" x="4660900" y="660400"/>
          <p14:tracePt t="12124" x="4578350" y="641350"/>
          <p14:tracePt t="12141" x="4540250" y="622300"/>
          <p14:tracePt t="12158" x="4489450" y="603250"/>
          <p14:tracePt t="12175" x="4464050" y="590550"/>
          <p14:tracePt t="12191" x="4432300" y="571500"/>
          <p14:tracePt t="12208" x="4400550" y="539750"/>
          <p14:tracePt t="12225" x="4387850" y="527050"/>
          <p14:tracePt t="12241" x="4324350" y="476250"/>
          <p14:tracePt t="12258" x="4286250" y="444500"/>
          <p14:tracePt t="12274" x="4210050" y="387350"/>
          <p14:tracePt t="12291" x="4127500" y="349250"/>
          <p14:tracePt t="12308" x="4076700" y="323850"/>
          <p14:tracePt t="12325" x="3975100" y="311150"/>
          <p14:tracePt t="12341" x="3917950" y="304800"/>
          <p14:tracePt t="12358" x="3797300" y="292100"/>
          <p14:tracePt t="12375" x="3670300" y="292100"/>
          <p14:tracePt t="12391" x="3600450" y="304800"/>
          <p14:tracePt t="12408" x="3479800" y="336550"/>
          <p14:tracePt t="12424" x="3429000" y="361950"/>
          <p14:tracePt t="12442" x="3340100" y="425450"/>
          <p14:tracePt t="12458" x="3282950" y="476250"/>
          <p14:tracePt t="12475" x="3263900" y="501650"/>
          <p14:tracePt t="12491" x="3232150" y="552450"/>
          <p14:tracePt t="12508" x="3206750" y="577850"/>
          <p14:tracePt t="12524" x="3181350" y="660400"/>
          <p14:tracePt t="12541" x="3149600" y="755650"/>
          <p14:tracePt t="12559" x="3130550" y="812800"/>
          <p14:tracePt t="12575" x="3092450" y="939800"/>
          <p14:tracePt t="12591" x="3073400" y="1003300"/>
          <p14:tracePt t="12608" x="3041650" y="1130300"/>
          <p14:tracePt t="12626" x="3022600" y="1187450"/>
          <p14:tracePt t="12641" x="2997200" y="1301750"/>
          <p14:tracePt t="12658" x="2984500" y="1390650"/>
          <p14:tracePt t="12675" x="2984500" y="1435100"/>
          <p14:tracePt t="12691" x="2984500" y="1524000"/>
          <p14:tracePt t="12709" x="2984500" y="1568450"/>
          <p14:tracePt t="12724" x="3022600" y="1651000"/>
          <p14:tracePt t="12741" x="3073400" y="1714500"/>
          <p14:tracePt t="12758" x="3111500" y="1739900"/>
          <p14:tracePt t="12774" x="3187700" y="1778000"/>
          <p14:tracePt t="12791" x="3225800" y="1803400"/>
          <p14:tracePt t="12808" x="3340100" y="1835150"/>
          <p14:tracePt t="12824" x="3486150" y="1879600"/>
          <p14:tracePt t="12841" x="3575050" y="1905000"/>
          <p14:tracePt t="12858" x="3752850" y="1949450"/>
          <p14:tracePt t="12874" x="3841750" y="1968500"/>
          <p14:tracePt t="12891" x="3994150" y="1993900"/>
          <p14:tracePt t="12908" x="4102100" y="1993900"/>
          <p14:tracePt t="12924" x="4152900" y="1981200"/>
          <p14:tracePt t="12941" x="4241800" y="1949450"/>
          <p14:tracePt t="12958" x="4292600" y="1930400"/>
          <p14:tracePt t="12975" x="4381500" y="1873250"/>
          <p14:tracePt t="12991" x="4457700" y="1809750"/>
          <p14:tracePt t="13008" x="4502150" y="1758950"/>
          <p14:tracePt t="13024" x="4546600" y="1644650"/>
          <p14:tracePt t="13041" x="4565650" y="1574800"/>
          <p14:tracePt t="13058" x="4584700" y="1441450"/>
          <p14:tracePt t="13075" x="4591050" y="1301750"/>
          <p14:tracePt t="13092" x="4591050" y="1244600"/>
          <p14:tracePt t="13108" x="4591050" y="1149350"/>
          <p14:tracePt t="13125" x="4578350" y="1098550"/>
          <p14:tracePt t="13141" x="4552950" y="1009650"/>
          <p14:tracePt t="13158" x="4502150" y="920750"/>
          <p14:tracePt t="13174" x="4470400" y="876300"/>
          <p14:tracePt t="13191" x="4400550" y="793750"/>
          <p14:tracePt t="13208" x="4368800" y="755650"/>
          <p14:tracePt t="13224" x="4292600" y="692150"/>
          <p14:tracePt t="13241" x="4191000" y="647700"/>
          <p14:tracePt t="13258" x="4146550" y="622300"/>
          <p14:tracePt t="13275" x="4019550" y="590550"/>
          <p14:tracePt t="13291" x="3956050" y="565150"/>
          <p14:tracePt t="13308" x="3816350" y="527050"/>
          <p14:tracePt t="13325" x="3695700" y="514350"/>
          <p14:tracePt t="13341" x="3638550" y="501650"/>
          <p14:tracePt t="13358" x="3543300" y="501650"/>
          <p14:tracePt t="13375" x="3486150" y="501650"/>
          <p14:tracePt t="13391" x="3416300" y="501650"/>
          <p14:tracePt t="13408" x="3340100" y="520700"/>
          <p14:tracePt t="13425" x="3302000" y="527050"/>
          <p14:tracePt t="13441" x="3225800" y="565150"/>
          <p14:tracePt t="13458" x="3187700" y="596900"/>
          <p14:tracePt t="13475" x="3117850" y="654050"/>
          <p14:tracePt t="13491" x="3054350" y="736600"/>
          <p14:tracePt t="13509" x="3035300" y="774700"/>
          <p14:tracePt t="13524" x="2997200" y="863600"/>
          <p14:tracePt t="13542" x="2984500" y="914400"/>
          <p14:tracePt t="13558" x="2971800" y="1022350"/>
          <p14:tracePt t="13574" x="2971800" y="1130300"/>
          <p14:tracePt t="13591" x="2971800" y="1174750"/>
          <p14:tracePt t="13608" x="2971800" y="1263650"/>
          <p14:tracePt t="13625" x="2971800" y="1301750"/>
          <p14:tracePt t="13642" x="2984500" y="1371600"/>
          <p14:tracePt t="13659" x="2997200" y="1397000"/>
          <p14:tracePt t="13659" x="3009900" y="1435100"/>
          <p14:tracePt t="13675" x="3022600" y="1460500"/>
          <p14:tracePt t="13691" x="3035300" y="1517650"/>
          <p14:tracePt t="13708" x="3048000" y="1549400"/>
          <p14:tracePt t="13724" x="3079750" y="1600200"/>
          <p14:tracePt t="13741" x="3117850" y="1631950"/>
          <p14:tracePt t="13758" x="3200400" y="1689100"/>
          <p14:tracePt t="13775" x="3295650" y="1733550"/>
          <p14:tracePt t="13791" x="3340100" y="1758950"/>
          <p14:tracePt t="13808" x="3429000" y="1797050"/>
          <p14:tracePt t="13825" x="3454400" y="1809750"/>
          <p14:tracePt t="13841" x="3505200" y="1828800"/>
          <p14:tracePt t="13858" x="3575050" y="1854200"/>
          <p14:tracePt t="13874" x="3625850" y="1866900"/>
          <p14:tracePt t="13891" x="3727450" y="1885950"/>
          <p14:tracePt t="13908" x="3778250" y="1892300"/>
          <p14:tracePt t="13924" x="3867150" y="1892300"/>
          <p14:tracePt t="13941" x="3943350" y="1866900"/>
          <p14:tracePt t="13958" x="3968750" y="1847850"/>
          <p14:tracePt t="13974" x="4006850" y="1790700"/>
          <p14:tracePt t="13991" x="4032250" y="1746250"/>
          <p14:tracePt t="14008" x="4064000" y="1651000"/>
          <p14:tracePt t="14024" x="4102100" y="1543050"/>
          <p14:tracePt t="14041" x="4114800" y="1498600"/>
          <p14:tracePt t="14058" x="4146550" y="1397000"/>
          <p14:tracePt t="14074" x="4165600" y="1358900"/>
          <p14:tracePt t="14091" x="4178300" y="1295400"/>
          <p14:tracePt t="14108" x="4191000" y="1250950"/>
          <p14:tracePt t="14125" x="4197350" y="1231900"/>
          <p14:tracePt t="14141" x="4197350" y="1187450"/>
          <p14:tracePt t="14158" x="4197350" y="1162050"/>
          <p14:tracePt t="14175" x="4191000" y="1098550"/>
          <p14:tracePt t="14191" x="4159250" y="1028700"/>
          <p14:tracePt t="14208" x="4140200" y="1003300"/>
          <p14:tracePt t="14225" x="4095750" y="946150"/>
          <p14:tracePt t="14241" x="4076700" y="927100"/>
          <p14:tracePt t="14258" x="4032250" y="895350"/>
          <p14:tracePt t="14275" x="3987800" y="876300"/>
          <p14:tracePt t="14291" x="3968750" y="869950"/>
          <p14:tracePt t="14308" x="3930650" y="869950"/>
          <p14:tracePt t="14324" x="3905250" y="863600"/>
          <p14:tracePt t="14341" x="3860800" y="863600"/>
          <p14:tracePt t="14358" x="3810000" y="863600"/>
          <p14:tracePt t="14374" x="3790950" y="863600"/>
          <p14:tracePt t="14391" x="3740150" y="882650"/>
          <p14:tracePt t="14408" x="3721100" y="889000"/>
          <p14:tracePt t="14425" x="3670300" y="939800"/>
          <p14:tracePt t="14441" x="3644900" y="1003300"/>
          <p14:tracePt t="14458" x="3625850" y="1054100"/>
          <p14:tracePt t="14474" x="3619500" y="1130300"/>
          <p14:tracePt t="14491" x="3613150" y="1168400"/>
          <p14:tracePt t="14508" x="3613150" y="1225550"/>
          <p14:tracePt t="14524" x="3613150" y="1263650"/>
          <p14:tracePt t="14542" x="3613150" y="1282700"/>
          <p14:tracePt t="14558" x="3613150" y="1308100"/>
          <p14:tracePt t="14575" x="3613150" y="1327150"/>
          <p14:tracePt t="14591" x="3644900" y="1365250"/>
          <p14:tracePt t="14608" x="3695700" y="1422400"/>
          <p14:tracePt t="14625" x="3721100" y="1441450"/>
          <p14:tracePt t="14641" x="3797300" y="1498600"/>
          <p14:tracePt t="14659" x="3835400" y="1517650"/>
          <p14:tracePt t="14675" x="3898900" y="1536700"/>
          <p14:tracePt t="14691" x="3956050" y="1549400"/>
          <p14:tracePt t="14708" x="3987800" y="1549400"/>
          <p14:tracePt t="14724" x="4076700" y="1549400"/>
          <p14:tracePt t="14741" x="4146550" y="1543050"/>
          <p14:tracePt t="14758" x="4273550" y="1543050"/>
          <p14:tracePt t="14775" x="4330700" y="1536700"/>
          <p14:tracePt t="14791" x="4438650" y="1536700"/>
          <p14:tracePt t="14809" x="4508500" y="1536700"/>
          <p14:tracePt t="14824" x="4527550" y="1536700"/>
          <p14:tracePt t="14841" x="4552950" y="1536700"/>
          <p14:tracePt t="14858" x="4559300" y="1536700"/>
          <p14:tracePt t="14875" x="4565650" y="1536700"/>
          <p14:tracePt t="14891" x="4578350" y="1536700"/>
          <p14:tracePt t="14908" x="4584700" y="1536700"/>
          <p14:tracePt t="14925" x="4597400" y="1536700"/>
          <p14:tracePt t="14941" x="4610100" y="1536700"/>
          <p14:tracePt t="14958" x="4616450" y="1536700"/>
          <p14:tracePt t="14974" x="4654550" y="1536700"/>
          <p14:tracePt t="14991" x="4699000" y="1536700"/>
          <p14:tracePt t="15008" x="4876800" y="1574800"/>
          <p14:tracePt t="15024" x="5016500" y="1600200"/>
          <p14:tracePt t="15041" x="5334000" y="1657350"/>
          <p14:tracePt t="15058" x="5626100" y="1701800"/>
          <p14:tracePt t="15075" x="5721350" y="1708150"/>
          <p14:tracePt t="15091" x="5842000" y="1708150"/>
          <p14:tracePt t="15108" x="5867400" y="1708150"/>
          <p14:tracePt t="15123" x="5892800" y="1701800"/>
          <p14:tracePt t="15140" x="5911850" y="1689100"/>
          <p14:tracePt t="15159" x="5911850" y="1682750"/>
          <p14:tracePt t="15174" x="5930900" y="1670050"/>
          <p14:tracePt t="15191" x="5930900" y="1663700"/>
          <p14:tracePt t="15208" x="5937250" y="1657350"/>
          <p14:tracePt t="15224" x="5943600" y="1651000"/>
          <p14:tracePt t="15241" x="5949950" y="1644650"/>
          <p14:tracePt t="15258" x="5956300" y="1631950"/>
          <p14:tracePt t="15275" x="5962650" y="1631950"/>
          <p14:tracePt t="15291" x="5969000" y="1612900"/>
          <p14:tracePt t="15308" x="5981700" y="1606550"/>
          <p14:tracePt t="15325" x="5981700" y="1600200"/>
          <p14:tracePt t="15341" x="5988050" y="1587500"/>
          <p14:tracePt t="15358" x="5994400" y="1581150"/>
          <p14:tracePt t="15375" x="6000750" y="1568450"/>
          <p14:tracePt t="15391" x="6007100" y="1555750"/>
          <p14:tracePt t="15693" x="6013450" y="1555750"/>
          <p14:tracePt t="15733" x="6019800" y="1555750"/>
          <p14:tracePt t="15927" x="6019800" y="1549400"/>
          <p14:tracePt t="15950" x="6019800" y="1543050"/>
          <p14:tracePt t="15958" x="6019800" y="1536700"/>
          <p14:tracePt t="15980" x="6019800" y="1524000"/>
          <p14:tracePt t="15981" x="6026150" y="1517650"/>
          <p14:tracePt t="15992" x="6026150" y="1511300"/>
          <p14:tracePt t="16008" x="6026150" y="1498600"/>
          <p14:tracePt t="16024" x="6032500" y="1473200"/>
          <p14:tracePt t="16041" x="6038850" y="1473200"/>
          <p14:tracePt t="16058" x="6045200" y="1441450"/>
          <p14:tracePt t="16075" x="6051550" y="1416050"/>
          <p14:tracePt t="16091" x="6070600" y="1365250"/>
          <p14:tracePt t="16109" x="6089650" y="1314450"/>
          <p14:tracePt t="16125" x="6102350" y="1276350"/>
          <p14:tracePt t="16140" x="6115050" y="1219200"/>
          <p14:tracePt t="16157" x="6121400" y="1193800"/>
          <p14:tracePt t="16175" x="6121400" y="1143000"/>
          <p14:tracePt t="16191" x="6127750" y="1073150"/>
          <p14:tracePt t="16208" x="6127750" y="1054100"/>
          <p14:tracePt t="16225" x="6127750" y="996950"/>
          <p14:tracePt t="16241" x="6127750" y="971550"/>
          <p14:tracePt t="16258" x="6127750" y="933450"/>
          <p14:tracePt t="16275" x="6127750" y="927100"/>
          <p14:tracePt t="16291" x="6127750" y="908050"/>
          <p14:tracePt t="16308" x="6127750" y="895350"/>
          <p14:tracePt t="16324" x="6127750" y="889000"/>
          <p14:tracePt t="16365" x="6127750" y="882650"/>
          <p14:tracePt t="17148" x="6134100" y="882650"/>
          <p14:tracePt t="17190" x="6140450" y="882650"/>
          <p14:tracePt t="17262" x="6140450" y="876300"/>
          <p14:tracePt t="17291" x="6146800" y="869950"/>
          <p14:tracePt t="17322" x="6153150" y="857250"/>
          <p14:tracePt t="17333" x="6159500" y="850900"/>
          <p14:tracePt t="17344" x="6165850" y="844550"/>
          <p14:tracePt t="17358" x="6172200" y="831850"/>
          <p14:tracePt t="17359" x="6172200" y="819150"/>
          <p14:tracePt t="17375" x="6184900" y="793750"/>
          <p14:tracePt t="17391" x="6191250" y="762000"/>
          <p14:tracePt t="17408" x="6197600" y="755650"/>
          <p14:tracePt t="17424" x="6197600" y="730250"/>
          <p14:tracePt t="17441" x="6203950" y="704850"/>
          <p14:tracePt t="17458" x="6203950" y="685800"/>
          <p14:tracePt t="17475" x="6203950" y="660400"/>
          <p14:tracePt t="17491" x="6203950" y="641350"/>
          <p14:tracePt t="17508" x="6203950" y="622300"/>
          <p14:tracePt t="17525" x="6203950" y="615950"/>
          <p14:tracePt t="17541" x="6203950" y="603250"/>
          <p14:tracePt t="17558" x="6203950" y="596900"/>
          <p14:tracePt t="17574" x="6203950" y="590550"/>
          <p14:tracePt t="17591" x="6203950" y="584200"/>
          <p14:tracePt t="17656" x="6197600" y="584200"/>
          <p14:tracePt t="17686" x="6191250" y="584200"/>
          <p14:tracePt t="17698" x="6184900" y="584200"/>
          <p14:tracePt t="17717" x="6178550" y="590550"/>
          <p14:tracePt t="17718" x="6165850" y="596900"/>
          <p14:tracePt t="17725" x="6146800" y="615950"/>
          <p14:tracePt t="17741" x="6140450" y="628650"/>
          <p14:tracePt t="17758" x="6134100" y="654050"/>
          <p14:tracePt t="17775" x="6127750" y="660400"/>
          <p14:tracePt t="17791" x="6121400" y="685800"/>
          <p14:tracePt t="17808" x="6115050" y="711200"/>
          <p14:tracePt t="17824" x="6108700" y="730250"/>
          <p14:tracePt t="17841" x="6108700" y="774700"/>
          <p14:tracePt t="17858" x="6108700" y="787400"/>
          <p14:tracePt t="17875" x="6102350" y="831850"/>
          <p14:tracePt t="17891" x="6102350" y="850900"/>
          <p14:tracePt t="17908" x="6102350" y="863600"/>
          <p14:tracePt t="17924" x="6102350" y="869950"/>
          <p14:tracePt t="18723" x="6108700" y="869950"/>
          <p14:tracePt t="18764" x="6115050" y="869950"/>
          <p14:tracePt t="18795" x="6121400" y="869950"/>
          <p14:tracePt t="18826" x="6121400" y="863600"/>
          <p14:tracePt t="18837" x="6127750" y="863600"/>
          <p14:tracePt t="18847" x="6134100" y="863600"/>
          <p14:tracePt t="18857" x="6153150" y="863600"/>
          <p14:tracePt t="18879" x="6165850" y="863600"/>
          <p14:tracePt t="18881" x="6172200" y="863600"/>
          <p14:tracePt t="18892" x="6197600" y="869950"/>
          <p14:tracePt t="18910" x="6203950" y="869950"/>
          <p14:tracePt t="18925" x="6235700" y="889000"/>
          <p14:tracePt t="18942" x="6261100" y="895350"/>
          <p14:tracePt t="18958" x="6330950" y="914400"/>
          <p14:tracePt t="18976" x="6413500" y="939800"/>
          <p14:tracePt t="18992" x="6464300" y="952500"/>
          <p14:tracePt t="19009" x="6515100" y="965200"/>
          <p14:tracePt t="19026" x="6534150" y="971550"/>
          <p14:tracePt t="19042" x="6540500" y="971550"/>
          <p14:tracePt t="19075" x="6540500" y="977900"/>
          <p14:tracePt t="19097" x="6540500" y="984250"/>
          <p14:tracePt t="19098" x="6546850" y="984250"/>
          <p14:tracePt t="19109" x="6546850" y="990600"/>
          <p14:tracePt t="19125" x="6559550" y="1003300"/>
          <p14:tracePt t="19142" x="6565900" y="1016000"/>
          <p14:tracePt t="19159" x="6578600" y="1028700"/>
          <p14:tracePt t="19176" x="6591300" y="1041400"/>
          <p14:tracePt t="19192" x="6604000" y="1054100"/>
          <p14:tracePt t="19209" x="6629400" y="1079500"/>
          <p14:tracePt t="19228" x="6642100" y="1104900"/>
          <p14:tracePt t="19243" x="6648450" y="1117600"/>
          <p14:tracePt t="19259" x="6661150" y="1123950"/>
          <p14:tracePt t="19276" x="6661150" y="1130300"/>
          <p14:tracePt t="19293" x="6661150" y="1143000"/>
          <p14:tracePt t="19310" x="6667500" y="1162050"/>
          <p14:tracePt t="19326" x="6673850" y="1168400"/>
          <p14:tracePt t="19343" x="6673850" y="1181100"/>
          <p14:tracePt t="19378" x="6680200" y="1181100"/>
          <p14:tracePt t="19419" x="6686550" y="1181100"/>
          <p14:tracePt t="19441" x="6686550" y="1187450"/>
          <p14:tracePt t="19462" x="6692900" y="1193800"/>
          <p14:tracePt t="19492" x="6692900" y="1200150"/>
          <p14:tracePt t="19523" x="6699250" y="1206500"/>
          <p14:tracePt t="19544" x="6699250" y="1212850"/>
          <p14:tracePt t="19554" x="6699250" y="1219200"/>
          <p14:tracePt t="19558" x="6705600" y="1219200"/>
          <p14:tracePt t="19666" x="6711950" y="1219200"/>
          <p14:tracePt t="19708" x="6718300" y="1219200"/>
          <p14:tracePt t="19780" x="6718300" y="1212850"/>
          <p14:tracePt t="19792" x="6718300" y="1206500"/>
          <p14:tracePt t="19821" x="6718300" y="1200150"/>
          <p14:tracePt t="19825" x="6718300" y="1193800"/>
          <p14:tracePt t="19924" x="6718300" y="1187450"/>
          <p14:tracePt t="20280" x="6724650" y="1181100"/>
          <p14:tracePt t="20301" x="6731000" y="1174750"/>
          <p14:tracePt t="20322" x="6737350" y="1174750"/>
          <p14:tracePt t="20324" x="6737350" y="1168400"/>
          <p14:tracePt t="20335" x="6743700" y="1155700"/>
          <p14:tracePt t="20343" x="6750050" y="1155700"/>
          <p14:tracePt t="20360" x="6762750" y="1136650"/>
          <p14:tracePt t="20377" x="6769100" y="1130300"/>
          <p14:tracePt t="20393" x="6781800" y="1104900"/>
          <p14:tracePt t="20410" x="6788150" y="1085850"/>
          <p14:tracePt t="20426" x="6794500" y="1073150"/>
          <p14:tracePt t="20443" x="6800850" y="1054100"/>
          <p14:tracePt t="20460" x="6807200" y="1047750"/>
          <p14:tracePt t="20476" x="6813550" y="1028700"/>
          <p14:tracePt t="20493" x="6813550" y="1016000"/>
          <p14:tracePt t="20510" x="6813550" y="1009650"/>
          <p14:tracePt t="20526" x="6813550" y="1003300"/>
          <p14:tracePt t="20543" x="6813550" y="996950"/>
          <p14:tracePt t="20560" x="6813550" y="990600"/>
          <p14:tracePt t="20796" x="6813550" y="996950"/>
          <p14:tracePt t="20806" x="6813550" y="1003300"/>
          <p14:tracePt t="20837" x="6813550" y="1016000"/>
          <p14:tracePt t="20852" x="6813550" y="1022350"/>
          <p14:tracePt t="20858" x="6813550" y="1028700"/>
          <p14:tracePt t="20858" x="6813550" y="1035050"/>
          <p14:tracePt t="20880" x="6813550" y="1041400"/>
          <p14:tracePt t="20881" x="6813550" y="1054100"/>
          <p14:tracePt t="20893" x="6813550" y="1066800"/>
          <p14:tracePt t="20909" x="6813550" y="1092200"/>
          <p14:tracePt t="20926" x="6813550" y="1111250"/>
          <p14:tracePt t="20943" x="6813550" y="1123950"/>
          <p14:tracePt t="20960" x="6813550" y="1136650"/>
          <p14:tracePt t="20977" x="6813550" y="1143000"/>
          <p14:tracePt t="20993" x="6807200" y="1162050"/>
          <p14:tracePt t="21010" x="6800850" y="1181100"/>
          <p14:tracePt t="21026" x="6794500" y="1187450"/>
          <p14:tracePt t="21043" x="6788150" y="1206500"/>
          <p14:tracePt t="21060" x="6788150" y="1212850"/>
          <p14:tracePt t="21077" x="6781800" y="1212850"/>
          <p14:tracePt t="23713" x="6781800" y="1206500"/>
          <p14:tracePt t="23733" x="6781800" y="1200150"/>
          <p14:tracePt t="25901" x="6781800" y="1206500"/>
          <p14:tracePt t="25912" x="6781800" y="1212850"/>
          <p14:tracePt t="25919" x="6781800" y="1231900"/>
          <p14:tracePt t="25926" x="6781800" y="1270000"/>
          <p14:tracePt t="25943" x="6781800" y="1301750"/>
          <p14:tracePt t="25960" x="6781800" y="1358900"/>
          <p14:tracePt t="25977" x="6781800" y="1403350"/>
          <p14:tracePt t="25993" x="6781800" y="1511300"/>
          <p14:tracePt t="26010" x="6781800" y="1638300"/>
          <p14:tracePt t="26026" x="6781800" y="1708150"/>
          <p14:tracePt t="26042" x="6781800" y="1866900"/>
          <p14:tracePt t="26059" x="6781800" y="1943100"/>
          <p14:tracePt t="26077" x="6781800" y="2095500"/>
          <p14:tracePt t="26093" x="6781800" y="2260600"/>
          <p14:tracePt t="26110" x="6781800" y="2336800"/>
          <p14:tracePt t="26126" x="6781800" y="2495550"/>
          <p14:tracePt t="26143" x="6781800" y="2590800"/>
          <p14:tracePt t="26159" x="6781800" y="2755900"/>
          <p14:tracePt t="26177" x="6781800" y="2908300"/>
          <p14:tracePt t="26193" x="6781800" y="2971800"/>
          <p14:tracePt t="26209" x="6781800" y="3092450"/>
          <p14:tracePt t="26227" x="6781800" y="3143250"/>
          <p14:tracePt t="26243" x="6794500" y="3270250"/>
          <p14:tracePt t="26260" x="6807200" y="3333750"/>
          <p14:tracePt t="26275" x="6819900" y="3498850"/>
          <p14:tracePt t="26291" x="6838950" y="3683000"/>
          <p14:tracePt t="26310" x="6858000" y="3771900"/>
          <p14:tracePt t="26327" x="6883400" y="3949700"/>
          <p14:tracePt t="26343" x="6927850" y="4095750"/>
          <p14:tracePt t="26360" x="6946900" y="4159250"/>
          <p14:tracePt t="26377" x="6997700" y="4298950"/>
          <p14:tracePt t="26393" x="7023100" y="4368800"/>
          <p14:tracePt t="26410" x="7092950" y="4514850"/>
          <p14:tracePt t="26427" x="7162800" y="4654550"/>
          <p14:tracePt t="26443" x="7194550" y="4711700"/>
          <p14:tracePt t="26460" x="7258050" y="4800600"/>
          <p14:tracePt t="26477" x="7277100" y="4826000"/>
          <p14:tracePt t="26493" x="7327900" y="4870450"/>
          <p14:tracePt t="26509" x="7366000" y="4902200"/>
          <p14:tracePt t="26527" x="7391400" y="4933950"/>
          <p14:tracePt t="26543" x="7486650" y="4991100"/>
          <p14:tracePt t="26559" x="7537450" y="5022850"/>
          <p14:tracePt t="26577" x="7632700" y="5073650"/>
          <p14:tracePt t="26593" x="7702550" y="5080000"/>
          <p14:tracePt t="26610" x="7727950" y="5080000"/>
          <p14:tracePt t="26626" x="7759700" y="5067300"/>
          <p14:tracePt t="26643" x="7766050" y="5054600"/>
          <p14:tracePt t="26659" x="7785100" y="5029200"/>
          <p14:tracePt t="26677" x="7791450" y="5010150"/>
          <p14:tracePt t="26693" x="7791450" y="5003800"/>
          <p14:tracePt t="26709" x="7797800" y="4965700"/>
          <p14:tracePt t="26727" x="7797800" y="4933950"/>
          <p14:tracePt t="26743" x="7797800" y="4857750"/>
          <p14:tracePt t="26760" x="7797800" y="4813300"/>
          <p14:tracePt t="26776" x="7797800" y="4737100"/>
          <p14:tracePt t="26793" x="7797800" y="4699000"/>
          <p14:tracePt t="26810" x="7797800" y="4692650"/>
          <p14:tracePt t="26827" x="7797800" y="4686300"/>
          <p14:tracePt t="26842" x="7797800" y="4679950"/>
          <p14:tracePt t="26860" x="7791450" y="4660900"/>
          <p14:tracePt t="26877" x="7785100" y="4635500"/>
          <p14:tracePt t="26893" x="7778750" y="4616450"/>
          <p14:tracePt t="26909" x="7772400" y="4572000"/>
          <p14:tracePt t="26927" x="7772400" y="4559300"/>
          <p14:tracePt t="26943" x="7772400" y="4546600"/>
          <p14:tracePt t="26959" x="7766050" y="4533900"/>
          <p14:tracePt t="26977" x="7759700" y="4533900"/>
          <p14:tracePt t="26993" x="7753350" y="4521200"/>
          <p14:tracePt t="27009" x="7753350" y="4502150"/>
          <p14:tracePt t="27027" x="7753350" y="4489450"/>
          <p14:tracePt t="27042" x="7740650" y="4476750"/>
          <p14:tracePt t="27059" x="7740650" y="4470400"/>
          <p14:tracePt t="27077" x="7734300" y="4464050"/>
          <p14:tracePt t="27120" x="7727950" y="4464050"/>
          <p14:tracePt t="27135" x="7721600" y="4457700"/>
          <p14:tracePt t="27141" x="7715250" y="4457700"/>
          <p14:tracePt t="27151" x="7715250" y="4451350"/>
          <p14:tracePt t="27159" x="7696200" y="4451350"/>
          <p14:tracePt t="27177" x="7696200" y="4445000"/>
          <p14:tracePt t="27192" x="7677150" y="4432300"/>
          <p14:tracePt t="27210" x="7670800" y="4432300"/>
          <p14:tracePt t="27226" x="7664450" y="4432300"/>
          <p14:tracePt t="27243" x="7645400" y="4432300"/>
          <p14:tracePt t="27260" x="7626350" y="4425950"/>
          <p14:tracePt t="27277" x="7588250" y="4425950"/>
          <p14:tracePt t="27293" x="7537450" y="4425950"/>
          <p14:tracePt t="27309" x="7512050" y="4425950"/>
          <p14:tracePt t="27327" x="7461250" y="4425950"/>
          <p14:tracePt t="27343" x="7448550" y="4425950"/>
          <p14:tracePt t="27359" x="7423150" y="4425950"/>
          <p14:tracePt t="27377" x="7404100" y="4425950"/>
          <p14:tracePt t="27393" x="7391400" y="4425950"/>
          <p14:tracePt t="27410" x="7372350" y="4425950"/>
          <p14:tracePt t="27426" x="7359650" y="4425950"/>
          <p14:tracePt t="27443" x="7334250" y="4432300"/>
          <p14:tracePt t="27460" x="7296150" y="4438650"/>
          <p14:tracePt t="27476" x="7283450" y="4445000"/>
          <p14:tracePt t="27493" x="7245350" y="4457700"/>
          <p14:tracePt t="27509" x="7219950" y="4470400"/>
          <p14:tracePt t="27527" x="7181850" y="4489450"/>
          <p14:tracePt t="27543" x="7137400" y="4514850"/>
          <p14:tracePt t="27560" x="7118350" y="4533900"/>
          <p14:tracePt t="27576" x="7080250" y="4565650"/>
          <p14:tracePt t="27593" x="7073900" y="4584700"/>
          <p14:tracePt t="27610" x="7035800" y="4616450"/>
          <p14:tracePt t="27627" x="7010400" y="4648200"/>
          <p14:tracePt t="27643" x="7004050" y="4660900"/>
          <p14:tracePt t="27659" x="6985000" y="4692650"/>
          <p14:tracePt t="27677" x="6985000" y="4705350"/>
          <p14:tracePt t="27692" x="6978650" y="4737100"/>
          <p14:tracePt t="27709" x="6978650" y="4768850"/>
          <p14:tracePt t="27727" x="6978650" y="4787900"/>
          <p14:tracePt t="27743" x="6978650" y="4826000"/>
          <p14:tracePt t="27760" x="6978650" y="4838700"/>
          <p14:tracePt t="27777" x="6978650" y="4876800"/>
          <p14:tracePt t="27793" x="6978650" y="4902200"/>
          <p14:tracePt t="27810" x="6978650" y="4940300"/>
          <p14:tracePt t="27827" x="6991350" y="4991100"/>
          <p14:tracePt t="27844" x="6997700" y="5016500"/>
          <p14:tracePt t="27860" x="7016750" y="5054600"/>
          <p14:tracePt t="27877" x="7023100" y="5073650"/>
          <p14:tracePt t="27893" x="7035800" y="5099050"/>
          <p14:tracePt t="27910" x="7042150" y="5111750"/>
          <p14:tracePt t="27927" x="7054850" y="5130800"/>
          <p14:tracePt t="27943" x="7080250" y="5162550"/>
          <p14:tracePt t="27960" x="7092950" y="5175250"/>
          <p14:tracePt t="27976" x="7124700" y="5207000"/>
          <p14:tracePt t="27992" x="7156450" y="5232400"/>
          <p14:tracePt t="28010" x="7175500" y="5232400"/>
          <p14:tracePt t="28027" x="7213600" y="5238750"/>
          <p14:tracePt t="28043" x="7264400" y="5245100"/>
          <p14:tracePt t="28060" x="7283450" y="5245100"/>
          <p14:tracePt t="28076" x="7327900" y="5245100"/>
          <p14:tracePt t="28093" x="7346950" y="5245100"/>
          <p14:tracePt t="28109" x="7366000" y="5245100"/>
          <p14:tracePt t="28126" x="7378700" y="5245100"/>
          <p14:tracePt t="28165" x="7378700" y="5238750"/>
          <p14:tracePt t="28166" x="7378700" y="5232400"/>
          <p14:tracePt t="28470" x="7385050" y="5226050"/>
          <p14:tracePt t="28939" x="7391400" y="5226050"/>
          <p14:tracePt t="28980" x="7397750" y="5226050"/>
          <p14:tracePt t="30486" x="7404100" y="5226050"/>
          <p14:tracePt t="30832" x="7410450" y="5226050"/>
          <p14:tracePt t="30873" x="7416800" y="5226050"/>
          <p14:tracePt t="30894" x="7416800" y="5219700"/>
          <p14:tracePt t="30925" x="7423150" y="5213350"/>
          <p14:tracePt t="30935" x="7435850" y="5213350"/>
          <p14:tracePt t="30947" x="7448550" y="5207000"/>
          <p14:tracePt t="30948" x="7473950" y="5200650"/>
          <p14:tracePt t="30959" x="7512050" y="5194300"/>
          <p14:tracePt t="30977" x="7581900" y="5162550"/>
          <p14:tracePt t="30993" x="7664450" y="5137150"/>
          <p14:tracePt t="31009" x="7702550" y="5130800"/>
          <p14:tracePt t="31026" x="7753350" y="5111750"/>
          <p14:tracePt t="31043" x="7772400" y="5099050"/>
          <p14:tracePt t="31060" x="7835900" y="5067300"/>
          <p14:tracePt t="31076" x="7918450" y="5029200"/>
          <p14:tracePt t="31093" x="7956550" y="5010150"/>
          <p14:tracePt t="31109" x="8039100" y="4984750"/>
          <p14:tracePt t="31127" x="8064500" y="4972050"/>
          <p14:tracePt t="31143" x="8115300" y="4959350"/>
          <p14:tracePt t="31159" x="8147050" y="4946650"/>
          <p14:tracePt t="31177" x="8159750" y="4946650"/>
          <p14:tracePt t="31193" x="8197850" y="4940300"/>
          <p14:tracePt t="31210" x="8216900" y="4940300"/>
          <p14:tracePt t="31227" x="8255000" y="4940300"/>
          <p14:tracePt t="31243" x="8293100" y="4940300"/>
          <p14:tracePt t="31259" x="8318500" y="4940300"/>
          <p14:tracePt t="31277" x="8362950" y="4940300"/>
          <p14:tracePt t="31293" x="8388350" y="4940300"/>
          <p14:tracePt t="31310" x="8439150" y="4940300"/>
          <p14:tracePt t="31326" x="8470900" y="4940300"/>
          <p14:tracePt t="31343" x="8489950" y="4940300"/>
          <p14:tracePt t="31360" x="8515350" y="4940300"/>
          <p14:tracePt t="31376" x="8528050" y="4940300"/>
          <p14:tracePt t="31393" x="8559800" y="4940300"/>
          <p14:tracePt t="31410" x="8604250" y="4940300"/>
          <p14:tracePt t="31427" x="8629650" y="4940300"/>
          <p14:tracePt t="31443" x="8661400" y="4940300"/>
          <p14:tracePt t="31459" x="8680450" y="4940300"/>
          <p14:tracePt t="31477" x="8699500" y="4933950"/>
          <p14:tracePt t="31493" x="8718550" y="4927600"/>
          <p14:tracePt t="31530" x="8724900" y="4927600"/>
          <p14:tracePt t="31531" x="8737600" y="4921250"/>
          <p14:tracePt t="31543" x="8750300" y="4914900"/>
          <p14:tracePt t="31559" x="8769350" y="4908550"/>
          <p14:tracePt t="31576" x="8788400" y="4889500"/>
          <p14:tracePt t="31593" x="8794750" y="4883150"/>
          <p14:tracePt t="31609" x="8813800" y="4876800"/>
          <p14:tracePt t="31627" x="8820150" y="4870450"/>
          <p14:tracePt t="31643" x="8826500" y="4857750"/>
          <p14:tracePt t="31660" x="8845550" y="4838700"/>
          <p14:tracePt t="31676" x="8851900" y="4832350"/>
          <p14:tracePt t="31693" x="8877300" y="4806950"/>
          <p14:tracePt t="31710" x="8890000" y="4787900"/>
          <p14:tracePt t="31726" x="8909050" y="4749800"/>
          <p14:tracePt t="31743" x="8928100" y="4711700"/>
          <p14:tracePt t="31760" x="8934450" y="4705350"/>
          <p14:tracePt t="31777" x="8940800" y="4679950"/>
          <p14:tracePt t="31793" x="8940800" y="4673600"/>
          <p14:tracePt t="31809" x="8940800" y="4648200"/>
          <p14:tracePt t="31827" x="8947150" y="4635500"/>
          <p14:tracePt t="31843" x="8947150" y="4622800"/>
          <p14:tracePt t="31859" x="8947150" y="4610100"/>
          <p14:tracePt t="31877" x="8947150" y="4603750"/>
          <p14:tracePt t="31893" x="8947150" y="4591050"/>
          <p14:tracePt t="31909" x="8947150" y="4578350"/>
          <p14:tracePt t="31926" x="8947150" y="4565650"/>
          <p14:tracePt t="31942" x="8940800" y="4546600"/>
          <p14:tracePt t="31959" x="8934450" y="4533900"/>
          <p14:tracePt t="31976" x="8921750" y="4514850"/>
          <p14:tracePt t="31993" x="8921750" y="4508500"/>
          <p14:tracePt t="31993" x="8915400" y="4502150"/>
          <p14:tracePt t="32041" x="8915400" y="4495800"/>
          <p14:tracePt t="32082" x="8909050" y="4495800"/>
          <p14:tracePt t="32103" x="8902700" y="4495800"/>
          <p14:tracePt t="32133" x="8896350" y="4495800"/>
          <p14:tracePt t="32216" x="8890000" y="4495800"/>
          <p14:tracePt t="32236" x="8883650" y="4495800"/>
          <p14:tracePt t="32267" x="8877300" y="4495800"/>
          <p14:tracePt t="32279" x="8870950" y="4495800"/>
          <p14:tracePt t="32280" x="8870950" y="4502150"/>
          <p14:tracePt t="32293" x="8864600" y="4502150"/>
          <p14:tracePt t="32330" x="8864600" y="4508500"/>
          <p14:tracePt t="32442" x="8858250" y="4508500"/>
          <p14:tracePt t="32453" x="8858250" y="4514850"/>
          <p14:tracePt t="32514" x="8851900" y="4514850"/>
          <p14:tracePt t="32556" x="8845550" y="4514850"/>
          <p14:tracePt t="32648" x="8839200" y="4514850"/>
          <p14:tracePt t="32658" x="8832850" y="4514850"/>
          <p14:tracePt t="32700" x="8826500" y="4514850"/>
          <p14:tracePt t="32720" x="8820150" y="4514850"/>
          <p14:tracePt t="32735" x="8813800" y="4514850"/>
          <p14:tracePt t="32743" x="8813800" y="4521200"/>
          <p14:tracePt t="32744" x="8807450" y="4521200"/>
          <p14:tracePt t="32759" x="8794750" y="4521200"/>
          <p14:tracePt t="32777" x="8794750" y="4527550"/>
          <p14:tracePt t="32793" x="8782050" y="4527550"/>
          <p14:tracePt t="32810" x="8775700" y="4527550"/>
          <p14:tracePt t="32826" x="8775700" y="4533900"/>
          <p14:tracePt t="32843" x="8769350" y="4540250"/>
          <p14:tracePt t="32886" x="8763000" y="4546600"/>
          <p14:tracePt t="32907" x="8763000" y="4552950"/>
          <p14:tracePt t="32911" x="8763000" y="4559300"/>
          <p14:tracePt t="32924" x="8756650" y="4559300"/>
          <p14:tracePt t="32943" x="8750300" y="4565650"/>
          <p14:tracePt t="32944" x="8743950" y="4578350"/>
          <p14:tracePt t="32980" x="8743950" y="4591050"/>
          <p14:tracePt t="32993" x="8737600" y="4597400"/>
          <p14:tracePt t="33012" x="8737600" y="4603750"/>
          <p14:tracePt t="33013" x="8731250" y="4610100"/>
          <p14:tracePt t="33043" x="8731250" y="4616450"/>
          <p14:tracePt t="33044" x="8731250" y="4622800"/>
          <p14:tracePt t="33059" x="8731250" y="4629150"/>
          <p14:tracePt t="33077" x="8731250" y="4641850"/>
          <p14:tracePt t="33093" x="8724900" y="4648200"/>
          <p14:tracePt t="33109" x="8718550" y="4660900"/>
          <p14:tracePt t="33127" x="8718550" y="4667250"/>
          <p14:tracePt t="33143" x="8712200" y="4673600"/>
          <p14:tracePt t="33159" x="8712200" y="4679950"/>
          <p14:tracePt t="33176" x="8712200" y="4686300"/>
          <p14:tracePt t="33193" x="8712200" y="4692650"/>
          <p14:tracePt t="33209" x="8712200" y="4699000"/>
          <p14:tracePt t="33226" x="8712200" y="4705350"/>
          <p14:tracePt t="33243" x="8712200" y="4711700"/>
          <p14:tracePt t="33259" x="8712200" y="4718050"/>
          <p14:tracePt t="33304" x="8712200" y="4724400"/>
          <p14:tracePt t="33315" x="8712200" y="4737100"/>
          <p14:tracePt t="33317" x="8718550" y="4737100"/>
          <p14:tracePt t="33325" x="8718550" y="4743450"/>
          <p14:tracePt t="33345" x="8724900" y="4749800"/>
          <p14:tracePt t="33408" x="8731250" y="4749800"/>
          <p14:tracePt t="33469" x="8737600" y="4749800"/>
          <p14:tracePt t="33512" x="8743950" y="4749800"/>
          <p14:tracePt t="33531" x="8756650" y="4743450"/>
          <p14:tracePt t="33542" x="8763000" y="4737100"/>
          <p14:tracePt t="33562" x="8769350" y="4730750"/>
          <p14:tracePt t="33573" x="8775700" y="4718050"/>
          <p14:tracePt t="33594" x="8782050" y="4711700"/>
          <p14:tracePt t="33595" x="8788400" y="4705350"/>
          <p14:tracePt t="33609" x="8794750" y="4699000"/>
          <p14:tracePt t="33627" x="8794750" y="4692650"/>
          <p14:tracePt t="33643" x="8807450" y="4686300"/>
          <p14:tracePt t="33660" x="8813800" y="4679950"/>
          <p14:tracePt t="33677" x="8820150" y="4667250"/>
          <p14:tracePt t="33693" x="8826500" y="4660900"/>
          <p14:tracePt t="33709" x="8826500" y="4654550"/>
          <p14:tracePt t="33749" x="8826500" y="4648200"/>
          <p14:tracePt t="34940" x="8820150" y="4648200"/>
          <p14:tracePt t="35124" x="8820150" y="4654550"/>
          <p14:tracePt t="35136" x="8820150" y="4660900"/>
          <p14:tracePt t="35156" x="8813800" y="4667250"/>
          <p14:tracePt t="35157" x="8807450" y="4679950"/>
          <p14:tracePt t="35176" x="8801100" y="4686300"/>
          <p14:tracePt t="35177" x="8788400" y="4699000"/>
          <p14:tracePt t="35193" x="8775700" y="4730750"/>
          <p14:tracePt t="35209" x="8763000" y="4749800"/>
          <p14:tracePt t="35226" x="8737600" y="4787900"/>
          <p14:tracePt t="35243" x="8712200" y="4813300"/>
          <p14:tracePt t="35260" x="8699500" y="4832350"/>
          <p14:tracePt t="35276" x="8674100" y="4864100"/>
          <p14:tracePt t="35293" x="8667750" y="4883150"/>
          <p14:tracePt t="35310" x="8655050" y="4914900"/>
          <p14:tracePt t="35326" x="8642350" y="4953000"/>
          <p14:tracePt t="35343" x="8642350" y="4972050"/>
          <p14:tracePt t="35360" x="8636000" y="4991100"/>
          <p14:tracePt t="35377" x="8636000" y="4997450"/>
          <p14:tracePt t="35393" x="8636000" y="5003800"/>
          <p14:tracePt t="38651" x="8636000" y="4997450"/>
          <p14:tracePt t="38668" x="8629650" y="4991100"/>
          <p14:tracePt t="38671" x="8623300" y="4972050"/>
          <p14:tracePt t="38677" x="8616950" y="4953000"/>
          <p14:tracePt t="38693" x="8591550" y="4902200"/>
          <p14:tracePt t="38709" x="8572500" y="4838700"/>
          <p14:tracePt t="38726" x="8559800" y="4800600"/>
          <p14:tracePt t="38743" x="8534400" y="4730750"/>
          <p14:tracePt t="38759" x="8521700" y="4692650"/>
          <p14:tracePt t="38776" x="8496300" y="4597400"/>
          <p14:tracePt t="38793" x="8458200" y="4476750"/>
          <p14:tracePt t="38809" x="8432800" y="4406900"/>
          <p14:tracePt t="38827" x="8375650" y="4260850"/>
          <p14:tracePt t="38843" x="8343900" y="4178300"/>
          <p14:tracePt t="38859" x="8280400" y="4013200"/>
          <p14:tracePt t="38877" x="8191500" y="3822700"/>
          <p14:tracePt t="38893" x="8147050" y="3721100"/>
          <p14:tracePt t="38909" x="8007350" y="3467100"/>
          <p14:tracePt t="38926" x="7918450" y="3333750"/>
          <p14:tracePt t="38943" x="7727950" y="3009900"/>
          <p14:tracePt t="38960" x="7512050" y="2660650"/>
          <p14:tracePt t="38975" x="7423150" y="2508250"/>
          <p14:tracePt t="38991" x="7207250" y="2197100"/>
          <p14:tracePt t="39008" x="7118350" y="2063750"/>
          <p14:tracePt t="39026" x="6921500" y="1790700"/>
          <p14:tracePt t="39042" x="6788150" y="1593850"/>
          <p14:tracePt t="39060" x="6737350" y="1498600"/>
          <p14:tracePt t="39077" x="6648450" y="1339850"/>
          <p14:tracePt t="39093" x="6610350" y="1263650"/>
          <p14:tracePt t="39109" x="6553200" y="1123950"/>
          <p14:tracePt t="39126" x="6508750" y="990600"/>
          <p14:tracePt t="39143" x="6483350" y="939800"/>
          <p14:tracePt t="39159" x="6445250" y="857250"/>
          <p14:tracePt t="39177" x="6432550" y="831850"/>
          <p14:tracePt t="39192" x="6413500" y="806450"/>
          <p14:tracePt t="39210" x="6407150" y="800100"/>
          <p14:tracePt t="39226" x="6407150" y="793750"/>
          <p14:tracePt t="39243" x="6407150" y="787400"/>
          <p14:tracePt t="39379" x="6407150" y="793750"/>
          <p14:tracePt t="39401" x="6413500" y="800100"/>
          <p14:tracePt t="39410" x="6426200" y="812800"/>
          <p14:tracePt t="39432" x="6438900" y="825500"/>
          <p14:tracePt t="39443" x="6457950" y="838200"/>
          <p14:tracePt t="39444" x="6470650" y="850900"/>
          <p14:tracePt t="39459" x="6489700" y="869950"/>
          <p14:tracePt t="39477" x="6502400" y="882650"/>
          <p14:tracePt t="39492" x="6527800" y="908050"/>
          <p14:tracePt t="39509" x="6553200" y="939800"/>
          <p14:tracePt t="39527" x="6559550" y="946150"/>
          <p14:tracePt t="39543" x="6591300" y="977900"/>
          <p14:tracePt t="39560" x="6610350" y="996950"/>
          <p14:tracePt t="39576" x="6648450" y="1028700"/>
          <p14:tracePt t="39593" x="6699250" y="1054100"/>
          <p14:tracePt t="39609" x="6737350" y="1073150"/>
          <p14:tracePt t="39626" x="6788150" y="1092200"/>
          <p14:tracePt t="39643" x="6826250" y="1098550"/>
          <p14:tracePt t="39660" x="6877050" y="1117600"/>
          <p14:tracePt t="39677" x="6902450" y="1123950"/>
          <p14:tracePt t="39692" x="6908800" y="1130300"/>
          <p14:tracePt t="39710" x="6921500" y="1130300"/>
          <p14:tracePt t="39765" x="6927850" y="1130300"/>
          <p14:tracePt t="39786" x="6934200" y="1130300"/>
          <p14:tracePt t="39848" x="6934200" y="1136650"/>
          <p14:tracePt t="39889" x="6934200" y="1143000"/>
          <p14:tracePt t="39941" x="6927850" y="1143000"/>
          <p14:tracePt t="39942" x="6921500" y="1149350"/>
          <p14:tracePt t="39961" x="6908800" y="1155700"/>
          <p14:tracePt t="39977" x="6896100" y="1155700"/>
          <p14:tracePt t="39978" x="6877050" y="1168400"/>
          <p14:tracePt t="39993" x="6858000" y="1174750"/>
          <p14:tracePt t="40009" x="6838950" y="1181100"/>
          <p14:tracePt t="40027" x="6826250" y="1187450"/>
          <p14:tracePt t="40043" x="6794500" y="1200150"/>
          <p14:tracePt t="40059" x="6769100" y="1219200"/>
          <p14:tracePt t="40076" x="6756400" y="1225550"/>
          <p14:tracePt t="40093" x="6731000" y="1244600"/>
          <p14:tracePt t="40109" x="6724650" y="1244600"/>
          <p14:tracePt t="40126" x="6718300" y="1250950"/>
          <p14:tracePt t="40169" x="6718300" y="1257300"/>
          <p14:tracePt t="40230" x="6724650" y="1257300"/>
          <p14:tracePt t="40435" x="6724650" y="1263650"/>
          <p14:tracePt t="40465" x="6711950" y="1276350"/>
          <p14:tracePt t="40476" x="6699250" y="1295400"/>
          <p14:tracePt t="40487" x="6673850" y="1320800"/>
          <p14:tracePt t="40501" x="6635750" y="1365250"/>
          <p14:tracePt t="40507" x="6489700" y="1479550"/>
          <p14:tracePt t="40528" x="6394450" y="1562100"/>
          <p14:tracePt t="40529" x="6261100" y="1663700"/>
          <p14:tracePt t="40543" x="5911850" y="1949450"/>
          <p14:tracePt t="40560" x="5721350" y="2120900"/>
          <p14:tracePt t="40576" x="5372100" y="2438400"/>
          <p14:tracePt t="40593" x="5207000" y="2590800"/>
          <p14:tracePt t="40609" x="4953000" y="2876550"/>
          <p14:tracePt t="40626" x="4806950" y="3079750"/>
          <p14:tracePt t="40643" x="4762500" y="3181350"/>
          <p14:tracePt t="40659" x="4679950" y="3371850"/>
          <p14:tracePt t="40677" x="4654550" y="3460750"/>
          <p14:tracePt t="40693" x="4603750" y="3619500"/>
          <p14:tracePt t="40709" x="4572000" y="3740150"/>
          <p14:tracePt t="40726" x="4552950" y="3810000"/>
          <p14:tracePt t="40743" x="4527550" y="3911600"/>
          <p14:tracePt t="40759" x="4508500" y="3981450"/>
          <p14:tracePt t="40776" x="4476750" y="4114800"/>
          <p14:tracePt t="40793" x="4432300" y="4267200"/>
          <p14:tracePt t="40809" x="4406900" y="4349750"/>
          <p14:tracePt t="40826" x="4356100" y="4508500"/>
          <p14:tracePt t="40842" x="4337050" y="4572000"/>
          <p14:tracePt t="40859" x="4286250" y="4711700"/>
          <p14:tracePt t="40877" x="4254500" y="4813300"/>
          <p14:tracePt t="40893" x="4241800" y="4851400"/>
          <p14:tracePt t="40909" x="4210050" y="4933950"/>
          <p14:tracePt t="40926" x="4197350" y="4959350"/>
          <p14:tracePt t="40942" x="4184650" y="5022850"/>
          <p14:tracePt t="40959" x="4171950" y="5080000"/>
          <p14:tracePt t="40977" x="4171950" y="5118100"/>
          <p14:tracePt t="40993" x="4165600" y="5207000"/>
          <p14:tracePt t="41009" x="4165600" y="5257800"/>
          <p14:tracePt t="41027" x="4152900" y="5359400"/>
          <p14:tracePt t="41042" x="4146550" y="5416550"/>
          <p14:tracePt t="41059" x="4127500" y="5505450"/>
          <p14:tracePt t="41076" x="4102100" y="5568950"/>
          <p14:tracePt t="41093" x="4095750" y="5588000"/>
          <p14:tracePt t="41109" x="4089400" y="5613400"/>
          <p14:tracePt t="41142" x="4083050" y="5613400"/>
          <p14:tracePt t="41173" x="4076700" y="5613400"/>
          <p14:tracePt t="41459" x="4070350" y="5613400"/>
          <p14:tracePt t="41510" x="4064000" y="5613400"/>
          <p14:tracePt t="41534" x="4057650" y="5613400"/>
          <p14:tracePt t="41552" x="4044950" y="5613400"/>
          <p14:tracePt t="41562" x="4032250" y="5613400"/>
          <p14:tracePt t="41572" x="4019550" y="5613400"/>
          <p14:tracePt t="41583" x="4000500" y="5613400"/>
          <p14:tracePt t="41592" x="3930650" y="5588000"/>
          <p14:tracePt t="41609" x="3822700" y="5556250"/>
          <p14:tracePt t="41626" x="3759200" y="5537200"/>
          <p14:tracePt t="41642" x="3600450" y="5480050"/>
          <p14:tracePt t="41659" x="3530600" y="5454650"/>
          <p14:tracePt t="41676" x="3403600" y="5384800"/>
          <p14:tracePt t="41693" x="3314700" y="5327650"/>
          <p14:tracePt t="41709" x="3289300" y="5308600"/>
          <p14:tracePt t="41726" x="3238500" y="5270500"/>
          <p14:tracePt t="41743" x="3225800" y="5238750"/>
          <p14:tracePt t="41759" x="3168650" y="5162550"/>
          <p14:tracePt t="41776" x="3073400" y="5073650"/>
          <p14:tracePt t="41793" x="3035300" y="5022850"/>
          <p14:tracePt t="41809" x="2933700" y="4914900"/>
          <p14:tracePt t="41827" x="2838450" y="4813300"/>
          <p14:tracePt t="41843" x="2800350" y="4768850"/>
          <p14:tracePt t="41859" x="2717800" y="4673600"/>
          <p14:tracePt t="41876" x="2667000" y="4610100"/>
          <p14:tracePt t="41893" x="2559050" y="4489450"/>
          <p14:tracePt t="41909" x="2463800" y="4349750"/>
          <p14:tracePt t="41926" x="2419350" y="4273550"/>
          <p14:tracePt t="41942" x="2343150" y="4102100"/>
          <p14:tracePt t="41959" x="2305050" y="4013200"/>
          <p14:tracePt t="41976" x="2254250" y="3835400"/>
          <p14:tracePt t="41992" x="2235200" y="3752850"/>
          <p14:tracePt t="41992" x="2209800" y="3689350"/>
          <p14:tracePt t="42009" x="2190750" y="3619500"/>
          <p14:tracePt t="42026" x="2159000" y="3517900"/>
          <p14:tracePt t="42043" x="2146300" y="3467100"/>
          <p14:tracePt t="42059" x="2108200" y="3352800"/>
          <p14:tracePt t="42076" x="2095500" y="3295650"/>
          <p14:tracePt t="42092" x="2044700" y="3181350"/>
          <p14:tracePt t="42109" x="2012950" y="3060700"/>
          <p14:tracePt t="42126" x="1993900" y="3009900"/>
          <p14:tracePt t="42142" x="1968500" y="2927350"/>
          <p14:tracePt t="42160" x="1949450" y="2882900"/>
          <p14:tracePt t="42176" x="1911350" y="2787650"/>
          <p14:tracePt t="42193" x="1873250" y="2679700"/>
          <p14:tracePt t="42209" x="1847850" y="2622550"/>
          <p14:tracePt t="42226" x="1803400" y="2514600"/>
          <p14:tracePt t="42243" x="1790700" y="2470150"/>
          <p14:tracePt t="42259" x="1765300" y="2387600"/>
          <p14:tracePt t="42276" x="1733550" y="2292350"/>
          <p14:tracePt t="42292" x="1720850" y="2235200"/>
          <p14:tracePt t="42309" x="1689100" y="2133600"/>
          <p14:tracePt t="42326" x="1676400" y="2076450"/>
          <p14:tracePt t="42342" x="1644650" y="1974850"/>
          <p14:tracePt t="42360" x="1625600" y="1905000"/>
          <p14:tracePt t="42376" x="1612900" y="1873250"/>
          <p14:tracePt t="42393" x="1587500" y="1790700"/>
          <p14:tracePt t="42409" x="1574800" y="1758950"/>
          <p14:tracePt t="42426" x="1543050" y="1663700"/>
          <p14:tracePt t="42442" x="1517650" y="1587500"/>
          <p14:tracePt t="42459" x="1504950" y="1555750"/>
          <p14:tracePt t="42476" x="1485900" y="1498600"/>
          <p14:tracePt t="42493" x="1479550" y="1479550"/>
          <p14:tracePt t="42509" x="1460500" y="1416050"/>
          <p14:tracePt t="42526" x="1441450" y="1339850"/>
          <p14:tracePt t="42544" x="1435100" y="1308100"/>
          <p14:tracePt t="42559" x="1409700" y="1244600"/>
          <p14:tracePt t="42577" x="1397000" y="1219200"/>
          <p14:tracePt t="42593" x="1390650" y="1187450"/>
          <p14:tracePt t="42609" x="1384300" y="1181100"/>
          <p14:tracePt t="42810" x="1384300" y="1187450"/>
          <p14:tracePt t="42821" x="1384300" y="1200150"/>
          <p14:tracePt t="42831" x="1384300" y="1212850"/>
          <p14:tracePt t="42843" x="1384300" y="1225550"/>
          <p14:tracePt t="42844" x="1384300" y="1250950"/>
          <p14:tracePt t="42859" x="1384300" y="1301750"/>
          <p14:tracePt t="42876" x="1384300" y="1333500"/>
          <p14:tracePt t="42893" x="1384300" y="1371600"/>
          <p14:tracePt t="42909" x="1384300" y="1422400"/>
          <p14:tracePt t="42926" x="1384300" y="1447800"/>
          <p14:tracePt t="42942" x="1384300" y="1504950"/>
          <p14:tracePt t="42960" x="1384300" y="1536700"/>
          <p14:tracePt t="42976" x="1403350" y="1606550"/>
          <p14:tracePt t="42992" x="1416050" y="1676400"/>
          <p14:tracePt t="43009" x="1422400" y="1701800"/>
          <p14:tracePt t="43026" x="1435100" y="1739900"/>
          <p14:tracePt t="43043" x="1447800" y="1758950"/>
          <p14:tracePt t="43059" x="1460500" y="1784350"/>
          <p14:tracePt t="43076" x="1466850" y="1809750"/>
          <p14:tracePt t="43092" x="1473200" y="1822450"/>
          <p14:tracePt t="43109" x="1485900" y="1854200"/>
          <p14:tracePt t="43126" x="1492250" y="1873250"/>
          <p14:tracePt t="43142" x="1498600" y="1924050"/>
          <p14:tracePt t="43160" x="1504950" y="1974850"/>
          <p14:tracePt t="43176" x="1504950" y="1993900"/>
          <p14:tracePt t="43193" x="1504950" y="2051050"/>
          <p14:tracePt t="43209" x="1504950" y="2076450"/>
          <p14:tracePt t="43226" x="1504950" y="2133600"/>
          <p14:tracePt t="43243" x="1517650" y="2197100"/>
          <p14:tracePt t="43259" x="1524000" y="2209800"/>
          <p14:tracePt t="43276" x="1536700" y="2254250"/>
          <p14:tracePt t="43292" x="1543050" y="2273300"/>
          <p14:tracePt t="43309" x="1549400" y="2311400"/>
          <p14:tracePt t="43326" x="1555750" y="2343150"/>
          <p14:tracePt t="43342" x="1555750" y="2368550"/>
          <p14:tracePt t="43359" x="1555750" y="2406650"/>
          <p14:tracePt t="43376" x="1555750" y="2425700"/>
          <p14:tracePt t="43392" x="1555750" y="2463800"/>
          <p14:tracePt t="43409" x="1555750" y="2489200"/>
          <p14:tracePt t="43427" x="1555750" y="2501900"/>
          <p14:tracePt t="43442" x="1555750" y="2527300"/>
          <p14:tracePt t="43460" x="1562100" y="2540000"/>
          <p14:tracePt t="43476" x="1562100" y="2565400"/>
          <p14:tracePt t="43493" x="1562100" y="2578100"/>
          <p14:tracePt t="43509" x="1568450" y="2597150"/>
          <p14:tracePt t="43526" x="1574800" y="2628900"/>
          <p14:tracePt t="43543" x="1574800" y="2635250"/>
          <p14:tracePt t="43560" x="1581150" y="2660650"/>
          <p14:tracePt t="43577" x="1593850" y="2705100"/>
          <p14:tracePt t="43593" x="1600200" y="2724150"/>
          <p14:tracePt t="43609" x="1612900" y="2768600"/>
          <p14:tracePt t="43626" x="1619250" y="2787650"/>
          <p14:tracePt t="43642" x="1631950" y="2825750"/>
          <p14:tracePt t="43660" x="1638300" y="2838450"/>
          <p14:tracePt t="43676" x="1644650" y="2876550"/>
          <p14:tracePt t="43693" x="1657350" y="2927350"/>
          <p14:tracePt t="43709" x="1676400" y="2952750"/>
          <p14:tracePt t="43726" x="1689100" y="3035300"/>
          <p14:tracePt t="43743" x="1701800" y="3079750"/>
          <p14:tracePt t="43759" x="1727200" y="3175000"/>
          <p14:tracePt t="43776" x="1752600" y="3257550"/>
          <p14:tracePt t="43792" x="1765300" y="3302000"/>
          <p14:tracePt t="43809" x="1790700" y="3384550"/>
          <p14:tracePt t="43826" x="1803400" y="3429000"/>
          <p14:tracePt t="43842" x="1835150" y="3524250"/>
          <p14:tracePt t="43859" x="1866900" y="3632200"/>
          <p14:tracePt t="43876" x="1873250" y="3683000"/>
          <p14:tracePt t="43892" x="1905000" y="3790950"/>
          <p14:tracePt t="43909" x="1930400" y="3879850"/>
          <p14:tracePt t="43926" x="1943100" y="3917950"/>
          <p14:tracePt t="43942" x="1955800" y="3987800"/>
          <p14:tracePt t="43960" x="1974850" y="4013200"/>
          <p14:tracePt t="43976" x="1981200" y="4064000"/>
          <p14:tracePt t="43993" x="1987550" y="4089400"/>
          <p14:tracePt t="44009" x="2012950" y="4152900"/>
          <p14:tracePt t="44027" x="2032000" y="4235450"/>
          <p14:tracePt t="44043" x="2051050" y="4292600"/>
          <p14:tracePt t="44060" x="2076450" y="4394200"/>
          <p14:tracePt t="44076" x="2089150" y="4445000"/>
          <p14:tracePt t="44092" x="2114550" y="4514850"/>
          <p14:tracePt t="44109" x="2133600" y="4578350"/>
          <p14:tracePt t="44126" x="2139950" y="4603750"/>
          <p14:tracePt t="44142" x="2165350" y="4654550"/>
          <p14:tracePt t="44160" x="2184400" y="4692650"/>
          <p14:tracePt t="44176" x="2241550" y="4781550"/>
          <p14:tracePt t="44193" x="2298700" y="4857750"/>
          <p14:tracePt t="44209" x="2317750" y="4895850"/>
          <p14:tracePt t="44226" x="2368550" y="4959350"/>
          <p14:tracePt t="44242" x="2393950" y="4991100"/>
          <p14:tracePt t="44259" x="2432050" y="5035550"/>
          <p14:tracePt t="44277" x="2476500" y="5092700"/>
          <p14:tracePt t="44292" x="2508250" y="5130800"/>
          <p14:tracePt t="44309" x="2559050" y="5187950"/>
          <p14:tracePt t="44326" x="2584450" y="5219700"/>
          <p14:tracePt t="44343" x="2635250" y="5264150"/>
          <p14:tracePt t="44359" x="2679700" y="5308600"/>
          <p14:tracePt t="44376" x="2698750" y="5327650"/>
          <p14:tracePt t="44392" x="2755900" y="5365750"/>
          <p14:tracePt t="44409" x="2794000" y="5391150"/>
          <p14:tracePt t="44426" x="2863850" y="5435600"/>
          <p14:tracePt t="44442" x="2927350" y="5492750"/>
          <p14:tracePt t="44460" x="2965450" y="5524500"/>
          <p14:tracePt t="44476" x="3041650" y="5575300"/>
          <p14:tracePt t="44493" x="3073400" y="5594350"/>
          <p14:tracePt t="44509" x="3136900" y="5632450"/>
          <p14:tracePt t="44526" x="3162300" y="5645150"/>
          <p14:tracePt t="44542" x="3206750" y="5664200"/>
          <p14:tracePt t="44559" x="3244850" y="5670550"/>
          <p14:tracePt t="44577" x="3263900" y="5683250"/>
          <p14:tracePt t="44593" x="3314700" y="5702300"/>
          <p14:tracePt t="44609" x="3378200" y="5727700"/>
          <p14:tracePt t="44626" x="3422650" y="5740400"/>
          <p14:tracePt t="44643" x="3492500" y="5772150"/>
          <p14:tracePt t="44659" x="3530600" y="5784850"/>
          <p14:tracePt t="44676" x="3587750" y="5810250"/>
          <p14:tracePt t="44693" x="3606800" y="5816600"/>
          <p14:tracePt t="44709" x="3644900" y="5835650"/>
          <p14:tracePt t="44726" x="3683000" y="5854700"/>
          <p14:tracePt t="44742" x="3702050" y="5861050"/>
          <p14:tracePt t="44759" x="3746500" y="5880100"/>
          <p14:tracePt t="44776" x="3816350" y="5899150"/>
          <p14:tracePt t="44793" x="3841750" y="5905500"/>
          <p14:tracePt t="44809" x="3911600" y="5918200"/>
          <p14:tracePt t="44826" x="3937000" y="5924550"/>
          <p14:tracePt t="44843" x="3994150" y="5930900"/>
          <p14:tracePt t="44859" x="4044950" y="5937250"/>
          <p14:tracePt t="44877" x="4070350" y="5943600"/>
          <p14:tracePt t="44892" x="4140200" y="5956300"/>
          <p14:tracePt t="44909" x="4171950" y="5962650"/>
          <p14:tracePt t="44926" x="4235450" y="5969000"/>
          <p14:tracePt t="44942" x="4260850" y="5975350"/>
          <p14:tracePt t="44942" x="4273550" y="5975350"/>
          <p14:tracePt t="44960" x="4298950" y="5975350"/>
          <p14:tracePt t="44976" x="4318000" y="5975350"/>
          <p14:tracePt t="44993" x="4330700" y="5975350"/>
          <p14:tracePt t="45009" x="4356100" y="5975350"/>
          <p14:tracePt t="45026" x="4368800" y="5975350"/>
          <p14:tracePt t="45042" x="4413250" y="5975350"/>
          <p14:tracePt t="45059" x="4457700" y="5975350"/>
          <p14:tracePt t="45077" x="4483100" y="5975350"/>
          <p14:tracePt t="45092" x="4533900" y="5975350"/>
          <p14:tracePt t="45109" x="4546600" y="5975350"/>
          <p14:tracePt t="45126" x="4584700" y="5975350"/>
          <p14:tracePt t="45142" x="4635500" y="5975350"/>
          <p14:tracePt t="45159" x="4654550" y="5975350"/>
          <p14:tracePt t="45176" x="4711700" y="5975350"/>
          <p14:tracePt t="45193" x="4743450" y="5975350"/>
          <p14:tracePt t="45209" x="4806950" y="5975350"/>
          <p14:tracePt t="45226" x="4845050" y="5975350"/>
          <p14:tracePt t="45242" x="4857750" y="5975350"/>
          <p14:tracePt t="45259" x="4883150" y="5975350"/>
          <p14:tracePt t="45276" x="4895850" y="5981700"/>
          <p14:tracePt t="45292" x="4927600" y="5981700"/>
          <p14:tracePt t="45309" x="4978400" y="5988050"/>
          <p14:tracePt t="45326" x="4997450" y="5988050"/>
          <p14:tracePt t="45342" x="5035550" y="5994400"/>
          <p14:tracePt t="45359" x="5060950" y="6000750"/>
          <p14:tracePt t="45376" x="5111750" y="6007100"/>
          <p14:tracePt t="45392" x="5181600" y="6013450"/>
          <p14:tracePt t="45409" x="5219700" y="6019800"/>
          <p14:tracePt t="45426" x="5276850" y="6026150"/>
          <p14:tracePt t="45442" x="5308600" y="6032500"/>
          <p14:tracePt t="45460" x="5353050" y="6038850"/>
          <p14:tracePt t="45476" x="5397500" y="6051550"/>
          <p14:tracePt t="45493" x="5429250" y="6064250"/>
          <p14:tracePt t="45509" x="5492750" y="6089650"/>
          <p14:tracePt t="45527" x="5530850" y="6102350"/>
          <p14:tracePt t="45541" x="5581650" y="6115050"/>
          <p14:tracePt t="45558" x="5613400" y="6127750"/>
          <p14:tracePt t="45576" x="5619750" y="6127750"/>
          <p14:tracePt t="45593" x="5632450" y="6127750"/>
          <p14:tracePt t="49952" x="5626100" y="6121400"/>
          <p14:tracePt t="49962" x="5619750" y="6102350"/>
          <p14:tracePt t="49972" x="5613400" y="6083300"/>
          <p14:tracePt t="49976" x="5600700" y="6051550"/>
          <p14:tracePt t="49993" x="5581650" y="5981700"/>
          <p14:tracePt t="50009" x="5556250" y="5905500"/>
          <p14:tracePt t="50026" x="5543550" y="5886450"/>
          <p14:tracePt t="50042" x="5537200" y="5854700"/>
          <p14:tracePt t="50059" x="5537200" y="5842000"/>
          <p14:tracePt t="50076" x="5530850" y="5810250"/>
          <p14:tracePt t="50093" x="5518150" y="5759450"/>
          <p14:tracePt t="50109" x="5511800" y="5734050"/>
          <p14:tracePt t="50126" x="5499100" y="5664200"/>
          <p14:tracePt t="50143" x="5480050" y="5600700"/>
          <p14:tracePt t="50159" x="5467350" y="5575300"/>
          <p14:tracePt t="50175" x="5448300" y="5530850"/>
          <p14:tracePt t="50192" x="5435600" y="5505450"/>
          <p14:tracePt t="50209" x="5397500" y="5429250"/>
          <p14:tracePt t="50226" x="5353050" y="5340350"/>
          <p14:tracePt t="50243" x="5327650" y="5302250"/>
          <p14:tracePt t="50259" x="5289550" y="5207000"/>
          <p14:tracePt t="50276" x="5283200" y="5175250"/>
          <p14:tracePt t="50292" x="5257800" y="5111750"/>
          <p14:tracePt t="50309" x="5245100" y="5060950"/>
          <p14:tracePt t="50326" x="5238750" y="5035550"/>
          <p14:tracePt t="50342" x="5219700" y="4991100"/>
          <p14:tracePt t="50359" x="5213350" y="4972050"/>
          <p14:tracePt t="50376" x="5207000" y="4946650"/>
          <p14:tracePt t="50392" x="5194300" y="4921250"/>
          <p14:tracePt t="50409" x="5194300" y="4914900"/>
          <p14:tracePt t="50472" x="5194300" y="4908550"/>
          <p14:tracePt t="50513" x="5194300" y="4902200"/>
          <p14:tracePt t="52446" x="5200650" y="4902200"/>
          <p14:tracePt t="52487" x="5207000" y="4902200"/>
          <p14:tracePt t="54157" x="5200650" y="4902200"/>
          <p14:tracePt t="54166" x="5187950" y="4914900"/>
          <p14:tracePt t="54177" x="5162550" y="4933950"/>
          <p14:tracePt t="54187" x="5124450" y="4959350"/>
          <p14:tracePt t="54193" x="5016500" y="5022850"/>
          <p14:tracePt t="54210" x="4959350" y="5054600"/>
          <p14:tracePt t="54227" x="4832350" y="5124450"/>
          <p14:tracePt t="54243" x="4775200" y="5149850"/>
          <p14:tracePt t="54260" x="4699000" y="5187950"/>
          <p14:tracePt t="54277" x="4622800" y="5232400"/>
          <p14:tracePt t="54293" x="4584700" y="5257800"/>
          <p14:tracePt t="54310" x="4476750" y="5308600"/>
          <p14:tracePt t="54326" x="4419600" y="5321300"/>
          <p14:tracePt t="54343" x="4286250" y="5372100"/>
          <p14:tracePt t="54360" x="4159250" y="5403850"/>
          <p14:tracePt t="54377" x="4114800" y="5422900"/>
          <p14:tracePt t="54393" x="4032250" y="5441950"/>
          <p14:tracePt t="54410" x="3968750" y="5454650"/>
          <p14:tracePt t="54427" x="3937000" y="5467350"/>
          <p14:tracePt t="54443" x="3854450" y="5473700"/>
          <p14:tracePt t="54460" x="3822700" y="5473700"/>
          <p14:tracePt t="54477" x="3733800" y="5480050"/>
          <p14:tracePt t="54494" x="3689350" y="5480050"/>
          <p14:tracePt t="54510" x="3587750" y="5480050"/>
          <p14:tracePt t="54526" x="3492500" y="5480050"/>
          <p14:tracePt t="54544" x="3435350" y="5480050"/>
          <p14:tracePt t="54560" x="3340100" y="5480050"/>
          <p14:tracePt t="54577" x="3302000" y="5480050"/>
          <p14:tracePt t="54593" x="3263900" y="5480050"/>
          <p14:tracePt t="54610" x="3238500" y="5473700"/>
          <p14:tracePt t="55420" x="3244850" y="5473700"/>
          <p14:tracePt t="55430" x="3244850" y="5467350"/>
          <p14:tracePt t="55452" x="3244850" y="5461000"/>
          <p14:tracePt t="55462" x="3251200" y="5461000"/>
          <p14:tracePt t="55463" x="3257550" y="5454650"/>
          <p14:tracePt t="55476" x="3276600" y="5441950"/>
          <p14:tracePt t="55494" x="3289300" y="5435600"/>
          <p14:tracePt t="55510" x="3308350" y="5422900"/>
          <p14:tracePt t="55527" x="3321050" y="5416550"/>
          <p14:tracePt t="55543" x="3340100" y="5397500"/>
          <p14:tracePt t="55560" x="3359150" y="5384800"/>
          <p14:tracePt t="55577" x="3378200" y="5378450"/>
          <p14:tracePt t="55593" x="3422650" y="5359400"/>
          <p14:tracePt t="55610" x="3441700" y="5346700"/>
          <p14:tracePt t="55627" x="3486150" y="5327650"/>
          <p14:tracePt t="55643" x="3505200" y="5314950"/>
          <p14:tracePt t="55661" x="3530600" y="5295900"/>
          <p14:tracePt t="55675" x="3549650" y="5276850"/>
          <p14:tracePt t="55692" x="3562350" y="5264150"/>
          <p14:tracePt t="55710" x="3587750" y="5232400"/>
          <p14:tracePt t="55710" x="3600450" y="5213350"/>
          <p14:tracePt t="55751" x="3613150" y="5207000"/>
          <p14:tracePt t="55764" x="3632200" y="5194300"/>
          <p14:tracePt t="55775" x="3644900" y="5175250"/>
          <p14:tracePt t="55791" x="3663950" y="5162550"/>
          <p14:tracePt t="55795" x="3695700" y="5130800"/>
          <p14:tracePt t="55809" x="3714750" y="5118100"/>
          <p14:tracePt t="55827" x="3746500" y="5092700"/>
          <p14:tracePt t="55843" x="3778250" y="5080000"/>
          <p14:tracePt t="55860" x="3784600" y="5067300"/>
          <p14:tracePt t="55877" x="3803650" y="5035550"/>
          <p14:tracePt t="55893" x="3816350" y="5016500"/>
          <p14:tracePt t="55910" x="3841750" y="4991100"/>
          <p14:tracePt t="55927" x="3867150" y="4959350"/>
          <p14:tracePt t="55943" x="3873500" y="4946650"/>
          <p14:tracePt t="55959" x="3892550" y="4933950"/>
          <p14:tracePt t="55977" x="3905250" y="4927600"/>
          <p14:tracePt t="55993" x="3917950" y="4914900"/>
          <p14:tracePt t="56010" x="3937000" y="4908550"/>
          <p14:tracePt t="56027" x="3949700" y="4902200"/>
          <p14:tracePt t="56043" x="3975100" y="4902200"/>
          <p14:tracePt t="56060" x="3981450" y="4895850"/>
          <p14:tracePt t="56076" x="4013200" y="4883150"/>
          <p14:tracePt t="56093" x="4044950" y="4876800"/>
          <p14:tracePt t="56110" x="4057650" y="4876800"/>
          <p14:tracePt t="56126" x="4095750" y="4870450"/>
          <p14:tracePt t="56144" x="4108450" y="4870450"/>
          <p14:tracePt t="56160" x="4140200" y="4870450"/>
          <p14:tracePt t="56176" x="4171950" y="4870450"/>
          <p14:tracePt t="56193" x="4191000" y="4870450"/>
          <p14:tracePt t="56210" x="4229100" y="4870450"/>
          <p14:tracePt t="56227" x="4241800" y="4870450"/>
          <p14:tracePt t="56243" x="4273550" y="4876800"/>
          <p14:tracePt t="56260" x="4305300" y="4883150"/>
          <p14:tracePt t="56277" x="4330700" y="4883150"/>
          <p14:tracePt t="56294" x="4387850" y="4889500"/>
          <p14:tracePt t="56310" x="4425950" y="4895850"/>
          <p14:tracePt t="56326" x="4508500" y="4914900"/>
          <p14:tracePt t="56344" x="4578350" y="4946650"/>
          <p14:tracePt t="56360" x="4616450" y="4953000"/>
          <p14:tracePt t="56377" x="4660900" y="4972050"/>
          <p14:tracePt t="56393" x="4679950" y="4978400"/>
          <p14:tracePt t="56410" x="4718050" y="4984750"/>
          <p14:tracePt t="56427" x="4781550" y="4991100"/>
          <p14:tracePt t="56444" x="4813300" y="4997450"/>
          <p14:tracePt t="56459" x="4914900" y="5010150"/>
          <p14:tracePt t="56476" x="4972050" y="5022850"/>
          <p14:tracePt t="56493" x="5054600" y="5035550"/>
          <p14:tracePt t="56510" x="5111750" y="5048250"/>
          <p14:tracePt t="56527" x="5137150" y="5054600"/>
          <p14:tracePt t="56543" x="5175250" y="5054600"/>
          <p14:tracePt t="56560" x="5187950" y="5060950"/>
          <p14:tracePt t="56576" x="5238750" y="5060950"/>
          <p14:tracePt t="56593" x="5302250" y="5060950"/>
          <p14:tracePt t="56610" x="5340350" y="5060950"/>
          <p14:tracePt t="56626" x="5403850" y="5060950"/>
          <p14:tracePt t="56644" x="5429250" y="5060950"/>
          <p14:tracePt t="56660" x="5486400" y="5060950"/>
          <p14:tracePt t="56677" x="5511800" y="5060950"/>
          <p14:tracePt t="56677" x="5543550" y="5060950"/>
          <p14:tracePt t="56694" x="5568950" y="5060950"/>
          <p14:tracePt t="56708" x="5626100" y="5060950"/>
          <p14:tracePt t="56727" x="5651500" y="5060950"/>
          <p14:tracePt t="56744" x="5689600" y="5060950"/>
          <p14:tracePt t="56760" x="5715000" y="5060950"/>
          <p14:tracePt t="56777" x="5759450" y="5060950"/>
          <p14:tracePt t="56793" x="5797550" y="5060950"/>
          <p14:tracePt t="56810" x="5816600" y="5060950"/>
          <p14:tracePt t="56827" x="5842000" y="5060950"/>
          <p14:tracePt t="56844" x="5854700" y="5060950"/>
          <p14:tracePt t="56860" x="5861050" y="5060950"/>
          <p14:tracePt t="57106" x="5854700" y="5060950"/>
          <p14:tracePt t="57116" x="5848350" y="5067300"/>
          <p14:tracePt t="57136" x="5842000" y="5067300"/>
          <p14:tracePt t="57152" x="5835650" y="5073650"/>
          <p14:tracePt t="57153" x="5829300" y="5073650"/>
          <p14:tracePt t="57160" x="5822950" y="5073650"/>
          <p14:tracePt t="57177" x="5803900" y="5073650"/>
          <p14:tracePt t="57193" x="5772150" y="5080000"/>
          <p14:tracePt t="57210" x="5753100" y="5080000"/>
          <p14:tracePt t="57226" x="5715000" y="5080000"/>
          <p14:tracePt t="57244" x="5689600" y="5080000"/>
          <p14:tracePt t="57260" x="5657850" y="5080000"/>
          <p14:tracePt t="57277" x="5613400" y="5080000"/>
          <p14:tracePt t="57294" x="5594350" y="5080000"/>
          <p14:tracePt t="57310" x="5549900" y="5080000"/>
          <p14:tracePt t="57327" x="5524500" y="5080000"/>
          <p14:tracePt t="57343" x="5467350" y="5073650"/>
          <p14:tracePt t="57360" x="5391150" y="5060950"/>
          <p14:tracePt t="57377" x="5359400" y="5054600"/>
          <p14:tracePt t="57393" x="5264150" y="5022850"/>
          <p14:tracePt t="57410" x="5207000" y="5003800"/>
          <p14:tracePt t="57427" x="5092700" y="4965700"/>
          <p14:tracePt t="57444" x="4991100" y="4933950"/>
          <p14:tracePt t="57460" x="4953000" y="4914900"/>
          <p14:tracePt t="57476" x="4908550" y="4908550"/>
          <p14:tracePt t="58562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0" y="0"/>
            <a:ext cx="7789863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b="1"/>
              <a:t>REAKCIJE DRUGOG REDA</a:t>
            </a:r>
            <a:r>
              <a:rPr lang="sr-Latn-CS" altLang="en-US" b="1"/>
              <a:t> opšti slučaj</a:t>
            </a:r>
            <a:endParaRPr lang="en-US" altLang="en-US" b="1"/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533400" y="533400"/>
            <a:ext cx="220345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200">
                <a:cs typeface="Times New Roman" pitchFamily="18" charset="0"/>
              </a:rPr>
              <a:t/>
            </a:r>
            <a:br>
              <a:rPr lang="en-US" altLang="en-US" sz="1200">
                <a:cs typeface="Times New Roman" pitchFamily="18" charset="0"/>
              </a:rPr>
            </a:br>
            <a:r>
              <a:rPr lang="en-US" altLang="en-US" sz="3200">
                <a:latin typeface="Arial Black" pitchFamily="34" charset="0"/>
                <a:cs typeface="Times New Roman" pitchFamily="18" charset="0"/>
              </a:rPr>
              <a:t>A + B </a:t>
            </a:r>
            <a:r>
              <a:rPr lang="en-US" altLang="en-US" sz="3200">
                <a:latin typeface="Arial Black" pitchFamily="34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3200">
                <a:latin typeface="Arial Black" pitchFamily="34" charset="0"/>
                <a:cs typeface="Times New Roman" pitchFamily="18" charset="0"/>
              </a:rPr>
              <a:t>C</a:t>
            </a:r>
            <a:endParaRPr lang="en-US" altLang="en-US" sz="3200"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4038600" y="533400"/>
          <a:ext cx="1905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6" imgW="520700" imgH="228600" progId="Equation.3">
                  <p:embed/>
                </p:oleObj>
              </mc:Choice>
              <mc:Fallback>
                <p:oleObj name="Equation" r:id="rId6" imgW="520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"/>
                        <a:ext cx="1905000" cy="836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Freeform 9"/>
          <p:cNvSpPr>
            <a:spLocks/>
          </p:cNvSpPr>
          <p:nvPr/>
        </p:nvSpPr>
        <p:spPr bwMode="auto">
          <a:xfrm>
            <a:off x="6705600" y="1371600"/>
            <a:ext cx="1828800" cy="2057400"/>
          </a:xfrm>
          <a:custGeom>
            <a:avLst/>
            <a:gdLst>
              <a:gd name="T0" fmla="*/ 0 w 1152"/>
              <a:gd name="T1" fmla="*/ 0 h 1296"/>
              <a:gd name="T2" fmla="*/ 2147483647 w 1152"/>
              <a:gd name="T3" fmla="*/ 2147483647 h 1296"/>
              <a:gd name="T4" fmla="*/ 2147483647 w 1152"/>
              <a:gd name="T5" fmla="*/ 2147483647 h 1296"/>
              <a:gd name="T6" fmla="*/ 0 60000 65536"/>
              <a:gd name="T7" fmla="*/ 0 60000 65536"/>
              <a:gd name="T8" fmla="*/ 0 60000 65536"/>
              <a:gd name="T9" fmla="*/ 0 w 1152"/>
              <a:gd name="T10" fmla="*/ 0 h 1296"/>
              <a:gd name="T11" fmla="*/ 1152 w 1152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296">
                <a:moveTo>
                  <a:pt x="0" y="0"/>
                </a:moveTo>
                <a:cubicBezTo>
                  <a:pt x="24" y="372"/>
                  <a:pt x="48" y="744"/>
                  <a:pt x="240" y="960"/>
                </a:cubicBezTo>
                <a:cubicBezTo>
                  <a:pt x="432" y="1176"/>
                  <a:pt x="792" y="1236"/>
                  <a:pt x="1152" y="1296"/>
                </a:cubicBezTo>
              </a:path>
            </a:pathLst>
          </a:custGeom>
          <a:solidFill>
            <a:schemeClr val="bg1"/>
          </a:solidFill>
          <a:ln w="889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RS"/>
          </a:p>
        </p:txBody>
      </p:sp>
      <p:sp>
        <p:nvSpPr>
          <p:cNvPr id="12294" name="Freeform 10"/>
          <p:cNvSpPr>
            <a:spLocks/>
          </p:cNvSpPr>
          <p:nvPr/>
        </p:nvSpPr>
        <p:spPr bwMode="auto">
          <a:xfrm>
            <a:off x="6705600" y="2514600"/>
            <a:ext cx="1828800" cy="2057400"/>
          </a:xfrm>
          <a:custGeom>
            <a:avLst/>
            <a:gdLst>
              <a:gd name="T0" fmla="*/ 0 w 1152"/>
              <a:gd name="T1" fmla="*/ 0 h 1296"/>
              <a:gd name="T2" fmla="*/ 2147483647 w 1152"/>
              <a:gd name="T3" fmla="*/ 2147483647 h 1296"/>
              <a:gd name="T4" fmla="*/ 2147483647 w 1152"/>
              <a:gd name="T5" fmla="*/ 2147483647 h 1296"/>
              <a:gd name="T6" fmla="*/ 0 60000 65536"/>
              <a:gd name="T7" fmla="*/ 0 60000 65536"/>
              <a:gd name="T8" fmla="*/ 0 60000 65536"/>
              <a:gd name="T9" fmla="*/ 0 w 1152"/>
              <a:gd name="T10" fmla="*/ 0 h 1296"/>
              <a:gd name="T11" fmla="*/ 1152 w 1152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296">
                <a:moveTo>
                  <a:pt x="0" y="0"/>
                </a:moveTo>
                <a:cubicBezTo>
                  <a:pt x="24" y="372"/>
                  <a:pt x="48" y="744"/>
                  <a:pt x="240" y="960"/>
                </a:cubicBezTo>
                <a:cubicBezTo>
                  <a:pt x="432" y="1176"/>
                  <a:pt x="792" y="1236"/>
                  <a:pt x="1152" y="1296"/>
                </a:cubicBezTo>
              </a:path>
            </a:pathLst>
          </a:custGeom>
          <a:solidFill>
            <a:schemeClr val="bg1"/>
          </a:solidFill>
          <a:ln w="889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sr-Latn-RS"/>
          </a:p>
        </p:txBody>
      </p:sp>
      <p:sp>
        <p:nvSpPr>
          <p:cNvPr id="12295" name="Line 11"/>
          <p:cNvSpPr>
            <a:spLocks noChangeShapeType="1"/>
          </p:cNvSpPr>
          <p:nvPr/>
        </p:nvSpPr>
        <p:spPr bwMode="auto">
          <a:xfrm>
            <a:off x="6705600" y="47244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2296" name="Line 12"/>
          <p:cNvSpPr>
            <a:spLocks noChangeShapeType="1"/>
          </p:cNvSpPr>
          <p:nvPr/>
        </p:nvSpPr>
        <p:spPr bwMode="auto">
          <a:xfrm flipV="1">
            <a:off x="6705600" y="1066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2297" name="Text Box 13"/>
          <p:cNvSpPr txBox="1">
            <a:spLocks noChangeArrowheads="1"/>
          </p:cNvSpPr>
          <p:nvPr/>
        </p:nvSpPr>
        <p:spPr bwMode="auto">
          <a:xfrm>
            <a:off x="6248400" y="1143000"/>
            <a:ext cx="5175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b="1"/>
              <a:t>A</a:t>
            </a:r>
            <a:r>
              <a:rPr lang="en-US" altLang="en-US" sz="2400" b="1" baseline="-25000"/>
              <a:t>0</a:t>
            </a:r>
          </a:p>
        </p:txBody>
      </p:sp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6248400" y="2209800"/>
            <a:ext cx="5175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b="1"/>
              <a:t>B</a:t>
            </a:r>
            <a:r>
              <a:rPr lang="en-US" altLang="en-US" sz="2400" b="1" baseline="-25000"/>
              <a:t>0</a:t>
            </a:r>
          </a:p>
        </p:txBody>
      </p:sp>
      <p:sp>
        <p:nvSpPr>
          <p:cNvPr id="12299" name="Text Box 15"/>
          <p:cNvSpPr txBox="1">
            <a:spLocks noChangeArrowheads="1"/>
          </p:cNvSpPr>
          <p:nvPr/>
        </p:nvSpPr>
        <p:spPr bwMode="auto">
          <a:xfrm>
            <a:off x="8077200" y="4800600"/>
            <a:ext cx="2555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1800" b="1">
                <a:latin typeface="Garamond" pitchFamily="18" charset="0"/>
              </a:rPr>
              <a:t>t</a:t>
            </a:r>
          </a:p>
        </p:txBody>
      </p:sp>
      <p:sp>
        <p:nvSpPr>
          <p:cNvPr id="12300" name="Line 16"/>
          <p:cNvSpPr>
            <a:spLocks noChangeShapeType="1"/>
          </p:cNvSpPr>
          <p:nvPr/>
        </p:nvSpPr>
        <p:spPr bwMode="auto">
          <a:xfrm>
            <a:off x="6934200" y="2819400"/>
            <a:ext cx="114300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2301" name="Line 17"/>
          <p:cNvSpPr>
            <a:spLocks noChangeShapeType="1"/>
          </p:cNvSpPr>
          <p:nvPr/>
        </p:nvSpPr>
        <p:spPr bwMode="auto">
          <a:xfrm>
            <a:off x="6934200" y="3962400"/>
            <a:ext cx="99060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2302" name="Line 18"/>
          <p:cNvSpPr>
            <a:spLocks noChangeShapeType="1"/>
          </p:cNvSpPr>
          <p:nvPr/>
        </p:nvSpPr>
        <p:spPr bwMode="auto">
          <a:xfrm>
            <a:off x="7162800" y="1828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12303" name="Object 19"/>
          <p:cNvGraphicFramePr>
            <a:graphicFrameLocks noChangeAspect="1"/>
          </p:cNvGraphicFramePr>
          <p:nvPr/>
        </p:nvGraphicFramePr>
        <p:xfrm>
          <a:off x="762000" y="2362200"/>
          <a:ext cx="1676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8" imgW="698500" imgH="457200" progId="Equation.3">
                  <p:embed/>
                </p:oleObj>
              </mc:Choice>
              <mc:Fallback>
                <p:oleObj name="Equation" r:id="rId8" imgW="6985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1676400" cy="1096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20"/>
          <p:cNvGraphicFramePr>
            <a:graphicFrameLocks noChangeAspect="1"/>
          </p:cNvGraphicFramePr>
          <p:nvPr/>
        </p:nvGraphicFramePr>
        <p:xfrm>
          <a:off x="304800" y="1295400"/>
          <a:ext cx="40005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0" imgW="1422400" imgH="393700" progId="Equation.DSMT4">
                  <p:embed/>
                </p:oleObj>
              </mc:Choice>
              <mc:Fallback>
                <p:oleObj name="Equation" r:id="rId10" imgW="14224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4000500" cy="1106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Line 22"/>
          <p:cNvSpPr>
            <a:spLocks noChangeShapeType="1"/>
          </p:cNvSpPr>
          <p:nvPr/>
        </p:nvSpPr>
        <p:spPr bwMode="auto">
          <a:xfrm>
            <a:off x="3009900" y="4572000"/>
            <a:ext cx="533400" cy="6096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12306" name="Object 23"/>
          <p:cNvGraphicFramePr>
            <a:graphicFrameLocks noChangeAspect="1"/>
          </p:cNvGraphicFramePr>
          <p:nvPr/>
        </p:nvGraphicFramePr>
        <p:xfrm>
          <a:off x="533400" y="3581400"/>
          <a:ext cx="3962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2" imgW="1358310" imgH="393529" progId="Equation.DSMT4">
                  <p:embed/>
                </p:oleObj>
              </mc:Choice>
              <mc:Fallback>
                <p:oleObj name="Equation" r:id="rId12" imgW="1358310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3962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"/>
          <p:cNvGraphicFramePr>
            <a:graphicFrameLocks noChangeAspect="1"/>
          </p:cNvGraphicFramePr>
          <p:nvPr/>
        </p:nvGraphicFramePr>
        <p:xfrm>
          <a:off x="506413" y="5181600"/>
          <a:ext cx="80232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4" imgW="2946400" imgH="482600" progId="Equation.DSMT4">
                  <p:embed/>
                </p:oleObj>
              </mc:Choice>
              <mc:Fallback>
                <p:oleObj name="Equation" r:id="rId14" imgW="294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5181600"/>
                        <a:ext cx="802322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901" x="3613150" y="723900"/>
          <p14:tracePt t="12255" x="3619500" y="723900"/>
          <p14:tracePt t="12286" x="3625850" y="723900"/>
          <p14:tracePt t="12318" x="3632200" y="723900"/>
          <p14:tracePt t="12339" x="3638550" y="723900"/>
          <p14:tracePt t="12349" x="3644900" y="723900"/>
          <p14:tracePt t="12370" x="3651250" y="723900"/>
          <p14:tracePt t="12380" x="3657600" y="723900"/>
          <p14:tracePt t="12402" x="3663950" y="723900"/>
          <p14:tracePt t="12555" x="3670300" y="723900"/>
          <p14:tracePt t="12596" x="3676650" y="723900"/>
          <p14:tracePt t="12616" x="3676650" y="730250"/>
          <p14:tracePt t="12626" x="3683000" y="730250"/>
          <p14:tracePt t="12628" x="3683000" y="736600"/>
          <p14:tracePt t="12641" x="3695700" y="749300"/>
          <p14:tracePt t="12658" x="3702050" y="755650"/>
          <p14:tracePt t="12674" x="3721100" y="768350"/>
          <p14:tracePt t="12691" x="3727450" y="774700"/>
          <p14:tracePt t="12707" x="3746500" y="793750"/>
          <p14:tracePt t="12724" x="3765550" y="806450"/>
          <p14:tracePt t="12741" x="3778250" y="812800"/>
          <p14:tracePt t="12757" x="3803650" y="838200"/>
          <p14:tracePt t="12774" x="3810000" y="850900"/>
          <p14:tracePt t="12790" x="3841750" y="882650"/>
          <p14:tracePt t="12807" x="3873500" y="908050"/>
          <p14:tracePt t="12825" x="3892550" y="920750"/>
          <p14:tracePt t="12841" x="3911600" y="946150"/>
          <p14:tracePt t="12858" x="3930650" y="958850"/>
          <p14:tracePt t="12874" x="3956050" y="977900"/>
          <p14:tracePt t="12891" x="3987800" y="990600"/>
          <p14:tracePt t="12907" x="3994150" y="996950"/>
          <p14:tracePt t="12924" x="4032250" y="1028700"/>
          <p14:tracePt t="12941" x="4051300" y="1041400"/>
          <p14:tracePt t="12957" x="4089400" y="1073150"/>
          <p14:tracePt t="12975" x="4133850" y="1104900"/>
          <p14:tracePt t="12991" x="4152900" y="1117600"/>
          <p14:tracePt t="13007" x="4184650" y="1136650"/>
          <p14:tracePt t="13024" x="4191000" y="1136650"/>
          <p14:tracePt t="13041" x="4203700" y="1143000"/>
          <p14:tracePt t="13058" x="4210050" y="1143000"/>
          <p14:tracePt t="13074" x="4216400" y="1143000"/>
          <p14:tracePt t="13090" x="4229100" y="1155700"/>
          <p14:tracePt t="13107" x="4248150" y="1155700"/>
          <p14:tracePt t="13125" x="4279900" y="1168400"/>
          <p14:tracePt t="13141" x="4311650" y="1168400"/>
          <p14:tracePt t="13157" x="4324350" y="1174750"/>
          <p14:tracePt t="13173" x="4356100" y="1174750"/>
          <p14:tracePt t="13191" x="4368800" y="1174750"/>
          <p14:tracePt t="13207" x="4413250" y="1174750"/>
          <p14:tracePt t="13224" x="4457700" y="1174750"/>
          <p14:tracePt t="13241" x="4476750" y="1174750"/>
          <p14:tracePt t="13257" x="4508500" y="1174750"/>
          <p14:tracePt t="13275" x="4527550" y="1174750"/>
          <p14:tracePt t="14034" x="4533900" y="1174750"/>
          <p14:tracePt t="14065" x="4540250" y="1174750"/>
          <p14:tracePt t="14096" x="4552950" y="1174750"/>
          <p14:tracePt t="14107" x="4572000" y="1174750"/>
          <p14:tracePt t="14118" x="4591050" y="1174750"/>
          <p14:tracePt t="14129" x="4616450" y="1174750"/>
          <p14:tracePt t="14130" x="4654550" y="1168400"/>
          <p14:tracePt t="14140" x="4699000" y="1162050"/>
          <p14:tracePt t="14158" x="4787900" y="1149350"/>
          <p14:tracePt t="14174" x="4870450" y="1123950"/>
          <p14:tracePt t="14191" x="4895850" y="1111250"/>
          <p14:tracePt t="14207" x="4940300" y="1092200"/>
          <p14:tracePt t="14225" x="4959350" y="1085850"/>
          <p14:tracePt t="14240" x="4978400" y="1073150"/>
          <p14:tracePt t="14257" x="5003800" y="1060450"/>
          <p14:tracePt t="14290" x="5010150" y="1054100"/>
          <p14:tracePt t="14292" x="5029200" y="1035050"/>
          <p14:tracePt t="14308" x="5035550" y="1028700"/>
          <p14:tracePt t="14324" x="5048250" y="1009650"/>
          <p14:tracePt t="14359" x="5054600" y="996950"/>
          <p14:tracePt t="14360" x="5060950" y="990600"/>
          <p14:tracePt t="14374" x="5060950" y="977900"/>
          <p14:tracePt t="14391" x="5060950" y="971550"/>
          <p14:tracePt t="14407" x="5060950" y="965200"/>
          <p14:tracePt t="14442" x="5060950" y="958850"/>
          <p14:tracePt t="14696" x="5060950" y="965200"/>
          <p14:tracePt t="14717" x="5060950" y="971550"/>
          <p14:tracePt t="14727" x="5060950" y="984250"/>
          <p14:tracePt t="14741" x="5060950" y="990600"/>
          <p14:tracePt t="14742" x="5060950" y="1003300"/>
          <p14:tracePt t="14757" x="5067300" y="1022350"/>
          <p14:tracePt t="14775" x="5086350" y="1035050"/>
          <p14:tracePt t="14791" x="5105400" y="1041400"/>
          <p14:tracePt t="14808" x="5143500" y="1047750"/>
          <p14:tracePt t="14824" x="5156200" y="1047750"/>
          <p14:tracePt t="14841" x="5226050" y="1047750"/>
          <p14:tracePt t="14858" x="5334000" y="1047750"/>
          <p14:tracePt t="14874" x="5410200" y="1054100"/>
          <p14:tracePt t="14890" x="5594350" y="1054100"/>
          <p14:tracePt t="14907" x="5689600" y="1066800"/>
          <p14:tracePt t="14924" x="5854700" y="1079500"/>
          <p14:tracePt t="14941" x="5962650" y="1092200"/>
          <p14:tracePt t="14957" x="5988050" y="1098550"/>
          <p14:tracePt t="15110" x="5988050" y="1104900"/>
          <p14:tracePt t="15183" x="5981700" y="1104900"/>
          <p14:tracePt t="15203" x="5962650" y="1104900"/>
          <p14:tracePt t="15216" x="5937250" y="1104900"/>
          <p14:tracePt t="15224" x="5911850" y="1104900"/>
          <p14:tracePt t="15241" x="5892800" y="1104900"/>
          <p14:tracePt t="15242" x="5816600" y="1104900"/>
          <p14:tracePt t="15257" x="5772150" y="1104900"/>
          <p14:tracePt t="15273" x="5670550" y="1104900"/>
          <p14:tracePt t="15291" x="5626100" y="1104900"/>
          <p14:tracePt t="15308" x="5518150" y="1104900"/>
          <p14:tracePt t="15324" x="5397500" y="1104900"/>
          <p14:tracePt t="15341" x="5334000" y="1104900"/>
          <p14:tracePt t="15357" x="5213350" y="1104900"/>
          <p14:tracePt t="15374" x="5156200" y="1104900"/>
          <p14:tracePt t="15390" x="5067300" y="1104900"/>
          <p14:tracePt t="15407" x="5022850" y="1104900"/>
          <p14:tracePt t="15425" x="5003800" y="1104900"/>
          <p14:tracePt t="15441" x="4984750" y="1104900"/>
          <p14:tracePt t="15458" x="4965700" y="1104900"/>
          <p14:tracePt t="15474" x="4940300" y="1104900"/>
          <p14:tracePt t="15491" x="4895850" y="1104900"/>
          <p14:tracePt t="15507" x="4870450" y="1104900"/>
          <p14:tracePt t="15524" x="4838700" y="1104900"/>
          <p14:tracePt t="15541" x="4819650" y="1104900"/>
          <p14:tracePt t="15559" x="4800600" y="1104900"/>
          <p14:tracePt t="15575" x="4762500" y="1111250"/>
          <p14:tracePt t="15591" x="4743450" y="1111250"/>
          <p14:tracePt t="15608" x="4699000" y="1117600"/>
          <p14:tracePt t="15624" x="4679950" y="1117600"/>
          <p14:tracePt t="15641" x="4629150" y="1123950"/>
          <p14:tracePt t="15658" x="4603750" y="1130300"/>
          <p14:tracePt t="15675" x="4591050" y="1136650"/>
          <p14:tracePt t="15691" x="4584700" y="1136650"/>
          <p14:tracePt t="15919" x="4591050" y="1136650"/>
          <p14:tracePt t="15949" x="4597400" y="1136650"/>
          <p14:tracePt t="15959" x="4610100" y="1136650"/>
          <p14:tracePt t="15981" x="4622800" y="1130300"/>
          <p14:tracePt t="15991" x="4635500" y="1130300"/>
          <p14:tracePt t="15999" x="4654550" y="1123950"/>
          <p14:tracePt t="16007" x="4699000" y="1123950"/>
          <p14:tracePt t="16024" x="4743450" y="1117600"/>
          <p14:tracePt t="16040" x="4832350" y="1117600"/>
          <p14:tracePt t="16058" x="4959350" y="1117600"/>
          <p14:tracePt t="16075" x="5035550" y="1117600"/>
          <p14:tracePt t="16090" x="5232400" y="1117600"/>
          <p14:tracePt t="16108" x="5340350" y="1117600"/>
          <p14:tracePt t="16124" x="5575300" y="1130300"/>
          <p14:tracePt t="16141" x="5791200" y="1149350"/>
          <p14:tracePt t="16157" x="5867400" y="1149350"/>
          <p14:tracePt t="16174" x="5956300" y="1162050"/>
          <p14:tracePt t="16240" x="5956300" y="1168400"/>
          <p14:tracePt t="16281" x="5956300" y="1174750"/>
          <p14:tracePt t="21634" x="5949950" y="1174750"/>
          <p14:tracePt t="21675" x="5943600" y="1174750"/>
          <p14:tracePt t="21685" x="5930900" y="1174750"/>
          <p14:tracePt t="21695" x="5924550" y="1174750"/>
          <p14:tracePt t="21700" x="5899150" y="1174750"/>
          <p14:tracePt t="21707" x="5867400" y="1174750"/>
          <p14:tracePt t="21724" x="5778500" y="1187450"/>
          <p14:tracePt t="21740" x="5721350" y="1187450"/>
          <p14:tracePt t="21757" x="5588000" y="1187450"/>
          <p14:tracePt t="21774" x="5480050" y="1187450"/>
          <p14:tracePt t="21791" x="5435600" y="1187450"/>
          <p14:tracePt t="21807" x="5378450" y="1187450"/>
          <p14:tracePt t="21824" x="5359400" y="1187450"/>
          <p14:tracePt t="21841" x="5327650" y="1187450"/>
          <p14:tracePt t="21857" x="5302250" y="1187450"/>
          <p14:tracePt t="21874" x="5276850" y="1187450"/>
          <p14:tracePt t="21890" x="5232400" y="1187450"/>
          <p14:tracePt t="21907" x="5168900" y="1187450"/>
          <p14:tracePt t="21924" x="5143500" y="1187450"/>
          <p14:tracePt t="21940" x="5086350" y="1187450"/>
          <p14:tracePt t="21957" x="5067300" y="1187450"/>
          <p14:tracePt t="21974" x="5035550" y="1187450"/>
          <p14:tracePt t="21990" x="5003800" y="1187450"/>
          <p14:tracePt t="22007" x="4991100" y="1187450"/>
          <p14:tracePt t="22024" x="4959350" y="1187450"/>
          <p14:tracePt t="22040" x="4946650" y="1187450"/>
          <p14:tracePt t="22057" x="4914900" y="1187450"/>
          <p14:tracePt t="22074" x="4908550" y="1187450"/>
          <p14:tracePt t="22074" x="4895850" y="1187450"/>
          <p14:tracePt t="22091" x="4883150" y="1187450"/>
          <p14:tracePt t="22107" x="4876800" y="1187450"/>
          <p14:tracePt t="22124" x="4870450" y="1187450"/>
          <p14:tracePt t="22347" x="4876800" y="1187450"/>
          <p14:tracePt t="22369" x="4883150" y="1187450"/>
          <p14:tracePt t="22378" x="4889500" y="1187450"/>
          <p14:tracePt t="22388" x="4895850" y="1181100"/>
          <p14:tracePt t="22410" x="4902200" y="1181100"/>
          <p14:tracePt t="22412" x="4908550" y="1181100"/>
          <p14:tracePt t="22424" x="4921250" y="1174750"/>
          <p14:tracePt t="22441" x="4927600" y="1174750"/>
          <p14:tracePt t="22457" x="4927600" y="1168400"/>
          <p14:tracePt t="22474" x="4933950" y="1168400"/>
          <p14:tracePt t="22490" x="4946650" y="1168400"/>
          <p14:tracePt t="22507" x="4953000" y="1162050"/>
          <p14:tracePt t="22524" x="4965700" y="1162050"/>
          <p14:tracePt t="22540" x="4978400" y="1162050"/>
          <p14:tracePt t="22557" x="4991100" y="1162050"/>
          <p14:tracePt t="22574" x="5010150" y="1149350"/>
          <p14:tracePt t="22591" x="5016500" y="1143000"/>
          <p14:tracePt t="22607" x="5022850" y="1143000"/>
          <p14:tracePt t="22622" x="5035550" y="1136650"/>
          <p14:tracePt t="22669" x="5041900" y="1136650"/>
          <p14:tracePt t="22678" x="5048250" y="1136650"/>
          <p14:tracePt t="22688" x="5054600" y="1136650"/>
          <p14:tracePt t="22707" x="5060950" y="1136650"/>
          <p14:tracePt t="22709" x="5073650" y="1136650"/>
          <p14:tracePt t="22724" x="5080000" y="1136650"/>
          <p14:tracePt t="22741" x="5092700" y="1136650"/>
          <p14:tracePt t="23271" x="5099050" y="1136650"/>
          <p14:tracePt t="23314" x="5105400" y="1130300"/>
          <p14:tracePt t="23334" x="5111750" y="1123950"/>
          <p14:tracePt t="23356" x="5124450" y="1117600"/>
          <p14:tracePt t="23366" x="5137150" y="1111250"/>
          <p14:tracePt t="23376" x="5143500" y="1111250"/>
          <p14:tracePt t="23386" x="5156200" y="1111250"/>
          <p14:tracePt t="23390" x="5175250" y="1098550"/>
          <p14:tracePt t="23407" x="5187950" y="1092200"/>
          <p14:tracePt t="23425" x="5207000" y="1085850"/>
          <p14:tracePt t="23441" x="5213350" y="1079500"/>
          <p14:tracePt t="23457" x="5232400" y="1079500"/>
          <p14:tracePt t="23490" x="5238750" y="1079500"/>
          <p14:tracePt t="23492" x="5251450" y="1079500"/>
          <p14:tracePt t="23507" x="5264150" y="1073150"/>
          <p14:tracePt t="23524" x="5270500" y="1073150"/>
          <p14:tracePt t="23541" x="5302250" y="1073150"/>
          <p14:tracePt t="23557" x="5334000" y="1073150"/>
          <p14:tracePt t="23575" x="5353050" y="1073150"/>
          <p14:tracePt t="23590" x="5378450" y="1073150"/>
          <p14:tracePt t="23607" x="5391150" y="1073150"/>
          <p14:tracePt t="23625" x="5410200" y="1073150"/>
          <p14:tracePt t="23640" x="5429250" y="1073150"/>
          <p14:tracePt t="23657" x="5448300" y="1073150"/>
          <p14:tracePt t="23675" x="5480050" y="1073150"/>
          <p14:tracePt t="23690" x="5486400" y="1073150"/>
          <p14:tracePt t="23707" x="5505450" y="1073150"/>
          <p14:tracePt t="23724" x="5511800" y="1079500"/>
          <p14:tracePt t="23741" x="5518150" y="1079500"/>
          <p14:tracePt t="23757" x="5524500" y="1079500"/>
          <p14:tracePt t="23774" x="5530850" y="1079500"/>
          <p14:tracePt t="23790" x="5543550" y="1079500"/>
          <p14:tracePt t="23825" x="5549900" y="1079500"/>
          <p14:tracePt t="26145" x="5549900" y="1085850"/>
          <p14:tracePt t="26186" x="5549900" y="1092200"/>
          <p14:tracePt t="26229" x="5543550" y="1092200"/>
          <p14:tracePt t="26239" x="5537200" y="1092200"/>
          <p14:tracePt t="26250" x="5537200" y="1098550"/>
          <p14:tracePt t="26267" x="5530850" y="1098550"/>
          <p14:tracePt t="26269" x="5524500" y="1104900"/>
          <p14:tracePt t="26275" x="5518150" y="1111250"/>
          <p14:tracePt t="26292" x="5518150" y="1123950"/>
          <p14:tracePt t="26308" x="5505450" y="1130300"/>
          <p14:tracePt t="26325" x="5499100" y="1136650"/>
          <p14:tracePt t="26342" x="5492750" y="1143000"/>
          <p14:tracePt t="26358" x="5486400" y="1155700"/>
          <p14:tracePt t="26375" x="5486400" y="1162050"/>
          <p14:tracePt t="26392" x="5473700" y="1181100"/>
          <p14:tracePt t="26408" x="5461000" y="1200150"/>
          <p14:tracePt t="26426" x="5461000" y="1206500"/>
          <p14:tracePt t="26441" x="5454650" y="1225550"/>
          <p14:tracePt t="26477" x="5454650" y="1238250"/>
          <p14:tracePt t="26478" x="5454650" y="1244600"/>
          <p14:tracePt t="26492" x="5448300" y="1250950"/>
          <p14:tracePt t="26508" x="5441950" y="1270000"/>
          <p14:tracePt t="26525" x="5435600" y="1276350"/>
          <p14:tracePt t="26541" x="5435600" y="1289050"/>
          <p14:tracePt t="26558" x="5435600" y="1301750"/>
          <p14:tracePt t="26575" x="5435600" y="1308100"/>
          <p14:tracePt t="26591" x="5429250" y="1320800"/>
          <p14:tracePt t="26608" x="5429250" y="1327150"/>
          <p14:tracePt t="26625" x="5422900" y="1333500"/>
          <p14:tracePt t="26642" x="5422900" y="1346200"/>
          <p14:tracePt t="26659" x="5416550" y="1346200"/>
          <p14:tracePt t="26673" x="5416550" y="1352550"/>
          <p14:tracePt t="26690" x="5416550" y="1358900"/>
          <p14:tracePt t="26728" x="5416550" y="1365250"/>
          <p14:tracePt t="26729" x="5416550" y="1371600"/>
          <p14:tracePt t="26741" x="5410200" y="1377950"/>
          <p14:tracePt t="27379" x="5410200" y="1384300"/>
          <p14:tracePt t="27422" x="5410200" y="1390650"/>
          <p14:tracePt t="27482" x="5416550" y="1390650"/>
          <p14:tracePt t="27503" x="5422900" y="1390650"/>
          <p14:tracePt t="27514" x="5422900" y="1384300"/>
          <p14:tracePt t="27535" x="5429250" y="1384300"/>
          <p14:tracePt t="27545" x="5429250" y="1377950"/>
          <p14:tracePt t="27565" x="5429250" y="1371600"/>
          <p14:tracePt t="27617" x="5429250" y="1365250"/>
          <p14:tracePt t="27648" x="5435600" y="1365250"/>
          <p14:tracePt t="27658" x="5435600" y="1358900"/>
          <p14:tracePt t="27671" x="5441950" y="1358900"/>
          <p14:tracePt t="27682" x="5448300" y="1352550"/>
          <p14:tracePt t="27699" x="5448300" y="1346200"/>
          <p14:tracePt t="27710" x="5454650" y="1339850"/>
          <p14:tracePt t="27730" x="5461000" y="1333500"/>
          <p14:tracePt t="27751" x="5467350" y="1327150"/>
          <p14:tracePt t="27762" x="5473700" y="1314450"/>
          <p14:tracePt t="27773" x="5486400" y="1308100"/>
          <p14:tracePt t="27782" x="5499100" y="1301750"/>
          <p14:tracePt t="27793" x="5518150" y="1270000"/>
          <p14:tracePt t="27808" x="5543550" y="1250950"/>
          <p14:tracePt t="27825" x="5549900" y="1238250"/>
          <p14:tracePt t="27841" x="5562600" y="1225550"/>
          <p14:tracePt t="27858" x="5568950" y="1219200"/>
          <p14:tracePt t="27875" x="5588000" y="1200150"/>
          <p14:tracePt t="27892" x="5600700" y="1174750"/>
          <p14:tracePt t="27908" x="5607050" y="1162050"/>
          <p14:tracePt t="27925" x="5626100" y="1149350"/>
          <p14:tracePt t="27942" x="5632450" y="1136650"/>
          <p14:tracePt t="27958" x="5638800" y="1130300"/>
          <p14:tracePt t="27975" x="5645150" y="1117600"/>
          <p14:tracePt t="27992" x="5651500" y="1111250"/>
          <p14:tracePt t="28008" x="5657850" y="1092200"/>
          <p14:tracePt t="28025" x="5670550" y="1079500"/>
          <p14:tracePt t="28041" x="5683250" y="1066800"/>
          <p14:tracePt t="28058" x="5689600" y="1041400"/>
          <p14:tracePt t="28108" x="5689600" y="1035050"/>
          <p14:tracePt t="28127" x="5689600" y="1028700"/>
          <p14:tracePt t="28137" x="5689600" y="1022350"/>
          <p14:tracePt t="28159" x="5689600" y="1016000"/>
          <p14:tracePt t="28168" x="5689600" y="1003300"/>
          <p14:tracePt t="28182" x="5689600" y="996950"/>
          <p14:tracePt t="28190" x="5689600" y="977900"/>
          <p14:tracePt t="28191" x="5689600" y="958850"/>
          <p14:tracePt t="28207" x="5689600" y="933450"/>
          <p14:tracePt t="28225" x="5689600" y="920750"/>
          <p14:tracePt t="28225" x="5689600" y="914400"/>
          <p14:tracePt t="28243" x="5689600" y="901700"/>
          <p14:tracePt t="28258" x="5689600" y="882650"/>
          <p14:tracePt t="28276" x="5689600" y="869950"/>
          <p14:tracePt t="28292" x="5689600" y="850900"/>
          <p14:tracePt t="28308" x="5683250" y="825500"/>
          <p14:tracePt t="28325" x="5676900" y="819150"/>
          <p14:tracePt t="28341" x="5670550" y="800100"/>
          <p14:tracePt t="28358" x="5670550" y="793750"/>
          <p14:tracePt t="28479" x="5670550" y="787400"/>
          <p14:tracePt t="28500" x="5664200" y="781050"/>
          <p14:tracePt t="28521" x="5657850" y="781050"/>
          <p14:tracePt t="28552" x="5651500" y="774700"/>
          <p14:tracePt t="28593" x="5645150" y="768350"/>
          <p14:tracePt t="28605" x="5638800" y="768350"/>
          <p14:tracePt t="28607" x="5632450" y="768350"/>
          <p14:tracePt t="28625" x="5619750" y="768350"/>
          <p14:tracePt t="28627" x="5607050" y="768350"/>
          <p14:tracePt t="28642" x="5594350" y="768350"/>
          <p14:tracePt t="28658" x="5581650" y="768350"/>
          <p14:tracePt t="28675" x="5575300" y="768350"/>
          <p14:tracePt t="28708" x="5568950" y="768350"/>
          <p14:tracePt t="28739" x="5562600" y="768350"/>
          <p14:tracePt t="28749" x="5556250" y="768350"/>
          <p14:tracePt t="28760" x="5549900" y="768350"/>
          <p14:tracePt t="28761" x="5543550" y="768350"/>
          <p14:tracePt t="28773" x="5530850" y="768350"/>
          <p14:tracePt t="28790" x="5518150" y="768350"/>
          <p14:tracePt t="28808" x="5499100" y="768350"/>
          <p14:tracePt t="28826" x="5492750" y="768350"/>
          <p14:tracePt t="28841" x="5486400" y="768350"/>
          <p14:tracePt t="28858" x="5473700" y="774700"/>
          <p14:tracePt t="28876" x="5467350" y="774700"/>
          <p14:tracePt t="28891" x="5467350" y="781050"/>
          <p14:tracePt t="28908" x="5467350" y="787400"/>
          <p14:tracePt t="28925" x="5461000" y="787400"/>
          <p14:tracePt t="28960" x="5461000" y="793750"/>
          <p14:tracePt t="28961" x="5454650" y="793750"/>
          <p14:tracePt t="28975" x="5448300" y="800100"/>
          <p14:tracePt t="28992" x="5448300" y="806450"/>
          <p14:tracePt t="29008" x="5435600" y="812800"/>
          <p14:tracePt t="29025" x="5429250" y="819150"/>
          <p14:tracePt t="29041" x="5422900" y="825500"/>
          <p14:tracePt t="29058" x="5416550" y="844550"/>
          <p14:tracePt t="29075" x="5410200" y="844550"/>
          <p14:tracePt t="29092" x="5403850" y="869950"/>
          <p14:tracePt t="29125" x="5397500" y="882650"/>
          <p14:tracePt t="29127" x="5397500" y="895350"/>
          <p14:tracePt t="29142" x="5397500" y="914400"/>
          <p14:tracePt t="29158" x="5397500" y="920750"/>
          <p14:tracePt t="29175" x="5397500" y="939800"/>
          <p14:tracePt t="29192" x="5397500" y="946150"/>
          <p14:tracePt t="29208" x="5397500" y="958850"/>
          <p14:tracePt t="29226" x="5397500" y="965200"/>
          <p14:tracePt t="29242" x="5397500" y="977900"/>
          <p14:tracePt t="29259" x="5397500" y="990600"/>
          <p14:tracePt t="29275" x="5397500" y="996950"/>
          <p14:tracePt t="29292" x="5397500" y="1009650"/>
          <p14:tracePt t="29308" x="5397500" y="1022350"/>
          <p14:tracePt t="29344" x="5397500" y="1028700"/>
          <p14:tracePt t="29358" x="5397500" y="1035050"/>
          <p14:tracePt t="29359" x="5397500" y="1041400"/>
          <p14:tracePt t="29375" x="5403850" y="1054100"/>
          <p14:tracePt t="29391" x="5403850" y="1066800"/>
          <p14:tracePt t="29408" x="5403850" y="1079500"/>
          <p14:tracePt t="29425" x="5410200" y="1092200"/>
          <p14:tracePt t="29442" x="5416550" y="1098550"/>
          <p14:tracePt t="29458" x="5422900" y="1104900"/>
          <p14:tracePt t="29475" x="5422900" y="1111250"/>
          <p14:tracePt t="29491" x="5422900" y="1117600"/>
          <p14:tracePt t="29508" x="5435600" y="1123950"/>
          <p14:tracePt t="29525" x="5435600" y="1130300"/>
          <p14:tracePt t="29541" x="5448300" y="1136650"/>
          <p14:tracePt t="29558" x="5461000" y="1143000"/>
          <p14:tracePt t="29575" x="5467350" y="1149350"/>
          <p14:tracePt t="29592" x="5480050" y="1149350"/>
          <p14:tracePt t="29608" x="5486400" y="1149350"/>
          <p14:tracePt t="29625" x="5499100" y="1149350"/>
          <p14:tracePt t="29642" x="5518150" y="1149350"/>
          <p14:tracePt t="29658" x="5524500" y="1149350"/>
          <p14:tracePt t="29675" x="5549900" y="1149350"/>
          <p14:tracePt t="29691" x="5556250" y="1149350"/>
          <p14:tracePt t="29708" x="5575300" y="1143000"/>
          <p14:tracePt t="29751" x="5575300" y="1136650"/>
          <p14:tracePt t="29792" x="5581650" y="1136650"/>
          <p14:tracePt t="29855" x="5588000" y="1136650"/>
          <p14:tracePt t="29875" x="5594350" y="1130300"/>
          <p14:tracePt t="29905" x="5594350" y="1123950"/>
          <p14:tracePt t="29927" x="5600700" y="1117600"/>
          <p14:tracePt t="29937" x="5607050" y="1117600"/>
          <p14:tracePt t="29958" x="5613400" y="1117600"/>
          <p14:tracePt t="29982" x="5626100" y="1117600"/>
          <p14:tracePt t="29983" x="5632450" y="1111250"/>
          <p14:tracePt t="30011" x="5638800" y="1111250"/>
          <p14:tracePt t="30013" x="5651500" y="1111250"/>
          <p14:tracePt t="30025" x="5651500" y="1104900"/>
          <p14:tracePt t="30042" x="5657850" y="1104900"/>
          <p14:tracePt t="30058" x="5664200" y="1098550"/>
          <p14:tracePt t="32129" x="5657850" y="1098550"/>
          <p14:tracePt t="32323" x="5651500" y="1098550"/>
          <p14:tracePt t="32334" x="5645150" y="1098550"/>
          <p14:tracePt t="32353" x="5638800" y="1098550"/>
          <p14:tracePt t="32366" x="5632450" y="1098550"/>
          <p14:tracePt t="32368" x="5613400" y="1098550"/>
          <p14:tracePt t="32375" x="5594350" y="1104900"/>
          <p14:tracePt t="32391" x="5537200" y="1123950"/>
          <p14:tracePt t="32408" x="5505450" y="1130300"/>
          <p14:tracePt t="32425" x="5435600" y="1149350"/>
          <p14:tracePt t="32442" x="5384800" y="1162050"/>
          <p14:tracePt t="32458" x="5365750" y="1162050"/>
          <p14:tracePt t="32475" x="5340350" y="1162050"/>
          <p14:tracePt t="32491" x="5321300" y="1162050"/>
          <p14:tracePt t="32508" x="5283200" y="1162050"/>
          <p14:tracePt t="32525" x="5238750" y="1168400"/>
          <p14:tracePt t="32542" x="5213350" y="1168400"/>
          <p14:tracePt t="32557" x="5162550" y="1168400"/>
          <p14:tracePt t="32575" x="5124450" y="1168400"/>
          <p14:tracePt t="32592" x="5111750" y="1168400"/>
          <p14:tracePt t="32608" x="5092700" y="1168400"/>
          <p14:tracePt t="32625" x="5073650" y="1168400"/>
          <p14:tracePt t="32641" x="5035550" y="1168400"/>
          <p14:tracePt t="32658" x="4991100" y="1168400"/>
          <p14:tracePt t="32675" x="4959350" y="1168400"/>
          <p14:tracePt t="32691" x="4908550" y="1168400"/>
          <p14:tracePt t="32708" x="4883150" y="1168400"/>
          <p14:tracePt t="32726" x="4857750" y="1162050"/>
          <p14:tracePt t="32742" x="4851400" y="1162050"/>
          <p14:tracePt t="32798" x="4845050" y="1162050"/>
          <p14:tracePt t="32839" x="4838700" y="1162050"/>
          <p14:tracePt t="32861" x="4838700" y="1155700"/>
          <p14:tracePt t="32881" x="4838700" y="1149350"/>
          <p14:tracePt t="32912" x="4838700" y="1136650"/>
          <p14:tracePt t="32923" x="4832350" y="1123950"/>
          <p14:tracePt t="32944" x="4826000" y="1111250"/>
          <p14:tracePt t="32946" x="4826000" y="1092200"/>
          <p14:tracePt t="32958" x="4813300" y="1066800"/>
          <p14:tracePt t="32975" x="4806950" y="1041400"/>
          <p14:tracePt t="32991" x="4794250" y="996950"/>
          <p14:tracePt t="33008" x="4787900" y="971550"/>
          <p14:tracePt t="33025" x="4775200" y="933450"/>
          <p14:tracePt t="33041" x="4762500" y="895350"/>
          <p14:tracePt t="33058" x="4756150" y="882650"/>
          <p14:tracePt t="33075" x="4737100" y="850900"/>
          <p14:tracePt t="33091" x="4724400" y="838200"/>
          <p14:tracePt t="33108" x="4692650" y="806450"/>
          <p14:tracePt t="33125" x="4660900" y="781050"/>
          <p14:tracePt t="33142" x="4648200" y="768350"/>
          <p14:tracePt t="33158" x="4622800" y="742950"/>
          <p14:tracePt t="33175" x="4610100" y="736600"/>
          <p14:tracePt t="33191" x="4603750" y="736600"/>
          <p14:tracePt t="33207" x="4597400" y="730250"/>
          <p14:tracePt t="33225" x="4591050" y="730250"/>
          <p14:tracePt t="33241" x="4584700" y="730250"/>
          <p14:tracePt t="33258" x="4578350" y="730250"/>
          <p14:tracePt t="33275" x="4565650" y="730250"/>
          <p14:tracePt t="33291" x="4552950" y="730250"/>
          <p14:tracePt t="33308" x="4546600" y="730250"/>
          <p14:tracePt t="33325" x="4533900" y="742950"/>
          <p14:tracePt t="33342" x="4527550" y="749300"/>
          <p14:tracePt t="33358" x="4514850" y="755650"/>
          <p14:tracePt t="33375" x="4502150" y="774700"/>
          <p14:tracePt t="33392" x="4489450" y="774700"/>
          <p14:tracePt t="33408" x="4483100" y="793750"/>
          <p14:tracePt t="33425" x="4476750" y="800100"/>
          <p14:tracePt t="33441" x="4470400" y="806450"/>
          <p14:tracePt t="33458" x="4457700" y="825500"/>
          <p14:tracePt t="33475" x="4451350" y="825500"/>
          <p14:tracePt t="33491" x="4445000" y="838200"/>
          <p14:tracePt t="33508" x="4438650" y="844550"/>
          <p14:tracePt t="33525" x="4425950" y="857250"/>
          <p14:tracePt t="33542" x="4419600" y="863600"/>
          <p14:tracePt t="33558" x="4419600" y="869950"/>
          <p14:tracePt t="33576" x="4413250" y="882650"/>
          <p14:tracePt t="33591" x="4413250" y="889000"/>
          <p14:tracePt t="33608" x="4413250" y="901700"/>
          <p14:tracePt t="33625" x="4413250" y="920750"/>
          <p14:tracePt t="33662" x="4419600" y="927100"/>
          <p14:tracePt t="33682" x="4419600" y="933450"/>
          <p14:tracePt t="33689" x="4419600" y="939800"/>
          <p14:tracePt t="33708" x="4425950" y="939800"/>
          <p14:tracePt t="33725" x="4432300" y="939800"/>
          <p14:tracePt t="33746" x="4432300" y="946150"/>
          <p14:tracePt t="34448" x="4438650" y="946150"/>
          <p14:tracePt t="37604" x="4445000" y="946150"/>
          <p14:tracePt t="37646" x="4451350" y="946150"/>
          <p14:tracePt t="39192" x="4457700" y="946150"/>
          <p14:tracePt t="39489" x="4464050" y="946150"/>
          <p14:tracePt t="39530" x="4470400" y="946150"/>
          <p14:tracePt t="39621" x="4476750" y="946150"/>
          <p14:tracePt t="39651" x="4483100" y="946150"/>
          <p14:tracePt t="39665" x="4489450" y="946150"/>
          <p14:tracePt t="39684" x="4502150" y="939800"/>
          <p14:tracePt t="39694" x="4514850" y="939800"/>
          <p14:tracePt t="39706" x="4527550" y="933450"/>
          <p14:tracePt t="39707" x="4552950" y="933450"/>
          <p14:tracePt t="39724" x="4622800" y="927100"/>
          <p14:tracePt t="39741" x="4718050" y="920750"/>
          <p14:tracePt t="39758" x="4787900" y="920750"/>
          <p14:tracePt t="39774" x="4908550" y="920750"/>
          <p14:tracePt t="39791" x="4959350" y="920750"/>
          <p14:tracePt t="39808" x="5060950" y="920750"/>
          <p14:tracePt t="39825" x="5137150" y="920750"/>
          <p14:tracePt t="39842" x="5162550" y="920750"/>
          <p14:tracePt t="39858" x="5219700" y="933450"/>
          <p14:tracePt t="39875" x="5257800" y="946150"/>
          <p14:tracePt t="39891" x="5321300" y="971550"/>
          <p14:tracePt t="39908" x="5397500" y="1003300"/>
          <p14:tracePt t="39924" x="5422900" y="1009650"/>
          <p14:tracePt t="39942" x="5448300" y="1028700"/>
          <p14:tracePt t="39996" x="5454650" y="1028700"/>
          <p14:tracePt t="40018" x="5461000" y="1028700"/>
          <p14:tracePt t="40029" x="5467350" y="1035050"/>
          <p14:tracePt t="40039" x="5486400" y="1041400"/>
          <p14:tracePt t="40061" x="5492750" y="1041400"/>
          <p14:tracePt t="40074" x="5505450" y="1047750"/>
          <p14:tracePt t="40076" x="5530850" y="1054100"/>
          <p14:tracePt t="40123" x="5537200" y="1054100"/>
          <p14:tracePt t="40133" x="5537200" y="1060450"/>
          <p14:tracePt t="40163" x="5543550" y="1060450"/>
          <p14:tracePt t="40441" x="5537200" y="1060450"/>
          <p14:tracePt t="40470" x="5530850" y="1060450"/>
          <p14:tracePt t="40473" x="5524500" y="1060450"/>
          <p14:tracePt t="40493" x="5518150" y="1060450"/>
          <p14:tracePt t="40495" x="5505450" y="1060450"/>
          <p14:tracePt t="40508" x="5480050" y="1060450"/>
          <p14:tracePt t="40525" x="5461000" y="1060450"/>
          <p14:tracePt t="40541" x="5416550" y="1060450"/>
          <p14:tracePt t="40558" x="5391150" y="1060450"/>
          <p14:tracePt t="40574" x="5340350" y="1060450"/>
          <p14:tracePt t="40591" x="5289550" y="1060450"/>
          <p14:tracePt t="40608" x="5264150" y="1060450"/>
          <p14:tracePt t="40625" x="5219700" y="1060450"/>
          <p14:tracePt t="40642" x="5200650" y="1060450"/>
          <p14:tracePt t="40658" x="5156200" y="1060450"/>
          <p14:tracePt t="40674" x="5105400" y="1060450"/>
          <p14:tracePt t="40691" x="5073650" y="1060450"/>
          <p14:tracePt t="40708" x="5029200" y="1066800"/>
          <p14:tracePt t="40725" x="5003800" y="1066800"/>
          <p14:tracePt t="40741" x="4959350" y="1073150"/>
          <p14:tracePt t="40758" x="4940300" y="1073150"/>
          <p14:tracePt t="40775" x="4927600" y="1073150"/>
          <p14:tracePt t="40791" x="4914900" y="1079500"/>
          <p14:tracePt t="40808" x="4902200" y="1079500"/>
          <p14:tracePt t="40825" x="4883150" y="1079500"/>
          <p14:tracePt t="40841" x="4864100" y="1079500"/>
          <p14:tracePt t="40858" x="4845050" y="1079500"/>
          <p14:tracePt t="40874" x="4806950" y="1079500"/>
          <p14:tracePt t="40891" x="4794250" y="1079500"/>
          <p14:tracePt t="40907" x="4749800" y="1079500"/>
          <p14:tracePt t="40925" x="4711700" y="1079500"/>
          <p14:tracePt t="40942" x="4699000" y="1079500"/>
          <p14:tracePt t="40958" x="4686300" y="1079500"/>
          <p14:tracePt t="41083" x="4692650" y="1079500"/>
          <p14:tracePt t="41115" x="4699000" y="1079500"/>
          <p14:tracePt t="41125" x="4705350" y="1079500"/>
          <p14:tracePt t="41134" x="4711700" y="1079500"/>
          <p14:tracePt t="41141" x="4724400" y="1066800"/>
          <p14:tracePt t="41158" x="4730750" y="1066800"/>
          <p14:tracePt t="41174" x="4756150" y="1060450"/>
          <p14:tracePt t="41191" x="4768850" y="1054100"/>
          <p14:tracePt t="41208" x="4781550" y="1054100"/>
          <p14:tracePt t="41225" x="4794250" y="1054100"/>
          <p14:tracePt t="41241" x="4800600" y="1047750"/>
          <p14:tracePt t="41257" x="4813300" y="1047750"/>
          <p14:tracePt t="41275" x="4826000" y="1041400"/>
          <p14:tracePt t="41291" x="4883150" y="1041400"/>
          <p14:tracePt t="41308" x="4984750" y="1035050"/>
          <p14:tracePt t="41325" x="5035550" y="1035050"/>
          <p14:tracePt t="41341" x="5143500" y="1035050"/>
          <p14:tracePt t="41358" x="5181600" y="1035050"/>
          <p14:tracePt t="41375" x="5207000" y="1035050"/>
          <p14:tracePt t="41416" x="5213350" y="1035050"/>
          <p14:tracePt t="41427" x="5219700" y="1035050"/>
          <p14:tracePt t="41430" x="5232400" y="1035050"/>
          <p14:tracePt t="41442" x="5314950" y="1041400"/>
          <p14:tracePt t="41458" x="5372100" y="1060450"/>
          <p14:tracePt t="41475" x="5492750" y="1092200"/>
          <p14:tracePt t="41491" x="5537200" y="1098550"/>
          <p14:tracePt t="41508" x="5613400" y="1117600"/>
          <p14:tracePt t="42762" x="5613400" y="1123950"/>
          <p14:tracePt t="42803" x="5613400" y="1130300"/>
          <p14:tracePt t="45735" x="5619750" y="1130300"/>
          <p14:tracePt t="45744" x="5626100" y="1130300"/>
          <p14:tracePt t="45754" x="5638800" y="1130300"/>
          <p14:tracePt t="45765" x="5645150" y="1130300"/>
          <p14:tracePt t="45775" x="5670550" y="1117600"/>
          <p14:tracePt t="45793" x="5689600" y="1104900"/>
          <p14:tracePt t="45809" x="5695950" y="1098550"/>
          <p14:tracePt t="45825" x="5702300" y="1085850"/>
          <p14:tracePt t="45843" x="5708650" y="1066800"/>
          <p14:tracePt t="45859" x="5708650" y="1060450"/>
          <p14:tracePt t="45875" x="5708650" y="1041400"/>
          <p14:tracePt t="45911" x="5708650" y="1028700"/>
          <p14:tracePt t="45913" x="5708650" y="1022350"/>
          <p14:tracePt t="45926" x="5708650" y="1016000"/>
          <p14:tracePt t="45942" x="5708650" y="1009650"/>
          <p14:tracePt t="45959" x="5708650" y="996950"/>
          <p14:tracePt t="45975" x="5708650" y="984250"/>
          <p14:tracePt t="45992" x="5708650" y="965200"/>
          <p14:tracePt t="46009" x="5708650" y="939800"/>
          <p14:tracePt t="46025" x="5708650" y="927100"/>
          <p14:tracePt t="46042" x="5708650" y="908050"/>
          <p14:tracePt t="46059" x="5708650" y="889000"/>
          <p14:tracePt t="46075" x="5708650" y="876300"/>
          <p14:tracePt t="46092" x="5708650" y="857250"/>
          <p14:tracePt t="46109" x="5708650" y="844550"/>
          <p14:tracePt t="46125" x="5708650" y="831850"/>
          <p14:tracePt t="46142" x="5708650" y="825500"/>
          <p14:tracePt t="46158" x="5708650" y="812800"/>
          <p14:tracePt t="46175" x="5708650" y="800100"/>
          <p14:tracePt t="46209" x="5702300" y="793750"/>
          <p14:tracePt t="46210" x="5695950" y="774700"/>
          <p14:tracePt t="46244" x="5689600" y="768350"/>
          <p14:tracePt t="46245" x="5683250" y="755650"/>
          <p14:tracePt t="46259" x="5676900" y="749300"/>
          <p14:tracePt t="46297" x="5670550" y="742950"/>
          <p14:tracePt t="46298" x="5664200" y="742950"/>
          <p14:tracePt t="46309" x="5657850" y="736600"/>
          <p14:tracePt t="46348" x="5651500" y="736600"/>
          <p14:tracePt t="46368" x="5645150" y="730250"/>
          <p14:tracePt t="46410" x="5638800" y="730250"/>
          <p14:tracePt t="46462" x="5632450" y="730250"/>
          <p14:tracePt t="46472" x="5626100" y="730250"/>
          <p14:tracePt t="46495" x="5619750" y="730250"/>
          <p14:tracePt t="46504" x="5613400" y="730250"/>
          <p14:tracePt t="46517" x="5607050" y="730250"/>
          <p14:tracePt t="46536" x="5600700" y="730250"/>
          <p14:tracePt t="46546" x="5594350" y="730250"/>
          <p14:tracePt t="46548" x="5588000" y="730250"/>
          <p14:tracePt t="46578" x="5581650" y="730250"/>
          <p14:tracePt t="46598" x="5575300" y="730250"/>
          <p14:tracePt t="46599" x="5568950" y="730250"/>
          <p14:tracePt t="46641" x="5562600" y="730250"/>
          <p14:tracePt t="46650" x="5556250" y="730250"/>
          <p14:tracePt t="46671" x="5543550" y="736600"/>
          <p14:tracePt t="46683" x="5537200" y="736600"/>
          <p14:tracePt t="46692" x="5530850" y="742950"/>
          <p14:tracePt t="46692" x="5524500" y="742950"/>
          <p14:tracePt t="46707" x="5511800" y="749300"/>
          <p14:tracePt t="46724" x="5505450" y="749300"/>
          <p14:tracePt t="46742" x="5492750" y="755650"/>
          <p14:tracePt t="46775" x="5492750" y="762000"/>
          <p14:tracePt t="46777" x="5486400" y="768350"/>
          <p14:tracePt t="46792" x="5480050" y="768350"/>
          <p14:tracePt t="46809" x="5473700" y="774700"/>
          <p14:tracePt t="46825" x="5473700" y="781050"/>
          <p14:tracePt t="46843" x="5467350" y="781050"/>
          <p14:tracePt t="46858" x="5461000" y="793750"/>
          <p14:tracePt t="46875" x="5461000" y="800100"/>
          <p14:tracePt t="46910" x="5454650" y="800100"/>
          <p14:tracePt t="46912" x="5454650" y="806450"/>
          <p14:tracePt t="46926" x="5448300" y="806450"/>
          <p14:tracePt t="46941" x="5441950" y="812800"/>
          <p14:tracePt t="46957" x="5441950" y="819150"/>
          <p14:tracePt t="46995" x="5441950" y="825500"/>
          <p14:tracePt t="46997" x="5441950" y="831850"/>
          <p14:tracePt t="47009" x="5435600" y="838200"/>
          <p14:tracePt t="47026" x="5435600" y="844550"/>
          <p14:tracePt t="47042" x="5429250" y="857250"/>
          <p14:tracePt t="47059" x="5422900" y="863600"/>
          <p14:tracePt t="47075" x="5422900" y="869950"/>
          <p14:tracePt t="47092" x="5422900" y="876300"/>
          <p14:tracePt t="47109" x="5422900" y="889000"/>
          <p14:tracePt t="47171" x="5422900" y="895350"/>
          <p14:tracePt t="47177" x="5422900" y="901700"/>
          <p14:tracePt t="47203" x="5422900" y="908050"/>
          <p14:tracePt t="47214" x="5422900" y="914400"/>
          <p14:tracePt t="47216" x="5422900" y="920750"/>
          <p14:tracePt t="47225" x="5422900" y="927100"/>
          <p14:tracePt t="47242" x="5422900" y="939800"/>
          <p14:tracePt t="47259" x="5422900" y="946150"/>
          <p14:tracePt t="47275" x="5422900" y="958850"/>
          <p14:tracePt t="47292" x="5422900" y="971550"/>
          <p14:tracePt t="47308" x="5422900" y="977900"/>
          <p14:tracePt t="47325" x="5422900" y="984250"/>
          <p14:tracePt t="47342" x="5422900" y="996950"/>
          <p14:tracePt t="47359" x="5422900" y="1003300"/>
          <p14:tracePt t="47375" x="5422900" y="1009650"/>
          <p14:tracePt t="47422" x="5422900" y="1016000"/>
          <p14:tracePt t="47453" x="5422900" y="1022350"/>
          <p14:tracePt t="47463" x="5422900" y="1035050"/>
          <p14:tracePt t="47484" x="5422900" y="1047750"/>
          <p14:tracePt t="47495" x="5422900" y="1060450"/>
          <p14:tracePt t="47497" x="5422900" y="1066800"/>
          <p14:tracePt t="47509" x="5422900" y="1085850"/>
          <p14:tracePt t="47546" x="5422900" y="1092200"/>
          <p14:tracePt t="47568" x="5422900" y="1098550"/>
          <p14:tracePt t="47639" x="5429250" y="1098550"/>
          <p14:tracePt t="47643" x="5429250" y="1104900"/>
          <p14:tracePt t="47659" x="5435600" y="1104900"/>
          <p14:tracePt t="47689" x="5441950" y="1111250"/>
          <p14:tracePt t="47711" x="5448300" y="1117600"/>
          <p14:tracePt t="47721" x="5454650" y="1117600"/>
          <p14:tracePt t="47764" x="5461000" y="1117600"/>
          <p14:tracePt t="47796" x="5467350" y="1117600"/>
          <p14:tracePt t="47815" x="5467350" y="1123950"/>
          <p14:tracePt t="47837" x="5473700" y="1123950"/>
          <p14:tracePt t="47867" x="5480050" y="1123950"/>
          <p14:tracePt t="47888" x="5486400" y="1123950"/>
          <p14:tracePt t="47910" x="5492750" y="1123950"/>
          <p14:tracePt t="47920" x="5505450" y="1123950"/>
          <p14:tracePt t="47933" x="5511800" y="1130300"/>
          <p14:tracePt t="47941" x="5524500" y="1130300"/>
          <p14:tracePt t="47949" x="5530850" y="1136650"/>
          <p14:tracePt t="47957" x="5543550" y="1136650"/>
          <p14:tracePt t="48025" x="5549900" y="1143000"/>
          <p14:tracePt t="48036" x="5556250" y="1143000"/>
          <p14:tracePt t="48055" x="5568950" y="1149350"/>
          <p14:tracePt t="48058" x="5588000" y="1155700"/>
          <p14:tracePt t="48077" x="5594350" y="1155700"/>
          <p14:tracePt t="48078" x="5613400" y="1162050"/>
          <p14:tracePt t="48092" x="5645150" y="1168400"/>
          <p14:tracePt t="48230" x="5651500" y="1168400"/>
          <p14:tracePt t="49808" x="5651500" y="1174750"/>
          <p14:tracePt t="52350" x="5645150" y="1174750"/>
          <p14:tracePt t="52390" x="5638800" y="1174750"/>
          <p14:tracePt t="52413" x="5632450" y="1181100"/>
          <p14:tracePt t="52453" x="5626100" y="1187450"/>
          <p14:tracePt t="52464" x="5613400" y="1187450"/>
          <p14:tracePt t="52475" x="5607050" y="1187450"/>
          <p14:tracePt t="52476" x="5594350" y="1187450"/>
          <p14:tracePt t="52492" x="5568950" y="1187450"/>
          <p14:tracePt t="52509" x="5556250" y="1187450"/>
          <p14:tracePt t="52525" x="5524500" y="1187450"/>
          <p14:tracePt t="52542" x="5486400" y="1187450"/>
          <p14:tracePt t="52558" x="5467350" y="1187450"/>
          <p14:tracePt t="52576" x="5429250" y="1187450"/>
          <p14:tracePt t="52593" x="5410200" y="1187450"/>
          <p14:tracePt t="52609" x="5378450" y="1187450"/>
          <p14:tracePt t="52625" x="5353050" y="1187450"/>
          <p14:tracePt t="52642" x="5346700" y="1187450"/>
          <p14:tracePt t="52659" x="5314950" y="1187450"/>
          <p14:tracePt t="52675" x="5308600" y="1187450"/>
          <p14:tracePt t="52692" x="5270500" y="1187450"/>
          <p14:tracePt t="52709" x="5238750" y="1187450"/>
          <p14:tracePt t="52725" x="5219700" y="1187450"/>
          <p14:tracePt t="52742" x="5187950" y="1187450"/>
          <p14:tracePt t="52758" x="5168900" y="1187450"/>
          <p14:tracePt t="52775" x="5118100" y="1187450"/>
          <p14:tracePt t="52792" x="5054600" y="1187450"/>
          <p14:tracePt t="52809" x="5022850" y="1187450"/>
          <p14:tracePt t="52825" x="4965700" y="1187450"/>
          <p14:tracePt t="52843" x="4940300" y="1187450"/>
          <p14:tracePt t="52859" x="4895850" y="1187450"/>
          <p14:tracePt t="52875" x="4857750" y="1187450"/>
          <p14:tracePt t="52892" x="4832350" y="1187450"/>
          <p14:tracePt t="52908" x="4775200" y="1187450"/>
          <p14:tracePt t="52925" x="4743450" y="1187450"/>
          <p14:tracePt t="52942" x="4673600" y="1187450"/>
          <p14:tracePt t="52958" x="4616450" y="1187450"/>
          <p14:tracePt t="52975" x="4591050" y="1187450"/>
          <p14:tracePt t="52993" x="4552950" y="1187450"/>
          <p14:tracePt t="53009" x="4533900" y="1187450"/>
          <p14:tracePt t="53026" x="4502150" y="1187450"/>
          <p14:tracePt t="53041" x="4489450" y="1187450"/>
          <p14:tracePt t="53057" x="4470400" y="1187450"/>
          <p14:tracePt t="53075" x="4451350" y="1187450"/>
          <p14:tracePt t="53093" x="4445000" y="1187450"/>
          <p14:tracePt t="53109" x="4438650" y="1187450"/>
          <p14:tracePt t="53125" x="4432300" y="1187450"/>
          <p14:tracePt t="53163" x="4425950" y="1187450"/>
          <p14:tracePt t="53164" x="4419600" y="1187450"/>
          <p14:tracePt t="53195" x="4413250" y="1187450"/>
          <p14:tracePt t="53399" x="4419600" y="1187450"/>
          <p14:tracePt t="53429" x="4425950" y="1187450"/>
          <p14:tracePt t="53452" x="4425950" y="1181100"/>
          <p14:tracePt t="53471" x="4432300" y="1181100"/>
          <p14:tracePt t="53473" x="4445000" y="1174750"/>
          <p14:tracePt t="53502" x="4457700" y="1174750"/>
          <p14:tracePt t="53506" x="4476750" y="1168400"/>
          <p14:tracePt t="53517" x="4483100" y="1168400"/>
          <p14:tracePt t="53525" x="4502150" y="1162050"/>
          <p14:tracePt t="53543" x="4540250" y="1162050"/>
          <p14:tracePt t="53558" x="4578350" y="1155700"/>
          <p14:tracePt t="53575" x="4603750" y="1149350"/>
          <p14:tracePt t="53593" x="4673600" y="1149350"/>
          <p14:tracePt t="53609" x="4718050" y="1149350"/>
          <p14:tracePt t="53626" x="4826000" y="1149350"/>
          <p14:tracePt t="53642" x="4921250" y="1149350"/>
          <p14:tracePt t="53659" x="4978400" y="1149350"/>
          <p14:tracePt t="53675" x="5054600" y="1149350"/>
          <p14:tracePt t="53693" x="5099050" y="1149350"/>
          <p14:tracePt t="53709" x="5207000" y="1149350"/>
          <p14:tracePt t="53725" x="5346700" y="1149350"/>
          <p14:tracePt t="53759" x="5435600" y="1149350"/>
          <p14:tracePt t="53760" x="5568950" y="1174750"/>
          <p14:tracePt t="53775" x="5626100" y="1181100"/>
          <p14:tracePt t="53792" x="5689600" y="1193800"/>
          <p14:tracePt t="53809" x="5695950" y="1200150"/>
          <p14:tracePt t="58230" x="5702300" y="1200150"/>
          <p14:tracePt t="58270" x="5708650" y="1200150"/>
          <p14:tracePt t="60755" x="5708650" y="1206500"/>
          <p14:tracePt t="60796" x="5702300" y="1212850"/>
          <p14:tracePt t="60827" x="5695950" y="1212850"/>
          <p14:tracePt t="60837" x="5689600" y="1212850"/>
          <p14:tracePt t="60847" x="5683250" y="1212850"/>
          <p14:tracePt t="60857" x="5676900" y="1219200"/>
          <p14:tracePt t="60857" x="5664200" y="1219200"/>
          <p14:tracePt t="60879" x="5651500" y="1225550"/>
          <p14:tracePt t="60880" x="5638800" y="1231900"/>
          <p14:tracePt t="60893" x="5594350" y="1244600"/>
          <p14:tracePt t="60910" x="5575300" y="1250950"/>
          <p14:tracePt t="60926" x="5549900" y="1263650"/>
          <p14:tracePt t="60944" x="5530850" y="1270000"/>
          <p14:tracePt t="60959" x="5511800" y="1270000"/>
          <p14:tracePt t="60976" x="5505450" y="1270000"/>
          <p14:tracePt t="60993" x="5492750" y="1270000"/>
          <p14:tracePt t="61009" x="5461000" y="1270000"/>
          <p14:tracePt t="61026" x="5441950" y="1270000"/>
          <p14:tracePt t="61043" x="5410200" y="1270000"/>
          <p14:tracePt t="61060" x="5384800" y="1270000"/>
          <p14:tracePt t="61076" x="5359400" y="1270000"/>
          <p14:tracePt t="61093" x="5340350" y="1270000"/>
          <p14:tracePt t="61137" x="5334000" y="1270000"/>
          <p14:tracePt t="61486" x="5340350" y="1270000"/>
          <p14:tracePt t="61517" x="5346700" y="1263650"/>
          <p14:tracePt t="61527" x="5346700" y="1257300"/>
          <p14:tracePt t="61537" x="5353050" y="1257300"/>
          <p14:tracePt t="61559" x="5353050" y="1238250"/>
          <p14:tracePt t="61561" x="5359400" y="1225550"/>
          <p14:tracePt t="61576" x="5359400" y="1193800"/>
          <p14:tracePt t="61593" x="5359400" y="1181100"/>
          <p14:tracePt t="61609" x="5359400" y="1149350"/>
          <p14:tracePt t="61626" x="5359400" y="1117600"/>
          <p14:tracePt t="61643" x="5359400" y="1098550"/>
          <p14:tracePt t="61659" x="5359400" y="1073150"/>
          <p14:tracePt t="61676" x="5359400" y="1060450"/>
          <p14:tracePt t="61693" x="5359400" y="1035050"/>
          <p14:tracePt t="61710" x="5346700" y="1003300"/>
          <p14:tracePt t="61726" x="5340350" y="990600"/>
          <p14:tracePt t="61743" x="5321300" y="965200"/>
          <p14:tracePt t="61759" x="5302250" y="939800"/>
          <p14:tracePt t="61776" x="5289550" y="927100"/>
          <p14:tracePt t="61793" x="5270500" y="914400"/>
          <p14:tracePt t="61809" x="5264150" y="901700"/>
          <p14:tracePt t="61826" x="5232400" y="882650"/>
          <p14:tracePt t="61843" x="5219700" y="876300"/>
          <p14:tracePt t="61859" x="5194300" y="863600"/>
          <p14:tracePt t="61876" x="5168900" y="857250"/>
          <p14:tracePt t="61894" x="5162550" y="857250"/>
          <p14:tracePt t="61909" x="5143500" y="844550"/>
          <p14:tracePt t="61926" x="5124450" y="838200"/>
          <p14:tracePt t="61944" x="5111750" y="831850"/>
          <p14:tracePt t="61959" x="5073650" y="825500"/>
          <p14:tracePt t="61976" x="5060950" y="825500"/>
          <p14:tracePt t="61993" x="5016500" y="825500"/>
          <p14:tracePt t="62010" x="4991100" y="819150"/>
          <p14:tracePt t="62026" x="4953000" y="819150"/>
          <p14:tracePt t="62043" x="4908550" y="819150"/>
          <p14:tracePt t="62059" x="4889500" y="819150"/>
          <p14:tracePt t="62076" x="4845050" y="819150"/>
          <p14:tracePt t="62093" x="4819650" y="819150"/>
          <p14:tracePt t="62109" x="4768850" y="831850"/>
          <p14:tracePt t="62126" x="4711700" y="857250"/>
          <p14:tracePt t="62144" x="4686300" y="869950"/>
          <p14:tracePt t="62158" x="4641850" y="889000"/>
          <p14:tracePt t="62175" x="4629150" y="895350"/>
          <p14:tracePt t="62193" x="4591050" y="914400"/>
          <p14:tracePt t="62209" x="4565650" y="927100"/>
          <p14:tracePt t="62227" x="4559300" y="933450"/>
          <p14:tracePt t="62244" x="4546600" y="946150"/>
          <p14:tracePt t="62259" x="4546600" y="952500"/>
          <p14:tracePt t="62276" x="4540250" y="965200"/>
          <p14:tracePt t="62293" x="4540250" y="984250"/>
          <p14:tracePt t="62330" x="4540250" y="990600"/>
          <p14:tracePt t="62332" x="4540250" y="1003300"/>
          <p14:tracePt t="62360" x="4540250" y="1016000"/>
          <p14:tracePt t="62362" x="4540250" y="1022350"/>
          <p14:tracePt t="62376" x="4540250" y="1041400"/>
          <p14:tracePt t="62393" x="4546600" y="1047750"/>
          <p14:tracePt t="62409" x="4552950" y="1060450"/>
          <p14:tracePt t="62426" x="4559300" y="1060450"/>
          <p14:tracePt t="62443" x="4565650" y="1066800"/>
          <p14:tracePt t="62459" x="4572000" y="1073150"/>
          <p14:tracePt t="62476" x="4578350" y="1073150"/>
          <p14:tracePt t="62493" x="4591050" y="1073150"/>
          <p14:tracePt t="62509" x="4597400" y="1073150"/>
          <p14:tracePt t="62526" x="4622800" y="1073150"/>
          <p14:tracePt t="62543" x="4654550" y="1079500"/>
          <p14:tracePt t="62559" x="4673600" y="1085850"/>
          <p14:tracePt t="62576" x="4705350" y="1092200"/>
          <p14:tracePt t="62593" x="4730750" y="1098550"/>
          <p14:tracePt t="62609" x="4775200" y="1111250"/>
          <p14:tracePt t="62626" x="4845050" y="1123950"/>
          <p14:tracePt t="62643" x="4876800" y="1143000"/>
          <p14:tracePt t="62660" x="4959350" y="1162050"/>
          <p14:tracePt t="62676" x="5010150" y="1168400"/>
          <p14:tracePt t="62693" x="5080000" y="1187450"/>
          <p14:tracePt t="62710" x="5099050" y="1187450"/>
          <p14:tracePt t="62726" x="5130800" y="1193800"/>
          <p14:tracePt t="62744" x="5143500" y="1200150"/>
          <p14:tracePt t="62759" x="5149850" y="1200150"/>
          <p14:tracePt t="62776" x="5162550" y="1206500"/>
          <p14:tracePt t="62793" x="5187950" y="1212850"/>
          <p14:tracePt t="62830" x="5200650" y="1212850"/>
          <p14:tracePt t="62832" x="5207000" y="1212850"/>
          <p14:tracePt t="65669" x="5213350" y="1212850"/>
          <p14:tracePt t="67044" x="5219700" y="1212850"/>
          <p14:tracePt t="67084" x="5226050" y="1212850"/>
          <p14:tracePt t="67135" x="5226050" y="1200150"/>
          <p14:tracePt t="67146" x="5232400" y="1193800"/>
          <p14:tracePt t="67159" x="5232400" y="1174750"/>
          <p14:tracePt t="67161" x="5232400" y="1149350"/>
          <p14:tracePt t="67176" x="5245100" y="1098550"/>
          <p14:tracePt t="67193" x="5270500" y="1047750"/>
          <p14:tracePt t="67209" x="5270500" y="1028700"/>
          <p14:tracePt t="67225" x="5283200" y="996950"/>
          <p14:tracePt t="67241" x="5283200" y="990600"/>
          <p14:tracePt t="67259" x="5289550" y="958850"/>
          <p14:tracePt t="67276" x="5295900" y="933450"/>
          <p14:tracePt t="67294" x="5295900" y="914400"/>
          <p14:tracePt t="67309" x="5295900" y="889000"/>
          <p14:tracePt t="67326" x="5295900" y="857250"/>
          <p14:tracePt t="67343" x="5295900" y="850900"/>
          <p14:tracePt t="67359" x="5289550" y="819150"/>
          <p14:tracePt t="67376" x="5283200" y="812800"/>
          <p14:tracePt t="67393" x="5270500" y="781050"/>
          <p14:tracePt t="67410" x="5264150" y="768350"/>
          <p14:tracePt t="67426" x="5238750" y="736600"/>
          <p14:tracePt t="67441" x="5194300" y="711200"/>
          <p14:tracePt t="67458" x="5175250" y="704850"/>
          <p14:tracePt t="67474" x="5111750" y="673100"/>
          <p14:tracePt t="67493" x="5086350" y="666750"/>
          <p14:tracePt t="67509" x="5029200" y="654050"/>
          <p14:tracePt t="67526" x="4972050" y="647700"/>
          <p14:tracePt t="67543" x="4946650" y="641350"/>
          <p14:tracePt t="67559" x="4895850" y="641350"/>
          <p14:tracePt t="67576" x="4870450" y="641350"/>
          <p14:tracePt t="67593" x="4813300" y="641350"/>
          <p14:tracePt t="67609" x="4768850" y="641350"/>
          <p14:tracePt t="67626" x="4743450" y="641350"/>
          <p14:tracePt t="67644" x="4699000" y="641350"/>
          <p14:tracePt t="67659" x="4673600" y="641350"/>
          <p14:tracePt t="67676" x="4641850" y="647700"/>
          <p14:tracePt t="67693" x="4610100" y="666750"/>
          <p14:tracePt t="67709" x="4591050" y="679450"/>
          <p14:tracePt t="67726" x="4565650" y="698500"/>
          <p14:tracePt t="67743" x="4552950" y="711200"/>
          <p14:tracePt t="67759" x="4527550" y="736600"/>
          <p14:tracePt t="67776" x="4508500" y="755650"/>
          <p14:tracePt t="67793" x="4502150" y="768350"/>
          <p14:tracePt t="67809" x="4489450" y="787400"/>
          <p14:tracePt t="67826" x="4476750" y="806450"/>
          <p14:tracePt t="67843" x="4476750" y="819150"/>
          <p14:tracePt t="67859" x="4470400" y="844550"/>
          <p14:tracePt t="67876" x="4470400" y="857250"/>
          <p14:tracePt t="67893" x="4476750" y="901700"/>
          <p14:tracePt t="67909" x="4489450" y="927100"/>
          <p14:tracePt t="67926" x="4514850" y="971550"/>
          <p14:tracePt t="67943" x="4540250" y="1016000"/>
          <p14:tracePt t="67960" x="4559300" y="1035050"/>
          <p14:tracePt t="67976" x="4597400" y="1066800"/>
          <p14:tracePt t="67993" x="4616450" y="1079500"/>
          <p14:tracePt t="68009" x="4667250" y="1098550"/>
          <p14:tracePt t="68026" x="4730750" y="1111250"/>
          <p14:tracePt t="68043" x="4775200" y="1117600"/>
          <p14:tracePt t="68059" x="4864100" y="1123950"/>
          <p14:tracePt t="68076" x="4908550" y="1123950"/>
          <p14:tracePt t="68093" x="4997450" y="1130300"/>
          <p14:tracePt t="68109" x="5054600" y="1130300"/>
          <p14:tracePt t="68126" x="5073650" y="1130300"/>
          <p14:tracePt t="71860" x="5073650" y="1136650"/>
          <p14:tracePt t="71900" x="5073650" y="1143000"/>
          <p14:tracePt t="71962" x="5067300" y="1143000"/>
          <p14:tracePt t="71973" x="5054600" y="1162050"/>
          <p14:tracePt t="71994" x="5041900" y="1174750"/>
          <p14:tracePt t="72009" x="5016500" y="1187450"/>
          <p14:tracePt t="72026" x="4940300" y="1225550"/>
          <p14:tracePt t="72027" x="4883150" y="1244600"/>
          <p14:tracePt t="72043" x="4787900" y="1289050"/>
          <p14:tracePt t="72059" x="4730750" y="1295400"/>
          <p14:tracePt t="72076" x="4648200" y="1327150"/>
          <p14:tracePt t="72093" x="4565650" y="1346200"/>
          <p14:tracePt t="72109" x="4540250" y="1371600"/>
          <p14:tracePt t="72126" x="4476750" y="1403350"/>
          <p14:tracePt t="72143" x="4438650" y="1435100"/>
          <p14:tracePt t="72159" x="4356100" y="1492250"/>
          <p14:tracePt t="72176" x="4292600" y="1536700"/>
          <p14:tracePt t="72193" x="4254500" y="1555750"/>
          <p14:tracePt t="72209" x="4210050" y="1587500"/>
          <p14:tracePt t="72226" x="4184650" y="1600200"/>
          <p14:tracePt t="72243" x="4146550" y="1619250"/>
          <p14:tracePt t="72259" x="4108450" y="1644650"/>
          <p14:tracePt t="72276" x="4089400" y="1657350"/>
          <p14:tracePt t="72292" x="4044950" y="1689100"/>
          <p14:tracePt t="72309" x="4025900" y="1701800"/>
          <p14:tracePt t="72326" x="3994150" y="1727200"/>
          <p14:tracePt t="72342" x="3956050" y="1746250"/>
          <p14:tracePt t="72360" x="3943350" y="1752600"/>
          <p14:tracePt t="72376" x="3924300" y="1758950"/>
          <p14:tracePt t="72393" x="3911600" y="1765300"/>
          <p14:tracePt t="72409" x="3898900" y="1771650"/>
          <p14:tracePt t="72426" x="3873500" y="1778000"/>
          <p14:tracePt t="72443" x="3867150" y="1778000"/>
          <p14:tracePt t="72459" x="3848100" y="1784350"/>
          <p14:tracePt t="72494" x="3841750" y="1784350"/>
          <p14:tracePt t="72509" x="3835400" y="1784350"/>
          <p14:tracePt t="72526" x="3829050" y="1790700"/>
          <p14:tracePt t="72527" x="3822700" y="1790700"/>
          <p14:tracePt t="72543" x="3810000" y="1797050"/>
          <p14:tracePt t="72843" x="3810000" y="1790700"/>
          <p14:tracePt t="72853" x="3816350" y="1790700"/>
          <p14:tracePt t="72868" x="3822700" y="1790700"/>
          <p14:tracePt t="72876" x="3822700" y="1784350"/>
          <p14:tracePt t="72877" x="3829050" y="1784350"/>
          <p14:tracePt t="72893" x="3841750" y="1778000"/>
          <p14:tracePt t="72909" x="3841750" y="1771650"/>
          <p14:tracePt t="72926" x="3854450" y="1752600"/>
          <p14:tracePt t="72943" x="3879850" y="1733550"/>
          <p14:tracePt t="72959" x="3898900" y="1714500"/>
          <p14:tracePt t="72976" x="3943350" y="1663700"/>
          <p14:tracePt t="72993" x="3968750" y="1638300"/>
          <p14:tracePt t="73009" x="4006850" y="1600200"/>
          <p14:tracePt t="73026" x="4044950" y="1562100"/>
          <p14:tracePt t="73043" x="4064000" y="1543050"/>
          <p14:tracePt t="73059" x="4102100" y="1504950"/>
          <p14:tracePt t="73076" x="4121150" y="1485900"/>
          <p14:tracePt t="73076" x="4140200" y="1466850"/>
          <p14:tracePt t="73093" x="4159250" y="1454150"/>
          <p14:tracePt t="73109" x="4191000" y="1416050"/>
          <p14:tracePt t="73126" x="4210050" y="1403350"/>
          <p14:tracePt t="73143" x="4229100" y="1384300"/>
          <p14:tracePt t="73159" x="4241800" y="1371600"/>
          <p14:tracePt t="73176" x="4273550" y="1339850"/>
          <p14:tracePt t="73193" x="4292600" y="1320800"/>
          <p14:tracePt t="73209" x="4305300" y="1308100"/>
          <p14:tracePt t="73226" x="4330700" y="1276350"/>
          <p14:tracePt t="73243" x="4343400" y="1270000"/>
          <p14:tracePt t="73259" x="4349750" y="1257300"/>
          <p14:tracePt t="73607" x="4356100" y="1257300"/>
          <p14:tracePt t="73648" x="4362450" y="1257300"/>
          <p14:tracePt t="73863" x="4368800" y="1257300"/>
          <p14:tracePt t="73913" x="4375150" y="1257300"/>
          <p14:tracePt t="73934" x="4381500" y="1257300"/>
          <p14:tracePt t="73965" x="4387850" y="1257300"/>
          <p14:tracePt t="73976" x="4394200" y="1250950"/>
          <p14:tracePt t="73987" x="4406900" y="1250950"/>
          <p14:tracePt t="73989" x="4413250" y="1244600"/>
          <p14:tracePt t="74002" x="4432300" y="1238250"/>
          <p14:tracePt t="74009" x="4451350" y="1231900"/>
          <p14:tracePt t="74026" x="4495800" y="1219200"/>
          <p14:tracePt t="74043" x="4533900" y="1206500"/>
          <p14:tracePt t="74059" x="4559300" y="1193800"/>
          <p14:tracePt t="74076" x="4597400" y="1181100"/>
          <p14:tracePt t="74092" x="4616450" y="1168400"/>
          <p14:tracePt t="74109" x="4654550" y="1162050"/>
          <p14:tracePt t="74126" x="4686300" y="1143000"/>
          <p14:tracePt t="74143" x="4699000" y="1136650"/>
          <p14:tracePt t="74159" x="4724400" y="1123950"/>
          <p14:tracePt t="74176" x="4724400" y="1111250"/>
          <p14:tracePt t="74193" x="4743450" y="1104900"/>
          <p14:tracePt t="74209" x="4749800" y="1092200"/>
          <p14:tracePt t="74225" x="4762500" y="1085850"/>
          <p14:tracePt t="74242" x="4781550" y="1066800"/>
          <p14:tracePt t="74259" x="4794250" y="1047750"/>
          <p14:tracePt t="74276" x="4819650" y="1028700"/>
          <p14:tracePt t="74292" x="4851400" y="996950"/>
          <p14:tracePt t="74309" x="4864100" y="977900"/>
          <p14:tracePt t="74325" x="4889500" y="946150"/>
          <p14:tracePt t="74343" x="4908550" y="933450"/>
          <p14:tracePt t="74359" x="4933950" y="908050"/>
          <p14:tracePt t="74375" x="4953000" y="889000"/>
          <p14:tracePt t="74394" x="4959350" y="876300"/>
          <p14:tracePt t="74409" x="4978400" y="869950"/>
          <p14:tracePt t="74426" x="4984750" y="863600"/>
          <p14:tracePt t="74443" x="4991100" y="850900"/>
          <p14:tracePt t="74459" x="5003800" y="838200"/>
          <p14:tracePt t="74475" x="5003800" y="831850"/>
          <p14:tracePt t="74492" x="5016500" y="825500"/>
          <p14:tracePt t="74509" x="5016500" y="819150"/>
          <p14:tracePt t="74526" x="5029200" y="812800"/>
          <p14:tracePt t="74543" x="5035550" y="806450"/>
          <p14:tracePt t="74580" x="5035550" y="800100"/>
          <p14:tracePt t="75181" x="5029200" y="806450"/>
          <p14:tracePt t="75193" x="5022850" y="806450"/>
          <p14:tracePt t="75213" x="5016500" y="812800"/>
          <p14:tracePt t="75224" x="5003800" y="825500"/>
          <p14:tracePt t="75234" x="4997450" y="838200"/>
          <p14:tracePt t="75243" x="4965700" y="857250"/>
          <p14:tracePt t="75259" x="4940300" y="889000"/>
          <p14:tracePt t="75276" x="4927600" y="901700"/>
          <p14:tracePt t="75292" x="4908550" y="927100"/>
          <p14:tracePt t="75309" x="4902200" y="946150"/>
          <p14:tracePt t="75326" x="4870450" y="984250"/>
          <p14:tracePt t="75343" x="4857750" y="1003300"/>
          <p14:tracePt t="75359" x="4806950" y="1060450"/>
          <p14:tracePt t="75376" x="4756150" y="1117600"/>
          <p14:tracePt t="75393" x="4737100" y="1143000"/>
          <p14:tracePt t="75410" x="4705350" y="1181100"/>
          <p14:tracePt t="75426" x="4686300" y="1200150"/>
          <p14:tracePt t="75426" x="4673600" y="1212850"/>
          <p14:tracePt t="75443" x="4667250" y="1225550"/>
          <p14:tracePt t="75459" x="4660900" y="1238250"/>
          <p14:tracePt t="75476" x="4654550" y="1244600"/>
          <p14:tracePt t="75493" x="4648200" y="1250950"/>
          <p14:tracePt t="75538" x="4641850" y="1250950"/>
          <p14:tracePt t="75551" x="4641850" y="1257300"/>
          <p14:tracePt t="75894" x="4648200" y="1257300"/>
          <p14:tracePt t="75917" x="4654550" y="1257300"/>
          <p14:tracePt t="75946" x="4660900" y="1257300"/>
          <p14:tracePt t="75967" x="4667250" y="1257300"/>
          <p14:tracePt t="75977" x="4673600" y="1257300"/>
          <p14:tracePt t="75978" x="4686300" y="1257300"/>
          <p14:tracePt t="75992" x="4705350" y="1250950"/>
          <p14:tracePt t="76008" x="4768850" y="1250950"/>
          <p14:tracePt t="76026" x="4857750" y="1238250"/>
          <p14:tracePt t="76043" x="4914900" y="1238250"/>
          <p14:tracePt t="76059" x="5010150" y="1238250"/>
          <p14:tracePt t="76076" x="5080000" y="1238250"/>
          <p14:tracePt t="76092" x="5111750" y="1238250"/>
          <p14:tracePt t="76109" x="5194300" y="1238250"/>
          <p14:tracePt t="76125" x="5308600" y="1238250"/>
          <p14:tracePt t="76143" x="5384800" y="1238250"/>
          <p14:tracePt t="76159" x="5530850" y="1244600"/>
          <p14:tracePt t="76176" x="5594350" y="1244600"/>
          <p14:tracePt t="76192" x="5683250" y="1250950"/>
          <p14:tracePt t="76209" x="5708650" y="1257300"/>
          <p14:tracePt t="76257" x="5715000" y="1257300"/>
          <p14:tracePt t="76288" x="5721350" y="1257300"/>
          <p14:tracePt t="76319" x="5727700" y="1257300"/>
          <p14:tracePt t="76329" x="5734050" y="1257300"/>
          <p14:tracePt t="76505" x="5727700" y="1257300"/>
          <p14:tracePt t="76514" x="5727700" y="1263650"/>
          <p14:tracePt t="76525" x="5721350" y="1263650"/>
          <p14:tracePt t="76533" x="5702300" y="1263650"/>
          <p14:tracePt t="76541" x="5664200" y="1270000"/>
          <p14:tracePt t="76559" x="5638800" y="1270000"/>
          <p14:tracePt t="76576" x="5562600" y="1270000"/>
          <p14:tracePt t="76592" x="5486400" y="1270000"/>
          <p14:tracePt t="76609" x="5441950" y="1270000"/>
          <p14:tracePt t="76625" x="5359400" y="1270000"/>
          <p14:tracePt t="76642" x="5314950" y="1270000"/>
          <p14:tracePt t="76659" x="5232400" y="1270000"/>
          <p14:tracePt t="76676" x="5143500" y="1270000"/>
          <p14:tracePt t="76693" x="5099050" y="1270000"/>
          <p14:tracePt t="76709" x="4991100" y="1270000"/>
          <p14:tracePt t="76726" x="4946650" y="1270000"/>
          <p14:tracePt t="76742" x="4857750" y="1270000"/>
          <p14:tracePt t="76759" x="4819650" y="1270000"/>
          <p14:tracePt t="76776" x="4762500" y="1270000"/>
          <p14:tracePt t="76792" x="4718050" y="1270000"/>
          <p14:tracePt t="76810" x="4692650" y="1270000"/>
          <p14:tracePt t="76825" x="4635500" y="1270000"/>
          <p14:tracePt t="76843" x="4610100" y="1270000"/>
          <p14:tracePt t="76859" x="4546600" y="1270000"/>
          <p14:tracePt t="76876" x="4502150" y="1270000"/>
          <p14:tracePt t="76892" x="4483100" y="1270000"/>
          <p14:tracePt t="76909" x="4457700" y="1270000"/>
          <p14:tracePt t="76926" x="4451350" y="1270000"/>
          <p14:tracePt t="78287" x="4445000" y="1270000"/>
          <p14:tracePt t="78292" x="4438650" y="1270000"/>
          <p14:tracePt t="78310" x="4432300" y="1270000"/>
          <p14:tracePt t="78312" x="4419600" y="1270000"/>
          <p14:tracePt t="78326" x="4375150" y="1276350"/>
          <p14:tracePt t="78344" x="4337050" y="1282700"/>
          <p14:tracePt t="78360" x="4235450" y="1289050"/>
          <p14:tracePt t="78377" x="4127500" y="1289050"/>
          <p14:tracePt t="78392" x="4057650" y="1295400"/>
          <p14:tracePt t="78409" x="3937000" y="1295400"/>
          <p14:tracePt t="78426" x="3829050" y="1308100"/>
          <p14:tracePt t="78443" x="3771900" y="1314450"/>
          <p14:tracePt t="78461" x="3657600" y="1339850"/>
          <p14:tracePt t="78477" x="3613150" y="1358900"/>
          <p14:tracePt t="78494" x="3517900" y="1390650"/>
          <p14:tracePt t="78510" x="3435350" y="1428750"/>
          <p14:tracePt t="78527" x="3384550" y="1454150"/>
          <p14:tracePt t="78544" x="3314700" y="1485900"/>
          <p14:tracePt t="78560" x="3276600" y="1498600"/>
          <p14:tracePt t="78576" x="3225800" y="1517650"/>
          <p14:tracePt t="78593" x="3181350" y="1536700"/>
          <p14:tracePt t="78611" x="3162300" y="1543050"/>
          <p14:tracePt t="78626" x="3136900" y="1555750"/>
          <p14:tracePt t="78644" x="3136900" y="1562100"/>
          <p14:tracePt t="78660" x="3117850" y="1574800"/>
          <p14:tracePt t="78677" x="3111500" y="1581150"/>
          <p14:tracePt t="78693" x="3105150" y="1587500"/>
          <p14:tracePt t="78710" x="3098800" y="1600200"/>
          <p14:tracePt t="78745" x="3092450" y="1600200"/>
          <p14:tracePt t="78787" x="3086100" y="1600200"/>
          <p14:tracePt t="78837" x="3086100" y="1606550"/>
          <p14:tracePt t="79104" x="3086100" y="1600200"/>
          <p14:tracePt t="79113" x="3086100" y="1593850"/>
          <p14:tracePt t="79124" x="3086100" y="1581150"/>
          <p14:tracePt t="79145" x="3086100" y="1568450"/>
          <p14:tracePt t="79146" x="3086100" y="1562100"/>
          <p14:tracePt t="79160" x="3086100" y="1543050"/>
          <p14:tracePt t="79198" x="3086100" y="1530350"/>
          <p14:tracePt t="79199" x="3086100" y="1517650"/>
          <p14:tracePt t="79210" x="3086100" y="1511300"/>
          <p14:tracePt t="79226" x="3086100" y="1492250"/>
          <p14:tracePt t="79244" x="3086100" y="1473200"/>
          <p14:tracePt t="79279" x="3086100" y="1466850"/>
          <p14:tracePt t="79281" x="3086100" y="1460500"/>
          <p14:tracePt t="79294" x="3086100" y="1454150"/>
          <p14:tracePt t="79334" x="3086100" y="1447800"/>
          <p14:tracePt t="79353" x="3079750" y="1447800"/>
          <p14:tracePt t="79369" x="3079750" y="1441450"/>
          <p14:tracePt t="79371" x="3073400" y="1441450"/>
          <p14:tracePt t="79377" x="3073400" y="1435100"/>
          <p14:tracePt t="79393" x="3067050" y="1435100"/>
          <p14:tracePt t="79409" x="3060700" y="1435100"/>
          <p14:tracePt t="79425" x="3048000" y="1428750"/>
          <p14:tracePt t="79443" x="3035300" y="1422400"/>
          <p14:tracePt t="79461" x="3022600" y="1422400"/>
          <p14:tracePt t="79477" x="3003550" y="1409700"/>
          <p14:tracePt t="79494" x="2990850" y="1409700"/>
          <p14:tracePt t="79510" x="2971800" y="1397000"/>
          <p14:tracePt t="79526" x="2933700" y="1390650"/>
          <p14:tracePt t="79543" x="2914650" y="1384300"/>
          <p14:tracePt t="79560" x="2882900" y="1377950"/>
          <p14:tracePt t="79576" x="2863850" y="1371600"/>
          <p14:tracePt t="79593" x="2838450" y="1371600"/>
          <p14:tracePt t="79611" x="2806700" y="1365250"/>
          <p14:tracePt t="79626" x="2800350" y="1365250"/>
          <p14:tracePt t="79643" x="2787650" y="1358900"/>
          <p14:tracePt t="79660" x="2781300" y="1358900"/>
          <p14:tracePt t="79677" x="2768600" y="1358900"/>
          <p14:tracePt t="79693" x="2755900" y="1358900"/>
          <p14:tracePt t="79710" x="2743200" y="1358900"/>
          <p14:tracePt t="79726" x="2717800" y="1352550"/>
          <p14:tracePt t="79743" x="2698750" y="1352550"/>
          <p14:tracePt t="79759" x="2667000" y="1346200"/>
          <p14:tracePt t="79777" x="2641600" y="1346200"/>
          <p14:tracePt t="79793" x="2628900" y="1346200"/>
          <p14:tracePt t="79810" x="2609850" y="1346200"/>
          <p14:tracePt t="79827" x="2603500" y="1346200"/>
          <p14:tracePt t="79843" x="2597150" y="1346200"/>
          <p14:tracePt t="79861" x="2584450" y="1346200"/>
          <p14:tracePt t="79876" x="2578100" y="1346200"/>
          <p14:tracePt t="79893" x="2565400" y="1346200"/>
          <p14:tracePt t="79910" x="2552700" y="1346200"/>
          <p14:tracePt t="79926" x="2540000" y="1346200"/>
          <p14:tracePt t="79943" x="2527300" y="1346200"/>
          <p14:tracePt t="80001" x="2520950" y="1346200"/>
          <p14:tracePt t="80011" x="2514600" y="1346200"/>
          <p14:tracePt t="80026" x="2508250" y="1346200"/>
          <p14:tracePt t="80054" x="2501900" y="1346200"/>
          <p14:tracePt t="80226" x="2495550" y="1346200"/>
          <p14:tracePt t="80267" x="2489200" y="1346200"/>
          <p14:tracePt t="80278" x="2476500" y="1346200"/>
          <p14:tracePt t="80293" x="2457450" y="1346200"/>
          <p14:tracePt t="80310" x="2419350" y="1358900"/>
          <p14:tracePt t="80312" x="2381250" y="1365250"/>
          <p14:tracePt t="80327" x="2279650" y="1403350"/>
          <p14:tracePt t="80343" x="2216150" y="1428750"/>
          <p14:tracePt t="80360" x="2101850" y="1473200"/>
          <p14:tracePt t="80377" x="2006600" y="1517650"/>
          <p14:tracePt t="80393" x="1968500" y="1536700"/>
          <p14:tracePt t="80410" x="1936750" y="1555750"/>
          <p14:tracePt t="80426" x="1917700" y="1568450"/>
          <p14:tracePt t="80426" x="1911350" y="1574800"/>
          <p14:tracePt t="80444" x="1898650" y="1587500"/>
          <p14:tracePt t="80460" x="1885950" y="1606550"/>
          <p14:tracePt t="80476" x="1879600" y="1612900"/>
          <p14:tracePt t="80494" x="1866900" y="1625600"/>
          <p14:tracePt t="80510" x="1866900" y="1631950"/>
          <p14:tracePt t="80510" x="1866900" y="1638300"/>
          <p14:tracePt t="80526" x="1866900" y="1644650"/>
          <p14:tracePt t="80543" x="1866900" y="1657350"/>
          <p14:tracePt t="80580" x="1866900" y="1670050"/>
          <p14:tracePt t="80581" x="1866900" y="1676400"/>
          <p14:tracePt t="80593" x="1866900" y="1689100"/>
          <p14:tracePt t="80611" x="1866900" y="1695450"/>
          <p14:tracePt t="80793" x="1866900" y="1689100"/>
          <p14:tracePt t="80814" x="1866900" y="1676400"/>
          <p14:tracePt t="80819" x="1866900" y="1670050"/>
          <p14:tracePt t="80826" x="1866900" y="1663700"/>
          <p14:tracePt t="80843" x="1866900" y="1638300"/>
          <p14:tracePt t="80860" x="1873250" y="1631950"/>
          <p14:tracePt t="80876" x="1873250" y="1606550"/>
          <p14:tracePt t="80893" x="1879600" y="1593850"/>
          <p14:tracePt t="80909" x="1879600" y="1581150"/>
          <p14:tracePt t="80927" x="1879600" y="1562100"/>
          <p14:tracePt t="80944" x="1879600" y="1549400"/>
          <p14:tracePt t="80960" x="1879600" y="1530350"/>
          <p14:tracePt t="80977" x="1879600" y="1524000"/>
          <p14:tracePt t="80994" x="1879600" y="1517650"/>
          <p14:tracePt t="81011" x="1879600" y="1511300"/>
          <p14:tracePt t="81136" x="1879600" y="1504950"/>
          <p14:tracePt t="81157" x="1879600" y="1498600"/>
          <p14:tracePt t="81168" x="1879600" y="1492250"/>
          <p14:tracePt t="81178" x="1879600" y="1485900"/>
          <p14:tracePt t="81180" x="1879600" y="1473200"/>
          <p14:tracePt t="81193" x="1879600" y="1441450"/>
          <p14:tracePt t="81210" x="1873250" y="1422400"/>
          <p14:tracePt t="81226" x="1860550" y="1377950"/>
          <p14:tracePt t="81244" x="1847850" y="1358900"/>
          <p14:tracePt t="81260" x="1809750" y="1308100"/>
          <p14:tracePt t="81276" x="1720850" y="1244600"/>
          <p14:tracePt t="81293" x="1670050" y="1206500"/>
          <p14:tracePt t="81310" x="1549400" y="1162050"/>
          <p14:tracePt t="81327" x="1485900" y="1136650"/>
          <p14:tracePt t="81343" x="1384300" y="1117600"/>
          <p14:tracePt t="81360" x="1308100" y="1117600"/>
          <p14:tracePt t="81376" x="1282700" y="1117600"/>
          <p14:tracePt t="81393" x="1225550" y="1123950"/>
          <p14:tracePt t="81411" x="1200150" y="1130300"/>
          <p14:tracePt t="81427" x="1136650" y="1155700"/>
          <p14:tracePt t="81444" x="1092200" y="1162050"/>
          <p14:tracePt t="81460" x="1066800" y="1168400"/>
          <p14:tracePt t="81477" x="1041400" y="1181100"/>
          <p14:tracePt t="81494" x="1028700" y="1187450"/>
          <p14:tracePt t="81510" x="1009650" y="1193800"/>
          <p14:tracePt t="81526" x="977900" y="1200150"/>
          <p14:tracePt t="81543" x="971550" y="1200150"/>
          <p14:tracePt t="81559" x="939800" y="1200150"/>
          <p14:tracePt t="81576" x="927100" y="1200150"/>
          <p14:tracePt t="81593" x="895350" y="1200150"/>
          <p14:tracePt t="81610" x="876300" y="1200150"/>
          <p14:tracePt t="81627" x="863600" y="1200150"/>
          <p14:tracePt t="81643" x="838200" y="1200150"/>
          <p14:tracePt t="81660" x="819150" y="1200150"/>
          <p14:tracePt t="81676" x="781050" y="1200150"/>
          <p14:tracePt t="81693" x="736600" y="1200150"/>
          <p14:tracePt t="81710" x="717550" y="1200150"/>
          <p14:tracePt t="81726" x="692150" y="1200150"/>
          <p14:tracePt t="81906" x="698500" y="1200150"/>
          <p14:tracePt t="81915" x="704850" y="1200150"/>
          <p14:tracePt t="81925" x="711200" y="1200150"/>
          <p14:tracePt t="81943" x="717550" y="1193800"/>
          <p14:tracePt t="81945" x="742950" y="1193800"/>
          <p14:tracePt t="81960" x="755650" y="1187450"/>
          <p14:tracePt t="81977" x="793750" y="1181100"/>
          <p14:tracePt t="81993" x="838200" y="1174750"/>
          <p14:tracePt t="82026" x="850900" y="1174750"/>
          <p14:tracePt t="82028" x="889000" y="1174750"/>
          <p14:tracePt t="82044" x="908050" y="1174750"/>
          <p14:tracePt t="82060" x="946150" y="1174750"/>
          <p14:tracePt t="82077" x="990600" y="1174750"/>
          <p14:tracePt t="82093" x="1009650" y="1174750"/>
          <p14:tracePt t="82110" x="1060450" y="1174750"/>
          <p14:tracePt t="82127" x="1079500" y="1174750"/>
          <p14:tracePt t="82143" x="1111250" y="1174750"/>
          <p14:tracePt t="82160" x="1143000" y="1174750"/>
          <p14:tracePt t="82176" x="1155700" y="1174750"/>
          <p14:tracePt t="82193" x="1193800" y="1174750"/>
          <p14:tracePt t="82210" x="1219200" y="1174750"/>
          <p14:tracePt t="82226" x="1250950" y="1174750"/>
          <p14:tracePt t="82243" x="1289050" y="1174750"/>
          <p14:tracePt t="82260" x="1301750" y="1174750"/>
          <p14:tracePt t="82276" x="1339850" y="1174750"/>
          <p14:tracePt t="82293" x="1358900" y="1174750"/>
          <p14:tracePt t="82310" x="1397000" y="1174750"/>
          <p14:tracePt t="82327" x="1454150" y="1174750"/>
          <p14:tracePt t="82343" x="1479550" y="1174750"/>
          <p14:tracePt t="82359" x="1517650" y="1174750"/>
          <p14:tracePt t="82376" x="1543050" y="1174750"/>
          <p14:tracePt t="82393" x="1600200" y="1174750"/>
          <p14:tracePt t="82411" x="1676400" y="1174750"/>
          <p14:tracePt t="82427" x="1733550" y="1174750"/>
          <p14:tracePt t="82442" x="1854200" y="1174750"/>
          <p14:tracePt t="82458" x="1917700" y="1174750"/>
          <p14:tracePt t="82476" x="2051050" y="1174750"/>
          <p14:tracePt t="82493" x="2127250" y="1174750"/>
          <p14:tracePt t="82511" x="2159000" y="1174750"/>
          <p14:tracePt t="82527" x="2216150" y="1174750"/>
          <p14:tracePt t="82544" x="2241550" y="1174750"/>
          <p14:tracePt t="82560" x="2298700" y="1174750"/>
          <p14:tracePt t="82576" x="2330450" y="1174750"/>
          <p14:tracePt t="82593" x="2387600" y="1174750"/>
          <p14:tracePt t="82610" x="2425700" y="1174750"/>
          <p14:tracePt t="82747" x="2419350" y="1174750"/>
          <p14:tracePt t="82758" x="2374900" y="1187450"/>
          <p14:tracePt t="82779" x="2343150" y="1187450"/>
          <p14:tracePt t="82781" x="2286000" y="1193800"/>
          <p14:tracePt t="82793" x="2152650" y="1206500"/>
          <p14:tracePt t="82810" x="2063750" y="1206500"/>
          <p14:tracePt t="82826" x="1905000" y="1206500"/>
          <p14:tracePt t="82843" x="1828800" y="1206500"/>
          <p14:tracePt t="82859" x="1708150" y="1206500"/>
          <p14:tracePt t="82876" x="1612900" y="1206500"/>
          <p14:tracePt t="82893" x="1568450" y="1206500"/>
          <p14:tracePt t="82910" x="1504950" y="1206500"/>
          <p14:tracePt t="82927" x="1473200" y="1206500"/>
          <p14:tracePt t="82943" x="1422400" y="1206500"/>
          <p14:tracePt t="82960" x="1397000" y="1206500"/>
          <p14:tracePt t="82976" x="1384300" y="1206500"/>
          <p14:tracePt t="82993" x="1371600" y="1206500"/>
          <p14:tracePt t="83011" x="1365250" y="1206500"/>
          <p14:tracePt t="83026" x="1352550" y="1206500"/>
          <p14:tracePt t="83043" x="1346200" y="1206500"/>
          <p14:tracePt t="83060" x="1339850" y="1206500"/>
          <p14:tracePt t="83387" x="1339850" y="1212850"/>
          <p14:tracePt t="83407" x="1346200" y="1225550"/>
          <p14:tracePt t="83418" x="1358900" y="1231900"/>
          <p14:tracePt t="83428" x="1371600" y="1250950"/>
          <p14:tracePt t="83430" x="1384300" y="1263650"/>
          <p14:tracePt t="83444" x="1403350" y="1282700"/>
          <p14:tracePt t="83458" x="1441450" y="1327150"/>
          <p14:tracePt t="83475" x="1479550" y="1365250"/>
          <p14:tracePt t="83493" x="1498600" y="1377950"/>
          <p14:tracePt t="83509" x="1517650" y="1397000"/>
          <p14:tracePt t="83527" x="1524000" y="1409700"/>
          <p14:tracePt t="83565" x="1530350" y="1416050"/>
          <p14:tracePt t="83584" x="1536700" y="1422400"/>
          <p14:tracePt t="83595" x="1549400" y="1428750"/>
          <p14:tracePt t="83596" x="1555750" y="1441450"/>
          <p14:tracePt t="83612" x="1562100" y="1447800"/>
          <p14:tracePt t="83626" x="1587500" y="1460500"/>
          <p14:tracePt t="83643" x="1612900" y="1479550"/>
          <p14:tracePt t="83660" x="1619250" y="1485900"/>
          <p14:tracePt t="83676" x="1644650" y="1492250"/>
          <p14:tracePt t="83693" x="1651000" y="1498600"/>
          <p14:tracePt t="83710" x="1670050" y="1498600"/>
          <p14:tracePt t="84138" x="1676400" y="1498600"/>
          <p14:tracePt t="84180" x="1682750" y="1498600"/>
          <p14:tracePt t="84192" x="1689100" y="1498600"/>
          <p14:tracePt t="84201" x="1695450" y="1498600"/>
          <p14:tracePt t="84212" x="1701800" y="1498600"/>
          <p14:tracePt t="84214" x="1708150" y="1492250"/>
          <p14:tracePt t="84227" x="1708150" y="1485900"/>
          <p14:tracePt t="84243" x="1714500" y="1485900"/>
          <p14:tracePt t="84260" x="1714500" y="1479550"/>
          <p14:tracePt t="84295" x="1714500" y="1473200"/>
          <p14:tracePt t="84326" x="1714500" y="1466850"/>
          <p14:tracePt t="84337" x="1714500" y="1460500"/>
          <p14:tracePt t="84341" x="1714500" y="1454150"/>
          <p14:tracePt t="84521" x="1708150" y="1454150"/>
          <p14:tracePt t="84536" x="1701800" y="1454150"/>
          <p14:tracePt t="84552" x="1689100" y="1454150"/>
          <p14:tracePt t="84563" x="1676400" y="1454150"/>
          <p14:tracePt t="84576" x="1663700" y="1460500"/>
          <p14:tracePt t="84578" x="1657350" y="1466850"/>
          <p14:tracePt t="84593" x="1631950" y="1485900"/>
          <p14:tracePt t="84611" x="1625600" y="1498600"/>
          <p14:tracePt t="84626" x="1619250" y="1504950"/>
          <p14:tracePt t="84643" x="1606550" y="1517650"/>
          <p14:tracePt t="84660" x="1606550" y="1530350"/>
          <p14:tracePt t="84676" x="1606550" y="1543050"/>
          <p14:tracePt t="84693" x="1606550" y="1555750"/>
          <p14:tracePt t="84693" x="1606550" y="1562100"/>
          <p14:tracePt t="84710" x="1606550" y="1574800"/>
          <p14:tracePt t="84727" x="1606550" y="1593850"/>
          <p14:tracePt t="84743" x="1606550" y="1606550"/>
          <p14:tracePt t="84760" x="1606550" y="1619250"/>
          <p14:tracePt t="84776" x="1606550" y="1638300"/>
          <p14:tracePt t="84793" x="1606550" y="1644650"/>
          <p14:tracePt t="84810" x="1606550" y="1657350"/>
          <p14:tracePt t="84826" x="1606550" y="1663700"/>
          <p14:tracePt t="84843" x="1606550" y="1670050"/>
          <p14:tracePt t="84860" x="1606550" y="1676400"/>
          <p14:tracePt t="84928" x="1606550" y="1682750"/>
          <p14:tracePt t="84939" x="1606550" y="1695450"/>
          <p14:tracePt t="84950" x="1606550" y="1701800"/>
          <p14:tracePt t="84960" x="1606550" y="1739900"/>
          <p14:tracePt t="84977" x="1606550" y="1771650"/>
          <p14:tracePt t="84993" x="1606550" y="1797050"/>
          <p14:tracePt t="85010" x="1606550" y="1828800"/>
          <p14:tracePt t="85026" x="1606550" y="1841500"/>
          <p14:tracePt t="85043" x="1606550" y="1866900"/>
          <p14:tracePt t="85060" x="1606550" y="1892300"/>
          <p14:tracePt t="85077" x="1606550" y="1898650"/>
          <p14:tracePt t="85093" x="1606550" y="1924050"/>
          <p14:tracePt t="85110" x="1606550" y="1936750"/>
          <p14:tracePt t="85127" x="1606550" y="1974850"/>
          <p14:tracePt t="85144" x="1606550" y="2012950"/>
          <p14:tracePt t="85160" x="1606550" y="2051050"/>
          <p14:tracePt t="85176" x="1606550" y="2095500"/>
          <p14:tracePt t="85193" x="1606550" y="2120900"/>
          <p14:tracePt t="85210" x="1606550" y="2165350"/>
          <p14:tracePt t="85226" x="1606550" y="2184400"/>
          <p14:tracePt t="85243" x="1612900" y="2197100"/>
          <p14:tracePt t="85260" x="1612900" y="2203450"/>
          <p14:tracePt t="85276" x="1619250" y="2203450"/>
          <p14:tracePt t="85293" x="1619250" y="2209800"/>
          <p14:tracePt t="85310" x="1625600" y="2209800"/>
          <p14:tracePt t="85347" x="1631950" y="2209800"/>
          <p14:tracePt t="85360" x="1638300" y="2197100"/>
          <p14:tracePt t="85362" x="1638300" y="2190750"/>
          <p14:tracePt t="85376" x="1657350" y="2139950"/>
          <p14:tracePt t="85393" x="1676400" y="2063750"/>
          <p14:tracePt t="85410" x="1701800" y="2025650"/>
          <p14:tracePt t="85426" x="1752600" y="1943100"/>
          <p14:tracePt t="85443" x="1828800" y="1860550"/>
          <p14:tracePt t="85461" x="1866900" y="1828800"/>
          <p14:tracePt t="85476" x="1962150" y="1784350"/>
          <p14:tracePt t="85493" x="2019300" y="1758950"/>
          <p14:tracePt t="85510" x="2171700" y="1733550"/>
          <p14:tracePt t="85527" x="2273300" y="1714500"/>
          <p14:tracePt t="85544" x="2489200" y="1708150"/>
          <p14:tracePt t="85560" x="2705100" y="1695450"/>
          <p14:tracePt t="85577" x="2800350" y="1695450"/>
          <p14:tracePt t="85593" x="2933700" y="1695450"/>
          <p14:tracePt t="85610" x="2965450" y="1689100"/>
          <p14:tracePt t="85626" x="3009900" y="1682750"/>
          <p14:tracePt t="85643" x="3028950" y="1663700"/>
          <p14:tracePt t="85660" x="3041650" y="1657350"/>
          <p14:tracePt t="85676" x="3060700" y="1638300"/>
          <p14:tracePt t="85693" x="3060700" y="1631950"/>
          <p14:tracePt t="85710" x="3073400" y="1625600"/>
          <p14:tracePt t="85764" x="3073400" y="1619250"/>
          <p14:tracePt t="85815" x="3073400" y="1612900"/>
          <p14:tracePt t="85826" x="3073400" y="1606550"/>
          <p14:tracePt t="85832" x="3079750" y="1600200"/>
          <p14:tracePt t="85869" x="3079750" y="1593850"/>
          <p14:tracePt t="85940" x="3079750" y="1587500"/>
          <p14:tracePt t="85970" x="3079750" y="1581150"/>
          <p14:tracePt t="86012" x="3079750" y="1574800"/>
          <p14:tracePt t="86022" x="3079750" y="1568450"/>
          <p14:tracePt t="86147" x="3073400" y="1574800"/>
          <p14:tracePt t="86157" x="3073400" y="1581150"/>
          <p14:tracePt t="86168" x="3067050" y="1593850"/>
          <p14:tracePt t="86177" x="3067050" y="1612900"/>
          <p14:tracePt t="86185" x="3060700" y="1631950"/>
          <p14:tracePt t="86193" x="3060700" y="1670050"/>
          <p14:tracePt t="86210" x="3054350" y="1689100"/>
          <p14:tracePt t="86226" x="3054350" y="1739900"/>
          <p14:tracePt t="86243" x="3054350" y="1758950"/>
          <p14:tracePt t="86260" x="3054350" y="1809750"/>
          <p14:tracePt t="86276" x="3054350" y="1860550"/>
          <p14:tracePt t="86293" x="3054350" y="1885950"/>
          <p14:tracePt t="86310" x="3054350" y="1924050"/>
          <p14:tracePt t="86326" x="3054350" y="1949450"/>
          <p14:tracePt t="86343" x="3054350" y="1993900"/>
          <p14:tracePt t="86360" x="3048000" y="2038350"/>
          <p14:tracePt t="86377" x="3048000" y="2063750"/>
          <p14:tracePt t="86393" x="3048000" y="2108200"/>
          <p14:tracePt t="86410" x="3041650" y="2133600"/>
          <p14:tracePt t="86426" x="3041650" y="2190750"/>
          <p14:tracePt t="86443" x="3041650" y="2254250"/>
          <p14:tracePt t="86460" x="3041650" y="2279650"/>
          <p14:tracePt t="86477" x="3041650" y="2336800"/>
          <p14:tracePt t="86493" x="3041650" y="2355850"/>
          <p14:tracePt t="86510" x="3041650" y="2381250"/>
          <p14:tracePt t="86526" x="3035300" y="2393950"/>
          <p14:tracePt t="86635" x="3035300" y="2387600"/>
          <p14:tracePt t="86645" x="3028950" y="2374900"/>
          <p14:tracePt t="86647" x="3022600" y="2355850"/>
          <p14:tracePt t="86660" x="3016250" y="2305050"/>
          <p14:tracePt t="86677" x="3009900" y="2266950"/>
          <p14:tracePt t="86693" x="3003550" y="2190750"/>
          <p14:tracePt t="86710" x="3003550" y="2146300"/>
          <p14:tracePt t="86726" x="3003550" y="2051050"/>
          <p14:tracePt t="86743" x="3003550" y="1968500"/>
          <p14:tracePt t="86760" x="3003550" y="1936750"/>
          <p14:tracePt t="86776" x="3003550" y="1879600"/>
          <p14:tracePt t="86793" x="3003550" y="1854200"/>
          <p14:tracePt t="86810" x="3003550" y="1816100"/>
          <p14:tracePt t="86826" x="3003550" y="1771650"/>
          <p14:tracePt t="86843" x="3003550" y="1752600"/>
          <p14:tracePt t="86860" x="3003550" y="1714500"/>
          <p14:tracePt t="86877" x="3003550" y="1695450"/>
          <p14:tracePt t="86893" x="3003550" y="1657350"/>
          <p14:tracePt t="86910" x="3003550" y="1625600"/>
          <p14:tracePt t="86927" x="3003550" y="1600200"/>
          <p14:tracePt t="86943" x="3003550" y="1562100"/>
          <p14:tracePt t="86960" x="3003550" y="1543050"/>
          <p14:tracePt t="86976" x="3003550" y="1511300"/>
          <p14:tracePt t="86993" x="3003550" y="1492250"/>
          <p14:tracePt t="87010" x="3003550" y="1485900"/>
          <p14:tracePt t="87173" x="3003550" y="1504950"/>
          <p14:tracePt t="87185" x="2997200" y="1517650"/>
          <p14:tracePt t="87195" x="2997200" y="1536700"/>
          <p14:tracePt t="87196" x="2997200" y="1568450"/>
          <p14:tracePt t="87211" x="2990850" y="1651000"/>
          <p14:tracePt t="87226" x="2990850" y="1695450"/>
          <p14:tracePt t="87243" x="2990850" y="1790700"/>
          <p14:tracePt t="87260" x="2990850" y="1835150"/>
          <p14:tracePt t="87276" x="2990850" y="1936750"/>
          <p14:tracePt t="87293" x="2990850" y="2032000"/>
          <p14:tracePt t="87310" x="2990850" y="2076450"/>
          <p14:tracePt t="87327" x="2990850" y="2165350"/>
          <p14:tracePt t="87343" x="2990850" y="2197100"/>
          <p14:tracePt t="87360" x="2990850" y="2260600"/>
          <p14:tracePt t="87377" x="2990850" y="2298700"/>
          <p14:tracePt t="87393" x="2990850" y="2311400"/>
          <p14:tracePt t="87410" x="2990850" y="2330450"/>
          <p14:tracePt t="87426" x="2990850" y="2336800"/>
          <p14:tracePt t="87443" x="2990850" y="2343150"/>
          <p14:tracePt t="87460" x="2990850" y="2349500"/>
          <p14:tracePt t="87506" x="2984500" y="2355850"/>
          <p14:tracePt t="87537" x="2978150" y="2355850"/>
          <p14:tracePt t="87559" x="2971800" y="2355850"/>
          <p14:tracePt t="87570" x="2965450" y="2355850"/>
          <p14:tracePt t="87575" x="2959100" y="2349500"/>
          <p14:tracePt t="87590" x="2933700" y="2330450"/>
          <p14:tracePt t="87610" x="2895600" y="2298700"/>
          <p14:tracePt t="87626" x="2844800" y="2273300"/>
          <p14:tracePt t="87628" x="2717800" y="2209800"/>
          <p14:tracePt t="87643" x="2641600" y="2184400"/>
          <p14:tracePt t="87660" x="2482850" y="2120900"/>
          <p14:tracePt t="87677" x="2393950" y="2095500"/>
          <p14:tracePt t="87693" x="2260600" y="2057400"/>
          <p14:tracePt t="87710" x="2159000" y="2044700"/>
          <p14:tracePt t="87726" x="2114550" y="2038350"/>
          <p14:tracePt t="87743" x="2032000" y="2032000"/>
          <p14:tracePt t="87760" x="2000250" y="2019300"/>
          <p14:tracePt t="87776" x="1936750" y="2012950"/>
          <p14:tracePt t="87794" x="1898650" y="2006600"/>
          <p14:tracePt t="87810" x="1879600" y="2000250"/>
          <p14:tracePt t="87826" x="1854200" y="1974850"/>
          <p14:tracePt t="87843" x="1841500" y="1962150"/>
          <p14:tracePt t="87860" x="1822450" y="1943100"/>
          <p14:tracePt t="87877" x="1790700" y="1905000"/>
          <p14:tracePt t="87893" x="1771650" y="1873250"/>
          <p14:tracePt t="87910" x="1739900" y="1828800"/>
          <p14:tracePt t="87926" x="1720850" y="1803400"/>
          <p14:tracePt t="87943" x="1701800" y="1739900"/>
          <p14:tracePt t="87960" x="1689100" y="1682750"/>
          <p14:tracePt t="87976" x="1682750" y="1644650"/>
          <p14:tracePt t="87993" x="1670050" y="1593850"/>
          <p14:tracePt t="88010" x="1663700" y="1581150"/>
          <p14:tracePt t="88026" x="1663700" y="1555750"/>
          <p14:tracePt t="88061" x="1663700" y="1543050"/>
          <p14:tracePt t="88063" x="1663700" y="1536700"/>
          <p14:tracePt t="88076" x="1663700" y="1530350"/>
          <p14:tracePt t="88111" x="1663700" y="1524000"/>
          <p14:tracePt t="88224" x="1663700" y="1530350"/>
          <p14:tracePt t="88234" x="1663700" y="1543050"/>
          <p14:tracePt t="88245" x="1663700" y="1562100"/>
          <p14:tracePt t="88260" x="1663700" y="1587500"/>
          <p14:tracePt t="88261" x="1663700" y="1651000"/>
          <p14:tracePt t="88276" x="1663700" y="1695450"/>
          <p14:tracePt t="88292" x="1663700" y="1803400"/>
          <p14:tracePt t="88310" x="1663700" y="1847850"/>
          <p14:tracePt t="88326" x="1663700" y="1936750"/>
          <p14:tracePt t="88343" x="1663700" y="2006600"/>
          <p14:tracePt t="88360" x="1663700" y="2038350"/>
          <p14:tracePt t="88376" x="1663700" y="2082800"/>
          <p14:tracePt t="88393" x="1663700" y="2108200"/>
          <p14:tracePt t="88410" x="1663700" y="2152650"/>
          <p14:tracePt t="88426" x="1663700" y="2178050"/>
          <p14:tracePt t="88443" x="1663700" y="2190750"/>
          <p14:tracePt t="88460" x="1663700" y="2203450"/>
          <p14:tracePt t="88477" x="1663700" y="2216150"/>
          <p14:tracePt t="88493" x="1663700" y="2228850"/>
          <p14:tracePt t="88510" x="1663700" y="2235200"/>
          <p14:tracePt t="88525" x="1663700" y="2241550"/>
          <p14:tracePt t="88904" x="1663700" y="2235200"/>
          <p14:tracePt t="88913" x="1663700" y="2228850"/>
          <p14:tracePt t="88934" x="1663700" y="2222500"/>
          <p14:tracePt t="88946" x="1676400" y="2209800"/>
          <p14:tracePt t="88947" x="1682750" y="2209800"/>
          <p14:tracePt t="88960" x="1708150" y="2184400"/>
          <p14:tracePt t="88977" x="1733550" y="2171700"/>
          <p14:tracePt t="88993" x="1809750" y="2139950"/>
          <p14:tracePt t="89010" x="1866900" y="2127250"/>
          <p14:tracePt t="89026" x="2000250" y="2101850"/>
          <p14:tracePt t="89043" x="2152650" y="2082800"/>
          <p14:tracePt t="89060" x="2222500" y="2070100"/>
          <p14:tracePt t="89076" x="2362200" y="2044700"/>
          <p14:tracePt t="89093" x="2432050" y="2032000"/>
          <p14:tracePt t="89110" x="2552700" y="2000250"/>
          <p14:tracePt t="89127" x="2679700" y="1949450"/>
          <p14:tracePt t="89143" x="2749550" y="1930400"/>
          <p14:tracePt t="89160" x="2844800" y="1905000"/>
          <p14:tracePt t="89177" x="2882900" y="1879600"/>
          <p14:tracePt t="89193" x="2927350" y="1860550"/>
          <p14:tracePt t="89210" x="2946400" y="1835150"/>
          <p14:tracePt t="89227" x="2959100" y="1828800"/>
          <p14:tracePt t="89242" x="2971800" y="1809750"/>
          <p14:tracePt t="89259" x="2978150" y="1797050"/>
          <p14:tracePt t="89275" x="2984500" y="1784350"/>
          <p14:tracePt t="89292" x="2990850" y="1771650"/>
          <p14:tracePt t="89331" x="2990850" y="1765300"/>
          <p14:tracePt t="89333" x="2990850" y="1758950"/>
          <p14:tracePt t="89343" x="2990850" y="1752600"/>
          <p14:tracePt t="89360" x="2990850" y="1727200"/>
          <p14:tracePt t="89376" x="2990850" y="1695450"/>
          <p14:tracePt t="89393" x="2990850" y="1682750"/>
          <p14:tracePt t="89410" x="2990850" y="1663700"/>
          <p14:tracePt t="89426" x="2990850" y="1657350"/>
          <p14:tracePt t="89496" x="2990850" y="1651000"/>
          <p14:tracePt t="89711" x="2990850" y="1657350"/>
          <p14:tracePt t="89722" x="2990850" y="1670050"/>
          <p14:tracePt t="89731" x="2990850" y="1676400"/>
          <p14:tracePt t="89743" x="2990850" y="1701800"/>
          <p14:tracePt t="89744" x="2990850" y="1727200"/>
          <p14:tracePt t="89760" x="2990850" y="1803400"/>
          <p14:tracePt t="89776" x="2990850" y="1847850"/>
          <p14:tracePt t="89793" x="2990850" y="1943100"/>
          <p14:tracePt t="89810" x="2990850" y="2032000"/>
          <p14:tracePt t="89826" x="2990850" y="2070100"/>
          <p14:tracePt t="89843" x="2990850" y="2146300"/>
          <p14:tracePt t="89860" x="2990850" y="2171700"/>
          <p14:tracePt t="89876" x="2990850" y="2222500"/>
          <p14:tracePt t="89893" x="2990850" y="2260600"/>
          <p14:tracePt t="89910" x="2990850" y="2279650"/>
          <p14:tracePt t="89926" x="2990850" y="2298700"/>
          <p14:tracePt t="89943" x="2990850" y="2311400"/>
          <p14:tracePt t="89943" x="2990850" y="2317750"/>
          <p14:tracePt t="89960" x="2990850" y="2324100"/>
          <p14:tracePt t="89976" x="2990850" y="2330450"/>
          <p14:tracePt t="93654" x="2997200" y="2330450"/>
          <p14:tracePt t="94316" x="2997200" y="2324100"/>
          <p14:tracePt t="94336" x="2997200" y="2311400"/>
          <p14:tracePt t="94347" x="3003550" y="2292350"/>
          <p14:tracePt t="94349" x="3003550" y="2266950"/>
          <p14:tracePt t="94360" x="3009900" y="2247900"/>
          <p14:tracePt t="94376" x="3022600" y="2152650"/>
          <p14:tracePt t="94393" x="3022600" y="2057400"/>
          <p14:tracePt t="94410" x="3028950" y="2000250"/>
          <p14:tracePt t="94426" x="3028950" y="1905000"/>
          <p14:tracePt t="94443" x="3028950" y="1866900"/>
          <p14:tracePt t="94460" x="3028950" y="1790700"/>
          <p14:tracePt t="94476" x="3009900" y="1752600"/>
          <p14:tracePt t="94493" x="2984500" y="1689100"/>
          <p14:tracePt t="94510" x="2927350" y="1638300"/>
          <p14:tracePt t="94527" x="2889250" y="1606550"/>
          <p14:tracePt t="94543" x="2794000" y="1562100"/>
          <p14:tracePt t="94558" x="2724150" y="1530350"/>
          <p14:tracePt t="94575" x="2565400" y="1479550"/>
          <p14:tracePt t="94594" x="2413000" y="1435100"/>
          <p14:tracePt t="94611" x="2343150" y="1422400"/>
          <p14:tracePt t="94627" x="2216150" y="1390650"/>
          <p14:tracePt t="94644" x="2171700" y="1377950"/>
          <p14:tracePt t="94661" x="2101850" y="1371600"/>
          <p14:tracePt t="94677" x="2038350" y="1371600"/>
          <p14:tracePt t="94695" x="2006600" y="1371600"/>
          <p14:tracePt t="94711" x="1924050" y="1371600"/>
          <p14:tracePt t="94727" x="1879600" y="1371600"/>
          <p14:tracePt t="94744" x="1790700" y="1371600"/>
          <p14:tracePt t="94761" x="1727200" y="1371600"/>
          <p14:tracePt t="94777" x="1689100" y="1390650"/>
          <p14:tracePt t="94794" x="1644650" y="1409700"/>
          <p14:tracePt t="94811" x="1625600" y="1422400"/>
          <p14:tracePt t="94827" x="1593850" y="1454150"/>
          <p14:tracePt t="94844" x="1562100" y="1498600"/>
          <p14:tracePt t="94861" x="1549400" y="1530350"/>
          <p14:tracePt t="94877" x="1511300" y="1593850"/>
          <p14:tracePt t="94894" x="1498600" y="1619250"/>
          <p14:tracePt t="94911" x="1473200" y="1695450"/>
          <p14:tracePt t="94927" x="1447800" y="1752600"/>
          <p14:tracePt t="94944" x="1441450" y="1778000"/>
          <p14:tracePt t="94961" x="1435100" y="1822450"/>
          <p14:tracePt t="94977" x="1435100" y="1841500"/>
          <p14:tracePt t="94994" x="1435100" y="1879600"/>
          <p14:tracePt t="95011" x="1447800" y="1917700"/>
          <p14:tracePt t="95027" x="1454150" y="1936750"/>
          <p14:tracePt t="95043" x="1473200" y="1968500"/>
          <p14:tracePt t="95061" x="1479550" y="1981200"/>
          <p14:tracePt t="95077" x="1498600" y="2006600"/>
          <p14:tracePt t="95094" x="1504950" y="2012950"/>
          <p14:tracePt t="95110" x="1511300" y="2019300"/>
          <p14:tracePt t="95127" x="1517650" y="2032000"/>
          <p14:tracePt t="95144" x="1524000" y="2038350"/>
          <p14:tracePt t="95161" x="1536700" y="2051050"/>
          <p14:tracePt t="95177" x="1549400" y="2057400"/>
          <p14:tracePt t="95194" x="1549400" y="2063750"/>
          <p14:tracePt t="95211" x="1555750" y="2063750"/>
          <p14:tracePt t="96222" x="1549400" y="2063750"/>
          <p14:tracePt t="96236" x="1543050" y="2063750"/>
          <p14:tracePt t="96265" x="1536700" y="2063750"/>
          <p14:tracePt t="96275" x="1530350" y="2063750"/>
          <p14:tracePt t="96285" x="1524000" y="2063750"/>
          <p14:tracePt t="96295" x="1504950" y="2063750"/>
          <p14:tracePt t="96297" x="1479550" y="2063750"/>
          <p14:tracePt t="96311" x="1416050" y="2063750"/>
          <p14:tracePt t="96327" x="1384300" y="2063750"/>
          <p14:tracePt t="96343" x="1282700" y="2063750"/>
          <p14:tracePt t="96361" x="1238250" y="2063750"/>
          <p14:tracePt t="96377" x="1149350" y="2063750"/>
          <p14:tracePt t="96394" x="1073150" y="2076450"/>
          <p14:tracePt t="96411" x="1028700" y="2076450"/>
          <p14:tracePt t="96427" x="958850" y="2089150"/>
          <p14:tracePt t="96444" x="920750" y="2095500"/>
          <p14:tracePt t="96461" x="869950" y="2114550"/>
          <p14:tracePt t="96477" x="806450" y="2133600"/>
          <p14:tracePt t="96494" x="781050" y="2146300"/>
          <p14:tracePt t="96511" x="717550" y="2171700"/>
          <p14:tracePt t="96527" x="692150" y="2178050"/>
          <p14:tracePt t="96544" x="628650" y="2197100"/>
          <p14:tracePt t="96561" x="584200" y="2209800"/>
          <p14:tracePt t="96577" x="565150" y="2209800"/>
          <p14:tracePt t="96594" x="539750" y="2216150"/>
          <p14:tracePt t="96627" x="527050" y="2216150"/>
          <p14:tracePt t="96629" x="520700" y="2216150"/>
          <p14:tracePt t="96644" x="488950" y="2216150"/>
          <p14:tracePt t="96661" x="469900" y="2216150"/>
          <p14:tracePt t="96677" x="431800" y="2203450"/>
          <p14:tracePt t="96694" x="406400" y="2197100"/>
          <p14:tracePt t="96711" x="381000" y="2184400"/>
          <p14:tracePt t="96728" x="368300" y="2178050"/>
          <p14:tracePt t="96744" x="361950" y="2178050"/>
          <p14:tracePt t="96760" x="361950" y="2165350"/>
          <p14:tracePt t="96777" x="361950" y="2159000"/>
          <p14:tracePt t="96815" x="361950" y="2152650"/>
          <p14:tracePt t="96827" x="361950" y="2146300"/>
          <p14:tracePt t="96846" x="361950" y="2139950"/>
          <p14:tracePt t="96860" x="361950" y="2133600"/>
          <p14:tracePt t="96862" x="361950" y="2127250"/>
          <p14:tracePt t="96901" x="368300" y="2120900"/>
          <p14:tracePt t="96921" x="374650" y="2114550"/>
          <p14:tracePt t="96931" x="374650" y="2108200"/>
          <p14:tracePt t="96962" x="381000" y="2108200"/>
          <p14:tracePt t="97227" x="387350" y="2108200"/>
          <p14:tracePt t="97238" x="400050" y="2108200"/>
          <p14:tracePt t="97248" x="412750" y="2108200"/>
          <p14:tracePt t="97261" x="438150" y="2108200"/>
          <p14:tracePt t="97262" x="488950" y="2108200"/>
          <p14:tracePt t="97277" x="660400" y="2108200"/>
          <p14:tracePt t="97294" x="793750" y="2108200"/>
          <p14:tracePt t="97311" x="1168400" y="2108200"/>
          <p14:tracePt t="97328" x="1612900" y="2108200"/>
          <p14:tracePt t="97344" x="1816100" y="2108200"/>
          <p14:tracePt t="97361" x="2146300" y="2108200"/>
          <p14:tracePt t="97377" x="2266950" y="2108200"/>
          <p14:tracePt t="97394" x="2501900" y="2108200"/>
          <p14:tracePt t="97411" x="2749550" y="2108200"/>
          <p14:tracePt t="97427" x="2882900" y="2108200"/>
          <p14:tracePt t="97444" x="3175000" y="2108200"/>
          <p14:tracePt t="97461" x="3308350" y="2108200"/>
          <p14:tracePt t="97477" x="3505200" y="2108200"/>
          <p14:tracePt t="97494" x="3625850" y="2095500"/>
          <p14:tracePt t="97511" x="3657600" y="2095500"/>
          <p14:tracePt t="97527" x="3708400" y="2089150"/>
          <p14:tracePt t="97544" x="3733800" y="2082800"/>
          <p14:tracePt t="97544" x="3759200" y="2063750"/>
          <p14:tracePt t="97561" x="3784600" y="2057400"/>
          <p14:tracePt t="97577" x="3835400" y="2044700"/>
          <p14:tracePt t="97594" x="3860800" y="2032000"/>
          <p14:tracePt t="97610" x="3898900" y="2019300"/>
          <p14:tracePt t="97627" x="3911600" y="2019300"/>
          <p14:tracePt t="97643" x="3917950" y="2012950"/>
          <p14:tracePt t="97659" x="3937000" y="2000250"/>
          <p14:tracePt t="97678" x="3956050" y="2000250"/>
          <p14:tracePt t="97694" x="4000500" y="1987550"/>
          <p14:tracePt t="97711" x="4025900" y="1987550"/>
          <p14:tracePt t="97728" x="4064000" y="1974850"/>
          <p14:tracePt t="97744" x="4102100" y="1974850"/>
          <p14:tracePt t="97761" x="4108450" y="1974850"/>
          <p14:tracePt t="97777" x="4108450" y="1968500"/>
          <p14:tracePt t="97833" x="4108450" y="1962150"/>
          <p14:tracePt t="97852" x="4114800" y="1955800"/>
          <p14:tracePt t="97895" x="4121150" y="1949450"/>
          <p14:tracePt t="97907" x="4127500" y="1943100"/>
          <p14:tracePt t="97926" x="4127500" y="1930400"/>
          <p14:tracePt t="97937" x="4133850" y="1917700"/>
          <p14:tracePt t="97948" x="4146550" y="1905000"/>
          <p14:tracePt t="97950" x="4152900" y="1898650"/>
          <p14:tracePt t="97961" x="4165600" y="1879600"/>
          <p14:tracePt t="97977" x="4178300" y="1847850"/>
          <p14:tracePt t="97994" x="4184650" y="1828800"/>
          <p14:tracePt t="98011" x="4184650" y="1816100"/>
          <p14:tracePt t="98027" x="4184650" y="1809750"/>
          <p14:tracePt t="98044" x="4184650" y="1803400"/>
          <p14:tracePt t="98061" x="4184650" y="1790700"/>
          <p14:tracePt t="98104" x="4178300" y="1784350"/>
          <p14:tracePt t="98114" x="4171950" y="1778000"/>
          <p14:tracePt t="98125" x="4165600" y="1771650"/>
          <p14:tracePt t="98145" x="4159250" y="1758950"/>
          <p14:tracePt t="98147" x="4146550" y="1752600"/>
          <p14:tracePt t="98161" x="4140200" y="1746250"/>
          <p14:tracePt t="98177" x="4127500" y="1739900"/>
          <p14:tracePt t="98194" x="4108450" y="1714500"/>
          <p14:tracePt t="98211" x="4089400" y="1701800"/>
          <p14:tracePt t="98228" x="4032250" y="1676400"/>
          <p14:tracePt t="98244" x="3968750" y="1651000"/>
          <p14:tracePt t="98261" x="3937000" y="1638300"/>
          <p14:tracePt t="98277" x="3886200" y="1612900"/>
          <p14:tracePt t="98294" x="3867150" y="1606550"/>
          <p14:tracePt t="98311" x="3841750" y="1606550"/>
          <p14:tracePt t="98344" x="3829050" y="1606550"/>
          <p14:tracePt t="98345" x="3822700" y="1600200"/>
          <p14:tracePt t="98361" x="3803650" y="1600200"/>
          <p14:tracePt t="98377" x="3784600" y="1600200"/>
          <p14:tracePt t="98394" x="3752850" y="1600200"/>
          <p14:tracePt t="98411" x="3733800" y="1600200"/>
          <p14:tracePt t="98427" x="3695700" y="1600200"/>
          <p14:tracePt t="98443" x="3657600" y="1600200"/>
          <p14:tracePt t="98461" x="3644900" y="1606550"/>
          <p14:tracePt t="98477" x="3625850" y="1612900"/>
          <p14:tracePt t="98494" x="3606800" y="1631950"/>
          <p14:tracePt t="98511" x="3600450" y="1638300"/>
          <p14:tracePt t="98527" x="3600450" y="1644650"/>
          <p14:tracePt t="98544" x="3594100" y="1657350"/>
          <p14:tracePt t="98561" x="3581400" y="1663700"/>
          <p14:tracePt t="98577" x="3581400" y="1670050"/>
          <p14:tracePt t="98594" x="3575050" y="1682750"/>
          <p14:tracePt t="98636" x="3568700" y="1695450"/>
          <p14:tracePt t="98647" x="3568700" y="1701800"/>
          <p14:tracePt t="98668" x="3568700" y="1714500"/>
          <p14:tracePt t="98678" x="3568700" y="1733550"/>
          <p14:tracePt t="98688" x="3568700" y="1739900"/>
          <p14:tracePt t="98699" x="3568700" y="1778000"/>
          <p14:tracePt t="98709" x="3568700" y="1784350"/>
          <p14:tracePt t="98727" x="3568700" y="1816100"/>
          <p14:tracePt t="98762" x="3568700" y="1822450"/>
          <p14:tracePt t="98764" x="3568700" y="1828800"/>
          <p14:tracePt t="98777" x="3568700" y="1835150"/>
          <p14:tracePt t="98845" x="3568700" y="1841500"/>
          <p14:tracePt t="98865" x="3568700" y="1847850"/>
          <p14:tracePt t="98876" x="3568700" y="1854200"/>
          <p14:tracePt t="98907" x="3575050" y="1860550"/>
          <p14:tracePt t="98918" x="3575050" y="1866900"/>
          <p14:tracePt t="98940" x="3575050" y="1873250"/>
          <p14:tracePt t="98952" x="3581400" y="1879600"/>
          <p14:tracePt t="98961" x="3587750" y="1879600"/>
          <p14:tracePt t="98962" x="3587750" y="1885950"/>
          <p14:tracePt t="98977" x="3594100" y="1885950"/>
          <p14:tracePt t="98994" x="3594100" y="1892300"/>
          <p14:tracePt t="99011" x="3600450" y="1892300"/>
          <p14:tracePt t="99206" x="3600450" y="1898650"/>
          <p14:tracePt t="99237" x="3600450" y="1905000"/>
          <p14:tracePt t="99248" x="3606800" y="1905000"/>
          <p14:tracePt t="99267" x="3606800" y="1911350"/>
          <p14:tracePt t="99278" x="3606800" y="1917700"/>
          <p14:tracePt t="99294" x="3613150" y="1917700"/>
          <p14:tracePt t="99295" x="3613150" y="1924050"/>
          <p14:tracePt t="99311" x="3613150" y="1930400"/>
          <p14:tracePt t="99327" x="3613150" y="1936750"/>
          <p14:tracePt t="99362" x="3613150" y="1943100"/>
          <p14:tracePt t="99363" x="3613150" y="1949450"/>
          <p14:tracePt t="99377" x="3613150" y="1955800"/>
          <p14:tracePt t="99394" x="3613150" y="1962150"/>
          <p14:tracePt t="99410" x="3613150" y="1968500"/>
          <p14:tracePt t="99456" x="3613150" y="1974850"/>
          <p14:tracePt t="99648" x="3619500" y="1974850"/>
          <p14:tracePt t="99659" x="3625850" y="1968500"/>
          <p14:tracePt t="99681" x="3632200" y="1968500"/>
          <p14:tracePt t="99681" x="3638550" y="1962150"/>
          <p14:tracePt t="99692" x="3644900" y="1962150"/>
          <p14:tracePt t="99732" x="3651250" y="1955800"/>
          <p14:tracePt t="99754" x="3657600" y="1955800"/>
          <p14:tracePt t="99762" x="3663950" y="1955800"/>
          <p14:tracePt t="99774" x="3663950" y="1949450"/>
          <p14:tracePt t="99794" x="3670300" y="1949450"/>
          <p14:tracePt t="99795" x="3683000" y="1949450"/>
          <p14:tracePt t="99811" x="3689350" y="1943100"/>
          <p14:tracePt t="99827" x="3695700" y="1943100"/>
          <p14:tracePt t="99878" x="3702050" y="1943100"/>
          <p14:tracePt t="99888" x="3708400" y="1943100"/>
          <p14:tracePt t="99902" x="3714750" y="1943100"/>
          <p14:tracePt t="99911" x="3721100" y="1943100"/>
          <p14:tracePt t="99912" x="3727450" y="1943100"/>
          <p14:tracePt t="99927" x="3746500" y="1943100"/>
          <p14:tracePt t="99944" x="3759200" y="1943100"/>
          <p14:tracePt t="99961" x="3765550" y="1943100"/>
          <p14:tracePt t="100013" x="3771900" y="1943100"/>
          <p14:tracePt t="100056" x="3778250" y="1943100"/>
          <p14:tracePt t="100137" x="3784600" y="1943100"/>
          <p14:tracePt t="100157" x="3797300" y="1943100"/>
          <p14:tracePt t="100199" x="3803650" y="1943100"/>
          <p14:tracePt t="100616" x="3810000" y="1943100"/>
          <p14:tracePt t="100659" x="3816350" y="1936750"/>
          <p14:tracePt t="100669" x="3822700" y="1936750"/>
          <p14:tracePt t="100679" x="3829050" y="1936750"/>
          <p14:tracePt t="100690" x="3835400" y="1930400"/>
          <p14:tracePt t="100692" x="3848100" y="1924050"/>
          <p14:tracePt t="100711" x="3873500" y="1917700"/>
          <p14:tracePt t="100727" x="3911600" y="1898650"/>
          <p14:tracePt t="100744" x="3937000" y="1885950"/>
          <p14:tracePt t="100761" x="3975100" y="1879600"/>
          <p14:tracePt t="100794" x="4000500" y="1860550"/>
          <p14:tracePt t="100795" x="4013200" y="1860550"/>
          <p14:tracePt t="100811" x="4025900" y="1854200"/>
          <p14:tracePt t="100847" x="4032250" y="1854200"/>
          <p14:tracePt t="100849" x="4038600" y="1854200"/>
          <p14:tracePt t="100860" x="4051300" y="1854200"/>
          <p14:tracePt t="100877" x="4064000" y="1854200"/>
          <p14:tracePt t="100893" x="4076700" y="1854200"/>
          <p14:tracePt t="100911" x="4083050" y="1854200"/>
          <p14:tracePt t="100961" x="4089400" y="1854200"/>
          <p14:tracePt t="100972" x="4095750" y="1854200"/>
          <p14:tracePt t="100992" x="4102100" y="1854200"/>
          <p14:tracePt t="101004" x="4108450" y="1854200"/>
          <p14:tracePt t="101014" x="4114800" y="1854200"/>
          <p14:tracePt t="101027" x="4121150" y="1854200"/>
          <p14:tracePt t="101029" x="4127500" y="1854200"/>
          <p14:tracePt t="101044" x="4133850" y="1854200"/>
          <p14:tracePt t="101061" x="4146550" y="1854200"/>
          <p14:tracePt t="101098" x="4152900" y="1854200"/>
          <p14:tracePt t="101118" x="4159250" y="1854200"/>
          <p14:tracePt t="101139" x="4165600" y="1854200"/>
          <p14:tracePt t="101149" x="4165600" y="1860550"/>
          <p14:tracePt t="101242" x="4171950" y="1860550"/>
          <p14:tracePt t="102453" x="4165600" y="1866900"/>
          <p14:tracePt t="102494" x="4159250" y="1873250"/>
          <p14:tracePt t="102525" x="4152900" y="1873250"/>
          <p14:tracePt t="102546" x="4146550" y="1873250"/>
          <p14:tracePt t="102556" x="4140200" y="1873250"/>
          <p14:tracePt t="102567" x="4140200" y="1879600"/>
          <p14:tracePt t="102579" x="4133850" y="1879600"/>
          <p14:tracePt t="102580" x="4127500" y="1885950"/>
          <p14:tracePt t="102594" x="4114800" y="1892300"/>
          <p14:tracePt t="102611" x="4108450" y="1892300"/>
          <p14:tracePt t="102627" x="4095750" y="1892300"/>
          <p14:tracePt t="102644" x="4089400" y="1898650"/>
          <p14:tracePt t="102660" x="4083050" y="1898650"/>
          <p14:tracePt t="102677" x="4070350" y="1898650"/>
          <p14:tracePt t="102714" x="4064000" y="1898650"/>
          <p14:tracePt t="102727" x="4057650" y="1898650"/>
          <p14:tracePt t="102744" x="4051300" y="1905000"/>
          <p14:tracePt t="102767" x="4044950" y="1905000"/>
          <p14:tracePt t="102769" x="4032250" y="1911350"/>
          <p14:tracePt t="102777" x="4025900" y="1911350"/>
          <p14:tracePt t="102794" x="4000500" y="1924050"/>
          <p14:tracePt t="102811" x="3994150" y="1924050"/>
          <p14:tracePt t="102827" x="3981450" y="1930400"/>
          <p14:tracePt t="103002" x="3987800" y="1930400"/>
          <p14:tracePt t="103022" x="3994150" y="1930400"/>
          <p14:tracePt t="103036" x="4000500" y="1930400"/>
          <p14:tracePt t="103045" x="4006850" y="1924050"/>
          <p14:tracePt t="103047" x="4013200" y="1924050"/>
          <p14:tracePt t="103061" x="4025900" y="1917700"/>
          <p14:tracePt t="103077" x="4032250" y="1917700"/>
          <p14:tracePt t="103094" x="4044950" y="1917700"/>
          <p14:tracePt t="103111" x="4051300" y="1917700"/>
          <p14:tracePt t="103127" x="4064000" y="1917700"/>
          <p14:tracePt t="103143" x="4089400" y="1917700"/>
          <p14:tracePt t="103178" x="4095750" y="1917700"/>
          <p14:tracePt t="103180" x="4108450" y="1917700"/>
          <p14:tracePt t="103194" x="4114800" y="1917700"/>
          <p14:tracePt t="103194" x="4121150" y="1917700"/>
          <p14:tracePt t="103211" x="4127500" y="1917700"/>
          <p14:tracePt t="103227" x="4140200" y="1917700"/>
          <p14:tracePt t="103243" x="4146550" y="1917700"/>
          <p14:tracePt t="103261" x="4152900" y="1917700"/>
          <p14:tracePt t="103295" x="4159250" y="1917700"/>
          <p14:tracePt t="103316" x="4171950" y="1917700"/>
          <p14:tracePt t="103336" x="4178300" y="1917700"/>
          <p14:tracePt t="103347" x="4184650" y="1917700"/>
          <p14:tracePt t="103366" x="4197350" y="1917700"/>
          <p14:tracePt t="103379" x="4203700" y="1917700"/>
          <p14:tracePt t="103399" x="4210050" y="1917700"/>
          <p14:tracePt t="103664" x="4210050" y="1924050"/>
          <p14:tracePt t="103706" x="4210050" y="1930400"/>
          <p14:tracePt t="103716" x="4203700" y="1930400"/>
          <p14:tracePt t="103757" x="4197350" y="1930400"/>
          <p14:tracePt t="104309" x="4191000" y="1930400"/>
          <p14:tracePt t="104421" x="4191000" y="1936750"/>
          <p14:tracePt t="105152" x="4184650" y="1936750"/>
          <p14:tracePt t="105195" x="4178300" y="1936750"/>
          <p14:tracePt t="108410" x="4171950" y="1936750"/>
          <p14:tracePt t="108435" x="4165600" y="1936750"/>
          <p14:tracePt t="108444" x="4159250" y="1936750"/>
          <p14:tracePt t="108462" x="4159250" y="1924050"/>
          <p14:tracePt t="108463" x="4159250" y="1917700"/>
          <p14:tracePt t="108477" x="4152900" y="1905000"/>
          <p14:tracePt t="108493" x="4152900" y="1898650"/>
          <p14:tracePt t="108511" x="4152900" y="1892300"/>
          <p14:tracePt t="108545" x="4152900" y="1885950"/>
          <p14:tracePt t="108567" x="4152900" y="1879600"/>
          <p14:tracePt t="108587" x="4152900" y="1873250"/>
          <p14:tracePt t="108598" x="4152900" y="1866900"/>
          <p14:tracePt t="108618" x="4146550" y="1860550"/>
          <p14:tracePt t="108640" x="4146550" y="1854200"/>
          <p14:tracePt t="108660" x="4140200" y="1847850"/>
          <p14:tracePt t="108691" x="4140200" y="1841500"/>
          <p14:tracePt t="108701" x="4140200" y="1835150"/>
          <p14:tracePt t="108712" x="4140200" y="1828800"/>
          <p14:tracePt t="108713" x="4140200" y="1822450"/>
          <p14:tracePt t="108725" x="4133850" y="1803400"/>
          <p14:tracePt t="108763" x="4127500" y="1784350"/>
          <p14:tracePt t="108777" x="4127500" y="1778000"/>
          <p14:tracePt t="108779" x="4121150" y="1765300"/>
          <p14:tracePt t="108793" x="4114800" y="1739900"/>
          <p14:tracePt t="108809" x="4108450" y="1733550"/>
          <p14:tracePt t="108825" x="4102100" y="1701800"/>
          <p14:tracePt t="108844" x="4089400" y="1682750"/>
          <p14:tracePt t="108861" x="4083050" y="1670050"/>
          <p14:tracePt t="108877" x="4057650" y="1644650"/>
          <p14:tracePt t="108894" x="4051300" y="1631950"/>
          <p14:tracePt t="108910" x="4025900" y="1606550"/>
          <p14:tracePt t="108927" x="3987800" y="1568450"/>
          <p14:tracePt t="108944" x="3968750" y="1536700"/>
          <p14:tracePt t="108960" x="3917950" y="1492250"/>
          <p14:tracePt t="108977" x="3898900" y="1460500"/>
          <p14:tracePt t="108994" x="3841750" y="1409700"/>
          <p14:tracePt t="109010" x="3784600" y="1371600"/>
          <p14:tracePt t="109027" x="3765550" y="1352550"/>
          <p14:tracePt t="109043" x="3727450" y="1327150"/>
          <p14:tracePt t="109077" x="3695700" y="1301750"/>
          <p14:tracePt t="109079" x="3695700" y="1295400"/>
          <p14:tracePt t="109093" x="3670300" y="1289050"/>
          <p14:tracePt t="109110" x="3657600" y="1282700"/>
          <p14:tracePt t="109127" x="3632200" y="1270000"/>
          <p14:tracePt t="109143" x="3600450" y="1270000"/>
          <p14:tracePt t="109161" x="3594100" y="1263650"/>
          <p14:tracePt t="109177" x="3562350" y="1257300"/>
          <p14:tracePt t="109194" x="3543300" y="1250950"/>
          <p14:tracePt t="109210" x="3505200" y="1244600"/>
          <p14:tracePt t="109227" x="3479800" y="1244600"/>
          <p14:tracePt t="109244" x="3422650" y="1231900"/>
          <p14:tracePt t="109260" x="3371850" y="1231900"/>
          <p14:tracePt t="109277" x="3346450" y="1225550"/>
          <p14:tracePt t="109293" x="3321050" y="1225550"/>
          <p14:tracePt t="109310" x="3308350" y="1225550"/>
          <p14:tracePt t="109326" x="3282950" y="1225550"/>
          <p14:tracePt t="109343" x="3244850" y="1225550"/>
          <p14:tracePt t="109360" x="3225800" y="1225550"/>
          <p14:tracePt t="109378" x="3181350" y="1225550"/>
          <p14:tracePt t="109394" x="3155950" y="1225550"/>
          <p14:tracePt t="109411" x="3117850" y="1225550"/>
          <p14:tracePt t="109427" x="3086100" y="1225550"/>
          <p14:tracePt t="109443" x="3067050" y="1225550"/>
          <p14:tracePt t="109460" x="3035300" y="1225550"/>
          <p14:tracePt t="109477" x="3022600" y="1225550"/>
          <p14:tracePt t="109493" x="2997200" y="1225550"/>
          <p14:tracePt t="109510" x="2971800" y="1225550"/>
          <p14:tracePt t="109548" x="2959100" y="1225550"/>
          <p14:tracePt t="109550" x="2952750" y="1225550"/>
          <p14:tracePt t="109560" x="2940050" y="1225550"/>
          <p14:tracePt t="109577" x="2927350" y="1225550"/>
          <p14:tracePt t="109594" x="2901950" y="1238250"/>
          <p14:tracePt t="109610" x="2889250" y="1244600"/>
          <p14:tracePt t="109627" x="2876550" y="1244600"/>
          <p14:tracePt t="109643" x="2863850" y="1250950"/>
          <p14:tracePt t="109660" x="2851150" y="1263650"/>
          <p14:tracePt t="109677" x="2838450" y="1270000"/>
          <p14:tracePt t="109693" x="2825750" y="1276350"/>
          <p14:tracePt t="109710" x="2813050" y="1295400"/>
          <p14:tracePt t="109746" x="2806700" y="1301750"/>
          <p14:tracePt t="109760" x="2800350" y="1314450"/>
          <p14:tracePt t="109762" x="2794000" y="1320800"/>
          <p14:tracePt t="109778" x="2781300" y="1333500"/>
          <p14:tracePt t="109794" x="2774950" y="1346200"/>
          <p14:tracePt t="109810" x="2762250" y="1358900"/>
          <p14:tracePt t="109825" x="2743200" y="1377950"/>
          <p14:tracePt t="109842" x="2724150" y="1397000"/>
          <p14:tracePt t="109861" x="2717800" y="1409700"/>
          <p14:tracePt t="109877" x="2698750" y="1422400"/>
          <p14:tracePt t="109894" x="2692400" y="1428750"/>
          <p14:tracePt t="109910" x="2692400" y="1441450"/>
          <p14:tracePt t="109927" x="2686050" y="1441450"/>
          <p14:tracePt t="109965" x="2679700" y="1447800"/>
          <p14:tracePt t="109986" x="2679700" y="1454150"/>
          <p14:tracePt t="109995" x="2673350" y="1454150"/>
          <p14:tracePt t="110010" x="2667000" y="1454150"/>
          <p14:tracePt t="110011" x="2667000" y="1460500"/>
          <p14:tracePt t="110027" x="2660650" y="1473200"/>
          <p14:tracePt t="110044" x="2647950" y="1473200"/>
          <p14:tracePt t="110060" x="2647950" y="1479550"/>
          <p14:tracePt t="110077" x="2641600" y="1492250"/>
          <p14:tracePt t="110112" x="2641600" y="1498600"/>
          <p14:tracePt t="110113" x="2641600" y="1504950"/>
          <p14:tracePt t="110126" x="2635250" y="1517650"/>
          <p14:tracePt t="110143" x="2628900" y="1530350"/>
          <p14:tracePt t="110160" x="2622550" y="1543050"/>
          <p14:tracePt t="110177" x="2616200" y="1555750"/>
          <p14:tracePt t="110194" x="2609850" y="1562100"/>
          <p14:tracePt t="110210" x="2603500" y="1574800"/>
          <p14:tracePt t="110227" x="2603500" y="1581150"/>
          <p14:tracePt t="110243" x="2597150" y="1593850"/>
          <p14:tracePt t="110260" x="2597150" y="1600200"/>
          <p14:tracePt t="110277" x="2590800" y="1612900"/>
          <p14:tracePt t="110293" x="2590800" y="1619250"/>
          <p14:tracePt t="110311" x="2590800" y="1625600"/>
          <p14:tracePt t="110327" x="2584450" y="1638300"/>
          <p14:tracePt t="110343" x="2584450" y="1644650"/>
          <p14:tracePt t="110360" x="2584450" y="1657350"/>
          <p14:tracePt t="110377" x="2578100" y="1670050"/>
          <p14:tracePt t="110414" x="2578100" y="1676400"/>
          <p14:tracePt t="110415" x="2571750" y="1689100"/>
          <p14:tracePt t="110445" x="2571750" y="1695450"/>
          <p14:tracePt t="110466" x="2571750" y="1701800"/>
          <p14:tracePt t="110477" x="2565400" y="1708150"/>
          <p14:tracePt t="110498" x="2565400" y="1714500"/>
          <p14:tracePt t="110519" x="2565400" y="1720850"/>
          <p14:tracePt t="110538" x="2565400" y="1727200"/>
          <p14:tracePt t="110558" x="2565400" y="1733550"/>
          <p14:tracePt t="110571" x="2565400" y="1739900"/>
          <p14:tracePt t="110591" x="2565400" y="1746250"/>
          <p14:tracePt t="110601" x="2565400" y="1752600"/>
          <p14:tracePt t="110619" x="2565400" y="1758950"/>
          <p14:tracePt t="110633" x="2565400" y="1765300"/>
          <p14:tracePt t="110635" x="2565400" y="1771650"/>
          <p14:tracePt t="110664" x="2565400" y="1778000"/>
          <p14:tracePt t="110666" x="2565400" y="1784350"/>
          <p14:tracePt t="110677" x="2565400" y="1790700"/>
          <p14:tracePt t="110694" x="2565400" y="1809750"/>
          <p14:tracePt t="110710" x="2565400" y="1828800"/>
          <p14:tracePt t="110727" x="2565400" y="1841500"/>
          <p14:tracePt t="110743" x="2565400" y="1854200"/>
          <p14:tracePt t="110760" x="2565400" y="1860550"/>
          <p14:tracePt t="110777" x="2565400" y="1879600"/>
          <p14:tracePt t="110793" x="2565400" y="1885950"/>
          <p14:tracePt t="110811" x="2565400" y="1898650"/>
          <p14:tracePt t="110827" x="2565400" y="1917700"/>
          <p14:tracePt t="110843" x="2565400" y="1930400"/>
          <p14:tracePt t="110860" x="2565400" y="1955800"/>
          <p14:tracePt t="110877" x="2565400" y="1981200"/>
          <p14:tracePt t="110894" x="2565400" y="1993900"/>
          <p14:tracePt t="110910" x="2565400" y="2019300"/>
          <p14:tracePt t="110927" x="2565400" y="2032000"/>
          <p14:tracePt t="110943" x="2565400" y="2057400"/>
          <p14:tracePt t="110961" x="2565400" y="2070100"/>
          <p14:tracePt t="110977" x="2565400" y="2095500"/>
          <p14:tracePt t="110994" x="2565400" y="2120900"/>
          <p14:tracePt t="111010" x="2571750" y="2133600"/>
          <p14:tracePt t="111027" x="2584450" y="2152650"/>
          <p14:tracePt t="111044" x="2590800" y="2165350"/>
          <p14:tracePt t="111060" x="2597150" y="2178050"/>
          <p14:tracePt t="111077" x="2609850" y="2184400"/>
          <p14:tracePt t="111093" x="2616200" y="2190750"/>
          <p14:tracePt t="111110" x="2622550" y="2197100"/>
          <p14:tracePt t="111127" x="2635250" y="2203450"/>
          <p14:tracePt t="111144" x="2647950" y="2222500"/>
          <p14:tracePt t="111160" x="2673350" y="2241550"/>
          <p14:tracePt t="111177" x="2686050" y="2247900"/>
          <p14:tracePt t="111194" x="2768600" y="2286000"/>
          <p14:tracePt t="111234" x="2819400" y="2298700"/>
          <p14:tracePt t="111259" x="2857500" y="2305050"/>
          <p14:tracePt t="111260" x="2882900" y="2317750"/>
          <p14:tracePt t="111275" x="2946400" y="2330450"/>
          <p14:tracePt t="111294" x="2971800" y="2336800"/>
          <p14:tracePt t="111294" x="2997200" y="2343150"/>
          <p14:tracePt t="111311" x="3016250" y="2343150"/>
          <p14:tracePt t="111327" x="3067050" y="2349500"/>
          <p14:tracePt t="111343" x="3086100" y="2349500"/>
          <p14:tracePt t="111360" x="3143250" y="2349500"/>
          <p14:tracePt t="111377" x="3175000" y="2349500"/>
          <p14:tracePt t="111393" x="3251200" y="2349500"/>
          <p14:tracePt t="111411" x="3333750" y="2349500"/>
          <p14:tracePt t="111428" x="3378200" y="2349500"/>
          <p14:tracePt t="111444" x="3441700" y="2349500"/>
          <p14:tracePt t="111460" x="3486150" y="2349500"/>
          <p14:tracePt t="111477" x="3562350" y="2349500"/>
          <p14:tracePt t="111494" x="3651250" y="2349500"/>
          <p14:tracePt t="111510" x="3708400" y="2349500"/>
          <p14:tracePt t="111527" x="3803650" y="2349500"/>
          <p14:tracePt t="111544" x="3841750" y="2349500"/>
          <p14:tracePt t="111560" x="3898900" y="2349500"/>
          <p14:tracePt t="111577" x="3930650" y="2343150"/>
          <p14:tracePt t="111594" x="3949700" y="2330450"/>
          <p14:tracePt t="111610" x="3994150" y="2298700"/>
          <p14:tracePt t="111627" x="4013200" y="2279650"/>
          <p14:tracePt t="111643" x="4044950" y="2247900"/>
          <p14:tracePt t="111660" x="4076700" y="2209800"/>
          <p14:tracePt t="111677" x="4089400" y="2197100"/>
          <p14:tracePt t="111694" x="4095750" y="2171700"/>
          <p14:tracePt t="111710" x="4102100" y="2152650"/>
          <p14:tracePt t="111727" x="4102100" y="2114550"/>
          <p14:tracePt t="111743" x="4102100" y="2076450"/>
          <p14:tracePt t="111760" x="4102100" y="2051050"/>
          <p14:tracePt t="111776" x="4102100" y="2000250"/>
          <p14:tracePt t="111794" x="4102100" y="1974850"/>
          <p14:tracePt t="111810" x="4102100" y="1936750"/>
          <p14:tracePt t="111827" x="4083050" y="1892300"/>
          <p14:tracePt t="111844" x="4070350" y="1873250"/>
          <p14:tracePt t="111860" x="4038600" y="1841500"/>
          <p14:tracePt t="111877" x="4025900" y="1822450"/>
          <p14:tracePt t="111894" x="4000500" y="1797050"/>
          <p14:tracePt t="111910" x="3962400" y="1771650"/>
          <p14:tracePt t="111928" x="3956050" y="1758950"/>
          <p14:tracePt t="111944" x="3911600" y="1733550"/>
          <p14:tracePt t="111960" x="3892550" y="1720850"/>
          <p14:tracePt t="111977" x="3835400" y="1689100"/>
          <p14:tracePt t="111994" x="3803650" y="1670050"/>
          <p14:tracePt t="112010" x="3733800" y="1638300"/>
          <p14:tracePt t="112027" x="3651250" y="1606550"/>
          <p14:tracePt t="112044" x="3606800" y="1587500"/>
          <p14:tracePt t="112060" x="3530600" y="1562100"/>
          <p14:tracePt t="112078" x="3498850" y="1555750"/>
          <p14:tracePt t="112095" x="3435350" y="1530350"/>
          <p14:tracePt t="112111" x="3384550" y="1517650"/>
          <p14:tracePt t="112128" x="3346450" y="1511300"/>
          <p14:tracePt t="112144" x="3289300" y="1492250"/>
          <p14:tracePt t="112162" x="3232150" y="1485900"/>
          <p14:tracePt t="112178" x="3117850" y="1460500"/>
          <p14:tracePt t="112194" x="3003550" y="1435100"/>
          <p14:tracePt t="112211" x="2946400" y="1428750"/>
          <p14:tracePt t="112229" x="2870200" y="1416050"/>
          <p14:tracePt t="112245" x="2832100" y="1416050"/>
          <p14:tracePt t="112260" x="2794000" y="1416050"/>
          <p14:tracePt t="112276" x="2749550" y="1416050"/>
          <p14:tracePt t="112295" x="2724150" y="1416050"/>
          <p14:tracePt t="112311" x="2686050" y="1422400"/>
          <p14:tracePt t="112328" x="2660650" y="1441450"/>
          <p14:tracePt t="112328" x="2641600" y="1441450"/>
          <p14:tracePt t="112345" x="2622550" y="1454150"/>
          <p14:tracePt t="112361" x="2597150" y="1479550"/>
          <p14:tracePt t="112378" x="2584450" y="1498600"/>
          <p14:tracePt t="112394" x="2559050" y="1530350"/>
          <p14:tracePt t="112411" x="2546350" y="1536700"/>
          <p14:tracePt t="112411" x="2533650" y="1555750"/>
          <p14:tracePt t="112429" x="2520950" y="1574800"/>
          <p14:tracePt t="112445" x="2495550" y="1612900"/>
          <p14:tracePt t="112462" x="2489200" y="1631950"/>
          <p14:tracePt t="112478" x="2476500" y="1676400"/>
          <p14:tracePt t="112495" x="2470150" y="1689100"/>
          <p14:tracePt t="112511" x="2470150" y="1733550"/>
          <p14:tracePt t="112528" x="2463800" y="1765300"/>
          <p14:tracePt t="112544" x="2463800" y="1784350"/>
          <p14:tracePt t="112561" x="2463800" y="1828800"/>
          <p14:tracePt t="112578" x="2470150" y="1847850"/>
          <p14:tracePt t="112595" x="2476500" y="1885950"/>
          <p14:tracePt t="112611" x="2482850" y="1930400"/>
          <p14:tracePt t="112628" x="2482850" y="1949450"/>
          <p14:tracePt t="112645" x="2489200" y="1981200"/>
          <p14:tracePt t="112661" x="2495550" y="2000250"/>
          <p14:tracePt t="112678" x="2508250" y="2032000"/>
          <p14:tracePt t="112695" x="2520950" y="2044700"/>
          <p14:tracePt t="112711" x="2520950" y="2057400"/>
          <p14:tracePt t="112728" x="2533650" y="2063750"/>
          <p14:tracePt t="112745" x="2540000" y="2076450"/>
          <p14:tracePt t="112761" x="2546350" y="2089150"/>
          <p14:tracePt t="112778" x="2559050" y="2101850"/>
          <p14:tracePt t="112795" x="2565400" y="2114550"/>
          <p14:tracePt t="112811" x="2590800" y="2139950"/>
          <p14:tracePt t="112828" x="2603500" y="2152650"/>
          <p14:tracePt t="112845" x="2628900" y="2178050"/>
          <p14:tracePt t="112860" x="2635250" y="2190750"/>
          <p14:tracePt t="112876" x="2667000" y="2216150"/>
          <p14:tracePt t="112895" x="2698750" y="2235200"/>
          <p14:tracePt t="112911" x="2717800" y="2247900"/>
          <p14:tracePt t="112928" x="2768600" y="2266950"/>
          <p14:tracePt t="112944" x="2844800" y="2273300"/>
          <p14:tracePt t="112962" x="2889250" y="2279650"/>
          <p14:tracePt t="112978" x="3003550" y="2286000"/>
          <p14:tracePt t="112995" x="3060700" y="2286000"/>
          <p14:tracePt t="113011" x="3155950" y="2286000"/>
          <p14:tracePt t="113028" x="3213100" y="2286000"/>
          <p14:tracePt t="113045" x="3302000" y="2286000"/>
          <p14:tracePt t="113061" x="3397250" y="2286000"/>
          <p14:tracePt t="113078" x="3454400" y="2286000"/>
          <p14:tracePt t="113094" x="3581400" y="2286000"/>
          <p14:tracePt t="113111" x="3638550" y="2286000"/>
          <p14:tracePt t="113128" x="3746500" y="2286000"/>
          <p14:tracePt t="113145" x="3816350" y="2286000"/>
          <p14:tracePt t="113161" x="3848100" y="2286000"/>
          <p14:tracePt t="113178" x="3892550" y="2273300"/>
          <p14:tracePt t="113195" x="3937000" y="2260600"/>
          <p14:tracePt t="113211" x="3956050" y="2247900"/>
          <p14:tracePt t="113227" x="4013200" y="2228850"/>
          <p14:tracePt t="113244" x="4051300" y="2216150"/>
          <p14:tracePt t="113261" x="4108450" y="2197100"/>
          <p14:tracePt t="113278" x="4152900" y="2178050"/>
          <p14:tracePt t="113295" x="4178300" y="2171700"/>
          <p14:tracePt t="113311" x="4203700" y="2146300"/>
          <p14:tracePt t="113328" x="4216400" y="2133600"/>
          <p14:tracePt t="113344" x="4235450" y="2101850"/>
          <p14:tracePt t="113361" x="4241800" y="2063750"/>
          <p14:tracePt t="113378" x="4248150" y="2044700"/>
          <p14:tracePt t="113395" x="4254500" y="1993900"/>
          <p14:tracePt t="113412" x="4260850" y="1968500"/>
          <p14:tracePt t="113428" x="4260850" y="1936750"/>
          <p14:tracePt t="113444" x="4260850" y="1911350"/>
          <p14:tracePt t="113461" x="4260850" y="1879600"/>
          <p14:tracePt t="113478" x="4254500" y="1847850"/>
          <p14:tracePt t="113495" x="4248150" y="1835150"/>
          <p14:tracePt t="113511" x="4235450" y="1809750"/>
          <p14:tracePt t="113528" x="4222750" y="1790700"/>
          <p14:tracePt t="113544" x="4197350" y="1758950"/>
          <p14:tracePt t="113561" x="4171950" y="1727200"/>
          <p14:tracePt t="113577" x="4159250" y="1720850"/>
          <p14:tracePt t="113594" x="4121150" y="1689100"/>
          <p14:tracePt t="113611" x="4095750" y="1676400"/>
          <p14:tracePt t="113628" x="4019550" y="1644650"/>
          <p14:tracePt t="113645" x="3930650" y="1619250"/>
          <p14:tracePt t="113661" x="3879850" y="1606550"/>
          <p14:tracePt t="113678" x="3778250" y="1574800"/>
          <p14:tracePt t="113694" x="3733800" y="1568450"/>
          <p14:tracePt t="113711" x="3625850" y="1543050"/>
          <p14:tracePt t="113728" x="3536950" y="1511300"/>
          <p14:tracePt t="113744" x="3498850" y="1504950"/>
          <p14:tracePt t="113761" x="3416300" y="1479550"/>
          <p14:tracePt t="113778" x="3371850" y="1466850"/>
          <p14:tracePt t="113795" x="3308350" y="1447800"/>
          <p14:tracePt t="113811" x="3251200" y="1428750"/>
          <p14:tracePt t="113828" x="3213100" y="1422400"/>
          <p14:tracePt t="113844" x="3162300" y="1416050"/>
          <p14:tracePt t="113861" x="3136900" y="1416050"/>
          <p14:tracePt t="113876" x="3079750" y="1409700"/>
          <p14:tracePt t="113893" x="3022600" y="1409700"/>
          <p14:tracePt t="113911" x="2997200" y="1409700"/>
          <p14:tracePt t="113928" x="2933700" y="1409700"/>
          <p14:tracePt t="113945" x="2901950" y="1409700"/>
          <p14:tracePt t="113961" x="2825750" y="1409700"/>
          <p14:tracePt t="113978" x="2755900" y="1409700"/>
          <p14:tracePt t="113995" x="2730500" y="1416050"/>
          <p14:tracePt t="114011" x="2686050" y="1435100"/>
          <p14:tracePt t="114028" x="2667000" y="1447800"/>
          <p14:tracePt t="114044" x="2635250" y="1466850"/>
          <p14:tracePt t="114062" x="2622550" y="1492250"/>
          <p14:tracePt t="114078" x="2609850" y="1498600"/>
          <p14:tracePt t="114094" x="2590800" y="1524000"/>
          <p14:tracePt t="114111" x="2578100" y="1536700"/>
          <p14:tracePt t="114128" x="2559050" y="1568450"/>
          <p14:tracePt t="114145" x="2546350" y="1581150"/>
          <p14:tracePt t="114161" x="2520950" y="1625600"/>
          <p14:tracePt t="114178" x="2508250" y="1670050"/>
          <p14:tracePt t="114195" x="2501900" y="1695450"/>
          <p14:tracePt t="114211" x="2495550" y="1746250"/>
          <p14:tracePt t="114228" x="2489200" y="1784350"/>
          <p14:tracePt t="114245" x="2489200" y="1809750"/>
          <p14:tracePt t="114261" x="2489200" y="1847850"/>
          <p14:tracePt t="114278" x="2495550" y="1866900"/>
          <p14:tracePt t="114295" x="2508250" y="1898650"/>
          <p14:tracePt t="114311" x="2520950" y="1930400"/>
          <p14:tracePt t="114328" x="2527300" y="1949450"/>
          <p14:tracePt t="114344" x="2540000" y="1987550"/>
          <p14:tracePt t="114361" x="2546350" y="2006600"/>
          <p14:tracePt t="114377" x="2565400" y="2044700"/>
          <p14:tracePt t="114394" x="2578100" y="2063750"/>
          <p14:tracePt t="114394" x="2590800" y="2082800"/>
          <p14:tracePt t="114411" x="2597150" y="2095500"/>
          <p14:tracePt t="114428" x="2616200" y="2114550"/>
          <p14:tracePt t="114445" x="2616200" y="2120900"/>
          <p14:tracePt t="114462" x="2622550" y="2127250"/>
          <p14:tracePt t="114478" x="2628900" y="2139950"/>
          <p14:tracePt t="114494" x="2628900" y="2146300"/>
          <p14:tracePt t="114511" x="2641600" y="2171700"/>
          <p14:tracePt t="114528" x="2654300" y="2178050"/>
          <p14:tracePt t="114544" x="2673350" y="2190750"/>
          <p14:tracePt t="114561" x="2692400" y="2203450"/>
          <p14:tracePt t="114578" x="2736850" y="2216150"/>
          <p14:tracePt t="114594" x="2781300" y="2228850"/>
          <p14:tracePt t="114611" x="2806700" y="2235200"/>
          <p14:tracePt t="114628" x="2851150" y="2247900"/>
          <p14:tracePt t="114645" x="2870200" y="2254250"/>
          <p14:tracePt t="114661" x="2914650" y="2266950"/>
          <p14:tracePt t="114678" x="2959100" y="2273300"/>
          <p14:tracePt t="114694" x="2984500" y="2279650"/>
          <p14:tracePt t="114711" x="3016250" y="2279650"/>
          <p14:tracePt t="114728" x="3041650" y="2279650"/>
          <p14:tracePt t="114744" x="3086100" y="2273300"/>
          <p14:tracePt t="114761" x="3130550" y="2260600"/>
          <p14:tracePt t="114778" x="3155950" y="2247900"/>
          <p14:tracePt t="114795" x="3200400" y="2228850"/>
          <p14:tracePt t="114811" x="3213100" y="2222500"/>
          <p14:tracePt t="114828" x="3251200" y="2209800"/>
          <p14:tracePt t="114844" x="3302000" y="2190750"/>
          <p14:tracePt t="114861" x="3327400" y="2184400"/>
          <p14:tracePt t="114878" x="3378200" y="2171700"/>
          <p14:tracePt t="114893" x="3403600" y="2165350"/>
          <p14:tracePt t="114910" x="3448050" y="2152650"/>
          <p14:tracePt t="114928" x="3473450" y="2146300"/>
          <p14:tracePt t="114945" x="3486150" y="2139950"/>
          <p14:tracePt t="114961" x="3498850" y="2139950"/>
          <p14:tracePt t="114978" x="3505200" y="2139950"/>
          <p14:tracePt t="115352" x="3511550" y="2139950"/>
          <p14:tracePt t="115373" x="3524250" y="2139950"/>
          <p14:tracePt t="115375" x="3543300" y="2133600"/>
          <p14:tracePt t="115394" x="3556000" y="2127250"/>
          <p14:tracePt t="115396" x="3575050" y="2120900"/>
          <p14:tracePt t="115411" x="3625850" y="2101850"/>
          <p14:tracePt t="115428" x="3663950" y="2095500"/>
          <p14:tracePt t="115444" x="3721100" y="2076450"/>
          <p14:tracePt t="115462" x="3765550" y="2070100"/>
          <p14:tracePt t="115479" x="3784600" y="2063750"/>
          <p14:tracePt t="115494" x="3803650" y="2057400"/>
          <p14:tracePt t="115511" x="3816350" y="2057400"/>
          <p14:tracePt t="115527" x="3829050" y="2051050"/>
          <p14:tracePt t="115571" x="3835400" y="2044700"/>
          <p14:tracePt t="115580" x="3841750" y="2044700"/>
          <p14:tracePt t="115595" x="3848100" y="2044700"/>
          <p14:tracePt t="115596" x="3854450" y="2044700"/>
          <p14:tracePt t="115611" x="3860800" y="2044700"/>
          <p14:tracePt t="115628" x="3867150" y="2038350"/>
          <p14:tracePt t="115665" x="3873500" y="2038350"/>
          <p14:tracePt t="115685" x="3873500" y="2032000"/>
          <p14:tracePt t="116561" x="3879850" y="2025650"/>
          <p14:tracePt t="116612" x="3879850" y="2019300"/>
          <p14:tracePt t="116622" x="3886200" y="2012950"/>
          <p14:tracePt t="116626" x="3886200" y="2006600"/>
          <p14:tracePt t="116636" x="3892550" y="2000250"/>
          <p14:tracePt t="116645" x="3892550" y="1993900"/>
          <p14:tracePt t="116661" x="3892550" y="1987550"/>
          <p14:tracePt t="116678" x="3892550" y="1981200"/>
          <p14:tracePt t="116694" x="3892550" y="1974850"/>
          <p14:tracePt t="117206" x="3898900" y="1974850"/>
          <p14:tracePt t="117257" x="3905250" y="1968500"/>
          <p14:tracePt t="117278" x="3911600" y="1968500"/>
          <p14:tracePt t="117280" x="3911600" y="1962150"/>
          <p14:tracePt t="117294" x="3917950" y="1955800"/>
          <p14:tracePt t="117311" x="3924300" y="1955800"/>
          <p14:tracePt t="117327" x="3937000" y="1955800"/>
          <p14:tracePt t="117344" x="3956050" y="1955800"/>
          <p14:tracePt t="117361" x="3968750" y="1955800"/>
          <p14:tracePt t="117378" x="3987800" y="1955800"/>
          <p14:tracePt t="117395" x="4000500" y="1955800"/>
          <p14:tracePt t="117411" x="4013200" y="1955800"/>
          <p14:tracePt t="117428" x="4025900" y="1955800"/>
          <p14:tracePt t="117444" x="4044950" y="1955800"/>
          <p14:tracePt t="117461" x="4076700" y="1955800"/>
          <p14:tracePt t="117478" x="4089400" y="1955800"/>
          <p14:tracePt t="117495" x="4121150" y="1955800"/>
          <p14:tracePt t="117559" x="4127500" y="1955800"/>
          <p14:tracePt t="117579" x="4133850" y="1955800"/>
          <p14:tracePt t="117589" x="4140200" y="1955800"/>
          <p14:tracePt t="117599" x="4146550" y="1955800"/>
          <p14:tracePt t="117610" x="4159250" y="1955800"/>
          <p14:tracePt t="117620" x="4165600" y="1955800"/>
          <p14:tracePt t="117627" x="4184650" y="1955800"/>
          <p14:tracePt t="118090" x="4171950" y="1949450"/>
          <p14:tracePt t="118102" x="4165600" y="1936750"/>
          <p14:tracePt t="118110" x="4152900" y="1924050"/>
          <p14:tracePt t="118121" x="4140200" y="1911350"/>
          <p14:tracePt t="118128" x="4102100" y="1873250"/>
          <p14:tracePt t="118144" x="4089400" y="1860550"/>
          <p14:tracePt t="118161" x="4057650" y="1828800"/>
          <p14:tracePt t="118178" x="4025900" y="1797050"/>
          <p14:tracePt t="118194" x="4006850" y="1784350"/>
          <p14:tracePt t="118210" x="3981450" y="1752600"/>
          <p14:tracePt t="118228" x="3962400" y="1733550"/>
          <p14:tracePt t="118244" x="3917950" y="1701800"/>
          <p14:tracePt t="118261" x="3867150" y="1663700"/>
          <p14:tracePt t="118278" x="3848100" y="1651000"/>
          <p14:tracePt t="118294" x="3803650" y="1619250"/>
          <p14:tracePt t="118311" x="3784600" y="1600200"/>
          <p14:tracePt t="118328" x="3752850" y="1568450"/>
          <p14:tracePt t="118344" x="3702050" y="1549400"/>
          <p14:tracePt t="118362" x="3676650" y="1536700"/>
          <p14:tracePt t="118378" x="3619500" y="1517650"/>
          <p14:tracePt t="118395" x="3581400" y="1498600"/>
          <p14:tracePt t="118411" x="3517900" y="1485900"/>
          <p14:tracePt t="118428" x="3448050" y="1466850"/>
          <p14:tracePt t="118444" x="3409950" y="1460500"/>
          <p14:tracePt t="118461" x="3340100" y="1428750"/>
          <p14:tracePt t="118478" x="3314700" y="1422400"/>
          <p14:tracePt t="118494" x="3244850" y="1403350"/>
          <p14:tracePt t="118512" x="3181350" y="1377950"/>
          <p14:tracePt t="118528" x="3155950" y="1371600"/>
          <p14:tracePt t="118545" x="3105150" y="1365250"/>
          <p14:tracePt t="118561" x="3079750" y="1365250"/>
          <p14:tracePt t="118578" x="3028950" y="1358900"/>
          <p14:tracePt t="118595" x="2984500" y="1358900"/>
          <p14:tracePt t="118611" x="2959100" y="1358900"/>
          <p14:tracePt t="118628" x="2901950" y="1358900"/>
          <p14:tracePt t="118644" x="2876550" y="1358900"/>
          <p14:tracePt t="118661" x="2838450" y="1358900"/>
          <p14:tracePt t="118678" x="2794000" y="1358900"/>
          <p14:tracePt t="118694" x="2768600" y="1358900"/>
          <p14:tracePt t="118710" x="2743200" y="1365250"/>
          <p14:tracePt t="118728" x="2724150" y="1371600"/>
          <p14:tracePt t="118744" x="2692400" y="1390650"/>
          <p14:tracePt t="118761" x="2673350" y="1422400"/>
          <p14:tracePt t="118778" x="2660650" y="1428750"/>
          <p14:tracePt t="118794" x="2654300" y="1466850"/>
          <p14:tracePt t="118811" x="2654300" y="1485900"/>
          <p14:tracePt t="118828" x="2647950" y="1524000"/>
          <p14:tracePt t="118844" x="2641600" y="1574800"/>
          <p14:tracePt t="118861" x="2635250" y="1600200"/>
          <p14:tracePt t="118878" x="2622550" y="1651000"/>
          <p14:tracePt t="118895" x="2616200" y="1689100"/>
          <p14:tracePt t="118911" x="2603500" y="1746250"/>
          <p14:tracePt t="118929" x="2597150" y="1765300"/>
          <p14:tracePt t="118943" x="2597150" y="1803400"/>
          <p14:tracePt t="118960" x="2597150" y="1847850"/>
          <p14:tracePt t="118977" x="2597150" y="1866900"/>
          <p14:tracePt t="118994" x="2597150" y="1898650"/>
          <p14:tracePt t="119011" x="2597150" y="1936750"/>
          <p14:tracePt t="119029" x="2603500" y="1962150"/>
          <p14:tracePt t="119044" x="2609850" y="1993900"/>
          <p14:tracePt t="119061" x="2616200" y="2019300"/>
          <p14:tracePt t="119078" x="2628900" y="2057400"/>
          <p14:tracePt t="119094" x="2635250" y="2082800"/>
          <p14:tracePt t="119111" x="2647950" y="2114550"/>
          <p14:tracePt t="119128" x="2660650" y="2159000"/>
          <p14:tracePt t="119144" x="2667000" y="2178050"/>
          <p14:tracePt t="119161" x="2686050" y="2222500"/>
          <p14:tracePt t="119178" x="2698750" y="2241550"/>
          <p14:tracePt t="119194" x="2730500" y="2273300"/>
          <p14:tracePt t="119211" x="2762250" y="2298700"/>
          <p14:tracePt t="119228" x="2781300" y="2311400"/>
          <p14:tracePt t="119244" x="2832100" y="2330450"/>
          <p14:tracePt t="119261" x="2914650" y="2355850"/>
          <p14:tracePt t="119278" x="2952750" y="2368550"/>
          <p14:tracePt t="119294" x="3054350" y="2393950"/>
          <p14:tracePt t="119311" x="3111500" y="2400300"/>
          <p14:tracePt t="119328" x="3213100" y="2406650"/>
          <p14:tracePt t="119344" x="3270250" y="2406650"/>
          <p14:tracePt t="119361" x="3359150" y="2413000"/>
          <p14:tracePt t="119378" x="3454400" y="2413000"/>
          <p14:tracePt t="119395" x="3498850" y="2413000"/>
          <p14:tracePt t="119411" x="3606800" y="2413000"/>
          <p14:tracePt t="119428" x="3663950" y="2413000"/>
          <p14:tracePt t="119444" x="3759200" y="2400300"/>
          <p14:tracePt t="119461" x="3835400" y="2374900"/>
          <p14:tracePt t="119478" x="3867150" y="2362200"/>
          <p14:tracePt t="119494" x="3917950" y="2336800"/>
          <p14:tracePt t="119511" x="3943350" y="2324100"/>
          <p14:tracePt t="119511" x="3981450" y="2317750"/>
          <p14:tracePt t="119529" x="4006850" y="2305050"/>
          <p14:tracePt t="119545" x="4083050" y="2266950"/>
          <p14:tracePt t="119561" x="4121150" y="2247900"/>
          <p14:tracePt t="119578" x="4184650" y="2228850"/>
          <p14:tracePt t="119594" x="4210050" y="2216150"/>
          <p14:tracePt t="119611" x="4241800" y="2197100"/>
          <p14:tracePt t="119628" x="4267200" y="2184400"/>
          <p14:tracePt t="119644" x="4273550" y="2171700"/>
          <p14:tracePt t="119660" x="4292600" y="2146300"/>
          <p14:tracePt t="119678" x="4298950" y="2127250"/>
          <p14:tracePt t="119695" x="4305300" y="2108200"/>
          <p14:tracePt t="119711" x="4311650" y="2076450"/>
          <p14:tracePt t="119728" x="4311650" y="2070100"/>
          <p14:tracePt t="119744" x="4311650" y="2032000"/>
          <p14:tracePt t="119761" x="4311650" y="2006600"/>
          <p14:tracePt t="119777" x="4286250" y="1943100"/>
          <p14:tracePt t="119794" x="4241800" y="1866900"/>
          <p14:tracePt t="119811" x="4210050" y="1828800"/>
          <p14:tracePt t="119828" x="4146550" y="1752600"/>
          <p14:tracePt t="119845" x="4114800" y="1720850"/>
          <p14:tracePt t="119861" x="4057650" y="1663700"/>
          <p14:tracePt t="119878" x="4013200" y="1625600"/>
          <p14:tracePt t="119894" x="3981450" y="1600200"/>
          <p14:tracePt t="119911" x="3917950" y="1562100"/>
          <p14:tracePt t="119929" x="3886200" y="1536700"/>
          <p14:tracePt t="119945" x="3810000" y="1492250"/>
          <p14:tracePt t="119961" x="3714750" y="1454150"/>
          <p14:tracePt t="119978" x="3670300" y="1435100"/>
          <p14:tracePt t="119995" x="3568700" y="1416050"/>
          <p14:tracePt t="120011" x="3517900" y="1397000"/>
          <p14:tracePt t="120028" x="3416300" y="1365250"/>
          <p14:tracePt t="120045" x="3371850" y="1352550"/>
          <p14:tracePt t="120061" x="3276600" y="1327150"/>
          <p14:tracePt t="120078" x="3213100" y="1308100"/>
          <p14:tracePt t="120095" x="3181350" y="1301750"/>
          <p14:tracePt t="120111" x="3130550" y="1295400"/>
          <p14:tracePt t="120128" x="3105150" y="1295400"/>
          <p14:tracePt t="120144" x="3048000" y="1295400"/>
          <p14:tracePt t="120161" x="2965450" y="1314450"/>
          <p14:tracePt t="120178" x="2921000" y="1320800"/>
          <p14:tracePt t="120194" x="2825750" y="1352550"/>
          <p14:tracePt t="120211" x="2755900" y="1384300"/>
          <p14:tracePt t="120228" x="2730500" y="1390650"/>
          <p14:tracePt t="120244" x="2692400" y="1416050"/>
          <p14:tracePt t="120261" x="2679700" y="1428750"/>
          <p14:tracePt t="120277" x="2647950" y="1454150"/>
          <p14:tracePt t="120294" x="2622550" y="1492250"/>
          <p14:tracePt t="120311" x="2609850" y="1517650"/>
          <p14:tracePt t="120328" x="2584450" y="1574800"/>
          <p14:tracePt t="120345" x="2571750" y="1606550"/>
          <p14:tracePt t="120361" x="2559050" y="1682750"/>
          <p14:tracePt t="120378" x="2546350" y="1727200"/>
          <p14:tracePt t="120394" x="2540000" y="1803400"/>
          <p14:tracePt t="120411" x="2540000" y="1892300"/>
          <p14:tracePt t="120428" x="2540000" y="1936750"/>
          <p14:tracePt t="120444" x="2540000" y="1993900"/>
          <p14:tracePt t="120461" x="2540000" y="2019300"/>
          <p14:tracePt t="120478" x="2546350" y="2051050"/>
          <p14:tracePt t="120495" x="2552700" y="2070100"/>
          <p14:tracePt t="120511" x="2559050" y="2082800"/>
          <p14:tracePt t="120528" x="2578100" y="2101850"/>
          <p14:tracePt t="120545" x="2584450" y="2114550"/>
          <p14:tracePt t="120561" x="2616200" y="2146300"/>
          <p14:tracePt t="120578" x="2673350" y="2197100"/>
          <p14:tracePt t="120594" x="2705100" y="2216150"/>
          <p14:tracePt t="120611" x="2787650" y="2254250"/>
          <p14:tracePt t="120628" x="2844800" y="2279650"/>
          <p14:tracePt t="120644" x="2971800" y="2317750"/>
          <p14:tracePt t="120661" x="3105150" y="2355850"/>
          <p14:tracePt t="120678" x="3168650" y="2362200"/>
          <p14:tracePt t="120694" x="3302000" y="2381250"/>
          <p14:tracePt t="120711" x="3371850" y="2381250"/>
          <p14:tracePt t="120728" x="3492500" y="2387600"/>
          <p14:tracePt t="120744" x="3600450" y="2387600"/>
          <p14:tracePt t="120761" x="3663950" y="2387600"/>
          <p14:tracePt t="120777" x="3797300" y="2387600"/>
          <p14:tracePt t="120794" x="3854450" y="2387600"/>
          <p14:tracePt t="120810" x="3975100" y="2368550"/>
          <p14:tracePt t="120828" x="4089400" y="2343150"/>
          <p14:tracePt t="120844" x="4133850" y="2330450"/>
          <p14:tracePt t="120861" x="4216400" y="2298700"/>
          <p14:tracePt t="120878" x="4241800" y="2286000"/>
          <p14:tracePt t="120895" x="4273550" y="2260600"/>
          <p14:tracePt t="120911" x="4286250" y="2247900"/>
          <p14:tracePt t="120927" x="4292600" y="2235200"/>
          <p14:tracePt t="120944" x="4298950" y="2222500"/>
          <p14:tracePt t="120980" x="4298950" y="2216150"/>
          <p14:tracePt t="121010" x="4298950" y="2209800"/>
          <p14:tracePt t="121743" x="4305300" y="2209800"/>
          <p14:tracePt t="121784" x="4311650" y="2209800"/>
          <p14:tracePt t="122385" x="4318000" y="2209800"/>
          <p14:tracePt t="124472" x="4311650" y="2209800"/>
          <p14:tracePt t="124475" x="4298950" y="2216150"/>
          <p14:tracePt t="124487" x="4292600" y="2222500"/>
          <p14:tracePt t="124494" x="4279900" y="2222500"/>
          <p14:tracePt t="124511" x="4241800" y="2235200"/>
          <p14:tracePt t="124528" x="4216400" y="2241550"/>
          <p14:tracePt t="124544" x="4159250" y="2254250"/>
          <p14:tracePt t="124561" x="4102100" y="2254250"/>
          <p14:tracePt t="124578" x="4064000" y="2260600"/>
          <p14:tracePt t="124594" x="4000500" y="2260600"/>
          <p14:tracePt t="124612" x="3911600" y="2260600"/>
          <p14:tracePt t="124628" x="3867150" y="2260600"/>
          <p14:tracePt t="124644" x="3765550" y="2260600"/>
          <p14:tracePt t="124661" x="3714750" y="2260600"/>
          <p14:tracePt t="124678" x="3613150" y="2260600"/>
          <p14:tracePt t="124694" x="3562350" y="2260600"/>
          <p14:tracePt t="124711" x="3460750" y="2260600"/>
          <p14:tracePt t="124728" x="3352800" y="2260600"/>
          <p14:tracePt t="124744" x="3295650" y="2260600"/>
          <p14:tracePt t="124760" x="3194050" y="2273300"/>
          <p14:tracePt t="124778" x="3117850" y="2279650"/>
          <p14:tracePt t="124794" x="3079750" y="2286000"/>
          <p14:tracePt t="124811" x="3028950" y="2292350"/>
          <p14:tracePt t="124828" x="3003550" y="2298700"/>
          <p14:tracePt t="124844" x="2965450" y="2311400"/>
          <p14:tracePt t="124861" x="2946400" y="2317750"/>
          <p14:tracePt t="124878" x="2908300" y="2330450"/>
          <p14:tracePt t="124894" x="2857500" y="2349500"/>
          <p14:tracePt t="124911" x="2832100" y="2355850"/>
          <p14:tracePt t="124928" x="2781300" y="2368550"/>
          <p14:tracePt t="124944" x="2755900" y="2374900"/>
          <p14:tracePt t="124961" x="2711450" y="2393950"/>
          <p14:tracePt t="124978" x="2673350" y="2400300"/>
          <p14:tracePt t="124994" x="2654300" y="2400300"/>
          <p14:tracePt t="125011" x="2616200" y="2413000"/>
          <p14:tracePt t="125028" x="2603500" y="2419350"/>
          <p14:tracePt t="125045" x="2552700" y="2432050"/>
          <p14:tracePt t="125061" x="2489200" y="2457450"/>
          <p14:tracePt t="125078" x="2451100" y="2470150"/>
          <p14:tracePt t="125094" x="2381250" y="2489200"/>
          <p14:tracePt t="125111" x="2336800" y="2495550"/>
          <p14:tracePt t="125128" x="2273300" y="2520950"/>
          <p14:tracePt t="125144" x="2222500" y="2533650"/>
          <p14:tracePt t="125161" x="2203450" y="2540000"/>
          <p14:tracePt t="125178" x="2165350" y="2552700"/>
          <p14:tracePt t="125194" x="2139950" y="2565400"/>
          <p14:tracePt t="125211" x="2108200" y="2578100"/>
          <p14:tracePt t="125228" x="2044700" y="2616200"/>
          <p14:tracePt t="125244" x="2012950" y="2628900"/>
          <p14:tracePt t="125260" x="1949450" y="2667000"/>
          <p14:tracePt t="125278" x="1924050" y="2686050"/>
          <p14:tracePt t="125294" x="1879600" y="2711450"/>
          <p14:tracePt t="125311" x="1841500" y="2743200"/>
          <p14:tracePt t="125328" x="1828800" y="2755900"/>
          <p14:tracePt t="125344" x="1797050" y="2787650"/>
          <p14:tracePt t="125361" x="1784350" y="2800350"/>
          <p14:tracePt t="125378" x="1771650" y="2819400"/>
          <p14:tracePt t="125394" x="1752600" y="2838450"/>
          <p14:tracePt t="125410" x="1746250" y="2838450"/>
          <p14:tracePt t="125427" x="1733550" y="2857500"/>
          <p14:tracePt t="125445" x="1727200" y="2863850"/>
          <p14:tracePt t="125461" x="1714500" y="2870200"/>
          <p14:tracePt t="125478" x="1708150" y="2882900"/>
          <p14:tracePt t="125515" x="1701800" y="2882900"/>
          <p14:tracePt t="128691" x="1701800" y="2876550"/>
          <p14:tracePt t="128695" x="1708150" y="2870200"/>
          <p14:tracePt t="128713" x="1708150" y="2863850"/>
          <p14:tracePt t="128714" x="1708150" y="2857500"/>
          <p14:tracePt t="128728" x="1714500" y="2832100"/>
          <p14:tracePt t="128744" x="1714500" y="2813050"/>
          <p14:tracePt t="128761" x="1714500" y="2781300"/>
          <p14:tracePt t="128778" x="1714500" y="2762250"/>
          <p14:tracePt t="128794" x="1714500" y="2724150"/>
          <p14:tracePt t="128811" x="1708150" y="2692400"/>
          <p14:tracePt t="128828" x="1701800" y="2673350"/>
          <p14:tracePt t="128844" x="1695450" y="2628900"/>
          <p14:tracePt t="128861" x="1689100" y="2609850"/>
          <p14:tracePt t="128878" x="1682750" y="2571750"/>
          <p14:tracePt t="128894" x="1682750" y="2546350"/>
          <p14:tracePt t="128911" x="1682750" y="2540000"/>
          <p14:tracePt t="128928" x="1682750" y="2533650"/>
          <p14:tracePt t="128972" x="1682750" y="2527300"/>
          <p14:tracePt t="129053" x="1682750" y="2520950"/>
          <p14:tracePt t="129094" x="1682750" y="2514600"/>
          <p14:tracePt t="129288" x="1682750" y="2520950"/>
          <p14:tracePt t="129421" x="1682750" y="2527300"/>
          <p14:tracePt t="129452" x="1682750" y="2533650"/>
          <p14:tracePt t="129493" x="1682750" y="2540000"/>
          <p14:tracePt t="129964" x="1682750" y="2546350"/>
          <p14:tracePt t="129975" x="1676400" y="2546350"/>
          <p14:tracePt t="129984" x="1676400" y="2552700"/>
          <p14:tracePt t="129994" x="1676400" y="2559050"/>
          <p14:tracePt t="130025" x="1676400" y="2565400"/>
          <p14:tracePt t="130037" x="1670050" y="2571750"/>
          <p14:tracePt t="130057" x="1670050" y="2578100"/>
          <p14:tracePt t="130070" x="1670050" y="2584450"/>
          <p14:tracePt t="130071" x="1663700" y="2590800"/>
          <p14:tracePt t="130077" x="1663700" y="2597150"/>
          <p14:tracePt t="130094" x="1657350" y="2609850"/>
          <p14:tracePt t="130129" x="1657350" y="2616200"/>
          <p14:tracePt t="130130" x="1657350" y="2622550"/>
          <p14:tracePt t="130145" x="1651000" y="2628900"/>
          <p14:tracePt t="130181" x="1651000" y="2641600"/>
          <p14:tracePt t="130183" x="1644650" y="2647950"/>
          <p14:tracePt t="130213" x="1644650" y="2660650"/>
          <p14:tracePt t="130215" x="1644650" y="2667000"/>
          <p14:tracePt t="130229" x="1644650" y="2686050"/>
          <p14:tracePt t="130265" x="1638300" y="2692400"/>
          <p14:tracePt t="130266" x="1638300" y="2705100"/>
          <p14:tracePt t="130279" x="1631950" y="2711450"/>
          <p14:tracePt t="130295" x="1631950" y="2717800"/>
          <p14:tracePt t="130311" x="1625600" y="2724150"/>
          <p14:tracePt t="130329" x="1625600" y="2730500"/>
          <p14:tracePt t="130345" x="1625600" y="2743200"/>
          <p14:tracePt t="130362" x="1625600" y="2755900"/>
          <p14:tracePt t="130379" x="1625600" y="2762250"/>
          <p14:tracePt t="130395" x="1625600" y="2774950"/>
          <p14:tracePt t="130412" x="1625600" y="2781300"/>
          <p14:tracePt t="130429" x="1631950" y="2787650"/>
          <p14:tracePt t="130445" x="1631950" y="2794000"/>
          <p14:tracePt t="130462" x="1638300" y="2794000"/>
          <p14:tracePt t="130478" x="1644650" y="2794000"/>
          <p14:tracePt t="132081" x="1651000" y="2794000"/>
          <p14:tracePt t="133751" x="1651000" y="2787650"/>
          <p14:tracePt t="133873" x="1657350" y="2787650"/>
          <p14:tracePt t="133915" x="1663700" y="2787650"/>
          <p14:tracePt t="133945" x="1670050" y="2787650"/>
          <p14:tracePt t="133986" x="1670050" y="2781300"/>
          <p14:tracePt t="134007" x="1676400" y="2774950"/>
          <p14:tracePt t="134017" x="1682750" y="2768600"/>
          <p14:tracePt t="134020" x="1682750" y="2755900"/>
          <p14:tracePt t="134029" x="1689100" y="2743200"/>
          <p14:tracePt t="134045" x="1695450" y="2724150"/>
          <p14:tracePt t="134062" x="1701800" y="2711450"/>
          <p14:tracePt t="134079" x="1708150" y="2679700"/>
          <p14:tracePt t="134095" x="1720850" y="2660650"/>
          <p14:tracePt t="134111" x="1733550" y="2647950"/>
          <p14:tracePt t="134129" x="1746250" y="2628900"/>
          <p14:tracePt t="134146" x="1752600" y="2616200"/>
          <p14:tracePt t="134160" x="1758950" y="2578100"/>
          <p14:tracePt t="134177" x="1765300" y="2552700"/>
          <p14:tracePt t="134195" x="1771650" y="2540000"/>
          <p14:tracePt t="134212" x="1771650" y="2520950"/>
          <p14:tracePt t="134229" x="1771650" y="2508250"/>
          <p14:tracePt t="134245" x="1771650" y="2501900"/>
          <p14:tracePt t="134262" x="1778000" y="2501900"/>
          <p14:tracePt t="134279" x="1778000" y="2495550"/>
          <p14:tracePt t="134295" x="1784350" y="2489200"/>
          <p14:tracePt t="134312" x="1784350" y="2482850"/>
          <p14:tracePt t="134329" x="1784350" y="2476500"/>
          <p14:tracePt t="134627" x="1784350" y="2482850"/>
          <p14:tracePt t="134630" x="1784350" y="2489200"/>
          <p14:tracePt t="134648" x="1784350" y="2495550"/>
          <p14:tracePt t="134679" x="1784350" y="2501900"/>
          <p14:tracePt t="134689" x="1784350" y="2508250"/>
          <p14:tracePt t="134699" x="1784350" y="2514600"/>
          <p14:tracePt t="134720" x="1778000" y="2514600"/>
          <p14:tracePt t="134730" x="1778000" y="2520950"/>
          <p14:tracePt t="134743" x="1778000" y="2527300"/>
          <p14:tracePt t="134761" x="1778000" y="2540000"/>
          <p14:tracePt t="134762" x="1778000" y="2546350"/>
          <p14:tracePt t="134777" x="1771650" y="2571750"/>
          <p14:tracePt t="134795" x="1771650" y="2584450"/>
          <p14:tracePt t="134812" x="1771650" y="2603500"/>
          <p14:tracePt t="134829" x="1765300" y="2628900"/>
          <p14:tracePt t="134845" x="1765300" y="2641600"/>
          <p14:tracePt t="134862" x="1752600" y="2654300"/>
          <p14:tracePt t="134879" x="1752600" y="2660650"/>
          <p14:tracePt t="134895" x="1746250" y="2673350"/>
          <p14:tracePt t="134912" x="1746250" y="2686050"/>
          <p14:tracePt t="134950" x="1739900" y="2692400"/>
          <p14:tracePt t="134992" x="1739900" y="2698750"/>
          <p14:tracePt t="135002" x="1739900" y="2705100"/>
          <p14:tracePt t="135023" x="1739900" y="2711450"/>
          <p14:tracePt t="135033" x="1739900" y="2717800"/>
          <p14:tracePt t="135035" x="1739900" y="2724150"/>
          <p14:tracePt t="135053" x="1739900" y="2730500"/>
          <p14:tracePt t="135062" x="1733550" y="2749550"/>
          <p14:tracePt t="135079" x="1733550" y="2762250"/>
          <p14:tracePt t="135095" x="1727200" y="2774950"/>
          <p14:tracePt t="135112" x="1727200" y="2794000"/>
          <p14:tracePt t="135129" x="1727200" y="2800350"/>
          <p14:tracePt t="135145" x="1720850" y="2806700"/>
          <p14:tracePt t="143695" x="1733550" y="2806700"/>
          <p14:tracePt t="143705" x="1739900" y="2806700"/>
          <p14:tracePt t="143719" x="1746250" y="2806700"/>
          <p14:tracePt t="143721" x="1758950" y="2806700"/>
          <p14:tracePt t="143728" x="1765300" y="2800350"/>
          <p14:tracePt t="143745" x="1816100" y="2794000"/>
          <p14:tracePt t="143762" x="1854200" y="2794000"/>
          <p14:tracePt t="143778" x="1949450" y="2787650"/>
          <p14:tracePt t="143795" x="2101850" y="2787650"/>
          <p14:tracePt t="143811" x="2190750" y="2787650"/>
          <p14:tracePt t="143828" x="2343150" y="2787650"/>
          <p14:tracePt t="143845" x="2463800" y="2787650"/>
          <p14:tracePt t="143861" x="2495550" y="2787650"/>
          <p14:tracePt t="143878" x="2527300" y="2787650"/>
          <p14:tracePt t="143895" x="2540000" y="2787650"/>
          <p14:tracePt t="143912" x="2546350" y="2787650"/>
          <p14:tracePt t="143928" x="2565400" y="2787650"/>
          <p14:tracePt t="143945" x="2565400" y="2781300"/>
          <p14:tracePt t="143961" x="2578100" y="2781300"/>
          <p14:tracePt t="144035" x="2578100" y="2774950"/>
          <p14:tracePt t="144047" x="2578100" y="2768600"/>
          <p14:tracePt t="144057" x="2584450" y="2762250"/>
          <p14:tracePt t="144079" x="2584450" y="2749550"/>
          <p14:tracePt t="144081" x="2584450" y="2743200"/>
          <p14:tracePt t="144120" x="2584450" y="2736850"/>
          <p14:tracePt t="144129" x="2584450" y="2730500"/>
          <p14:tracePt t="144154" x="2571750" y="2724150"/>
          <p14:tracePt t="144163" x="2565400" y="2717800"/>
          <p14:tracePt t="144173" x="2552700" y="2705100"/>
          <p14:tracePt t="144178" x="2520950" y="2673350"/>
          <p14:tracePt t="144195" x="2501900" y="2660650"/>
          <p14:tracePt t="144212" x="2470150" y="2622550"/>
          <p14:tracePt t="144229" x="2463800" y="2609850"/>
          <p14:tracePt t="144245" x="2444750" y="2590800"/>
          <p14:tracePt t="144261" x="2432050" y="2584450"/>
          <p14:tracePt t="144298" x="2432050" y="2578100"/>
          <p14:tracePt t="144310" x="2425700" y="2571750"/>
          <p14:tracePt t="144329" x="2419350" y="2571750"/>
          <p14:tracePt t="144331" x="2419350" y="2565400"/>
          <p14:tracePt t="144343" x="2413000" y="2559050"/>
          <p14:tracePt t="144361" x="2406650" y="2552700"/>
          <p14:tracePt t="144379" x="2406650" y="2540000"/>
          <p14:tracePt t="144413" x="2400300" y="2540000"/>
          <p14:tracePt t="144446" x="2400300" y="2533650"/>
          <p14:tracePt t="144465" x="2393950" y="2527300"/>
          <p14:tracePt t="144486" x="2387600" y="2527300"/>
          <p14:tracePt t="144578" x="2381250" y="2527300"/>
          <p14:tracePt t="144629" x="2381250" y="2533650"/>
          <p14:tracePt t="144641" x="2374900" y="2533650"/>
          <p14:tracePt t="144643" x="2368550" y="2540000"/>
          <p14:tracePt t="144653" x="2368550" y="2546350"/>
          <p14:tracePt t="144661" x="2368550" y="2552700"/>
          <p14:tracePt t="144679" x="2355850" y="2552700"/>
          <p14:tracePt t="144695" x="2355850" y="2559050"/>
          <p14:tracePt t="144711" x="2349500" y="2565400"/>
          <p14:tracePt t="144728" x="2349500" y="2571750"/>
          <p14:tracePt t="144766" x="2349500" y="2578100"/>
          <p14:tracePt t="144767" x="2349500" y="2584450"/>
          <p14:tracePt t="144797" x="2349500" y="2597150"/>
          <p14:tracePt t="144798" x="2349500" y="2609850"/>
          <p14:tracePt t="144812" x="2355850" y="2635250"/>
          <p14:tracePt t="144828" x="2368550" y="2647950"/>
          <p14:tracePt t="144844" x="2381250" y="2673350"/>
          <p14:tracePt t="144861" x="2387600" y="2692400"/>
          <p14:tracePt t="144878" x="2393950" y="2711450"/>
          <p14:tracePt t="144895" x="2400300" y="2724150"/>
          <p14:tracePt t="144912" x="2400300" y="2730500"/>
          <p14:tracePt t="144928" x="2406650" y="2736850"/>
          <p14:tracePt t="144945" x="2413000" y="2743200"/>
          <p14:tracePt t="144961" x="2413000" y="2749550"/>
          <p14:tracePt t="145003" x="2413000" y="2755900"/>
          <p14:tracePt t="145025" x="2413000" y="2762250"/>
          <p14:tracePt t="145737" x="2413000" y="2768600"/>
          <p14:tracePt t="146034" x="2406650" y="2768600"/>
          <p14:tracePt t="146044" x="2400300" y="2774950"/>
          <p14:tracePt t="146054" x="2387600" y="2774950"/>
          <p14:tracePt t="146062" x="2336800" y="2781300"/>
          <p14:tracePt t="146078" x="2292350" y="2787650"/>
          <p14:tracePt t="146095" x="2184400" y="2787650"/>
          <p14:tracePt t="146111" x="2038350" y="2800350"/>
          <p14:tracePt t="146128" x="1962150" y="2800350"/>
          <p14:tracePt t="146144" x="1841500" y="2800350"/>
          <p14:tracePt t="146161" x="1790700" y="2800350"/>
          <p14:tracePt t="146178" x="1701800" y="2800350"/>
          <p14:tracePt t="146195" x="1631950" y="2800350"/>
          <p14:tracePt t="146212" x="1612900" y="2800350"/>
          <p14:tracePt t="146228" x="1555750" y="2800350"/>
          <p14:tracePt t="146245" x="1536700" y="2800350"/>
          <p14:tracePt t="146261" x="1492250" y="2800350"/>
          <p14:tracePt t="146278" x="1460500" y="2800350"/>
          <p14:tracePt t="146296" x="1435100" y="2800350"/>
          <p14:tracePt t="146312" x="1403350" y="2800350"/>
          <p14:tracePt t="146328" x="1377950" y="2800350"/>
          <p14:tracePt t="146345" x="1327150" y="2800350"/>
          <p14:tracePt t="146362" x="1282700" y="2800350"/>
          <p14:tracePt t="146378" x="1270000" y="2800350"/>
          <p14:tracePt t="146395" x="1238250" y="2800350"/>
          <p14:tracePt t="146412" x="1231900" y="2800350"/>
          <p14:tracePt t="146428" x="1212850" y="2800350"/>
          <p14:tracePt t="146444" x="1193800" y="2800350"/>
          <p14:tracePt t="146461" x="1187450" y="2800350"/>
          <p14:tracePt t="146478" x="1181100" y="2800350"/>
          <p14:tracePt t="146495" x="1174750" y="2800350"/>
          <p14:tracePt t="146511" x="1168400" y="2800350"/>
          <p14:tracePt t="146528" x="1162050" y="2800350"/>
          <p14:tracePt t="146566" x="1155700" y="2806700"/>
          <p14:tracePt t="146605" x="1149350" y="2806700"/>
          <p14:tracePt t="147198" x="1155700" y="2806700"/>
          <p14:tracePt t="147208" x="1162050" y="2806700"/>
          <p14:tracePt t="147210" x="1168400" y="2806700"/>
          <p14:tracePt t="147239" x="1181100" y="2806700"/>
          <p14:tracePt t="147243" x="1187450" y="2806700"/>
          <p14:tracePt t="147262" x="1206500" y="2806700"/>
          <p14:tracePt t="147264" x="1219200" y="2806700"/>
          <p14:tracePt t="147279" x="1244600" y="2806700"/>
          <p14:tracePt t="147296" x="1263650" y="2806700"/>
          <p14:tracePt t="147296" x="1276350" y="2806700"/>
          <p14:tracePt t="147334" x="1282700" y="2806700"/>
          <p14:tracePt t="147336" x="1289050" y="2806700"/>
          <p14:tracePt t="147365" x="1295400" y="2806700"/>
          <p14:tracePt t="147367" x="1314450" y="2806700"/>
          <p14:tracePt t="147379" x="1339850" y="2806700"/>
          <p14:tracePt t="147396" x="1365250" y="2806700"/>
          <p14:tracePt t="147413" x="1403350" y="2806700"/>
          <p14:tracePt t="147429" x="1422400" y="2806700"/>
          <p14:tracePt t="147445" x="1441450" y="2806700"/>
          <p14:tracePt t="147462" x="1447800" y="2806700"/>
          <p14:tracePt t="147479" x="1454150" y="2806700"/>
          <p14:tracePt t="147496" x="1460500" y="2806700"/>
          <p14:tracePt t="147530" x="1466850" y="2813050"/>
          <p14:tracePt t="147546" x="1473200" y="2813050"/>
          <p14:tracePt t="147563" x="1485900" y="2819400"/>
          <p14:tracePt t="147564" x="1498600" y="2825750"/>
          <p14:tracePt t="147579" x="1524000" y="2838450"/>
          <p14:tracePt t="147596" x="1543050" y="2844800"/>
          <p14:tracePt t="147612" x="1574800" y="2857500"/>
          <p14:tracePt t="147629" x="1593850" y="2863850"/>
          <p14:tracePt t="147646" x="1606550" y="2863850"/>
          <p14:tracePt t="147663" x="1612900" y="2863850"/>
          <p14:tracePt t="147679" x="1619250" y="2863850"/>
          <p14:tracePt t="147696" x="1631950" y="2844800"/>
          <p14:tracePt t="147713" x="1651000" y="2825750"/>
          <p14:tracePt t="147729" x="1651000" y="2806700"/>
          <p14:tracePt t="147746" x="1663700" y="2781300"/>
          <p14:tracePt t="147762" x="1670050" y="2774950"/>
          <p14:tracePt t="147779" x="1689100" y="2755900"/>
          <p14:tracePt t="147796" x="1701800" y="2736850"/>
          <p14:tracePt t="147812" x="1714500" y="2724150"/>
          <p14:tracePt t="147829" x="1739900" y="2698750"/>
          <p14:tracePt t="147846" x="1746250" y="2686050"/>
          <p14:tracePt t="147862" x="1758950" y="2673350"/>
          <p14:tracePt t="147879" x="1771650" y="2647950"/>
          <p14:tracePt t="147896" x="1771650" y="2641600"/>
          <p14:tracePt t="147912" x="1778000" y="2622550"/>
          <p14:tracePt t="147930" x="1778000" y="2616200"/>
          <p14:tracePt t="147946" x="1778000" y="2597150"/>
          <p14:tracePt t="147962" x="1778000" y="2584450"/>
          <p14:tracePt t="147979" x="1778000" y="2578100"/>
          <p14:tracePt t="147996" x="1778000" y="2571750"/>
          <p14:tracePt t="148012" x="1778000" y="2565400"/>
          <p14:tracePt t="148029" x="1771650" y="2565400"/>
          <p14:tracePt t="148046" x="1765300" y="2559050"/>
          <p14:tracePt t="148062" x="1758950" y="2552700"/>
          <p14:tracePt t="148079" x="1752600" y="2546350"/>
          <p14:tracePt t="148114" x="1746250" y="2533650"/>
          <p14:tracePt t="148115" x="1739900" y="2527300"/>
          <p14:tracePt t="148129" x="1733550" y="2520950"/>
          <p14:tracePt t="148146" x="1727200" y="2514600"/>
          <p14:tracePt t="148163" x="1714500" y="2508250"/>
          <p14:tracePt t="148198" x="1708150" y="2508250"/>
          <p14:tracePt t="148199" x="1701800" y="2508250"/>
          <p14:tracePt t="148212" x="1682750" y="2501900"/>
          <p14:tracePt t="148229" x="1670050" y="2501900"/>
          <p14:tracePt t="148245" x="1651000" y="2501900"/>
          <p14:tracePt t="148262" x="1638300" y="2501900"/>
          <p14:tracePt t="148279" x="1625600" y="2501900"/>
          <p14:tracePt t="148296" x="1619250" y="2501900"/>
          <p14:tracePt t="148312" x="1612900" y="2501900"/>
          <p14:tracePt t="148329" x="1593850" y="2501900"/>
          <p14:tracePt t="148346" x="1581150" y="2501900"/>
          <p14:tracePt t="148362" x="1562100" y="2501900"/>
          <p14:tracePt t="148379" x="1543050" y="2501900"/>
          <p14:tracePt t="148397" x="1536700" y="2501900"/>
          <p14:tracePt t="148412" x="1524000" y="2501900"/>
          <p14:tracePt t="148430" x="1511300" y="2501900"/>
          <p14:tracePt t="148446" x="1492250" y="2501900"/>
          <p14:tracePt t="148462" x="1479550" y="2508250"/>
          <p14:tracePt t="148479" x="1447800" y="2514600"/>
          <p14:tracePt t="148496" x="1428750" y="2520950"/>
          <p14:tracePt t="148512" x="1422400" y="2527300"/>
          <p14:tracePt t="148529" x="1416050" y="2533650"/>
          <p14:tracePt t="148546" x="1409700" y="2533650"/>
          <p14:tracePt t="148562" x="1403350" y="2546350"/>
          <p14:tracePt t="148579" x="1384300" y="2559050"/>
          <p14:tracePt t="148596" x="1377950" y="2571750"/>
          <p14:tracePt t="148612" x="1371600" y="2584450"/>
          <p14:tracePt t="148628" x="1365250" y="2597150"/>
          <p14:tracePt t="148646" x="1358900" y="2609850"/>
          <p14:tracePt t="148662" x="1358900" y="2622550"/>
          <p14:tracePt t="148679" x="1352550" y="2635250"/>
          <p14:tracePt t="148696" x="1352550" y="2660650"/>
          <p14:tracePt t="148712" x="1352550" y="2679700"/>
          <p14:tracePt t="148729" x="1352550" y="2686050"/>
          <p14:tracePt t="148745" x="1352550" y="2711450"/>
          <p14:tracePt t="148762" x="1358900" y="2724150"/>
          <p14:tracePt t="148779" x="1365250" y="2730500"/>
          <p14:tracePt t="148796" x="1371600" y="2736850"/>
          <p14:tracePt t="149821" x="1377950" y="2736850"/>
          <p14:tracePt t="149842" x="1390650" y="2736850"/>
          <p14:tracePt t="149854" x="1403350" y="2743200"/>
          <p14:tracePt t="149862" x="1428750" y="2749550"/>
          <p14:tracePt t="149864" x="1479550" y="2762250"/>
          <p14:tracePt t="149879" x="1568450" y="2794000"/>
          <p14:tracePt t="149896" x="1631950" y="2819400"/>
          <p14:tracePt t="149912" x="1727200" y="2857500"/>
          <p14:tracePt t="149929" x="1758950" y="2870200"/>
          <p14:tracePt t="149946" x="1790700" y="2882900"/>
          <p14:tracePt t="149963" x="1797050" y="2889250"/>
          <p14:tracePt t="149997" x="1797050" y="2895600"/>
          <p14:tracePt t="149999" x="1809750" y="2901950"/>
          <p14:tracePt t="150012" x="1854200" y="2927350"/>
          <p14:tracePt t="150029" x="1879600" y="2952750"/>
          <p14:tracePt t="150045" x="1936750" y="2990850"/>
          <p14:tracePt t="150062" x="1968500" y="3003550"/>
          <p14:tracePt t="150079" x="2006600" y="3028950"/>
          <p14:tracePt t="150096" x="2019300" y="3048000"/>
          <p14:tracePt t="150112" x="2032000" y="3054350"/>
          <p14:tracePt t="150129" x="2051050" y="3067050"/>
          <p14:tracePt t="150146" x="2057400" y="3086100"/>
          <p14:tracePt t="150162" x="2082800" y="3111500"/>
          <p14:tracePt t="150179" x="2101850" y="3136900"/>
          <p14:tracePt t="150197" x="2108200" y="3143250"/>
          <p14:tracePt t="150248" x="2108200" y="3149600"/>
          <p14:tracePt t="150257" x="2108200" y="3155950"/>
          <p14:tracePt t="150264" x="2114550" y="3155950"/>
          <p14:tracePt t="150277" x="2139950" y="3187700"/>
          <p14:tracePt t="150296" x="2184400" y="3225800"/>
          <p14:tracePt t="150312" x="2203450" y="3257550"/>
          <p14:tracePt t="150329" x="2241550" y="3289300"/>
          <p14:tracePt t="150346" x="2254250" y="3295650"/>
          <p14:tracePt t="151319" x="2247900" y="3295650"/>
          <p14:tracePt t="151329" x="2228850" y="3295650"/>
          <p14:tracePt t="151340" x="2203450" y="3295650"/>
          <p14:tracePt t="151346" x="2120900" y="3295650"/>
          <p14:tracePt t="151362" x="2063750" y="3295650"/>
          <p14:tracePt t="151379" x="1936750" y="3295650"/>
          <p14:tracePt t="151396" x="1866900" y="3295650"/>
          <p14:tracePt t="151412" x="1727200" y="3295650"/>
          <p14:tracePt t="151429" x="1600200" y="3295650"/>
          <p14:tracePt t="151446" x="1530350" y="3295650"/>
          <p14:tracePt t="151463" x="1403350" y="3295650"/>
          <p14:tracePt t="151480" x="1301750" y="3295650"/>
          <p14:tracePt t="151497" x="1257300" y="3295650"/>
          <p14:tracePt t="151512" x="1193800" y="3302000"/>
          <p14:tracePt t="151529" x="1168400" y="3302000"/>
          <p14:tracePt t="151546" x="1123950" y="3302000"/>
          <p14:tracePt t="151562" x="1104900" y="3308350"/>
          <p14:tracePt t="151579" x="1092200" y="3308350"/>
          <p14:tracePt t="151621" x="1085850" y="3308350"/>
          <p14:tracePt t="151651" x="1079500" y="3308350"/>
          <p14:tracePt t="151661" x="1073150" y="3308350"/>
          <p14:tracePt t="151671" x="1066800" y="3308350"/>
          <p14:tracePt t="151682" x="1060450" y="3308350"/>
          <p14:tracePt t="152019" x="1066800" y="3308350"/>
          <p14:tracePt t="152037" x="1085850" y="3308350"/>
          <p14:tracePt t="152039" x="1098550" y="3308350"/>
          <p14:tracePt t="152046" x="1149350" y="3308350"/>
          <p14:tracePt t="152062" x="1193800" y="3308350"/>
          <p14:tracePt t="152078" x="1289050" y="3308350"/>
          <p14:tracePt t="152096" x="1397000" y="3308350"/>
          <p14:tracePt t="152113" x="1441450" y="3308350"/>
          <p14:tracePt t="152129" x="1498600" y="3308350"/>
          <p14:tracePt t="152146" x="1517650" y="3308350"/>
          <p14:tracePt t="152162" x="1543050" y="3308350"/>
          <p14:tracePt t="152179" x="1568450" y="3308350"/>
          <p14:tracePt t="152196" x="1587500" y="3308350"/>
          <p14:tracePt t="152212" x="1644650" y="3302000"/>
          <p14:tracePt t="152229" x="1663700" y="3302000"/>
          <p14:tracePt t="152246" x="1708150" y="3295650"/>
          <p14:tracePt t="152262" x="1727200" y="3289300"/>
          <p14:tracePt t="152319" x="1727200" y="3282950"/>
          <p14:tracePt t="152329" x="1727200" y="3276600"/>
          <p14:tracePt t="152340" x="1733550" y="3276600"/>
          <p14:tracePt t="152350" x="1733550" y="3263900"/>
          <p14:tracePt t="152362" x="1733550" y="3257550"/>
          <p14:tracePt t="152379" x="1739900" y="3244850"/>
          <p14:tracePt t="152382" x="1739900" y="3238500"/>
          <p14:tracePt t="152396" x="1746250" y="3238500"/>
          <p14:tracePt t="152412" x="1752600" y="3232150"/>
          <p14:tracePt t="152428" x="1752600" y="3219450"/>
          <p14:tracePt t="152446" x="1752600" y="3213100"/>
          <p14:tracePt t="152462" x="1758950" y="3194050"/>
          <p14:tracePt t="152479" x="1758950" y="3181350"/>
          <p14:tracePt t="152496" x="1765300" y="3168650"/>
          <p14:tracePt t="152512" x="1765300" y="3149600"/>
          <p14:tracePt t="152529" x="1765300" y="3136900"/>
          <p14:tracePt t="152545" x="1765300" y="3124200"/>
          <p14:tracePt t="152562" x="1765300" y="3105150"/>
          <p14:tracePt t="152579" x="1765300" y="3098800"/>
          <p14:tracePt t="152596" x="1765300" y="3092450"/>
          <p14:tracePt t="152612" x="1765300" y="3086100"/>
          <p14:tracePt t="152629" x="1758950" y="3079750"/>
          <p14:tracePt t="152646" x="1746250" y="3067050"/>
          <p14:tracePt t="152662" x="1739900" y="3060700"/>
          <p14:tracePt t="152679" x="1720850" y="3054350"/>
          <p14:tracePt t="152696" x="1714500" y="3041650"/>
          <p14:tracePt t="152712" x="1689100" y="3022600"/>
          <p14:tracePt t="152729" x="1663700" y="3003550"/>
          <p14:tracePt t="152746" x="1651000" y="2997200"/>
          <p14:tracePt t="152762" x="1619250" y="2978150"/>
          <p14:tracePt t="152779" x="1600200" y="2971800"/>
          <p14:tracePt t="152796" x="1587500" y="2965450"/>
          <p14:tracePt t="152812" x="1574800" y="2965450"/>
          <p14:tracePt t="152829" x="1562100" y="2965450"/>
          <p14:tracePt t="152845" x="1549400" y="2965450"/>
          <p14:tracePt t="152862" x="1536700" y="2965450"/>
          <p14:tracePt t="152862" x="1517650" y="2965450"/>
          <p14:tracePt t="152879" x="1498600" y="2965450"/>
          <p14:tracePt t="152896" x="1454150" y="2965450"/>
          <p14:tracePt t="152912" x="1428750" y="2965450"/>
          <p14:tracePt t="152929" x="1384300" y="2965450"/>
          <p14:tracePt t="152946" x="1365250" y="2965450"/>
          <p14:tracePt t="152962" x="1327150" y="2965450"/>
          <p14:tracePt t="152979" x="1301750" y="2965450"/>
          <p14:tracePt t="152997" x="1282700" y="2965450"/>
          <p14:tracePt t="153012" x="1250950" y="2965450"/>
          <p14:tracePt t="153029" x="1231900" y="2965450"/>
          <p14:tracePt t="153046" x="1200150" y="2965450"/>
          <p14:tracePt t="153062" x="1168400" y="2965450"/>
          <p14:tracePt t="153079" x="1149350" y="2965450"/>
          <p14:tracePt t="153096" x="1130300" y="2978150"/>
          <p14:tracePt t="153112" x="1111250" y="2984500"/>
          <p14:tracePt t="153129" x="1079500" y="3003550"/>
          <p14:tracePt t="153146" x="1054100" y="3009900"/>
          <p14:tracePt t="153162" x="1041400" y="3022600"/>
          <p14:tracePt t="153179" x="1028700" y="3035300"/>
          <p14:tracePt t="153196" x="1016000" y="3041650"/>
          <p14:tracePt t="153212" x="1003300" y="3054350"/>
          <p14:tracePt t="153229" x="996950" y="3067050"/>
          <p14:tracePt t="153246" x="990600" y="3073400"/>
          <p14:tracePt t="153262" x="984250" y="3092450"/>
          <p14:tracePt t="153279" x="984250" y="3098800"/>
          <p14:tracePt t="153296" x="984250" y="3117850"/>
          <p14:tracePt t="153312" x="984250" y="3143250"/>
          <p14:tracePt t="153329" x="984250" y="3155950"/>
          <p14:tracePt t="153346" x="990600" y="3181350"/>
          <p14:tracePt t="153362" x="996950" y="3194050"/>
          <p14:tracePt t="153379" x="1009650" y="3206750"/>
          <p14:tracePt t="153396" x="1022350" y="3225800"/>
          <p14:tracePt t="153413" x="1035050" y="3232150"/>
          <p14:tracePt t="153429" x="1054100" y="3257550"/>
          <p14:tracePt t="153447" x="1073150" y="3263900"/>
          <p14:tracePt t="153462" x="1104900" y="3282950"/>
          <p14:tracePt t="153479" x="1117600" y="3282950"/>
          <p14:tracePt t="153495" x="1143000" y="3302000"/>
          <p14:tracePt t="153513" x="1193800" y="3321050"/>
          <p14:tracePt t="153529" x="1225550" y="3333750"/>
          <p14:tracePt t="153546" x="1295400" y="3365500"/>
          <p14:tracePt t="153562" x="1390650" y="3397250"/>
          <p14:tracePt t="153579" x="1428750" y="3403600"/>
          <p14:tracePt t="153596" x="1473200" y="3416300"/>
          <p14:tracePt t="153612" x="1485900" y="3422650"/>
          <p14:tracePt t="153629" x="1504950" y="3422650"/>
          <p14:tracePt t="153646" x="1511300" y="3422650"/>
          <p14:tracePt t="153646" x="1530350" y="3422650"/>
          <p14:tracePt t="153662" x="1543050" y="3422650"/>
          <p14:tracePt t="153679" x="1587500" y="3422650"/>
          <p14:tracePt t="153696" x="1612900" y="3416300"/>
          <p14:tracePt t="153712" x="1670050" y="3416300"/>
          <p14:tracePt t="153729" x="1695450" y="3416300"/>
          <p14:tracePt t="153746" x="1708150" y="3416300"/>
          <p14:tracePt t="153762" x="1708150" y="3409950"/>
          <p14:tracePt t="153799" x="1714500" y="3409950"/>
          <p14:tracePt t="153831" x="1720850" y="3409950"/>
          <p14:tracePt t="153850" x="1727200" y="3409950"/>
          <p14:tracePt t="153860" x="1733550" y="3409950"/>
          <p14:tracePt t="153880" x="1733550" y="3403600"/>
          <p14:tracePt t="153922" x="1733550" y="3397250"/>
          <p14:tracePt t="157953" x="1733550" y="3390900"/>
          <p14:tracePt t="157962" x="1739900" y="3390900"/>
          <p14:tracePt t="157973" x="1739900" y="3384550"/>
          <p14:tracePt t="157985" x="1739900" y="3378200"/>
          <p14:tracePt t="157996" x="1746250" y="3378200"/>
          <p14:tracePt t="158004" x="1746250" y="3365500"/>
          <p14:tracePt t="158012" x="1752600" y="3359150"/>
          <p14:tracePt t="158029" x="1752600" y="3352800"/>
          <p14:tracePt t="158046" x="1752600" y="3340100"/>
          <p14:tracePt t="158062" x="1765300" y="3314700"/>
          <p14:tracePt t="158079" x="1771650" y="3295650"/>
          <p14:tracePt t="158095" x="1790700" y="3251200"/>
          <p14:tracePt t="158112" x="1797050" y="3238500"/>
          <p14:tracePt t="158112" x="1809750" y="3213100"/>
          <p14:tracePt t="158129" x="1822450" y="3194050"/>
          <p14:tracePt t="158146" x="1841500" y="3149600"/>
          <p14:tracePt t="158162" x="1847850" y="3130550"/>
          <p14:tracePt t="158179" x="1866900" y="3086100"/>
          <p14:tracePt t="158196" x="1866900" y="3060700"/>
          <p14:tracePt t="158212" x="1898650" y="2997200"/>
          <p14:tracePt t="158229" x="1930400" y="2927350"/>
          <p14:tracePt t="158246" x="1949450" y="2889250"/>
          <p14:tracePt t="158262" x="2000250" y="2819400"/>
          <p14:tracePt t="158279" x="2025650" y="2794000"/>
          <p14:tracePt t="158296" x="2063750" y="2755900"/>
          <p14:tracePt t="158312" x="2089150" y="2711450"/>
          <p14:tracePt t="158329" x="2101850" y="2686050"/>
          <p14:tracePt t="158346" x="2127250" y="2609850"/>
          <p14:tracePt t="158362" x="2152650" y="2571750"/>
          <p14:tracePt t="158379" x="2184400" y="2495550"/>
          <p14:tracePt t="158396" x="2222500" y="2432050"/>
          <p14:tracePt t="158412" x="2241550" y="2406650"/>
          <p14:tracePt t="158429" x="2286000" y="2368550"/>
          <p14:tracePt t="158445" x="2305050" y="2336800"/>
          <p14:tracePt t="158462" x="2349500" y="2292350"/>
          <p14:tracePt t="158479" x="2368550" y="2260600"/>
          <p14:tracePt t="158494" x="2419350" y="2209800"/>
          <p14:tracePt t="158512" x="2457450" y="2165350"/>
          <p14:tracePt t="158529" x="2476500" y="2139950"/>
          <p14:tracePt t="158546" x="2508250" y="2101850"/>
          <p14:tracePt t="158562" x="2533650" y="2076450"/>
          <p14:tracePt t="158579" x="2540000" y="2063750"/>
          <p14:tracePt t="158596" x="2546350" y="2044700"/>
          <p14:tracePt t="158612" x="2559050" y="2038350"/>
          <p14:tracePt t="158629" x="2565400" y="2032000"/>
          <p14:tracePt t="158646" x="2571750" y="2019300"/>
          <p14:tracePt t="158683" x="2571750" y="2012950"/>
          <p14:tracePt t="158999" x="2571750" y="2019300"/>
          <p14:tracePt t="159019" x="2571750" y="2025650"/>
          <p14:tracePt t="159042" x="2571750" y="2032000"/>
          <p14:tracePt t="159043" x="2571750" y="2038350"/>
          <p14:tracePt t="159073" x="2571750" y="2044700"/>
          <p14:tracePt t="159084" x="2571750" y="2051050"/>
          <p14:tracePt t="159085" x="2571750" y="2057400"/>
          <p14:tracePt t="159095" x="2565400" y="2063750"/>
          <p14:tracePt t="159112" x="2559050" y="2082800"/>
          <p14:tracePt t="159129" x="2552700" y="2114550"/>
          <p14:tracePt t="159146" x="2546350" y="2127250"/>
          <p14:tracePt t="159162" x="2533650" y="2159000"/>
          <p14:tracePt t="159179" x="2520950" y="2178050"/>
          <p14:tracePt t="159196" x="2501900" y="2216150"/>
          <p14:tracePt t="159212" x="2476500" y="2260600"/>
          <p14:tracePt t="159229" x="2463800" y="2286000"/>
          <p14:tracePt t="159246" x="2432050" y="2343150"/>
          <p14:tracePt t="159262" x="2413000" y="2368550"/>
          <p14:tracePt t="159278" x="2368550" y="2444750"/>
          <p14:tracePt t="159296" x="2355850" y="2482850"/>
          <p14:tracePt t="159312" x="2317750" y="2565400"/>
          <p14:tracePt t="159329" x="2279650" y="2647950"/>
          <p14:tracePt t="159346" x="2273300" y="2686050"/>
          <p14:tracePt t="159362" x="2235200" y="2768600"/>
          <p14:tracePt t="159379" x="2216150" y="2819400"/>
          <p14:tracePt t="159395" x="2178050" y="2889250"/>
          <p14:tracePt t="159412" x="2152650" y="2965450"/>
          <p14:tracePt t="159429" x="2127250" y="3003550"/>
          <p14:tracePt t="159445" x="2095500" y="3079750"/>
          <p14:tracePt t="159462" x="2089150" y="3098800"/>
          <p14:tracePt t="159479" x="2070100" y="3162300"/>
          <p14:tracePt t="159511" x="2057400" y="3225800"/>
          <p14:tracePt t="159511" x="2051050" y="3251200"/>
          <p14:tracePt t="159527" x="2044700" y="3289300"/>
          <p14:tracePt t="159546" x="2038350" y="3308350"/>
          <p14:tracePt t="159562" x="2038350" y="3340100"/>
          <p14:tracePt t="159579" x="2032000" y="3359150"/>
          <p14:tracePt t="159597" x="2032000" y="3365500"/>
          <p14:tracePt t="159612" x="2025650" y="3378200"/>
          <p14:tracePt t="159629" x="2025650" y="3384550"/>
          <p14:tracePt t="159679" x="2025650" y="3390900"/>
          <p14:tracePt t="161390" x="2032000" y="3371850"/>
          <p14:tracePt t="161400" x="2044700" y="3346450"/>
          <p14:tracePt t="161410" x="2082800" y="3282950"/>
          <p14:tracePt t="161430" x="2108200" y="3225800"/>
          <p14:tracePt t="161432" x="2133600" y="3155950"/>
          <p14:tracePt t="161446" x="2209800" y="2984500"/>
          <p14:tracePt t="161463" x="2247900" y="2895600"/>
          <p14:tracePt t="161479" x="2317750" y="2717800"/>
          <p14:tracePt t="161496" x="2355850" y="2635250"/>
          <p14:tracePt t="161512" x="2413000" y="2489200"/>
          <p14:tracePt t="161529" x="2438400" y="2432050"/>
          <p14:tracePt t="161544" x="2470150" y="2336800"/>
          <p14:tracePt t="161561" x="2501900" y="2266950"/>
          <p14:tracePt t="161579" x="2508250" y="2241550"/>
          <p14:tracePt t="161596" x="2520950" y="2190750"/>
          <p14:tracePt t="161612" x="2533650" y="2165350"/>
          <p14:tracePt t="161630" x="2546350" y="2114550"/>
          <p14:tracePt t="161646" x="2571750" y="2051050"/>
          <p14:tracePt t="161662" x="2597150" y="2019300"/>
          <p14:tracePt t="161679" x="2628900" y="1968500"/>
          <p14:tracePt t="161696" x="2654300" y="1936750"/>
          <p14:tracePt t="161712" x="2698750" y="1885950"/>
          <p14:tracePt t="161729" x="2749550" y="1847850"/>
          <p14:tracePt t="161746" x="2768600" y="1828800"/>
          <p14:tracePt t="161762" x="2806700" y="1790700"/>
          <p14:tracePt t="161779" x="2825750" y="1771650"/>
          <p14:tracePt t="161796" x="2851150" y="1739900"/>
          <p14:tracePt t="161812" x="2870200" y="1727200"/>
          <p14:tracePt t="161829" x="2882900" y="1714500"/>
          <p14:tracePt t="161845" x="2889250" y="1708150"/>
          <p14:tracePt t="161862" x="2895600" y="1701800"/>
          <p14:tracePt t="161879" x="2908300" y="1695450"/>
          <p14:tracePt t="161896" x="2921000" y="1676400"/>
          <p14:tracePt t="161912" x="2927350" y="1670050"/>
          <p14:tracePt t="161928" x="2940050" y="1657350"/>
          <p14:tracePt t="162615" x="2933700" y="1657350"/>
          <p14:tracePt t="162645" x="2927350" y="1657350"/>
          <p14:tracePt t="162657" x="2921000" y="1657350"/>
          <p14:tracePt t="162659" x="2914650" y="1657350"/>
          <p14:tracePt t="162671" x="2901950" y="1657350"/>
          <p14:tracePt t="162680" x="2889250" y="1657350"/>
          <p14:tracePt t="162696" x="2870200" y="1657350"/>
          <p14:tracePt t="162712" x="2863850" y="1657350"/>
          <p14:tracePt t="162728" x="2838450" y="1657350"/>
          <p14:tracePt t="162746" x="2819400" y="1663700"/>
          <p14:tracePt t="162762" x="2806700" y="1663700"/>
          <p14:tracePt t="162779" x="2787650" y="1663700"/>
          <p14:tracePt t="162796" x="2781300" y="1670050"/>
          <p14:tracePt t="162812" x="2762250" y="1670050"/>
          <p14:tracePt t="162829" x="2755900" y="1670050"/>
          <p14:tracePt t="162877" x="2749550" y="1670050"/>
          <p14:tracePt t="162927" x="2743200" y="1670050"/>
          <p14:tracePt t="163589" x="2749550" y="1670050"/>
          <p14:tracePt t="163621" x="2755900" y="1676400"/>
          <p14:tracePt t="163631" x="2755900" y="1682750"/>
          <p14:tracePt t="163646" x="2762250" y="1689100"/>
          <p14:tracePt t="163647" x="2762250" y="1695450"/>
          <p14:tracePt t="163662" x="2774950" y="1720850"/>
          <p14:tracePt t="163679" x="2781300" y="1752600"/>
          <p14:tracePt t="163696" x="2787650" y="1765300"/>
          <p14:tracePt t="163712" x="2787650" y="1790700"/>
          <p14:tracePt t="163729" x="2787650" y="1809750"/>
          <p14:tracePt t="163746" x="2787650" y="1841500"/>
          <p14:tracePt t="163762" x="2787650" y="1879600"/>
          <p14:tracePt t="163779" x="2787650" y="1892300"/>
          <p14:tracePt t="163796" x="2787650" y="1924050"/>
          <p14:tracePt t="163812" x="2787650" y="1936750"/>
          <p14:tracePt t="163829" x="2787650" y="1968500"/>
          <p14:tracePt t="163846" x="2787650" y="1993900"/>
          <p14:tracePt t="163862" x="2787650" y="2012950"/>
          <p14:tracePt t="163878" x="2787650" y="2038350"/>
          <p14:tracePt t="163896" x="2787650" y="2057400"/>
          <p14:tracePt t="163912" x="2787650" y="2095500"/>
          <p14:tracePt t="163928" x="2787650" y="2127250"/>
          <p14:tracePt t="163946" x="2787650" y="2146300"/>
          <p14:tracePt t="163962" x="2787650" y="2178050"/>
          <p14:tracePt t="163978" x="2787650" y="2197100"/>
          <p14:tracePt t="163995" x="2787650" y="2222500"/>
          <p14:tracePt t="164012" x="2787650" y="2254250"/>
          <p14:tracePt t="164029" x="2787650" y="2260600"/>
          <p14:tracePt t="164046" x="2787650" y="2292350"/>
          <p14:tracePt t="164062" x="2787650" y="2305050"/>
          <p14:tracePt t="164078" x="2787650" y="2336800"/>
          <p14:tracePt t="164096" x="2787650" y="2343150"/>
          <p14:tracePt t="164112" x="2787650" y="2368550"/>
          <p14:tracePt t="164129" x="2787650" y="2381250"/>
          <p14:tracePt t="164146" x="2787650" y="2387600"/>
          <p14:tracePt t="164163" x="2787650" y="2393950"/>
          <p14:tracePt t="164349" x="2787650" y="2387600"/>
          <p14:tracePt t="164359" x="2787650" y="2368550"/>
          <p14:tracePt t="164380" x="2787650" y="2349500"/>
          <p14:tracePt t="164382" x="2787650" y="2330450"/>
          <p14:tracePt t="164396" x="2787650" y="2292350"/>
          <p14:tracePt t="164412" x="2787650" y="2266950"/>
          <p14:tracePt t="164429" x="2787650" y="2222500"/>
          <p14:tracePt t="164446" x="2787650" y="2203450"/>
          <p14:tracePt t="164462" x="2787650" y="2159000"/>
          <p14:tracePt t="164479" x="2800350" y="2114550"/>
          <p14:tracePt t="164496" x="2806700" y="2089150"/>
          <p14:tracePt t="164512" x="2819400" y="2051050"/>
          <p14:tracePt t="164530" x="2832100" y="2032000"/>
          <p14:tracePt t="164548" x="2838450" y="2000250"/>
          <p14:tracePt t="164563" x="2844800" y="1981200"/>
          <p14:tracePt t="164578" x="2857500" y="1955800"/>
          <p14:tracePt t="164595" x="2870200" y="1924050"/>
          <p14:tracePt t="164613" x="2876550" y="1905000"/>
          <p14:tracePt t="164630" x="2895600" y="1854200"/>
          <p14:tracePt t="164647" x="2908300" y="1816100"/>
          <p14:tracePt t="164663" x="2914650" y="1797050"/>
          <p14:tracePt t="164679" x="2927350" y="1758950"/>
          <p14:tracePt t="164697" x="2933700" y="1746250"/>
          <p14:tracePt t="164713" x="2933700" y="1733550"/>
          <p14:tracePt t="164729" x="2940050" y="1727200"/>
          <p14:tracePt t="164768" x="2946400" y="1720850"/>
          <p14:tracePt t="164780" x="2946400" y="1714500"/>
          <p14:tracePt t="164781" x="2946400" y="1708150"/>
          <p14:tracePt t="164796" x="2952750" y="1701800"/>
          <p14:tracePt t="164813" x="2952750" y="1695450"/>
          <p14:tracePt t="164830" x="2959100" y="1689100"/>
          <p14:tracePt t="164847" x="2965450" y="1682750"/>
          <p14:tracePt t="164883" x="2965450" y="1676400"/>
          <p14:tracePt t="165015" x="2959100" y="1676400"/>
          <p14:tracePt t="165026" x="2952750" y="1676400"/>
          <p14:tracePt t="165028" x="2946400" y="1676400"/>
          <p14:tracePt t="165047" x="2940050" y="1676400"/>
          <p14:tracePt t="165048" x="2933700" y="1676400"/>
          <p14:tracePt t="165062" x="2921000" y="1676400"/>
          <p14:tracePt t="165079" x="2914650" y="1676400"/>
          <p14:tracePt t="166044" x="2914650" y="1682750"/>
          <p14:tracePt t="166048" x="2914650" y="1689100"/>
          <p14:tracePt t="166064" x="2914650" y="1695450"/>
          <p14:tracePt t="166080" x="2914650" y="1714500"/>
          <p14:tracePt t="166081" x="2914650" y="1746250"/>
          <p14:tracePt t="166097" x="2914650" y="1771650"/>
          <p14:tracePt t="166113" x="2914650" y="1816100"/>
          <p14:tracePt t="166130" x="2914650" y="1841500"/>
          <p14:tracePt t="166146" x="2914650" y="1892300"/>
          <p14:tracePt t="166163" x="2914650" y="1936750"/>
          <p14:tracePt t="166180" x="2914650" y="1949450"/>
          <p14:tracePt t="166197" x="2914650" y="1981200"/>
          <p14:tracePt t="166213" x="2914650" y="1993900"/>
          <p14:tracePt t="166229" x="2914650" y="2025650"/>
          <p14:tracePt t="166247" x="2914650" y="2051050"/>
          <p14:tracePt t="166263" x="2914650" y="2070100"/>
          <p14:tracePt t="166280" x="2914650" y="2095500"/>
          <p14:tracePt t="166297" x="2914650" y="2108200"/>
          <p14:tracePt t="166313" x="2914650" y="2133600"/>
          <p14:tracePt t="166330" x="2914650" y="2152650"/>
          <p14:tracePt t="166347" x="2914650" y="2159000"/>
          <p14:tracePt t="166363" x="2914650" y="2165350"/>
          <p14:tracePt t="167312" x="2921000" y="2165350"/>
          <p14:tracePt t="169948" x="2921000" y="2159000"/>
          <p14:tracePt t="169958" x="2921000" y="2139950"/>
          <p14:tracePt t="169962" x="2914650" y="2114550"/>
          <p14:tracePt t="169979" x="2908300" y="2089150"/>
          <p14:tracePt t="169981" x="2895600" y="2051050"/>
          <p14:tracePt t="169997" x="2870200" y="1981200"/>
          <p14:tracePt t="170013" x="2863850" y="1943100"/>
          <p14:tracePt t="170029" x="2851150" y="1892300"/>
          <p14:tracePt t="170047" x="2844800" y="1879600"/>
          <p14:tracePt t="170047" x="2838450" y="1860550"/>
          <p14:tracePt t="170063" x="2832100" y="1841500"/>
          <p14:tracePt t="170080" x="2825750" y="1809750"/>
          <p14:tracePt t="170096" x="2825750" y="1797050"/>
          <p14:tracePt t="170113" x="2819400" y="1771650"/>
          <p14:tracePt t="170129" x="2813050" y="1752600"/>
          <p14:tracePt t="170147" x="2806700" y="1746250"/>
          <p14:tracePt t="170162" x="2800350" y="1733550"/>
          <p14:tracePt t="170180" x="2800350" y="1720850"/>
          <p14:tracePt t="170259" x="2794000" y="1714500"/>
          <p14:tracePt t="170301" x="2787650" y="1708150"/>
          <p14:tracePt t="170313" x="2781300" y="1708150"/>
          <p14:tracePt t="170353" x="2774950" y="1708150"/>
          <p14:tracePt t="170373" x="2768600" y="1708150"/>
          <p14:tracePt t="170740" x="2762250" y="1708150"/>
          <p14:tracePt t="170853" x="2755900" y="1708150"/>
          <p14:tracePt t="170893" x="2749550" y="1708150"/>
          <p14:tracePt t="170935" x="2743200" y="1708150"/>
          <p14:tracePt t="170956" x="2736850" y="1714500"/>
          <p14:tracePt t="170977" x="2730500" y="1714500"/>
          <p14:tracePt t="171028" x="2730500" y="1720850"/>
          <p14:tracePt t="171049" x="2724150" y="1720850"/>
          <p14:tracePt t="171059" x="2717800" y="1720850"/>
          <p14:tracePt t="171069" x="2711450" y="1720850"/>
          <p14:tracePt t="171081" x="2711450" y="1727200"/>
          <p14:tracePt t="171083" x="2705100" y="1727200"/>
          <p14:tracePt t="171096" x="2692400" y="1727200"/>
          <p14:tracePt t="171113" x="2686050" y="1733550"/>
          <p14:tracePt t="171129" x="2679700" y="1733550"/>
          <p14:tracePt t="171147" x="2673350" y="1733550"/>
          <p14:tracePt t="171550" x="2679700" y="1733550"/>
          <p14:tracePt t="171582" x="2686050" y="1733550"/>
          <p14:tracePt t="171613" x="2692400" y="1733550"/>
          <p14:tracePt t="171633" x="2698750" y="1733550"/>
          <p14:tracePt t="171643" x="2705100" y="1733550"/>
          <p14:tracePt t="171686" x="2711450" y="1733550"/>
          <p14:tracePt t="171716" x="2717800" y="1733550"/>
          <p14:tracePt t="171757" x="2724150" y="1733550"/>
          <p14:tracePt t="171809" x="2730500" y="1733550"/>
          <p14:tracePt t="171860" x="2736850" y="1733550"/>
          <p14:tracePt t="171912" x="2743200" y="1733550"/>
          <p14:tracePt t="171943" x="2749550" y="1733550"/>
          <p14:tracePt t="171974" x="2755900" y="1733550"/>
          <p14:tracePt t="172037" x="2762250" y="1733550"/>
          <p14:tracePt t="172078" x="2768600" y="1733550"/>
          <p14:tracePt t="172109" x="2774950" y="1733550"/>
          <p14:tracePt t="172139" x="2781300" y="1733550"/>
          <p14:tracePt t="172143" x="2787650" y="1733550"/>
          <p14:tracePt t="172180" x="2794000" y="1733550"/>
          <p14:tracePt t="172222" x="2800350" y="1733550"/>
          <p14:tracePt t="172263" x="2806700" y="1733550"/>
          <p14:tracePt t="172293" x="2813050" y="1733550"/>
          <p14:tracePt t="172314" x="2819400" y="1733550"/>
          <p14:tracePt t="172324" x="2825750" y="1733550"/>
          <p14:tracePt t="172357" x="2832100" y="1733550"/>
          <p14:tracePt t="172367" x="2838450" y="1733550"/>
          <p14:tracePt t="172398" x="2844800" y="1733550"/>
          <p14:tracePt t="172411" x="2851150" y="1733550"/>
          <p14:tracePt t="172440" x="2857500" y="1733550"/>
          <p14:tracePt t="172534" x="2863850" y="1733550"/>
          <p14:tracePt t="172553" x="2870200" y="1733550"/>
          <p14:tracePt t="172574" x="2876550" y="1733550"/>
          <p14:tracePt t="172595" x="2882900" y="1733550"/>
          <p14:tracePt t="172606" x="2889250" y="1733550"/>
          <p14:tracePt t="172614" x="2895600" y="1733550"/>
          <p14:tracePt t="172636" x="2895600" y="1727200"/>
          <p14:tracePt t="172648" x="2901950" y="1727200"/>
          <p14:tracePt t="172810" x="2901950" y="1720850"/>
          <p14:tracePt t="172851" x="2908300" y="1720850"/>
          <p14:tracePt t="172954" x="2908300" y="1714500"/>
          <p14:tracePt t="172984" x="2908300" y="1708150"/>
          <p14:tracePt t="172996" x="2914650" y="1701800"/>
          <p14:tracePt t="173015" x="2914650" y="1695450"/>
          <p14:tracePt t="173026" x="2914650" y="1689100"/>
          <p14:tracePt t="173037" x="2914650" y="1682750"/>
          <p14:tracePt t="173046" x="2914650" y="1676400"/>
          <p14:tracePt t="173056" x="2914650" y="1663700"/>
          <p14:tracePt t="173061" x="2914650" y="1638300"/>
          <p14:tracePt t="173078" x="2914650" y="1619250"/>
          <p14:tracePt t="173097" x="2914650" y="1593850"/>
          <p14:tracePt t="173113" x="2914650" y="1581150"/>
          <p14:tracePt t="173129" x="2914650" y="1562100"/>
          <p14:tracePt t="173146" x="2914650" y="1549400"/>
          <p14:tracePt t="173163" x="2914650" y="1543050"/>
          <p14:tracePt t="173179" x="2921000" y="1530350"/>
          <p14:tracePt t="173213" x="2921000" y="1524000"/>
          <p14:tracePt t="173215" x="2927350" y="1517650"/>
          <p14:tracePt t="173229" x="2927350" y="1511300"/>
          <p14:tracePt t="173266" x="2933700" y="1511300"/>
          <p14:tracePt t="173285" x="2933700" y="1504950"/>
          <p14:tracePt t="173317" x="2933700" y="1498600"/>
          <p14:tracePt t="173562" x="2933700" y="1504950"/>
          <p14:tracePt t="173582" x="2933700" y="1511300"/>
          <p14:tracePt t="173593" x="2933700" y="1524000"/>
          <p14:tracePt t="173615" x="2933700" y="1536700"/>
          <p14:tracePt t="173629" x="2933700" y="1549400"/>
          <p14:tracePt t="173631" x="2933700" y="1568450"/>
          <p14:tracePt t="173647" x="2933700" y="1581150"/>
          <p14:tracePt t="173663" x="2933700" y="1600200"/>
          <p14:tracePt t="173680" x="2933700" y="1612900"/>
          <p14:tracePt t="173695" x="2933700" y="1631950"/>
          <p14:tracePt t="173711" x="2933700" y="1651000"/>
          <p14:tracePt t="173729" x="2933700" y="1663700"/>
          <p14:tracePt t="173747" x="2933700" y="1682750"/>
          <p14:tracePt t="173763" x="2933700" y="1695450"/>
          <p14:tracePt t="173780" x="2933700" y="1708150"/>
          <p14:tracePt t="173796" x="2933700" y="1720850"/>
          <p14:tracePt t="173813" x="2933700" y="1727200"/>
          <p14:tracePt t="173829" x="2933700" y="1739900"/>
          <p14:tracePt t="173846" x="2933700" y="1746250"/>
          <p14:tracePt t="173863" x="2933700" y="1758950"/>
          <p14:tracePt t="173880" x="2933700" y="1778000"/>
          <p14:tracePt t="175543" x="2933700" y="1784350"/>
          <p14:tracePt t="175574" x="2933700" y="1790700"/>
          <p14:tracePt t="175606" x="2933700" y="1803400"/>
          <p14:tracePt t="175620" x="2933700" y="1809750"/>
          <p14:tracePt t="175626" x="2933700" y="1816100"/>
          <p14:tracePt t="175630" x="2933700" y="1822450"/>
          <p14:tracePt t="175645" x="2933700" y="1841500"/>
          <p14:tracePt t="175663" x="2933700" y="1854200"/>
          <p14:tracePt t="175679" x="2933700" y="1866900"/>
          <p14:tracePt t="175696" x="2933700" y="1879600"/>
          <p14:tracePt t="175713" x="2933700" y="1885950"/>
          <p14:tracePt t="175729" x="2933700" y="1898650"/>
          <p14:tracePt t="175746" x="2927350" y="1924050"/>
          <p14:tracePt t="175763" x="2921000" y="1943100"/>
          <p14:tracePt t="175780" x="2895600" y="1962150"/>
          <p14:tracePt t="175796" x="2889250" y="1981200"/>
          <p14:tracePt t="175813" x="2863850" y="2006600"/>
          <p14:tracePt t="175830" x="2844800" y="2019300"/>
          <p14:tracePt t="175846" x="2832100" y="2032000"/>
          <p14:tracePt t="175863" x="2806700" y="2057400"/>
          <p14:tracePt t="175879" x="2800350" y="2063750"/>
          <p14:tracePt t="175896" x="2768600" y="2095500"/>
          <p14:tracePt t="175913" x="2749550" y="2108200"/>
          <p14:tracePt t="175929" x="2717800" y="2127250"/>
          <p14:tracePt t="175946" x="2698750" y="2152650"/>
          <p14:tracePt t="175963" x="2686050" y="2165350"/>
          <p14:tracePt t="175979" x="2660650" y="2178050"/>
          <p14:tracePt t="175996" x="2660650" y="2184400"/>
          <p14:tracePt t="176013" x="2635250" y="2209800"/>
          <p14:tracePt t="176029" x="2603500" y="2241550"/>
          <p14:tracePt t="176046" x="2584450" y="2260600"/>
          <p14:tracePt t="176062" x="2546350" y="2317750"/>
          <p14:tracePt t="176079" x="2520950" y="2349500"/>
          <p14:tracePt t="176079" x="2501900" y="2374900"/>
          <p14:tracePt t="176096" x="2470150" y="2406650"/>
          <p14:tracePt t="176113" x="2432050" y="2451100"/>
          <p14:tracePt t="176130" x="2419350" y="2470150"/>
          <p14:tracePt t="176146" x="2381250" y="2514600"/>
          <p14:tracePt t="176163" x="2368550" y="2533650"/>
          <p14:tracePt t="176179" x="2343150" y="2590800"/>
          <p14:tracePt t="176196" x="2311400" y="2654300"/>
          <p14:tracePt t="176213" x="2298700" y="2679700"/>
          <p14:tracePt t="176229" x="2279650" y="2743200"/>
          <p14:tracePt t="176246" x="2266950" y="2768600"/>
          <p14:tracePt t="176263" x="2247900" y="2806700"/>
          <p14:tracePt t="176279" x="2235200" y="2832100"/>
          <p14:tracePt t="176296" x="2228850" y="2844800"/>
          <p14:tracePt t="176313" x="2222500" y="2863850"/>
          <p14:tracePt t="176331" x="2222500" y="2876550"/>
          <p14:tracePt t="176346" x="2216150" y="2901950"/>
          <p14:tracePt t="176363" x="2203450" y="2946400"/>
          <p14:tracePt t="176380" x="2203450" y="2965450"/>
          <p14:tracePt t="176396" x="2197100" y="2997200"/>
          <p14:tracePt t="176413" x="2190750" y="3016250"/>
          <p14:tracePt t="176429" x="2184400" y="3054350"/>
          <p14:tracePt t="176446" x="2171700" y="3073400"/>
          <p14:tracePt t="176463" x="2171700" y="3086100"/>
          <p14:tracePt t="176479" x="2159000" y="3111500"/>
          <p14:tracePt t="176496" x="2159000" y="3124200"/>
          <p14:tracePt t="176513" x="2152650" y="3143250"/>
          <p14:tracePt t="176529" x="2146300" y="3162300"/>
          <p14:tracePt t="176546" x="2146300" y="3175000"/>
          <p14:tracePt t="176562" x="2146300" y="3187700"/>
          <p14:tracePt t="176580" x="2146300" y="3194050"/>
          <p14:tracePt t="176595" x="2146300" y="3213100"/>
          <p14:tracePt t="176613" x="2146300" y="3225800"/>
          <p14:tracePt t="176629" x="2146300" y="3232150"/>
          <p14:tracePt t="176751" x="2152650" y="3232150"/>
          <p14:tracePt t="176792" x="2159000" y="3232150"/>
          <p14:tracePt t="176834" x="2159000" y="3225800"/>
          <p14:tracePt t="176855" x="2165350" y="3219450"/>
          <p14:tracePt t="176866" x="2165350" y="3213100"/>
          <p14:tracePt t="176868" x="2165350" y="3206750"/>
          <p14:tracePt t="176879" x="2165350" y="3200400"/>
          <p14:tracePt t="176896" x="2165350" y="3187700"/>
          <p14:tracePt t="176913" x="2165350" y="3162300"/>
          <p14:tracePt t="176930" x="2165350" y="3155950"/>
          <p14:tracePt t="176945" x="2171700" y="3130550"/>
          <p14:tracePt t="176963" x="2171700" y="3111500"/>
          <p14:tracePt t="176979" x="2178050" y="3092450"/>
          <p14:tracePt t="176996" x="2184400" y="3079750"/>
          <p14:tracePt t="177013" x="2190750" y="3073400"/>
          <p14:tracePt t="177029" x="2197100" y="3060700"/>
          <p14:tracePt t="177046" x="2197100" y="3054350"/>
          <p14:tracePt t="177063" x="2197100" y="3041650"/>
          <p14:tracePt t="177079" x="2203450" y="3035300"/>
          <p14:tracePt t="177096" x="2203450" y="3028950"/>
          <p14:tracePt t="177113" x="2203450" y="3022600"/>
          <p14:tracePt t="177129" x="2203450" y="3016250"/>
          <p14:tracePt t="177146" x="2203450" y="3009900"/>
          <p14:tracePt t="177394" x="2203450" y="3016250"/>
          <p14:tracePt t="177396" x="2203450" y="3022600"/>
          <p14:tracePt t="177424" x="2203450" y="3035300"/>
          <p14:tracePt t="177428" x="2203450" y="3041650"/>
          <p14:tracePt t="177446" x="2203450" y="3048000"/>
          <p14:tracePt t="177447" x="2203450" y="3060700"/>
          <p14:tracePt t="177463" x="2203450" y="3073400"/>
          <p14:tracePt t="177479" x="2203450" y="3086100"/>
          <p14:tracePt t="177496" x="2203450" y="3098800"/>
          <p14:tracePt t="177512" x="2203450" y="3117850"/>
          <p14:tracePt t="177529" x="2203450" y="3124200"/>
          <p14:tracePt t="177546" x="2203450" y="3136900"/>
          <p14:tracePt t="177563" x="2203450" y="3155950"/>
          <p14:tracePt t="177579" x="2203450" y="3162300"/>
          <p14:tracePt t="177595" x="2203450" y="3175000"/>
          <p14:tracePt t="177632" x="2203450" y="3187700"/>
          <p14:tracePt t="177634" x="2203450" y="3194050"/>
          <p14:tracePt t="177664" x="2203450" y="3200400"/>
          <p14:tracePt t="177665" x="2203450" y="3206750"/>
          <p14:tracePt t="177680" x="2203450" y="3213100"/>
          <p14:tracePt t="177715" x="2203450" y="3219450"/>
          <p14:tracePt t="177737" x="2203450" y="3225800"/>
          <p14:tracePt t="177756" x="2203450" y="3232150"/>
          <p14:tracePt t="177770" x="2203450" y="3238500"/>
          <p14:tracePt t="177778" x="2203450" y="3244850"/>
          <p14:tracePt t="177798" x="2203450" y="3251200"/>
          <p14:tracePt t="177808" x="2203450" y="3257550"/>
          <p14:tracePt t="177839" x="2203450" y="3263900"/>
          <p14:tracePt t="177861" x="2203450" y="3270250"/>
          <p14:tracePt t="177871" x="2203450" y="3276600"/>
          <p14:tracePt t="177893" x="2203450" y="3282950"/>
          <p14:tracePt t="177895" x="2203450" y="3289300"/>
          <p14:tracePt t="177913" x="2203450" y="3295650"/>
          <p14:tracePt t="177934" x="2203450" y="3302000"/>
          <p14:tracePt t="177946" x="2203450" y="3308350"/>
          <p14:tracePt t="178025" x="2209800" y="3308350"/>
          <p14:tracePt t="178067" x="2216150" y="3308350"/>
          <p14:tracePt t="178476" x="2209800" y="3314700"/>
          <p14:tracePt t="178485" x="2203450" y="3321050"/>
          <p14:tracePt t="178495" x="2190750" y="3333750"/>
          <p14:tracePt t="178512" x="2178050" y="3340100"/>
          <p14:tracePt t="178515" x="2127250" y="3371850"/>
          <p14:tracePt t="178530" x="2095500" y="3384550"/>
          <p14:tracePt t="178546" x="2025650" y="3416300"/>
          <p14:tracePt t="178563" x="1962150" y="3435350"/>
          <p14:tracePt t="178580" x="1943100" y="3441700"/>
          <p14:tracePt t="178596" x="1905000" y="3460750"/>
          <p14:tracePt t="178613" x="1898650" y="3460750"/>
          <p14:tracePt t="178629" x="1892300" y="3467100"/>
          <p14:tracePt t="178646" x="1885950" y="3467100"/>
          <p14:tracePt t="178754" x="1879600" y="3467100"/>
          <p14:tracePt t="178774" x="1873250" y="3467100"/>
          <p14:tracePt t="178784" x="1866900" y="3467100"/>
          <p14:tracePt t="178804" x="1860550" y="3467100"/>
          <p14:tracePt t="178805" x="1854200" y="3460750"/>
          <p14:tracePt t="178811" x="1841500" y="3441700"/>
          <p14:tracePt t="178829" x="1835150" y="3441700"/>
          <p14:tracePt t="178846" x="1822450" y="3422650"/>
          <p14:tracePt t="178863" x="1816100" y="3403600"/>
          <p14:tracePt t="178879" x="1816100" y="3390900"/>
          <p14:tracePt t="178895" x="1816100" y="3365500"/>
          <p14:tracePt t="178912" x="1816100" y="3346450"/>
          <p14:tracePt t="178912" x="1816100" y="3333750"/>
          <p14:tracePt t="178930" x="1816100" y="3321050"/>
          <p14:tracePt t="178946" x="1816100" y="3295650"/>
          <p14:tracePt t="178963" x="1816100" y="3289300"/>
          <p14:tracePt t="178979" x="1816100" y="3276600"/>
          <p14:tracePt t="179024" x="1816100" y="3270250"/>
          <p14:tracePt t="179033" x="1816100" y="3263900"/>
          <p14:tracePt t="179036" x="1816100" y="3257550"/>
          <p14:tracePt t="179046" x="1816100" y="3251200"/>
          <p14:tracePt t="179063" x="1822450" y="3232150"/>
          <p14:tracePt t="179079" x="1822450" y="3225800"/>
          <p14:tracePt t="179096" x="1828800" y="3206750"/>
          <p14:tracePt t="179113" x="1828800" y="3194050"/>
          <p14:tracePt t="179130" x="1835150" y="3181350"/>
          <p14:tracePt t="179146" x="1835150" y="3162300"/>
          <p14:tracePt t="179163" x="1835150" y="3143250"/>
          <p14:tracePt t="179180" x="1835150" y="3111500"/>
          <p14:tracePt t="179195" x="1835150" y="3073400"/>
          <p14:tracePt t="179213" x="1835150" y="3067050"/>
          <p14:tracePt t="179229" x="1835150" y="3041650"/>
          <p14:tracePt t="179246" x="1835150" y="3022600"/>
          <p14:tracePt t="179263" x="1835150" y="3016250"/>
          <p14:tracePt t="179279" x="1822450" y="2997200"/>
          <p14:tracePt t="179296" x="1816100" y="2984500"/>
          <p14:tracePt t="179312" x="1803400" y="2971800"/>
          <p14:tracePt t="179329" x="1790700" y="2959100"/>
          <p14:tracePt t="179346" x="1771650" y="2940050"/>
          <p14:tracePt t="179363" x="1765300" y="2927350"/>
          <p14:tracePt t="179379" x="1752600" y="2921000"/>
          <p14:tracePt t="179396" x="1739900" y="2914650"/>
          <p14:tracePt t="179413" x="1733550" y="2914650"/>
          <p14:tracePt t="179429" x="1720850" y="2901950"/>
          <p14:tracePt t="179446" x="1701800" y="2901950"/>
          <p14:tracePt t="179463" x="1689100" y="2895600"/>
          <p14:tracePt t="179479" x="1651000" y="2895600"/>
          <p14:tracePt t="179496" x="1638300" y="2895600"/>
          <p14:tracePt t="179513" x="1593850" y="2895600"/>
          <p14:tracePt t="179530" x="1562100" y="2895600"/>
          <p14:tracePt t="179545" x="1549400" y="2895600"/>
          <p14:tracePt t="179562" x="1524000" y="2895600"/>
          <p14:tracePt t="179579" x="1504950" y="2895600"/>
          <p14:tracePt t="179596" x="1466850" y="2895600"/>
          <p14:tracePt t="179613" x="1428750" y="2895600"/>
          <p14:tracePt t="179629" x="1409700" y="2895600"/>
          <p14:tracePt t="179646" x="1365250" y="2895600"/>
          <p14:tracePt t="179663" x="1346200" y="2895600"/>
          <p14:tracePt t="179679" x="1308100" y="2895600"/>
          <p14:tracePt t="179696" x="1276350" y="2895600"/>
          <p14:tracePt t="179713" x="1257300" y="2895600"/>
          <p14:tracePt t="179730" x="1212850" y="2895600"/>
          <p14:tracePt t="179746" x="1206500" y="2895600"/>
          <p14:tracePt t="179763" x="1174750" y="2895600"/>
          <p14:tracePt t="179779" x="1168400" y="2895600"/>
          <p14:tracePt t="179794" x="1143000" y="2895600"/>
          <p14:tracePt t="179813" x="1123950" y="2895600"/>
          <p14:tracePt t="179829" x="1111250" y="2895600"/>
          <p14:tracePt t="179846" x="1085850" y="2901950"/>
          <p14:tracePt t="179862" x="1060450" y="2908300"/>
          <p14:tracePt t="179880" x="1047750" y="2914650"/>
          <p14:tracePt t="179896" x="1028700" y="2921000"/>
          <p14:tracePt t="179913" x="1022350" y="2921000"/>
          <p14:tracePt t="179929" x="1003300" y="2927350"/>
          <p14:tracePt t="179946" x="977900" y="2933700"/>
          <p14:tracePt t="179963" x="965200" y="2940050"/>
          <p14:tracePt t="179979" x="939800" y="2946400"/>
          <p14:tracePt t="179996" x="920750" y="2952750"/>
          <p14:tracePt t="180013" x="901700" y="2959100"/>
          <p14:tracePt t="180030" x="889000" y="2965450"/>
          <p14:tracePt t="180046" x="863600" y="2971800"/>
          <p14:tracePt t="180063" x="850900" y="2984500"/>
          <p14:tracePt t="180079" x="844550" y="2990850"/>
          <p14:tracePt t="180096" x="838200" y="3003550"/>
          <p14:tracePt t="180112" x="831850" y="3009900"/>
          <p14:tracePt t="180129" x="819150" y="3016250"/>
          <p14:tracePt t="180146" x="806450" y="3028950"/>
          <p14:tracePt t="180163" x="800100" y="3035300"/>
          <p14:tracePt t="180179" x="793750" y="3048000"/>
          <p14:tracePt t="180197" x="787400" y="3054350"/>
          <p14:tracePt t="180197" x="781050" y="3060700"/>
          <p14:tracePt t="180213" x="781050" y="3073400"/>
          <p14:tracePt t="180229" x="762000" y="3098800"/>
          <p14:tracePt t="180246" x="755650" y="3111500"/>
          <p14:tracePt t="180263" x="742950" y="3136900"/>
          <p14:tracePt t="180279" x="730250" y="3155950"/>
          <p14:tracePt t="180296" x="717550" y="3187700"/>
          <p14:tracePt t="180313" x="711200" y="3213100"/>
          <p14:tracePt t="180329" x="704850" y="3225800"/>
          <p14:tracePt t="180345" x="698500" y="3251200"/>
          <p14:tracePt t="180362" x="698500" y="3257550"/>
          <p14:tracePt t="180379" x="698500" y="3282950"/>
          <p14:tracePt t="180397" x="704850" y="3308350"/>
          <p14:tracePt t="180413" x="711200" y="3321050"/>
          <p14:tracePt t="180429" x="723900" y="3340100"/>
          <p14:tracePt t="180446" x="723900" y="3352800"/>
          <p14:tracePt t="180462" x="736600" y="3359150"/>
          <p14:tracePt t="180479" x="736600" y="3371850"/>
          <p14:tracePt t="180496" x="742950" y="3371850"/>
          <p14:tracePt t="180512" x="762000" y="3384550"/>
          <p14:tracePt t="180529" x="768350" y="3390900"/>
          <p14:tracePt t="180546" x="806450" y="3409950"/>
          <p14:tracePt t="180562" x="850900" y="3429000"/>
          <p14:tracePt t="180579" x="863600" y="3435350"/>
          <p14:tracePt t="180596" x="889000" y="3448050"/>
          <p14:tracePt t="180631" x="895350" y="3448050"/>
          <p14:tracePt t="180651" x="901700" y="3448050"/>
          <p14:tracePt t="180663" x="914400" y="3448050"/>
          <p14:tracePt t="180664" x="927100" y="3448050"/>
          <p14:tracePt t="180680" x="984250" y="3448050"/>
          <p14:tracePt t="180696" x="1016000" y="3448050"/>
          <p14:tracePt t="180712" x="1073150" y="3448050"/>
          <p14:tracePt t="180730" x="1123950" y="3448050"/>
          <p14:tracePt t="180746" x="1143000" y="3448050"/>
          <p14:tracePt t="180763" x="1162050" y="3448050"/>
          <p14:tracePt t="180779" x="1174750" y="3448050"/>
          <p14:tracePt t="180796" x="1212850" y="3448050"/>
          <p14:tracePt t="180811" x="1238250" y="3448050"/>
          <p14:tracePt t="180828" x="1301750" y="3448050"/>
          <p14:tracePt t="180846" x="1358900" y="3448050"/>
          <p14:tracePt t="180863" x="1377950" y="3448050"/>
          <p14:tracePt t="180880" x="1390650" y="3448050"/>
          <p14:tracePt t="180923" x="1397000" y="3448050"/>
          <p14:tracePt t="180932" x="1403350" y="3448050"/>
          <p14:tracePt t="180942" x="1422400" y="3441700"/>
          <p14:tracePt t="180946" x="1441450" y="3435350"/>
          <p14:tracePt t="180963" x="1479550" y="3422650"/>
          <p14:tracePt t="180979" x="1517650" y="3416300"/>
          <p14:tracePt t="180996" x="1524000" y="3416300"/>
          <p14:tracePt t="181012" x="1530350" y="3416300"/>
          <p14:tracePt t="181030" x="1536700" y="3409950"/>
          <p14:tracePt t="181046" x="1543050" y="3409950"/>
          <p14:tracePt t="181063" x="1555750" y="3409950"/>
          <p14:tracePt t="181079" x="1562100" y="3403600"/>
          <p14:tracePt t="181096" x="1568450" y="3397250"/>
          <p14:tracePt t="181112" x="1574800" y="3390900"/>
          <p14:tracePt t="181130" x="1581150" y="3390900"/>
          <p14:tracePt t="181145" x="1593850" y="3390900"/>
          <p14:tracePt t="181163" x="1600200" y="3390900"/>
          <p14:tracePt t="181203" x="1606550" y="3390900"/>
          <p14:tracePt t="183484" x="1600200" y="3390900"/>
          <p14:tracePt t="183514" x="1593850" y="3390900"/>
          <p14:tracePt t="183535" x="1587500" y="3390900"/>
          <p14:tracePt t="183558" x="1581150" y="3390900"/>
          <p14:tracePt t="183577" x="1568450" y="3390900"/>
          <p14:tracePt t="183597" x="1549400" y="3390900"/>
          <p14:tracePt t="183607" x="1530350" y="3390900"/>
          <p14:tracePt t="183617" x="1517650" y="3390900"/>
          <p14:tracePt t="183628" x="1485900" y="3390900"/>
          <p14:tracePt t="183645" x="1447800" y="3390900"/>
          <p14:tracePt t="183646" x="1371600" y="3390900"/>
          <p14:tracePt t="183664" x="1295400" y="3390900"/>
          <p14:tracePt t="183680" x="1257300" y="3384550"/>
          <p14:tracePt t="183697" x="1200150" y="3384550"/>
          <p14:tracePt t="183714" x="1174750" y="3384550"/>
          <p14:tracePt t="183730" x="1149350" y="3384550"/>
          <p14:tracePt t="183747" x="1130300" y="3384550"/>
          <p14:tracePt t="183907" x="1130300" y="3378200"/>
          <p14:tracePt t="183948" x="1136650" y="3378200"/>
          <p14:tracePt t="184020" x="1143000" y="3378200"/>
          <p14:tracePt t="184039" x="1149350" y="3378200"/>
          <p14:tracePt t="184050" x="1155700" y="3371850"/>
          <p14:tracePt t="184071" x="1162050" y="3365500"/>
          <p14:tracePt t="184082" x="1168400" y="3365500"/>
          <p14:tracePt t="184091" x="1174750" y="3365500"/>
          <p14:tracePt t="184133" x="1174750" y="3359150"/>
          <p14:tracePt t="184174" x="1174750" y="3352800"/>
          <p14:tracePt t="184196" x="1174750" y="3346450"/>
          <p14:tracePt t="184225" x="1174750" y="3340100"/>
          <p14:tracePt t="184236" x="1168400" y="3333750"/>
          <p14:tracePt t="184247" x="1168400" y="3327400"/>
          <p14:tracePt t="184248" x="1168400" y="3314700"/>
          <p14:tracePt t="184264" x="1168400" y="3295650"/>
          <p14:tracePt t="184281" x="1162050" y="3282950"/>
          <p14:tracePt t="184297" x="1162050" y="3257550"/>
          <p14:tracePt t="184314" x="1149350" y="3225800"/>
          <p14:tracePt t="184330" x="1149350" y="3213100"/>
          <p14:tracePt t="184347" x="1123950" y="3181350"/>
          <p14:tracePt t="184364" x="1117600" y="3155950"/>
          <p14:tracePt t="184380" x="1092200" y="3111500"/>
          <p14:tracePt t="184397" x="1066800" y="3067050"/>
          <p14:tracePt t="184414" x="1060450" y="3054350"/>
          <p14:tracePt t="184430" x="1041400" y="3035300"/>
          <p14:tracePt t="184465" x="1041400" y="3028950"/>
          <p14:tracePt t="184486" x="1035050" y="3022600"/>
          <p14:tracePt t="184519" x="1028700" y="3022600"/>
          <p14:tracePt t="184560" x="1022350" y="3028950"/>
          <p14:tracePt t="184580" x="1022350" y="3035300"/>
          <p14:tracePt t="184592" x="1022350" y="3041650"/>
          <p14:tracePt t="184594" x="1016000" y="3048000"/>
          <p14:tracePt t="184605" x="1016000" y="3054350"/>
          <p14:tracePt t="184614" x="1009650" y="3067050"/>
          <p14:tracePt t="184630" x="1009650" y="3073400"/>
          <p14:tracePt t="184647" x="1009650" y="3086100"/>
          <p14:tracePt t="184664" x="1009650" y="3092450"/>
          <p14:tracePt t="184680" x="1009650" y="3111500"/>
          <p14:tracePt t="184697" x="1009650" y="3124200"/>
          <p14:tracePt t="184713" x="1009650" y="3143250"/>
          <p14:tracePt t="184730" x="1009650" y="3155950"/>
          <p14:tracePt t="184747" x="1009650" y="3175000"/>
          <p14:tracePt t="184764" x="1009650" y="3187700"/>
          <p14:tracePt t="184799" x="1009650" y="3194050"/>
          <p14:tracePt t="184814" x="1009650" y="3200400"/>
          <p14:tracePt t="184912" x="1016000" y="3200400"/>
          <p14:tracePt t="185269" x="1022350" y="3200400"/>
          <p14:tracePt t="185311" x="1028700" y="3200400"/>
          <p14:tracePt t="185719" x="1035050" y="3200400"/>
          <p14:tracePt t="186482" x="1041400" y="3200400"/>
          <p14:tracePt t="186515" x="1047750" y="3200400"/>
          <p14:tracePt t="186534" x="1054100" y="3200400"/>
          <p14:tracePt t="186545" x="1073150" y="3200400"/>
          <p14:tracePt t="186557" x="1085850" y="3206750"/>
          <p14:tracePt t="186568" x="1104900" y="3213100"/>
          <p14:tracePt t="186577" x="1123950" y="3219450"/>
          <p14:tracePt t="186580" x="1149350" y="3219450"/>
          <p14:tracePt t="186597" x="1181100" y="3225800"/>
          <p14:tracePt t="186614" x="1206500" y="3232150"/>
          <p14:tracePt t="186630" x="1212850" y="3232150"/>
          <p14:tracePt t="186722" x="1212850" y="3238500"/>
          <p14:tracePt t="186743" x="1219200" y="3244850"/>
          <p14:tracePt t="186745" x="1225550" y="3244850"/>
          <p14:tracePt t="186764" x="1231900" y="3251200"/>
          <p14:tracePt t="186765" x="1250950" y="3257550"/>
          <p14:tracePt t="186780" x="1301750" y="3276600"/>
          <p14:tracePt t="186797" x="1377950" y="3302000"/>
          <p14:tracePt t="186814" x="1416050" y="3314700"/>
          <p14:tracePt t="186830" x="1466850" y="3327400"/>
          <p14:tracePt t="186847" x="1485900" y="3333750"/>
          <p14:tracePt t="186864" x="1492250" y="3333750"/>
          <p14:tracePt t="187162" x="1492250" y="3340100"/>
          <p14:tracePt t="187264" x="1485900" y="3340100"/>
          <p14:tracePt t="187275" x="1479550" y="3340100"/>
          <p14:tracePt t="187285" x="1473200" y="3340100"/>
          <p14:tracePt t="187296" x="1460500" y="3340100"/>
          <p14:tracePt t="187306" x="1454150" y="3340100"/>
          <p14:tracePt t="187313" x="1428750" y="3333750"/>
          <p14:tracePt t="187330" x="1416050" y="3327400"/>
          <p14:tracePt t="187347" x="1409700" y="3321050"/>
          <p14:tracePt t="187363" x="1403350" y="3321050"/>
          <p14:tracePt t="188001" x="1409700" y="3321050"/>
          <p14:tracePt t="188051" x="1416050" y="3321050"/>
          <p14:tracePt t="188072" x="1422400" y="3321050"/>
          <p14:tracePt t="188095" x="1428750" y="3321050"/>
          <p14:tracePt t="188350" x="1435100" y="3321050"/>
          <p14:tracePt t="188370" x="1441450" y="3321050"/>
          <p14:tracePt t="188391" x="1447800" y="3321050"/>
          <p14:tracePt t="188423" x="1454150" y="3321050"/>
          <p14:tracePt t="188443" x="1460500" y="3321050"/>
          <p14:tracePt t="188464" x="1466850" y="3321050"/>
          <p14:tracePt t="188485" x="1473200" y="3321050"/>
          <p14:tracePt t="188495" x="1479550" y="3321050"/>
          <p14:tracePt t="188504" x="1492250" y="3321050"/>
          <p14:tracePt t="188514" x="1524000" y="3314700"/>
          <p14:tracePt t="188530" x="1536700" y="3314700"/>
          <p14:tracePt t="188546" x="1568450" y="3308350"/>
          <p14:tracePt t="188564" x="1587500" y="3308350"/>
          <p14:tracePt t="188580" x="1593850" y="3308350"/>
          <p14:tracePt t="188631" x="1600200" y="3308350"/>
          <p14:tracePt t="188652" x="1606550" y="3308350"/>
          <p14:tracePt t="188673" x="1612900" y="3308350"/>
          <p14:tracePt t="188704" x="1619250" y="3308350"/>
          <p14:tracePt t="188725" x="1625600" y="3308350"/>
          <p14:tracePt t="188747" x="1631950" y="3308350"/>
          <p14:tracePt t="188777" x="1638300" y="3308350"/>
          <p14:tracePt t="188788" x="1644650" y="3308350"/>
          <p14:tracePt t="188819" x="1651000" y="3308350"/>
          <p14:tracePt t="188829" x="1657350" y="3308350"/>
          <p14:tracePt t="188840" x="1663700" y="3308350"/>
          <p14:tracePt t="189929" x="1657350" y="3308350"/>
          <p14:tracePt t="189940" x="1651000" y="3308350"/>
          <p14:tracePt t="189950" x="1638300" y="3308350"/>
          <p14:tracePt t="189954" x="1625600" y="3302000"/>
          <p14:tracePt t="189978" x="1612900" y="3302000"/>
          <p14:tracePt t="189979" x="1574800" y="3289300"/>
          <p14:tracePt t="189995" x="1543050" y="3282950"/>
          <p14:tracePt t="190014" x="1543050" y="3276600"/>
          <p14:tracePt t="190084" x="1536700" y="3276600"/>
          <p14:tracePt t="190095" x="1530350" y="3276600"/>
          <p14:tracePt t="190105" x="1524000" y="3276600"/>
          <p14:tracePt t="190117" x="1511300" y="3270250"/>
          <p14:tracePt t="190118" x="1498600" y="3270250"/>
          <p14:tracePt t="190130" x="1479550" y="3263900"/>
          <p14:tracePt t="190147" x="1466850" y="3257550"/>
          <p14:tracePt t="190164" x="1460500" y="3251200"/>
          <p14:tracePt t="190260" x="1454150" y="3251200"/>
          <p14:tracePt t="190555" x="1454150" y="3244850"/>
          <p14:tracePt t="190649" x="1460500" y="3244850"/>
          <p14:tracePt t="190699" x="1466850" y="3244850"/>
          <p14:tracePt t="190730" x="1473200" y="3244850"/>
          <p14:tracePt t="190763" x="1479550" y="3244850"/>
          <p14:tracePt t="190772" x="1485900" y="3244850"/>
          <p14:tracePt t="190792" x="1498600" y="3244850"/>
          <p14:tracePt t="190805" x="1504950" y="3244850"/>
          <p14:tracePt t="190814" x="1511300" y="3244850"/>
          <p14:tracePt t="190815" x="1517650" y="3244850"/>
          <p14:tracePt t="190830" x="1530350" y="3244850"/>
          <p14:tracePt t="190847" x="1536700" y="3244850"/>
          <p14:tracePt t="190864" x="1543050" y="3244850"/>
          <p14:tracePt t="190880" x="1555750" y="3244850"/>
          <p14:tracePt t="190897" x="1562100" y="3244850"/>
          <p14:tracePt t="190914" x="1581150" y="3244850"/>
          <p14:tracePt t="190930" x="1587500" y="3244850"/>
          <p14:tracePt t="190945" x="1612900" y="3244850"/>
          <p14:tracePt t="190962" x="1631950" y="3244850"/>
          <p14:tracePt t="190980" x="1644650" y="3244850"/>
          <p14:tracePt t="190996" x="1657350" y="3244850"/>
          <p14:tracePt t="191014" x="1663700" y="3244850"/>
          <p14:tracePt t="191105" x="1670050" y="3244850"/>
          <p14:tracePt t="191124" x="1676400" y="3244850"/>
          <p14:tracePt t="195083" x="1676400" y="3238500"/>
          <p14:tracePt t="195104" x="1676400" y="3232150"/>
          <p14:tracePt t="195124" x="1682750" y="3225800"/>
          <p14:tracePt t="195138" x="1682750" y="3219450"/>
          <p14:tracePt t="195140" x="1689100" y="3206750"/>
          <p14:tracePt t="195147" x="1695450" y="3194050"/>
          <p14:tracePt t="195164" x="1714500" y="3162300"/>
          <p14:tracePt t="195180" x="1727200" y="3136900"/>
          <p14:tracePt t="195196" x="1758950" y="3067050"/>
          <p14:tracePt t="195214" x="1809750" y="3009900"/>
          <p14:tracePt t="195230" x="1835150" y="2984500"/>
          <p14:tracePt t="195247" x="1866900" y="2940050"/>
          <p14:tracePt t="195263" x="1885950" y="2921000"/>
          <p14:tracePt t="195280" x="1911350" y="2857500"/>
          <p14:tracePt t="195296" x="1936750" y="2774950"/>
          <p14:tracePt t="195314" x="1962150" y="2724150"/>
          <p14:tracePt t="195330" x="2000250" y="2622550"/>
          <p14:tracePt t="195346" x="2032000" y="2571750"/>
          <p14:tracePt t="195364" x="2076450" y="2495550"/>
          <p14:tracePt t="195380" x="2120900" y="2432050"/>
          <p14:tracePt t="195397" x="2152650" y="2400300"/>
          <p14:tracePt t="195414" x="2203450" y="2330450"/>
          <p14:tracePt t="195430" x="2222500" y="2305050"/>
          <p14:tracePt t="195446" x="2266950" y="2247900"/>
          <p14:tracePt t="195464" x="2305050" y="2209800"/>
          <p14:tracePt t="195480" x="2311400" y="2197100"/>
          <p14:tracePt t="195496" x="2324100" y="2184400"/>
          <p14:tracePt t="195514" x="2336800" y="2171700"/>
          <p14:tracePt t="195530" x="2355850" y="2139950"/>
          <p14:tracePt t="195547" x="2374900" y="2108200"/>
          <p14:tracePt t="195564" x="2387600" y="2089150"/>
          <p14:tracePt t="195580" x="2400300" y="2051050"/>
          <p14:tracePt t="195598" x="2406650" y="2038350"/>
          <p14:tracePt t="195614" x="2419350" y="2012950"/>
          <p14:tracePt t="195630" x="2432050" y="2000250"/>
          <p14:tracePt t="195647" x="2451100" y="1968500"/>
          <p14:tracePt t="195664" x="2470150" y="1955800"/>
          <p14:tracePt t="195680" x="2476500" y="1943100"/>
          <p14:tracePt t="195696" x="2482850" y="1936750"/>
          <p14:tracePt t="195714" x="2489200" y="1930400"/>
          <p14:tracePt t="195730" x="2489200" y="1924050"/>
          <p14:tracePt t="195746" x="2495550" y="1905000"/>
          <p14:tracePt t="195764" x="2495550" y="1892300"/>
          <p14:tracePt t="195780" x="2501900" y="1873250"/>
          <p14:tracePt t="195796" x="2508250" y="1860550"/>
          <p14:tracePt t="195814" x="2508250" y="1854200"/>
          <p14:tracePt t="195829" x="2514600" y="1847850"/>
          <p14:tracePt t="195875" x="2514600" y="1841500"/>
          <p14:tracePt t="196141" x="2508250" y="1841500"/>
          <p14:tracePt t="196163" x="2501900" y="1841500"/>
          <p14:tracePt t="196184" x="2495550" y="1847850"/>
          <p14:tracePt t="196193" x="2489200" y="1854200"/>
          <p14:tracePt t="196196" x="2482850" y="1860550"/>
          <p14:tracePt t="196214" x="2476500" y="1873250"/>
          <p14:tracePt t="196230" x="2470150" y="1879600"/>
          <p14:tracePt t="196247" x="2463800" y="1885950"/>
          <p14:tracePt t="196264" x="2457450" y="1892300"/>
          <p14:tracePt t="196280" x="2451100" y="1898650"/>
          <p14:tracePt t="196296" x="2438400" y="1911350"/>
          <p14:tracePt t="196314" x="2419350" y="1924050"/>
          <p14:tracePt t="196330" x="2419350" y="1936750"/>
          <p14:tracePt t="196346" x="2400300" y="1949450"/>
          <p14:tracePt t="196364" x="2387600" y="1955800"/>
          <p14:tracePt t="196380" x="2381250" y="1974850"/>
          <p14:tracePt t="196397" x="2368550" y="1974850"/>
          <p14:tracePt t="196414" x="2362200" y="1981200"/>
          <p14:tracePt t="196430" x="2362200" y="1987550"/>
          <p14:tracePt t="196465" x="2362200" y="1993900"/>
          <p14:tracePt t="196648" x="2368550" y="1993900"/>
          <p14:tracePt t="196670" x="2374900" y="1981200"/>
          <p14:tracePt t="196681" x="2387600" y="1974850"/>
          <p14:tracePt t="196691" x="2387600" y="1968500"/>
          <p14:tracePt t="196695" x="2400300" y="1936750"/>
          <p14:tracePt t="196714" x="2413000" y="1924050"/>
          <p14:tracePt t="196731" x="2425700" y="1911350"/>
          <p14:tracePt t="196747" x="2425700" y="1905000"/>
          <p14:tracePt t="196764" x="2425700" y="1898650"/>
          <p14:tracePt t="196807" x="2425700" y="1892300"/>
          <p14:tracePt t="196826" x="2425700" y="1885950"/>
          <p14:tracePt t="196837" x="2425700" y="1879600"/>
          <p14:tracePt t="196858" x="2432050" y="1879600"/>
          <p14:tracePt t="196869" x="2432050" y="1873250"/>
          <p14:tracePt t="196919" x="2432050" y="1866900"/>
          <p14:tracePt t="197205" x="2425700" y="1866900"/>
          <p14:tracePt t="197247" x="2419350" y="1873250"/>
          <p14:tracePt t="197267" x="2413000" y="1873250"/>
          <p14:tracePt t="197288" x="2413000" y="1879600"/>
          <p14:tracePt t="198642" x="2419350" y="1879600"/>
          <p14:tracePt t="198648" x="2425700" y="1879600"/>
          <p14:tracePt t="198664" x="2425700" y="1873250"/>
          <p14:tracePt t="198665" x="2432050" y="1860550"/>
          <p14:tracePt t="198680" x="2451100" y="1847850"/>
          <p14:tracePt t="198697" x="2457450" y="1835150"/>
          <p14:tracePt t="198714" x="2470150" y="1816100"/>
          <p14:tracePt t="198730" x="2482850" y="1809750"/>
          <p14:tracePt t="198806" x="2482850" y="1803400"/>
          <p14:tracePt t="199072" x="2489200" y="1803400"/>
          <p14:tracePt t="199085" x="2495550" y="1803400"/>
          <p14:tracePt t="199094" x="2501900" y="1797050"/>
          <p14:tracePt t="199108" x="2514600" y="1790700"/>
          <p14:tracePt t="199116" x="2533650" y="1784350"/>
          <p14:tracePt t="199118" x="2559050" y="1771650"/>
          <p14:tracePt t="199130" x="2609850" y="1746250"/>
          <p14:tracePt t="199147" x="2628900" y="1733550"/>
          <p14:tracePt t="199164" x="2673350" y="1708150"/>
          <p14:tracePt t="199180" x="2692400" y="1695450"/>
          <p14:tracePt t="199196" x="2717800" y="1676400"/>
          <p14:tracePt t="199213" x="2730500" y="1663700"/>
          <p14:tracePt t="199213" x="2736850" y="1657350"/>
          <p14:tracePt t="199230" x="2749550" y="1651000"/>
          <p14:tracePt t="199247" x="2768600" y="1625600"/>
          <p14:tracePt t="199264" x="2781300" y="1619250"/>
          <p14:tracePt t="199280" x="2787650" y="1606550"/>
          <p14:tracePt t="199296" x="2800350" y="1600200"/>
          <p14:tracePt t="199313" x="2800350" y="1587500"/>
          <p14:tracePt t="199330" x="2813050" y="1587500"/>
          <p14:tracePt t="199366" x="2813050" y="1581150"/>
          <p14:tracePt t="199368" x="2819400" y="1581150"/>
          <p14:tracePt t="199380" x="2819400" y="1574800"/>
          <p14:tracePt t="199419" x="2825750" y="1574800"/>
          <p14:tracePt t="199430" x="2832100" y="1568450"/>
          <p14:tracePt t="199450" x="2838450" y="1562100"/>
          <p14:tracePt t="199470" x="2838450" y="1555750"/>
          <p14:tracePt t="199543" x="2838450" y="1549400"/>
          <p14:tracePt t="199574" x="2838450" y="1543050"/>
          <p14:tracePt t="199595" x="2838450" y="1536700"/>
          <p14:tracePt t="199617" x="2838450" y="1530350"/>
          <p14:tracePt t="199627" x="2838450" y="1524000"/>
          <p14:tracePt t="199629" x="2832100" y="1524000"/>
          <p14:tracePt t="199647" x="2832100" y="1517650"/>
          <p14:tracePt t="199664" x="2825750" y="1511300"/>
          <p14:tracePt t="199666" x="2819400" y="1504950"/>
          <p14:tracePt t="199681" x="2813050" y="1504950"/>
          <p14:tracePt t="199697" x="2806700" y="1504950"/>
          <p14:tracePt t="199715" x="2787650" y="1504950"/>
          <p14:tracePt t="199731" x="2774950" y="1504950"/>
          <p14:tracePt t="199747" x="2736850" y="1498600"/>
          <p14:tracePt t="199764" x="2717800" y="1498600"/>
          <p14:tracePt t="199780" x="2679700" y="1498600"/>
          <p14:tracePt t="199798" x="2641600" y="1498600"/>
          <p14:tracePt t="199815" x="2628900" y="1498600"/>
          <p14:tracePt t="199831" x="2590800" y="1498600"/>
          <p14:tracePt t="199848" x="2565400" y="1498600"/>
          <p14:tracePt t="199865" x="2527300" y="1504950"/>
          <p14:tracePt t="199881" x="2482850" y="1517650"/>
          <p14:tracePt t="199897" x="2463800" y="1517650"/>
          <p14:tracePt t="199915" x="2438400" y="1524000"/>
          <p14:tracePt t="199931" x="2419350" y="1530350"/>
          <p14:tracePt t="199948" x="2413000" y="1530350"/>
          <p14:tracePt t="199964" x="2387600" y="1543050"/>
          <p14:tracePt t="199981" x="2368550" y="1549400"/>
          <p14:tracePt t="199998" x="2336800" y="1562100"/>
          <p14:tracePt t="200014" x="2305050" y="1568450"/>
          <p14:tracePt t="200031" x="2286000" y="1574800"/>
          <p14:tracePt t="200048" x="2266950" y="1587500"/>
          <p14:tracePt t="200063" x="2254250" y="1593850"/>
          <p14:tracePt t="200079" x="2228850" y="1619250"/>
          <p14:tracePt t="200097" x="2216150" y="1638300"/>
          <p14:tracePt t="200115" x="2209800" y="1651000"/>
          <p14:tracePt t="200131" x="2190750" y="1670050"/>
          <p14:tracePt t="200165" x="2184400" y="1676400"/>
          <p14:tracePt t="200181" x="2184400" y="1682750"/>
          <p14:tracePt t="200197" x="2171700" y="1695450"/>
          <p14:tracePt t="200199" x="2171700" y="1701800"/>
          <p14:tracePt t="200215" x="2171700" y="1720850"/>
          <p14:tracePt t="200231" x="2165350" y="1739900"/>
          <p14:tracePt t="200248" x="2165350" y="1765300"/>
          <p14:tracePt t="200265" x="2159000" y="1778000"/>
          <p14:tracePt t="200281" x="2159000" y="1803400"/>
          <p14:tracePt t="200297" x="2159000" y="1847850"/>
          <p14:tracePt t="200315" x="2159000" y="1866900"/>
          <p14:tracePt t="200331" x="2159000" y="1911350"/>
          <p14:tracePt t="200348" x="2159000" y="1936750"/>
          <p14:tracePt t="200364" x="2159000" y="1987550"/>
          <p14:tracePt t="200381" x="2171700" y="2038350"/>
          <p14:tracePt t="200397" x="2178050" y="2057400"/>
          <p14:tracePt t="200415" x="2190750" y="2095500"/>
          <p14:tracePt t="200431" x="2197100" y="2114550"/>
          <p14:tracePt t="200447" x="2203450" y="2159000"/>
          <p14:tracePt t="200465" x="2222500" y="2197100"/>
          <p14:tracePt t="200481" x="2228850" y="2209800"/>
          <p14:tracePt t="200497" x="2254250" y="2235200"/>
          <p14:tracePt t="200515" x="2260600" y="2247900"/>
          <p14:tracePt t="200531" x="2279650" y="2266950"/>
          <p14:tracePt t="200547" x="2311400" y="2292350"/>
          <p14:tracePt t="200564" x="2324100" y="2305050"/>
          <p14:tracePt t="200580" x="2362200" y="2336800"/>
          <p14:tracePt t="200597" x="2387600" y="2349500"/>
          <p14:tracePt t="200614" x="2438400" y="2374900"/>
          <p14:tracePt t="200631" x="2489200" y="2387600"/>
          <p14:tracePt t="200648" x="2508250" y="2393950"/>
          <p14:tracePt t="200664" x="2546350" y="2406650"/>
          <p14:tracePt t="200681" x="2565400" y="2406650"/>
          <p14:tracePt t="200697" x="2616200" y="2413000"/>
          <p14:tracePt t="200715" x="2673350" y="2413000"/>
          <p14:tracePt t="200730" x="2705100" y="2413000"/>
          <p14:tracePt t="200747" x="2774950" y="2413000"/>
          <p14:tracePt t="200765" x="2800350" y="2413000"/>
          <p14:tracePt t="200781" x="2851150" y="2413000"/>
          <p14:tracePt t="200797" x="2889250" y="2393950"/>
          <p14:tracePt t="200814" x="2908300" y="2387600"/>
          <p14:tracePt t="200831" x="2933700" y="2362200"/>
          <p14:tracePt t="200847" x="2952750" y="2343150"/>
          <p14:tracePt t="200864" x="2965450" y="2330450"/>
          <p14:tracePt t="200881" x="2978150" y="2317750"/>
          <p14:tracePt t="200898" x="2990850" y="2298700"/>
          <p14:tracePt t="200915" x="3009900" y="2273300"/>
          <p14:tracePt t="200947" x="3022600" y="2254250"/>
          <p14:tracePt t="200949" x="3041650" y="2216150"/>
          <p14:tracePt t="200964" x="3073400" y="2165350"/>
          <p14:tracePt t="200981" x="3079750" y="2139950"/>
          <p14:tracePt t="200997" x="3098800" y="2076450"/>
          <p14:tracePt t="201014" x="3098800" y="2044700"/>
          <p14:tracePt t="201031" x="3105150" y="1987550"/>
          <p14:tracePt t="201048" x="3105150" y="1924050"/>
          <p14:tracePt t="201065" x="3105150" y="1885950"/>
          <p14:tracePt t="201081" x="3105150" y="1809750"/>
          <p14:tracePt t="201096" x="3105150" y="1778000"/>
          <p14:tracePt t="201114" x="3105150" y="1708150"/>
          <p14:tracePt t="201131" x="3105150" y="1657350"/>
          <p14:tracePt t="201148" x="3098800" y="1631950"/>
          <p14:tracePt t="201164" x="3098800" y="1600200"/>
          <p14:tracePt t="201183" x="3098800" y="1581150"/>
          <p14:tracePt t="201198" x="3092450" y="1543050"/>
          <p14:tracePt t="201215" x="3086100" y="1530350"/>
          <p14:tracePt t="201231" x="3079750" y="1498600"/>
          <p14:tracePt t="201247" x="3067050" y="1473200"/>
          <p14:tracePt t="201264" x="3060700" y="1460500"/>
          <p14:tracePt t="201281" x="3060700" y="1441450"/>
          <p14:tracePt t="201298" x="3054350" y="1441450"/>
          <p14:tracePt t="201315" x="3048000" y="1428750"/>
          <p14:tracePt t="201331" x="3035300" y="1422400"/>
          <p14:tracePt t="201348" x="3022600" y="1422400"/>
          <p14:tracePt t="201365" x="2990850" y="1416050"/>
          <p14:tracePt t="201381" x="2965450" y="1416050"/>
          <p14:tracePt t="201397" x="2908300" y="1416050"/>
          <p14:tracePt t="201415" x="2838450" y="1416050"/>
          <p14:tracePt t="201431" x="2819400" y="1416050"/>
          <p14:tracePt t="201448" x="2768600" y="1416050"/>
          <p14:tracePt t="201464" x="2743200" y="1416050"/>
          <p14:tracePt t="201481" x="2705100" y="1428750"/>
          <p14:tracePt t="201498" x="2660650" y="1454150"/>
          <p14:tracePt t="201515" x="2647950" y="1466850"/>
          <p14:tracePt t="201530" x="2597150" y="1498600"/>
          <p14:tracePt t="201547" x="2578100" y="1517650"/>
          <p14:tracePt t="201565" x="2546350" y="1543050"/>
          <p14:tracePt t="201581" x="2520950" y="1574800"/>
          <p14:tracePt t="201597" x="2508250" y="1587500"/>
          <p14:tracePt t="201614" x="2489200" y="1612900"/>
          <p14:tracePt t="201631" x="2482850" y="1625600"/>
          <p14:tracePt t="201647" x="2470150" y="1670050"/>
          <p14:tracePt t="201664" x="2444750" y="1733550"/>
          <p14:tracePt t="201682" x="2432050" y="1771650"/>
          <p14:tracePt t="201697" x="2419350" y="1841500"/>
          <p14:tracePt t="201715" x="2400300" y="1879600"/>
          <p14:tracePt t="201731" x="2393950" y="1955800"/>
          <p14:tracePt t="201747" x="2387600" y="2038350"/>
          <p14:tracePt t="201764" x="2387600" y="2070100"/>
          <p14:tracePt t="201781" x="2387600" y="2127250"/>
          <p14:tracePt t="201798" x="2387600" y="2152650"/>
          <p14:tracePt t="201815" x="2400300" y="2178050"/>
          <p14:tracePt t="201831" x="2413000" y="2197100"/>
          <p14:tracePt t="201868" x="2419350" y="2197100"/>
          <p14:tracePt t="201880" x="2419350" y="2203450"/>
          <p14:tracePt t="201897" x="2425700" y="2203450"/>
          <p14:tracePt t="201930" x="2438400" y="2203450"/>
          <p14:tracePt t="201941" x="2444750" y="2203450"/>
          <p14:tracePt t="201952" x="2451100" y="2203450"/>
          <p14:tracePt t="201953" x="2470150" y="2209800"/>
          <p14:tracePt t="201964" x="2482850" y="2216150"/>
          <p14:tracePt t="201981" x="2508250" y="2222500"/>
          <p14:tracePt t="201998" x="2527300" y="2228850"/>
          <p14:tracePt t="202268" x="2527300" y="2235200"/>
          <p14:tracePt t="202310" x="2527300" y="2241550"/>
          <p14:tracePt t="202323" x="2527300" y="2247900"/>
          <p14:tracePt t="202331" x="2520950" y="2254250"/>
          <p14:tracePt t="202332" x="2514600" y="2273300"/>
          <p14:tracePt t="202347" x="2482850" y="2311400"/>
          <p14:tracePt t="202365" x="2451100" y="2349500"/>
          <p14:tracePt t="202381" x="2381250" y="2432050"/>
          <p14:tracePt t="202397" x="2330450" y="2482850"/>
          <p14:tracePt t="202414" x="2241550" y="2584450"/>
          <p14:tracePt t="202431" x="2139950" y="2686050"/>
          <p14:tracePt t="202448" x="2095500" y="2730500"/>
          <p14:tracePt t="202464" x="2006600" y="2832100"/>
          <p14:tracePt t="202481" x="1962150" y="2876550"/>
          <p14:tracePt t="202497" x="1866900" y="2971800"/>
          <p14:tracePt t="202515" x="1758950" y="3086100"/>
          <p14:tracePt t="202531" x="1708150" y="3143250"/>
          <p14:tracePt t="202547" x="1619250" y="3244850"/>
          <p14:tracePt t="202565" x="1574800" y="3295650"/>
          <p14:tracePt t="202581" x="1511300" y="3384550"/>
          <p14:tracePt t="202597" x="1473200" y="3460750"/>
          <p14:tracePt t="202615" x="1454150" y="3498850"/>
          <p14:tracePt t="202631" x="1416050" y="3581400"/>
          <p14:tracePt t="202647" x="1390650" y="3632200"/>
          <p14:tracePt t="202665" x="1333500" y="3714750"/>
          <p14:tracePt t="202681" x="1289050" y="3784600"/>
          <p14:tracePt t="202698" x="1270000" y="3810000"/>
          <p14:tracePt t="202715" x="1238250" y="3854450"/>
          <p14:tracePt t="202731" x="1231900" y="3873500"/>
          <p14:tracePt t="202748" x="1212850" y="3911600"/>
          <p14:tracePt t="202764" x="1200150" y="3937000"/>
          <p14:tracePt t="202781" x="1193800" y="3949700"/>
          <p14:tracePt t="202797" x="1187450" y="3968750"/>
          <p14:tracePt t="202832" x="1181100" y="3968750"/>
          <p14:tracePt t="202853" x="1174750" y="3968750"/>
          <p14:tracePt t="202884" x="1168400" y="3968750"/>
          <p14:tracePt t="202905" x="1168400" y="3975100"/>
          <p14:tracePt t="202926" x="1168400" y="3981450"/>
          <p14:tracePt t="202939" x="1162050" y="3981450"/>
          <p14:tracePt t="202946" x="1162050" y="3987800"/>
          <p14:tracePt t="202947" x="1155700" y="3987800"/>
          <p14:tracePt t="202988" x="1155700" y="3994150"/>
          <p14:tracePt t="203009" x="1149350" y="3994150"/>
          <p14:tracePt t="203396" x="1149350" y="4000500"/>
          <p14:tracePt t="203450" x="1149350" y="4006850"/>
          <p14:tracePt t="203459" x="1149350" y="4013200"/>
          <p14:tracePt t="203469" x="1149350" y="4019550"/>
          <p14:tracePt t="203481" x="1143000" y="4025900"/>
          <p14:tracePt t="203483" x="1143000" y="4032250"/>
          <p14:tracePt t="203497" x="1136650" y="4044950"/>
          <p14:tracePt t="203515" x="1130300" y="4057650"/>
          <p14:tracePt t="203531" x="1130300" y="4070350"/>
          <p14:tracePt t="203548" x="1123950" y="4089400"/>
          <p14:tracePt t="203582" x="1117600" y="4102100"/>
          <p14:tracePt t="203585" x="1111250" y="4114800"/>
          <p14:tracePt t="203597" x="1104900" y="4121150"/>
          <p14:tracePt t="203615" x="1098550" y="4146550"/>
          <p14:tracePt t="203631" x="1092200" y="4178300"/>
          <p14:tracePt t="203647" x="1085850" y="4197350"/>
          <p14:tracePt t="203665" x="1079500" y="4235450"/>
          <p14:tracePt t="203681" x="1073150" y="4254500"/>
          <p14:tracePt t="203698" x="1060450" y="4286250"/>
          <p14:tracePt t="203715" x="1054100" y="4318000"/>
          <p14:tracePt t="203731" x="1054100" y="4330700"/>
          <p14:tracePt t="203748" x="1041400" y="4362450"/>
          <p14:tracePt t="203764" x="1035050" y="4375150"/>
          <p14:tracePt t="203781" x="1028700" y="4400550"/>
          <p14:tracePt t="203797" x="1028700" y="4419600"/>
          <p14:tracePt t="203815" x="1022350" y="4438650"/>
          <p14:tracePt t="203830" x="1022350" y="4476750"/>
          <p14:tracePt t="203847" x="1022350" y="4495800"/>
          <p14:tracePt t="203865" x="1009650" y="4521200"/>
          <p14:tracePt t="203881" x="996950" y="4559300"/>
          <p14:tracePt t="203898" x="990600" y="4578350"/>
          <p14:tracePt t="203914" x="984250" y="4597400"/>
          <p14:tracePt t="203931" x="977900" y="4610100"/>
          <p14:tracePt t="203947" x="971550" y="4629150"/>
          <p14:tracePt t="203964" x="971550" y="4641850"/>
          <p14:tracePt t="204032" x="965200" y="4641850"/>
          <p14:tracePt t="204073" x="958850" y="4641850"/>
          <p14:tracePt t="204145" x="958850" y="4635500"/>
          <p14:tracePt t="204155" x="958850" y="4629150"/>
          <p14:tracePt t="204166" x="958850" y="4622800"/>
          <p14:tracePt t="204166" x="958850" y="4603750"/>
          <p14:tracePt t="204179" x="958850" y="4597400"/>
          <p14:tracePt t="204196" x="958850" y="4559300"/>
          <p14:tracePt t="204215" x="958850" y="4527550"/>
          <p14:tracePt t="204231" x="958850" y="4508500"/>
          <p14:tracePt t="204248" x="958850" y="4451350"/>
          <p14:tracePt t="204265" x="958850" y="4387850"/>
          <p14:tracePt t="204281" x="958850" y="4349750"/>
          <p14:tracePt t="204297" x="958850" y="4267200"/>
          <p14:tracePt t="204315" x="958850" y="4222750"/>
          <p14:tracePt t="204331" x="958850" y="4152900"/>
          <p14:tracePt t="204347" x="958850" y="4095750"/>
          <p14:tracePt t="204365" x="958850" y="4070350"/>
          <p14:tracePt t="204381" x="958850" y="4038600"/>
          <p14:tracePt t="204397" x="958850" y="4019550"/>
          <p14:tracePt t="204414" x="958850" y="3987800"/>
          <p14:tracePt t="204431" x="958850" y="3949700"/>
          <p14:tracePt t="204448" x="958850" y="3930650"/>
          <p14:tracePt t="204464" x="958850" y="3911600"/>
          <p14:tracePt t="204481" x="958850" y="3905250"/>
          <p14:tracePt t="205281" x="965200" y="3905250"/>
          <p14:tracePt t="205293" x="965200" y="3898900"/>
          <p14:tracePt t="205306" x="965200" y="3892550"/>
          <p14:tracePt t="205314" x="971550" y="3879850"/>
          <p14:tracePt t="205316" x="977900" y="3873500"/>
          <p14:tracePt t="205331" x="1003300" y="3835400"/>
          <p14:tracePt t="205347" x="1022350" y="3810000"/>
          <p14:tracePt t="205364" x="1085850" y="3740150"/>
          <p14:tracePt t="205381" x="1155700" y="3651250"/>
          <p14:tracePt t="205398" x="1187450" y="3613150"/>
          <p14:tracePt t="205414" x="1270000" y="3530600"/>
          <p14:tracePt t="205431" x="1295400" y="3492500"/>
          <p14:tracePt t="205448" x="1358900" y="3441700"/>
          <p14:tracePt t="205465" x="1365250" y="3429000"/>
          <p14:tracePt t="205481" x="1390650" y="3409950"/>
          <p14:tracePt t="205523" x="1397000" y="3403600"/>
          <p14:tracePt t="205532" x="1397000" y="3397250"/>
          <p14:tracePt t="205575" x="1397000" y="3390900"/>
          <p14:tracePt t="205578" x="1403350" y="3378200"/>
          <p14:tracePt t="205589" x="1409700" y="3371850"/>
          <p14:tracePt t="205598" x="1416050" y="3365500"/>
          <p14:tracePt t="205614" x="1422400" y="3352800"/>
          <p14:tracePt t="205631" x="1435100" y="3333750"/>
          <p14:tracePt t="205647" x="1447800" y="3308350"/>
          <p14:tracePt t="205665" x="1460500" y="3302000"/>
          <p14:tracePt t="205681" x="1466850" y="3295650"/>
          <p14:tracePt t="205697" x="1466850" y="3289300"/>
          <p14:tracePt t="205781" x="1466850" y="3282950"/>
          <p14:tracePt t="205815" x="1473200" y="3276600"/>
          <p14:tracePt t="205834" x="1479550" y="3270250"/>
          <p14:tracePt t="205844" x="1479550" y="3263900"/>
          <p14:tracePt t="206619" x="1485900" y="3257550"/>
          <p14:tracePt t="206639" x="1492250" y="3244850"/>
          <p14:tracePt t="206649" x="1504950" y="3238500"/>
          <p14:tracePt t="206664" x="1511300" y="3225800"/>
          <p14:tracePt t="206665" x="1555750" y="3162300"/>
          <p14:tracePt t="206681" x="1587500" y="3117850"/>
          <p14:tracePt t="206697" x="1663700" y="3028950"/>
          <p14:tracePt t="206714" x="1701800" y="2971800"/>
          <p14:tracePt t="206731" x="1784350" y="2870200"/>
          <p14:tracePt t="206747" x="1860550" y="2781300"/>
          <p14:tracePt t="206765" x="1892300" y="2743200"/>
          <p14:tracePt t="206781" x="1955800" y="2667000"/>
          <p14:tracePt t="206797" x="1968500" y="2647950"/>
          <p14:tracePt t="206815" x="2012950" y="2603500"/>
          <p14:tracePt t="206831" x="2051050" y="2552700"/>
          <p14:tracePt t="206847" x="2082800" y="2520950"/>
          <p14:tracePt t="206864" x="2120900" y="2470150"/>
          <p14:tracePt t="206881" x="2146300" y="2438400"/>
          <p14:tracePt t="206897" x="2184400" y="2393950"/>
          <p14:tracePt t="206914" x="2216150" y="2355850"/>
          <p14:tracePt t="206931" x="2228850" y="2343150"/>
          <p14:tracePt t="206947" x="2254250" y="2311400"/>
          <p14:tracePt t="206965" x="2273300" y="2292350"/>
          <p14:tracePt t="206981" x="2305050" y="2266950"/>
          <p14:tracePt t="206997" x="2343150" y="2216150"/>
          <p14:tracePt t="207014" x="2374900" y="2197100"/>
          <p14:tracePt t="207031" x="2413000" y="2152650"/>
          <p14:tracePt t="207047" x="2444750" y="2120900"/>
          <p14:tracePt t="207065" x="2489200" y="2070100"/>
          <p14:tracePt t="207080" x="2520950" y="2051050"/>
          <p14:tracePt t="207080" x="2540000" y="2032000"/>
          <p14:tracePt t="207097" x="2559050" y="2019300"/>
          <p14:tracePt t="207115" x="2578100" y="1993900"/>
          <p14:tracePt t="207131" x="2590800" y="1987550"/>
          <p14:tracePt t="207148" x="2609850" y="1968500"/>
          <p14:tracePt t="207165" x="2616200" y="1962150"/>
          <p14:tracePt t="207181" x="2628900" y="1949450"/>
          <p14:tracePt t="207197" x="2641600" y="1936750"/>
          <p14:tracePt t="207214" x="2647950" y="1930400"/>
          <p14:tracePt t="207231" x="2660650" y="1917700"/>
          <p14:tracePt t="207247" x="2667000" y="1911350"/>
          <p14:tracePt t="207580" x="2660650" y="1917700"/>
          <p14:tracePt t="207591" x="2660650" y="1924050"/>
          <p14:tracePt t="207600" x="2660650" y="1930400"/>
          <p14:tracePt t="207614" x="2647950" y="1930400"/>
          <p14:tracePt t="207616" x="2641600" y="1936750"/>
          <p14:tracePt t="207631" x="2628900" y="1949450"/>
          <p14:tracePt t="207648" x="2609850" y="1974850"/>
          <p14:tracePt t="207665" x="2590800" y="1993900"/>
          <p14:tracePt t="207681" x="2559050" y="2025650"/>
          <p14:tracePt t="207697" x="2540000" y="2044700"/>
          <p14:tracePt t="207714" x="2501900" y="2082800"/>
          <p14:tracePt t="207731" x="2470150" y="2114550"/>
          <p14:tracePt t="207747" x="2451100" y="2133600"/>
          <p14:tracePt t="207765" x="2406650" y="2184400"/>
          <p14:tracePt t="207781" x="2355850" y="2235200"/>
          <p14:tracePt t="207797" x="2324100" y="2273300"/>
          <p14:tracePt t="207814" x="2254250" y="2343150"/>
          <p14:tracePt t="207831" x="2216150" y="2374900"/>
          <p14:tracePt t="207847" x="2133600" y="2451100"/>
          <p14:tracePt t="207865" x="2044700" y="2540000"/>
          <p14:tracePt t="207881" x="1993900" y="2584450"/>
          <p14:tracePt t="207897" x="1905000" y="2667000"/>
          <p14:tracePt t="207915" x="1854200" y="2705100"/>
          <p14:tracePt t="207931" x="1765300" y="2781300"/>
          <p14:tracePt t="207947" x="1695450" y="2851150"/>
          <p14:tracePt t="207965" x="1663700" y="2882900"/>
          <p14:tracePt t="207981" x="1619250" y="2927350"/>
          <p14:tracePt t="207997" x="1600200" y="2959100"/>
          <p14:tracePt t="208014" x="1562100" y="2990850"/>
          <p14:tracePt t="208031" x="1524000" y="3028950"/>
          <p14:tracePt t="208047" x="1511300" y="3048000"/>
          <p14:tracePt t="208064" x="1479550" y="3086100"/>
          <p14:tracePt t="208081" x="1460500" y="3098800"/>
          <p14:tracePt t="208097" x="1428750" y="3136900"/>
          <p14:tracePt t="208115" x="1397000" y="3168650"/>
          <p14:tracePt t="208131" x="1390650" y="3175000"/>
          <p14:tracePt t="208148" x="1365250" y="3200400"/>
          <p14:tracePt t="208163" x="1352550" y="3213100"/>
          <p14:tracePt t="208179" x="1339850" y="3219450"/>
          <p14:tracePt t="208196" x="1333500" y="3225800"/>
          <p14:tracePt t="208212" x="1327150" y="3232150"/>
          <p14:tracePt t="208398" x="1333500" y="3225800"/>
          <p14:tracePt t="208409" x="1339850" y="3213100"/>
          <p14:tracePt t="208412" x="1346200" y="3200400"/>
          <p14:tracePt t="208431" x="1358900" y="3181350"/>
          <p14:tracePt t="208432" x="1390650" y="3155950"/>
          <p14:tracePt t="208447" x="1454150" y="3067050"/>
          <p14:tracePt t="208481" x="1555750" y="2965450"/>
          <p14:tracePt t="208482" x="1606550" y="2908300"/>
          <p14:tracePt t="208497" x="1727200" y="2781300"/>
          <p14:tracePt t="208514" x="1790700" y="2724150"/>
          <p14:tracePt t="208531" x="1911350" y="2609850"/>
          <p14:tracePt t="208547" x="1962150" y="2559050"/>
          <p14:tracePt t="208564" x="2051050" y="2457450"/>
          <p14:tracePt t="208581" x="2133600" y="2381250"/>
          <p14:tracePt t="208597" x="2171700" y="2349500"/>
          <p14:tracePt t="208614" x="2241550" y="2279650"/>
          <p14:tracePt t="208630" x="2273300" y="2247900"/>
          <p14:tracePt t="208647" x="2324100" y="2190750"/>
          <p14:tracePt t="208664" x="2381250" y="2133600"/>
          <p14:tracePt t="208681" x="2400300" y="2101850"/>
          <p14:tracePt t="208697" x="2451100" y="2044700"/>
          <p14:tracePt t="208715" x="2470150" y="2025650"/>
          <p14:tracePt t="208730" x="2520950" y="1987550"/>
          <p14:tracePt t="208746" x="2527300" y="1974850"/>
          <p14:tracePt t="208763" x="2559050" y="1943100"/>
          <p14:tracePt t="208779" x="2578100" y="1930400"/>
          <p14:tracePt t="208797" x="2584450" y="1924050"/>
          <p14:tracePt t="208847" x="2584450" y="1917700"/>
          <p14:tracePt t="208877" x="2584450" y="1911350"/>
          <p14:tracePt t="208908" x="2584450" y="1905000"/>
          <p14:tracePt t="208912" x="2590800" y="1892300"/>
          <p14:tracePt t="208939" x="2597150" y="1885950"/>
          <p14:tracePt t="208950" x="2597150" y="1879600"/>
          <p14:tracePt t="208964" x="2597150" y="1873250"/>
          <p14:tracePt t="209155" x="2597150" y="1879600"/>
          <p14:tracePt t="209165" x="2590800" y="1885950"/>
          <p14:tracePt t="209175" x="2584450" y="1885950"/>
          <p14:tracePt t="209180" x="2578100" y="1892300"/>
          <p14:tracePt t="209196" x="2559050" y="1917700"/>
          <p14:tracePt t="209215" x="2533650" y="1943100"/>
          <p14:tracePt t="209231" x="2514600" y="1955800"/>
          <p14:tracePt t="209247" x="2482850" y="1987550"/>
          <p14:tracePt t="209265" x="2451100" y="2025650"/>
          <p14:tracePt t="209282" x="2438400" y="2038350"/>
          <p14:tracePt t="209298" x="2413000" y="2063750"/>
          <p14:tracePt t="209314" x="2393950" y="2076450"/>
          <p14:tracePt t="209331" x="2362200" y="2114550"/>
          <p14:tracePt t="209347" x="2330450" y="2146300"/>
          <p14:tracePt t="209364" x="2311400" y="2159000"/>
          <p14:tracePt t="209380" x="2279650" y="2190750"/>
          <p14:tracePt t="209397" x="2260600" y="2209800"/>
          <p14:tracePt t="209415" x="2247900" y="2222500"/>
          <p14:tracePt t="209431" x="2216150" y="2254250"/>
          <p14:tracePt t="209448" x="2197100" y="2273300"/>
          <p14:tracePt t="209464" x="2159000" y="2317750"/>
          <p14:tracePt t="209481" x="2127250" y="2349500"/>
          <p14:tracePt t="209497" x="2076450" y="2406650"/>
          <p14:tracePt t="209514" x="2032000" y="2457450"/>
          <p14:tracePt t="209531" x="2000250" y="2482850"/>
          <p14:tracePt t="209547" x="1962150" y="2520950"/>
          <p14:tracePt t="209564" x="1943100" y="2540000"/>
          <p14:tracePt t="209581" x="1898650" y="2590800"/>
          <p14:tracePt t="209598" x="1835150" y="2647950"/>
          <p14:tracePt t="209614" x="1797050" y="2686050"/>
          <p14:tracePt t="209631" x="1720850" y="2768600"/>
          <p14:tracePt t="209647" x="1676400" y="2800350"/>
          <p14:tracePt t="209664" x="1619250" y="2870200"/>
          <p14:tracePt t="209681" x="1581150" y="2914650"/>
          <p14:tracePt t="209697" x="1568450" y="2933700"/>
          <p14:tracePt t="209714" x="1543050" y="2952750"/>
          <p14:tracePt t="209731" x="1530350" y="2971800"/>
          <p14:tracePt t="209747" x="1498600" y="2997200"/>
          <p14:tracePt t="209764" x="1479550" y="3028950"/>
          <p14:tracePt t="209781" x="1466850" y="3041650"/>
          <p14:tracePt t="209798" x="1441450" y="3073400"/>
          <p14:tracePt t="209814" x="1422400" y="3092450"/>
          <p14:tracePt t="209831" x="1397000" y="3130550"/>
          <p14:tracePt t="209847" x="1371600" y="3162300"/>
          <p14:tracePt t="209864" x="1365250" y="3181350"/>
          <p14:tracePt t="209880" x="1346200" y="3194050"/>
          <p14:tracePt t="210251" x="1352550" y="3194050"/>
          <p14:tracePt t="210261" x="1365250" y="3187700"/>
          <p14:tracePt t="210272" x="1384300" y="3168650"/>
          <p14:tracePt t="210282" x="1409700" y="3136900"/>
          <p14:tracePt t="210287" x="1441450" y="3092450"/>
          <p14:tracePt t="210298" x="1536700" y="2990850"/>
          <p14:tracePt t="210314" x="1587500" y="2921000"/>
          <p14:tracePt t="210331" x="1682750" y="2800350"/>
          <p14:tracePt t="210347" x="1733550" y="2736850"/>
          <p14:tracePt t="210364" x="1835150" y="2628900"/>
          <p14:tracePt t="210381" x="1943100" y="2514600"/>
          <p14:tracePt t="210397" x="1993900" y="2457450"/>
          <p14:tracePt t="210414" x="2089150" y="2317750"/>
          <p14:tracePt t="210431" x="2133600" y="2235200"/>
          <p14:tracePt t="210447" x="2203450" y="2108200"/>
          <p14:tracePt t="210464" x="2260600" y="1981200"/>
          <p14:tracePt t="210480" x="2286000" y="1924050"/>
          <p14:tracePt t="210497" x="2330450" y="1847850"/>
          <p14:tracePt t="210514" x="2349500" y="1816100"/>
          <p14:tracePt t="210530" x="2387600" y="1765300"/>
          <p14:tracePt t="210547" x="2425700" y="1727200"/>
          <p14:tracePt t="210564" x="2451100" y="1701800"/>
          <p14:tracePt t="210580" x="2495550" y="1657350"/>
          <p14:tracePt t="210597" x="2514600" y="1638300"/>
          <p14:tracePt t="210614" x="2533650" y="1612900"/>
          <p14:tracePt t="210631" x="2552700" y="1600200"/>
          <p14:tracePt t="210647" x="2552700" y="1593850"/>
          <p14:tracePt t="210738" x="2552700" y="1600200"/>
          <p14:tracePt t="210759" x="2552700" y="1612900"/>
          <p14:tracePt t="210773" x="2552700" y="1625600"/>
          <p14:tracePt t="210780" x="2552700" y="1631950"/>
          <p14:tracePt t="210782" x="2546350" y="1651000"/>
          <p14:tracePt t="210797" x="2520950" y="1695450"/>
          <p14:tracePt t="210814" x="2508250" y="1720850"/>
          <p14:tracePt t="210831" x="2444750" y="1809750"/>
          <p14:tracePt t="210847" x="2355850" y="1911350"/>
          <p14:tracePt t="210864" x="2305050" y="1962150"/>
          <p14:tracePt t="210880" x="2203450" y="2089150"/>
          <p14:tracePt t="210897" x="2152650" y="2139950"/>
          <p14:tracePt t="210913" x="2063750" y="2241550"/>
          <p14:tracePt t="210931" x="1968500" y="2343150"/>
          <p14:tracePt t="210948" x="1930400" y="2393950"/>
          <p14:tracePt t="210964" x="1835150" y="2482850"/>
          <p14:tracePt t="210981" x="1797050" y="2520950"/>
          <p14:tracePt t="210997" x="1708150" y="2616200"/>
          <p14:tracePt t="211014" x="1638300" y="2692400"/>
          <p14:tracePt t="211031" x="1593850" y="2730500"/>
          <p14:tracePt t="211047" x="1530350" y="2813050"/>
          <p14:tracePt t="211064" x="1511300" y="2851150"/>
          <p14:tracePt t="211081" x="1441450" y="2959100"/>
          <p14:tracePt t="211097" x="1397000" y="3060700"/>
          <p14:tracePt t="211114" x="1371600" y="3111500"/>
          <p14:tracePt t="211131" x="1339850" y="3194050"/>
          <p14:tracePt t="211147" x="1327150" y="3232150"/>
          <p14:tracePt t="211256" x="1327150" y="3238500"/>
          <p14:tracePt t="211266" x="1327150" y="3244850"/>
          <p14:tracePt t="211288" x="1327150" y="3251200"/>
          <p14:tracePt t="211655" x="1327150" y="3257550"/>
          <p14:tracePt t="211676" x="1327150" y="3263900"/>
          <p14:tracePt t="211687" x="1327150" y="3276600"/>
          <p14:tracePt t="211696" x="1327150" y="3295650"/>
          <p14:tracePt t="211705" x="1327150" y="3321050"/>
          <p14:tracePt t="211712" x="1314450" y="3409950"/>
          <p14:tracePt t="211729" x="1295400" y="3460750"/>
          <p14:tracePt t="211747" x="1250950" y="3594100"/>
          <p14:tracePt t="211764" x="1200150" y="3733800"/>
          <p14:tracePt t="211780" x="1181100" y="3790950"/>
          <p14:tracePt t="211797" x="1143000" y="3892550"/>
          <p14:tracePt t="211814" x="1136650" y="3937000"/>
          <p14:tracePt t="211830" x="1130300" y="4006850"/>
          <p14:tracePt t="211847" x="1123950" y="4057650"/>
          <p14:tracePt t="211865" x="1123950" y="4064000"/>
          <p14:tracePt t="211881" x="1123950" y="4095750"/>
          <p14:tracePt t="211897" x="1117600" y="4102100"/>
          <p14:tracePt t="211914" x="1117600" y="4114800"/>
          <p14:tracePt t="211959" x="1117600" y="4121150"/>
          <p14:tracePt t="211989" x="1117600" y="4127500"/>
          <p14:tracePt t="212206" x="1117600" y="4114800"/>
          <p14:tracePt t="212216" x="1117600" y="4108450"/>
          <p14:tracePt t="212226" x="1117600" y="4102100"/>
          <p14:tracePt t="212236" x="1117600" y="4095750"/>
          <p14:tracePt t="212247" x="1117600" y="4083050"/>
          <p14:tracePt t="212726" x="1117600" y="4089400"/>
          <p14:tracePt t="212757" x="1117600" y="4095750"/>
          <p14:tracePt t="212789" x="1117600" y="4102100"/>
          <p14:tracePt t="212799" x="1117600" y="4108450"/>
          <p14:tracePt t="212809" x="1117600" y="4114800"/>
          <p14:tracePt t="212814" x="1123950" y="4127500"/>
          <p14:tracePt t="212830" x="1123950" y="4140200"/>
          <p14:tracePt t="212832" x="1123950" y="4146550"/>
          <p14:tracePt t="212847" x="1130300" y="4171950"/>
          <p14:tracePt t="212864" x="1130300" y="4178300"/>
          <p14:tracePt t="212880" x="1130300" y="4203700"/>
          <p14:tracePt t="212897" x="1130300" y="4222750"/>
          <p14:tracePt t="212914" x="1130300" y="4241800"/>
          <p14:tracePt t="212931" x="1130300" y="4273550"/>
          <p14:tracePt t="212947" x="1130300" y="4292600"/>
          <p14:tracePt t="212964" x="1130300" y="4330700"/>
          <p14:tracePt t="212981" x="1130300" y="4368800"/>
          <p14:tracePt t="212997" x="1130300" y="4387850"/>
          <p14:tracePt t="213014" x="1130300" y="4419600"/>
          <p14:tracePt t="213030" x="1130300" y="4445000"/>
          <p14:tracePt t="213047" x="1123950" y="4495800"/>
          <p14:tracePt t="213064" x="1123950" y="4552950"/>
          <p14:tracePt t="213080" x="1123950" y="4578350"/>
          <p14:tracePt t="213097" x="1123950" y="4622800"/>
          <p14:tracePt t="213114" x="1123950" y="4654550"/>
          <p14:tracePt t="213131" x="1123950" y="4660900"/>
          <p14:tracePt t="213147" x="1117600" y="4673600"/>
          <p14:tracePt t="214192" x="1117600" y="4667250"/>
          <p14:tracePt t="214196" x="1123950" y="4660900"/>
          <p14:tracePt t="214214" x="1130300" y="4641850"/>
          <p14:tracePt t="214215" x="1136650" y="4610100"/>
          <p14:tracePt t="214231" x="1168400" y="4514850"/>
          <p14:tracePt t="214248" x="1238250" y="4356100"/>
          <p14:tracePt t="214264" x="1314450" y="4260850"/>
          <p14:tracePt t="214279" x="1511300" y="4006850"/>
          <p14:tracePt t="214297" x="1663700" y="3860800"/>
          <p14:tracePt t="214314" x="1993900" y="3568700"/>
          <p14:tracePt t="214331" x="2292350" y="3308350"/>
          <p14:tracePt t="214347" x="2393950" y="3219450"/>
          <p14:tracePt t="214364" x="2546350" y="3079750"/>
          <p14:tracePt t="214381" x="2603500" y="3016250"/>
          <p14:tracePt t="214397" x="2679700" y="2895600"/>
          <p14:tracePt t="214414" x="2743200" y="2787650"/>
          <p14:tracePt t="214431" x="2768600" y="2743200"/>
          <p14:tracePt t="214447" x="2825750" y="2654300"/>
          <p14:tracePt t="214464" x="2844800" y="2628900"/>
          <p14:tracePt t="214480" x="2895600" y="2552700"/>
          <p14:tracePt t="214497" x="2921000" y="2520950"/>
          <p14:tracePt t="214513" x="2984500" y="2444750"/>
          <p14:tracePt t="214531" x="3054350" y="2355850"/>
          <p14:tracePt t="214547" x="3092450" y="2317750"/>
          <p14:tracePt t="214564" x="3155950" y="2247900"/>
          <p14:tracePt t="214581" x="3194050" y="2197100"/>
          <p14:tracePt t="214597" x="3219450" y="2159000"/>
          <p14:tracePt t="214614" x="3251200" y="2095500"/>
          <p14:tracePt t="214631" x="3270250" y="2051050"/>
          <p14:tracePt t="214646" x="3308350" y="1943100"/>
          <p14:tracePt t="214662" x="3327400" y="1885950"/>
          <p14:tracePt t="214681" x="3359150" y="1771650"/>
          <p14:tracePt t="214697" x="3384550" y="1670050"/>
          <p14:tracePt t="214714" x="3397250" y="1631950"/>
          <p14:tracePt t="214731" x="3403600" y="1562100"/>
          <p14:tracePt t="214747" x="3409950" y="1530350"/>
          <p14:tracePt t="214764" x="3409950" y="1479550"/>
          <p14:tracePt t="214781" x="3409950" y="1435100"/>
          <p14:tracePt t="214797" x="3409950" y="1409700"/>
          <p14:tracePt t="214814" x="3409950" y="1358900"/>
          <p14:tracePt t="214830" x="3409950" y="1333500"/>
          <p14:tracePt t="214847" x="3403600" y="1295400"/>
          <p14:tracePt t="214864" x="3378200" y="1257300"/>
          <p14:tracePt t="214881" x="3365500" y="1244600"/>
          <p14:tracePt t="214897" x="3327400" y="1225550"/>
          <p14:tracePt t="214914" x="3302000" y="1219200"/>
          <p14:tracePt t="214914" x="3263900" y="1212850"/>
          <p14:tracePt t="214931" x="3238500" y="1206500"/>
          <p14:tracePt t="214947" x="3168650" y="1193800"/>
          <p14:tracePt t="214964" x="3143250" y="1187450"/>
          <p14:tracePt t="214981" x="3086100" y="1181100"/>
          <p14:tracePt t="214997" x="3054350" y="1174750"/>
          <p14:tracePt t="215014" x="2997200" y="1174750"/>
          <p14:tracePt t="215030" x="2927350" y="1174750"/>
          <p14:tracePt t="215047" x="2901950" y="1181100"/>
          <p14:tracePt t="215064" x="2844800" y="1193800"/>
          <p14:tracePt t="215081" x="2806700" y="1200150"/>
          <p14:tracePt t="215097" x="2755900" y="1225550"/>
          <p14:tracePt t="215114" x="2698750" y="1244600"/>
          <p14:tracePt t="215131" x="2673350" y="1257300"/>
          <p14:tracePt t="215147" x="2628900" y="1276350"/>
          <p14:tracePt t="215164" x="2603500" y="1289050"/>
          <p14:tracePt t="215180" x="2578100" y="1314450"/>
          <p14:tracePt t="215197" x="2527300" y="1346200"/>
          <p14:tracePt t="215214" x="2508250" y="1365250"/>
          <p14:tracePt t="215231" x="2463800" y="1416050"/>
          <p14:tracePt t="215248" x="2438400" y="1454150"/>
          <p14:tracePt t="215264" x="2393950" y="1517650"/>
          <p14:tracePt t="215279" x="2381250" y="1555750"/>
          <p14:tracePt t="215296" x="2355850" y="1600200"/>
          <p14:tracePt t="215314" x="2336800" y="1651000"/>
          <p14:tracePt t="215331" x="2330450" y="1670050"/>
          <p14:tracePt t="215347" x="2311400" y="1714500"/>
          <p14:tracePt t="215364" x="2298700" y="1758950"/>
          <p14:tracePt t="215380" x="2292350" y="1784350"/>
          <p14:tracePt t="215397" x="2286000" y="1828800"/>
          <p14:tracePt t="215414" x="2279650" y="1847850"/>
          <p14:tracePt t="215430" x="2273300" y="1898650"/>
          <p14:tracePt t="215447" x="2266950" y="1955800"/>
          <p14:tracePt t="215464" x="2266950" y="1981200"/>
          <p14:tracePt t="215480" x="2266950" y="2044700"/>
          <p14:tracePt t="215497" x="2266950" y="2070100"/>
          <p14:tracePt t="215514" x="2266950" y="2120900"/>
          <p14:tracePt t="215530" x="2292350" y="2159000"/>
          <p14:tracePt t="215547" x="2305050" y="2178050"/>
          <p14:tracePt t="215564" x="2324100" y="2203450"/>
          <p14:tracePt t="215581" x="2336800" y="2216150"/>
          <p14:tracePt t="215597" x="2374900" y="2235200"/>
          <p14:tracePt t="215614" x="2419350" y="2247900"/>
          <p14:tracePt t="215630" x="2451100" y="2254250"/>
          <p14:tracePt t="215647" x="2546350" y="2266950"/>
          <p14:tracePt t="215664" x="2597150" y="2266950"/>
          <p14:tracePt t="215680" x="2679700" y="2273300"/>
          <p14:tracePt t="215697" x="2698750" y="2273300"/>
          <p14:tracePt t="215714" x="2736850" y="2273300"/>
          <p14:tracePt t="215731" x="2755900" y="2273300"/>
          <p14:tracePt t="215747" x="2768600" y="2273300"/>
          <p14:tracePt t="215764" x="2781300" y="2260600"/>
          <p14:tracePt t="215780" x="2794000" y="2254250"/>
          <p14:tracePt t="215797" x="2806700" y="2235200"/>
          <p14:tracePt t="215814" x="2832100" y="2222500"/>
          <p14:tracePt t="215830" x="2838450" y="2209800"/>
          <p14:tracePt t="215847" x="2863850" y="2190750"/>
          <p14:tracePt t="215864" x="2863850" y="2184400"/>
          <p14:tracePt t="215864" x="2870200" y="2184400"/>
          <p14:tracePt t="215881" x="2882900" y="2178050"/>
          <p14:tracePt t="215897" x="2895600" y="2159000"/>
          <p14:tracePt t="215914" x="2908300" y="2152650"/>
          <p14:tracePt t="215930" x="2933700" y="2139950"/>
          <p14:tracePt t="215947" x="2933700" y="2133600"/>
          <p14:tracePt t="215947" x="2946400" y="2120900"/>
          <p14:tracePt t="215964" x="2952750" y="2120900"/>
          <p14:tracePt t="215980" x="2959100" y="2101850"/>
          <p14:tracePt t="216017" x="2965450" y="2089150"/>
          <p14:tracePt t="216030" x="2978150" y="2076450"/>
          <p14:tracePt t="216032" x="2984500" y="2057400"/>
          <p14:tracePt t="216047" x="2997200" y="2025650"/>
          <p14:tracePt t="216064" x="3016250" y="1974850"/>
          <p14:tracePt t="216081" x="3022600" y="1936750"/>
          <p14:tracePt t="216097" x="3028950" y="1866900"/>
          <p14:tracePt t="216114" x="3035300" y="1835150"/>
          <p14:tracePt t="216130" x="3035300" y="1765300"/>
          <p14:tracePt t="216147" x="3035300" y="1720850"/>
          <p14:tracePt t="216164" x="3035300" y="1701800"/>
          <p14:tracePt t="216181" x="3035300" y="1670050"/>
          <p14:tracePt t="216215" x="3035300" y="1663700"/>
          <p14:tracePt t="216266" x="3028950" y="1663700"/>
          <p14:tracePt t="216288" x="3028950" y="1670050"/>
          <p14:tracePt t="216297" x="3022600" y="1676400"/>
          <p14:tracePt t="216305" x="3016250" y="1682750"/>
          <p14:tracePt t="216312" x="3016250" y="1689100"/>
          <p14:tracePt t="216331" x="3016250" y="1695450"/>
          <p14:tracePt t="216347" x="3016250" y="1701800"/>
          <p14:tracePt t="216402" x="3016250" y="1708150"/>
          <p14:tracePt t="216412" x="3016250" y="1714500"/>
          <p14:tracePt t="216434" x="3016250" y="1720850"/>
          <p14:tracePt t="216443" x="3016250" y="1733550"/>
          <p14:tracePt t="216450" x="3016250" y="1746250"/>
          <p14:tracePt t="216465" x="3022600" y="1752600"/>
          <p14:tracePt t="216466" x="3028950" y="1765300"/>
          <p14:tracePt t="216479" x="3035300" y="1778000"/>
          <p14:tracePt t="216496" x="3048000" y="1797050"/>
          <p14:tracePt t="216514" x="3060700" y="1809750"/>
          <p14:tracePt t="216531" x="3067050" y="1816100"/>
          <p14:tracePt t="216547" x="3073400" y="1822450"/>
          <p14:tracePt t="216564" x="3079750" y="1828800"/>
          <p14:tracePt t="216580" x="3086100" y="1835150"/>
          <p14:tracePt t="216597" x="3092450" y="1835150"/>
          <p14:tracePt t="216613" x="3098800" y="1835150"/>
          <p14:tracePt t="216631" x="3111500" y="1841500"/>
          <p14:tracePt t="216647" x="3130550" y="1841500"/>
          <p14:tracePt t="216664" x="3149600" y="1841500"/>
          <p14:tracePt t="216681" x="3168650" y="1841500"/>
          <p14:tracePt t="216697" x="3175000" y="1841500"/>
          <p14:tracePt t="216714" x="3187700" y="1841500"/>
          <p14:tracePt t="216731" x="3213100" y="1835150"/>
          <p14:tracePt t="216768" x="3225800" y="1828800"/>
          <p14:tracePt t="216770" x="3238500" y="1822450"/>
          <p14:tracePt t="216800" x="3251200" y="1816100"/>
          <p14:tracePt t="216801" x="3257550" y="1816100"/>
          <p14:tracePt t="216814" x="3270250" y="1816100"/>
          <p14:tracePt t="216831" x="3276600" y="1816100"/>
          <p14:tracePt t="216847" x="3282950" y="1816100"/>
          <p14:tracePt t="216864" x="3295650" y="1816100"/>
          <p14:tracePt t="216881" x="3314700" y="1816100"/>
          <p14:tracePt t="216897" x="3359150" y="1816100"/>
          <p14:tracePt t="216914" x="3378200" y="1816100"/>
          <p14:tracePt t="216929" x="3429000" y="1816100"/>
          <p14:tracePt t="216946" x="3454400" y="1816100"/>
          <p14:tracePt t="216963" x="3486150" y="1822450"/>
          <p14:tracePt t="217040" x="3486150" y="1828800"/>
          <p14:tracePt t="217080" x="3486150" y="1835150"/>
          <p14:tracePt t="217107" x="3492500" y="1835150"/>
          <p14:tracePt t="217122" x="3498850" y="1835150"/>
          <p14:tracePt t="217142" x="3505200" y="1835150"/>
          <p14:tracePt t="217146" x="3511550" y="1835150"/>
          <p14:tracePt t="217163" x="3517900" y="1835150"/>
          <p14:tracePt t="217184" x="3524250" y="1835150"/>
          <p14:tracePt t="217185" x="3530600" y="1835150"/>
          <p14:tracePt t="217197" x="3536950" y="1835150"/>
          <p14:tracePt t="217232" x="3543300" y="1835150"/>
          <p14:tracePt t="217248" x="3568700" y="1835150"/>
          <p14:tracePt t="217249" x="3594100" y="1835150"/>
          <p14:tracePt t="217266" x="3670300" y="1835150"/>
          <p14:tracePt t="217282" x="3746500" y="1835150"/>
          <p14:tracePt t="217299" x="3784600" y="1835150"/>
          <p14:tracePt t="217313" x="3835400" y="1835150"/>
          <p14:tracePt t="217330" x="3848100" y="1835150"/>
          <p14:tracePt t="217348" x="3873500" y="1835150"/>
          <p14:tracePt t="217365" x="3886200" y="1835150"/>
          <p14:tracePt t="217381" x="3892550" y="1835150"/>
          <p14:tracePt t="217398" x="3898900" y="1828800"/>
          <p14:tracePt t="217416" x="3905250" y="1828800"/>
          <p14:tracePt t="217932" x="3905250" y="1835150"/>
          <p14:tracePt t="217945" x="3892550" y="1847850"/>
          <p14:tracePt t="217948" x="3886200" y="1860550"/>
          <p14:tracePt t="217965" x="3860800" y="1885950"/>
          <p14:tracePt t="217982" x="3841750" y="1911350"/>
          <p14:tracePt t="217983" x="3771900" y="2000250"/>
          <p14:tracePt t="217998" x="3727450" y="2051050"/>
          <p14:tracePt t="218015" x="3632200" y="2159000"/>
          <p14:tracePt t="218032" x="3536950" y="2279650"/>
          <p14:tracePt t="218048" x="3492500" y="2330450"/>
          <p14:tracePt t="218065" x="3384550" y="2451100"/>
          <p14:tracePt t="218082" x="3263900" y="2584450"/>
          <p14:tracePt t="218098" x="3213100" y="2647950"/>
          <p14:tracePt t="218114" x="3092450" y="2800350"/>
          <p14:tracePt t="218131" x="3041650" y="2870200"/>
          <p14:tracePt t="218148" x="2946400" y="3028950"/>
          <p14:tracePt t="218165" x="2908300" y="3105150"/>
          <p14:tracePt t="218165" x="2870200" y="3187700"/>
          <p14:tracePt t="218182" x="2838450" y="3263900"/>
          <p14:tracePt t="218198" x="2774950" y="3403600"/>
          <p14:tracePt t="218215" x="2749550" y="3473450"/>
          <p14:tracePt t="218231" x="2711450" y="3606800"/>
          <p14:tracePt t="218248" x="2686050" y="3663950"/>
          <p14:tracePt t="218264" x="2635250" y="3790950"/>
          <p14:tracePt t="218281" x="2584450" y="3905250"/>
          <p14:tracePt t="218298" x="2552700" y="3956050"/>
          <p14:tracePt t="218315" x="2495550" y="4044950"/>
          <p14:tracePt t="218332" x="2476500" y="4083050"/>
          <p14:tracePt t="218348" x="2425700" y="4159250"/>
          <p14:tracePt t="218365" x="2387600" y="4216400"/>
          <p14:tracePt t="218381" x="2374900" y="4235450"/>
          <p14:tracePt t="218398" x="2349500" y="4267200"/>
          <p14:tracePt t="218415" x="2336800" y="4279900"/>
          <p14:tracePt t="218432" x="2324100" y="4292600"/>
          <p14:tracePt t="218448" x="2298700" y="4298950"/>
          <p14:tracePt t="218465" x="2292350" y="4305300"/>
          <p14:tracePt t="218482" x="2260600" y="4324350"/>
          <p14:tracePt t="218498" x="2247900" y="4330700"/>
          <p14:tracePt t="218515" x="2222500" y="4343400"/>
          <p14:tracePt t="218532" x="2203450" y="4349750"/>
          <p14:tracePt t="218569" x="2197100" y="4356100"/>
          <p14:tracePt t="218570" x="2190750" y="4356100"/>
          <p14:tracePt t="218582" x="2184400" y="4356100"/>
          <p14:tracePt t="218598" x="2171700" y="4356100"/>
          <p14:tracePt t="218615" x="2159000" y="4362450"/>
          <p14:tracePt t="218632" x="2152650" y="4362450"/>
          <p14:tracePt t="218648" x="2139950" y="4362450"/>
          <p14:tracePt t="218723" x="2133600" y="4362450"/>
          <p14:tracePt t="218744" x="2127250" y="4362450"/>
          <p14:tracePt t="218775" x="2120900" y="4362450"/>
          <p14:tracePt t="218785" x="2114550" y="4362450"/>
          <p14:tracePt t="218806" x="2108200" y="4362450"/>
          <p14:tracePt t="218818" x="2101850" y="4368800"/>
          <p14:tracePt t="218831" x="2095500" y="4368800"/>
          <p14:tracePt t="218833" x="2089150" y="4375150"/>
          <p14:tracePt t="218848" x="2076450" y="4381500"/>
          <p14:tracePt t="218865" x="2070100" y="4381500"/>
          <p14:tracePt t="219235" x="2063750" y="4381500"/>
          <p14:tracePt t="219257" x="2057400" y="4387850"/>
          <p14:tracePt t="219266" x="2057400" y="4394200"/>
          <p14:tracePt t="219268" x="2051050" y="4400550"/>
          <p14:tracePt t="219282" x="2038350" y="4406900"/>
          <p14:tracePt t="219298" x="2025650" y="4413250"/>
          <p14:tracePt t="219315" x="2006600" y="4425950"/>
          <p14:tracePt t="219330" x="1993900" y="4425950"/>
          <p14:tracePt t="219347" x="1955800" y="4432300"/>
          <p14:tracePt t="219365" x="1917700" y="4432300"/>
          <p14:tracePt t="219382" x="1892300" y="4432300"/>
          <p14:tracePt t="219398" x="1854200" y="4432300"/>
          <p14:tracePt t="219415" x="1847850" y="4432300"/>
          <p14:tracePt t="219432" x="1828800" y="4425950"/>
          <p14:tracePt t="219636" x="1828800" y="4419600"/>
          <p14:tracePt t="219667" x="1828800" y="4413250"/>
          <p14:tracePt t="219678" x="1822450" y="4413250"/>
          <p14:tracePt t="219679" x="1816100" y="4413250"/>
          <p14:tracePt t="219700" x="1809750" y="4413250"/>
          <p14:tracePt t="219701" x="1803400" y="4406900"/>
          <p14:tracePt t="219714" x="1790700" y="4400550"/>
          <p14:tracePt t="219732" x="1784350" y="4400550"/>
          <p14:tracePt t="219748" x="1771650" y="4394200"/>
          <p14:tracePt t="219814" x="1765300" y="4394200"/>
          <p14:tracePt t="219835" x="1758950" y="4394200"/>
          <p14:tracePt t="219845" x="1752600" y="4394200"/>
          <p14:tracePt t="219866" x="1746250" y="4394200"/>
          <p14:tracePt t="219868" x="1739900" y="4394200"/>
          <p14:tracePt t="221405" x="1733550" y="4394200"/>
          <p14:tracePt t="221417" x="1727200" y="4394200"/>
          <p14:tracePt t="221440" x="1720850" y="4394200"/>
          <p14:tracePt t="221457" x="1714500" y="4394200"/>
          <p14:tracePt t="221478" x="1708150" y="4394200"/>
          <p14:tracePt t="221498" x="1701800" y="4394200"/>
          <p14:tracePt t="221529" x="1689100" y="4387850"/>
          <p14:tracePt t="221539" x="1682750" y="4381500"/>
          <p14:tracePt t="221550" x="1676400" y="4368800"/>
          <p14:tracePt t="221551" x="1670050" y="4368800"/>
          <p14:tracePt t="221563" x="1657350" y="4356100"/>
          <p14:tracePt t="221581" x="1651000" y="4337050"/>
          <p14:tracePt t="221596" x="1644650" y="4324350"/>
          <p14:tracePt t="221615" x="1644650" y="4318000"/>
          <p14:tracePt t="221655" x="1644650" y="4305300"/>
          <p14:tracePt t="221657" x="1638300" y="4298950"/>
          <p14:tracePt t="221664" x="1631950" y="4292600"/>
          <p14:tracePt t="221682" x="1625600" y="4260850"/>
          <p14:tracePt t="221698" x="1612900" y="4241800"/>
          <p14:tracePt t="221714" x="1600200" y="4210050"/>
          <p14:tracePt t="221731" x="1593850" y="4171950"/>
          <p14:tracePt t="221748" x="1593850" y="4152900"/>
          <p14:tracePt t="221765" x="1581150" y="4114800"/>
          <p14:tracePt t="221782" x="1581150" y="4089400"/>
          <p14:tracePt t="221798" x="1568450" y="4051300"/>
          <p14:tracePt t="221815" x="1562100" y="4019550"/>
          <p14:tracePt t="221832" x="1555750" y="4006850"/>
          <p14:tracePt t="221848" x="1549400" y="3994150"/>
          <p14:tracePt t="221893" x="1549400" y="3987800"/>
          <p14:tracePt t="221895" x="1549400" y="3981450"/>
          <p14:tracePt t="221936" x="1549400" y="3975100"/>
          <p14:tracePt t="221946" x="1549400" y="3968750"/>
          <p14:tracePt t="221956" x="1543050" y="3962400"/>
          <p14:tracePt t="221977" x="1543050" y="3956050"/>
          <p14:tracePt t="221997" x="1543050" y="3949700"/>
          <p14:tracePt t="222223" x="1543050" y="3956050"/>
          <p14:tracePt t="222244" x="1543050" y="3962400"/>
          <p14:tracePt t="222245" x="1543050" y="3975100"/>
          <p14:tracePt t="222274" x="1543050" y="3987800"/>
          <p14:tracePt t="222278" x="1549400" y="4000500"/>
          <p14:tracePt t="222306" x="1549400" y="4013200"/>
          <p14:tracePt t="222316" x="1549400" y="4019550"/>
          <p14:tracePt t="222331" x="1549400" y="4025900"/>
          <p14:tracePt t="222333" x="1549400" y="4038600"/>
          <p14:tracePt t="222348" x="1549400" y="4051300"/>
          <p14:tracePt t="222365" x="1549400" y="4076700"/>
          <p14:tracePt t="222381" x="1549400" y="4089400"/>
          <p14:tracePt t="222397" x="1549400" y="4127500"/>
          <p14:tracePt t="222414" x="1549400" y="4152900"/>
          <p14:tracePt t="222432" x="1549400" y="4171950"/>
          <p14:tracePt t="222448" x="1549400" y="4191000"/>
          <p14:tracePt t="222465" x="1549400" y="4197350"/>
          <p14:tracePt t="222465" x="1549400" y="4203700"/>
          <p14:tracePt t="222483" x="1549400" y="4210050"/>
          <p14:tracePt t="222583" x="1549400" y="4216400"/>
          <p14:tracePt t="222615" x="1549400" y="4222750"/>
          <p14:tracePt t="222626" x="1549400" y="4235450"/>
          <p14:tracePt t="222646" x="1549400" y="4241800"/>
          <p14:tracePt t="222657" x="1549400" y="4254500"/>
          <p14:tracePt t="222661" x="1549400" y="4260850"/>
          <p14:tracePt t="222673" x="1549400" y="4267200"/>
          <p14:tracePt t="222699" x="1549400" y="4273550"/>
          <p14:tracePt t="222739" x="1549400" y="4279900"/>
          <p14:tracePt t="222781" x="1555750" y="4279900"/>
          <p14:tracePt t="222792" x="1555750" y="4286250"/>
          <p14:tracePt t="222801" x="1555750" y="4292600"/>
          <p14:tracePt t="222833" x="1555750" y="4298950"/>
          <p14:tracePt t="222863" x="1562100" y="4305300"/>
          <p14:tracePt t="222905" x="1568450" y="4311650"/>
          <p14:tracePt t="224594" x="1574800" y="4311650"/>
          <p14:tracePt t="228980" x="1581150" y="4311650"/>
          <p14:tracePt t="229001" x="1581150" y="4305300"/>
          <p14:tracePt t="229011" x="1587500" y="4298950"/>
          <p14:tracePt t="229023" x="1606550" y="4286250"/>
          <p14:tracePt t="229033" x="1631950" y="4254500"/>
          <p14:tracePt t="229035" x="1663700" y="4229100"/>
          <p14:tracePt t="229048" x="1797050" y="4121150"/>
          <p14:tracePt t="229065" x="1873250" y="4057650"/>
          <p14:tracePt t="229081" x="2114550" y="3905250"/>
          <p14:tracePt t="229098" x="2266950" y="3822700"/>
          <p14:tracePt t="229114" x="2540000" y="3683000"/>
          <p14:tracePt t="229132" x="2787650" y="3556000"/>
          <p14:tracePt t="229147" x="2895600" y="3486150"/>
          <p14:tracePt t="229164" x="3086100" y="3371850"/>
          <p14:tracePt t="229182" x="3162300" y="3321050"/>
          <p14:tracePt t="229198" x="3314700" y="3213100"/>
          <p14:tracePt t="229214" x="3429000" y="3111500"/>
          <p14:tracePt t="229232" x="3467100" y="3073400"/>
          <p14:tracePt t="229248" x="3543300" y="2990850"/>
          <p14:tracePt t="229264" x="3587750" y="2952750"/>
          <p14:tracePt t="229281" x="3651250" y="2876550"/>
          <p14:tracePt t="229298" x="3721100" y="2794000"/>
          <p14:tracePt t="229314" x="3759200" y="2755900"/>
          <p14:tracePt t="229331" x="3816350" y="2679700"/>
          <p14:tracePt t="229348" x="3841750" y="2647950"/>
          <p14:tracePt t="229365" x="3873500" y="2603500"/>
          <p14:tracePt t="229381" x="3898900" y="2559050"/>
          <p14:tracePt t="229398" x="3905250" y="2540000"/>
          <p14:tracePt t="229414" x="3924300" y="2508250"/>
          <p14:tracePt t="229431" x="3930650" y="2501900"/>
          <p14:tracePt t="229448" x="3943350" y="2457450"/>
          <p14:tracePt t="229464" x="3956050" y="2406650"/>
          <p14:tracePt t="229482" x="3962400" y="2362200"/>
          <p14:tracePt t="229498" x="3981450" y="2292350"/>
          <p14:tracePt t="229514" x="3987800" y="2266950"/>
          <p14:tracePt t="229531" x="4006850" y="2203450"/>
          <p14:tracePt t="229548" x="4006850" y="2159000"/>
          <p14:tracePt t="229565" x="4006850" y="2152650"/>
          <p14:tracePt t="229582" x="4006850" y="2127250"/>
          <p14:tracePt t="229617" x="4006850" y="2114550"/>
          <p14:tracePt t="229638" x="4006850" y="2108200"/>
          <p14:tracePt t="229668" x="4006850" y="2101850"/>
          <p14:tracePt t="229689" x="4006850" y="2095500"/>
          <p14:tracePt t="229721" x="4006850" y="2089150"/>
          <p14:tracePt t="229731" x="4006850" y="2082800"/>
          <p14:tracePt t="229742" x="4006850" y="2076450"/>
          <p14:tracePt t="229746" x="4006850" y="2063750"/>
          <p14:tracePt t="229764" x="4006850" y="2057400"/>
          <p14:tracePt t="229781" x="4006850" y="2051050"/>
          <p14:tracePt t="229797" x="4006850" y="2044700"/>
          <p14:tracePt t="229814" x="4006850" y="2038350"/>
          <p14:tracePt t="229831" x="4000500" y="2038350"/>
          <p14:tracePt t="229867" x="3994150" y="2038350"/>
          <p14:tracePt t="229881" x="3987800" y="2038350"/>
          <p14:tracePt t="229883" x="3981450" y="2038350"/>
          <p14:tracePt t="229898" x="3975100" y="2038350"/>
          <p14:tracePt t="230245" x="3968750" y="2038350"/>
          <p14:tracePt t="230256" x="3962400" y="2044700"/>
          <p14:tracePt t="230266" x="3949700" y="2063750"/>
          <p14:tracePt t="230268" x="3930650" y="2082800"/>
          <p14:tracePt t="230282" x="3860800" y="2139950"/>
          <p14:tracePt t="230298" x="3822700" y="2184400"/>
          <p14:tracePt t="230314" x="3727450" y="2286000"/>
          <p14:tracePt t="230332" x="3676650" y="2343150"/>
          <p14:tracePt t="230348" x="3575050" y="2457450"/>
          <p14:tracePt t="230365" x="3473450" y="2565400"/>
          <p14:tracePt t="230381" x="3409950" y="2628900"/>
          <p14:tracePt t="230398" x="3308350" y="2749550"/>
          <p14:tracePt t="230415" x="3206750" y="2857500"/>
          <p14:tracePt t="230432" x="3155950" y="2921000"/>
          <p14:tracePt t="230448" x="3073400" y="3016250"/>
          <p14:tracePt t="230465" x="3035300" y="3067050"/>
          <p14:tracePt t="230481" x="2965450" y="3168650"/>
          <p14:tracePt t="230496" x="2940050" y="3213100"/>
          <p14:tracePt t="230514" x="2882900" y="3302000"/>
          <p14:tracePt t="230531" x="2832100" y="3390900"/>
          <p14:tracePt t="230548" x="2800350" y="3429000"/>
          <p14:tracePt t="230564" x="2736850" y="3517900"/>
          <p14:tracePt t="230582" x="2660650" y="3613150"/>
          <p14:tracePt t="230599" x="2616200" y="3663950"/>
          <p14:tracePt t="230615" x="2546350" y="3771900"/>
          <p14:tracePt t="230632" x="2501900" y="3829050"/>
          <p14:tracePt t="230648" x="2425700" y="3949700"/>
          <p14:tracePt t="230665" x="2393950" y="4006850"/>
          <p14:tracePt t="230682" x="2336800" y="4108450"/>
          <p14:tracePt t="230698" x="2279650" y="4184650"/>
          <p14:tracePt t="230715" x="2260600" y="4210050"/>
          <p14:tracePt t="230731" x="2235200" y="4254500"/>
          <p14:tracePt t="230748" x="2228850" y="4273550"/>
          <p14:tracePt t="230765" x="2209800" y="4311650"/>
          <p14:tracePt t="230782" x="2197100" y="4337050"/>
          <p14:tracePt t="230798" x="2190750" y="4349750"/>
          <p14:tracePt t="230814" x="2178050" y="4375150"/>
          <p14:tracePt t="230832" x="2165350" y="4381500"/>
          <p14:tracePt t="230848" x="2146300" y="4387850"/>
          <p14:tracePt t="230865" x="2146300" y="4400550"/>
          <p14:tracePt t="230881" x="2139950" y="4400550"/>
          <p14:tracePt t="231237" x="2146300" y="4400550"/>
          <p14:tracePt t="231255" x="2159000" y="4400550"/>
          <p14:tracePt t="231256" x="2171700" y="4394200"/>
          <p14:tracePt t="231263" x="2209800" y="4387850"/>
          <p14:tracePt t="231279" x="2235200" y="4381500"/>
          <p14:tracePt t="231297" x="2305050" y="4381500"/>
          <p14:tracePt t="231315" x="2381250" y="4375150"/>
          <p14:tracePt t="231331" x="2419350" y="4375150"/>
          <p14:tracePt t="231348" x="2476500" y="4375150"/>
          <p14:tracePt t="231365" x="2508250" y="4375150"/>
          <p14:tracePt t="231381" x="2552700" y="4375150"/>
          <p14:tracePt t="231398" x="2609850" y="4375150"/>
          <p14:tracePt t="231414" x="2635250" y="4375150"/>
          <p14:tracePt t="231431" x="2679700" y="4375150"/>
          <p14:tracePt t="231448" x="2686050" y="4375150"/>
          <p14:tracePt t="231464" x="2698750" y="4375150"/>
          <p14:tracePt t="231995" x="2692400" y="4368800"/>
          <p14:tracePt t="232005" x="2686050" y="4362450"/>
          <p14:tracePt t="232016" x="2673350" y="4356100"/>
          <p14:tracePt t="232018" x="2667000" y="4343400"/>
          <p14:tracePt t="232032" x="2641600" y="4305300"/>
          <p14:tracePt t="232048" x="2628900" y="4279900"/>
          <p14:tracePt t="232064" x="2597150" y="4203700"/>
          <p14:tracePt t="232082" x="2578100" y="4146550"/>
          <p14:tracePt t="232098" x="2546350" y="4032250"/>
          <p14:tracePt t="232115" x="2514600" y="3911600"/>
          <p14:tracePt t="232132" x="2489200" y="3829050"/>
          <p14:tracePt t="232148" x="2444750" y="3676650"/>
          <p14:tracePt t="232165" x="2419350" y="3594100"/>
          <p14:tracePt t="232181" x="2374900" y="3448050"/>
          <p14:tracePt t="232198" x="2349500" y="3314700"/>
          <p14:tracePt t="232214" x="2336800" y="3257550"/>
          <p14:tracePt t="232231" x="2324100" y="3149600"/>
          <p14:tracePt t="232248" x="2324100" y="3117850"/>
          <p14:tracePt t="232264" x="2324100" y="3035300"/>
          <p14:tracePt t="232282" x="2324100" y="2978150"/>
          <p14:tracePt t="232298" x="2324100" y="2952750"/>
          <p14:tracePt t="232314" x="2324100" y="2914650"/>
          <p14:tracePt t="232331" x="2324100" y="2889250"/>
          <p14:tracePt t="232348" x="2324100" y="2857500"/>
          <p14:tracePt t="232365" x="2324100" y="2806700"/>
          <p14:tracePt t="232381" x="2324100" y="2787650"/>
          <p14:tracePt t="232397" x="2324100" y="2736850"/>
          <p14:tracePt t="232415" x="2324100" y="2717800"/>
          <p14:tracePt t="232432" x="2324100" y="2679700"/>
          <p14:tracePt t="232448" x="2324100" y="2654300"/>
          <p14:tracePt t="232464" x="2324100" y="2647950"/>
          <p14:tracePt t="232481" x="2324100" y="2641600"/>
          <p14:tracePt t="232923" x="2324100" y="2635250"/>
          <p14:tracePt t="232933" x="2324100" y="2622550"/>
          <p14:tracePt t="232954" x="2311400" y="2609850"/>
          <p14:tracePt t="232964" x="2292350" y="2597150"/>
          <p14:tracePt t="232975" x="2273300" y="2584450"/>
          <p14:tracePt t="232985" x="2247900" y="2571750"/>
          <p14:tracePt t="232987" x="2222500" y="2565400"/>
          <p14:tracePt t="232998" x="2197100" y="2552700"/>
          <p14:tracePt t="233014" x="2146300" y="2540000"/>
          <p14:tracePt t="233031" x="2101850" y="2533650"/>
          <p14:tracePt t="233048" x="2095500" y="2527300"/>
          <p14:tracePt t="233064" x="2057400" y="2527300"/>
          <p14:tracePt t="233082" x="2044700" y="2527300"/>
          <p14:tracePt t="233097" x="2006600" y="2527300"/>
          <p14:tracePt t="233115" x="1955800" y="2527300"/>
          <p14:tracePt t="233131" x="1943100" y="2527300"/>
          <p14:tracePt t="233148" x="1892300" y="2527300"/>
          <p14:tracePt t="233165" x="1866900" y="2527300"/>
          <p14:tracePt t="233181" x="1809750" y="2527300"/>
          <p14:tracePt t="233198" x="1752600" y="2527300"/>
          <p14:tracePt t="233215" x="1727200" y="2527300"/>
          <p14:tracePt t="233231" x="1682750" y="2527300"/>
          <p14:tracePt t="233248" x="1663700" y="2527300"/>
          <p14:tracePt t="233264" x="1612900" y="2527300"/>
          <p14:tracePt t="233282" x="1568450" y="2527300"/>
          <p14:tracePt t="233297" x="1543050" y="2533650"/>
          <p14:tracePt t="233314" x="1498600" y="2546350"/>
          <p14:tracePt t="233332" x="1473200" y="2552700"/>
          <p14:tracePt t="233348" x="1435100" y="2565400"/>
          <p14:tracePt t="233365" x="1403350" y="2584450"/>
          <p14:tracePt t="233381" x="1390650" y="2597150"/>
          <p14:tracePt t="233398" x="1365250" y="2616200"/>
          <p14:tracePt t="233414" x="1346200" y="2641600"/>
          <p14:tracePt t="233432" x="1333500" y="2660650"/>
          <p14:tracePt t="233448" x="1314450" y="2686050"/>
          <p14:tracePt t="233465" x="1301750" y="2705100"/>
          <p14:tracePt t="233481" x="1289050" y="2743200"/>
          <p14:tracePt t="233498" x="1282700" y="2762250"/>
          <p14:tracePt t="233515" x="1276350" y="2787650"/>
          <p14:tracePt t="233531" x="1276350" y="2819400"/>
          <p14:tracePt t="233548" x="1276350" y="2825750"/>
          <p14:tracePt t="233564" x="1276350" y="2838450"/>
          <p14:tracePt t="233582" x="1289050" y="2844800"/>
          <p14:tracePt t="233598" x="1314450" y="2857500"/>
          <p14:tracePt t="233615" x="1371600" y="2876550"/>
          <p14:tracePt t="233632" x="1403350" y="2882900"/>
          <p14:tracePt t="233648" x="1517650" y="2895600"/>
          <p14:tracePt t="233665" x="1581150" y="2901950"/>
          <p14:tracePt t="233682" x="1714500" y="2908300"/>
          <p14:tracePt t="233697" x="1841500" y="2908300"/>
          <p14:tracePt t="233714" x="1898650" y="2908300"/>
          <p14:tracePt t="233732" x="1981200" y="2908300"/>
          <p14:tracePt t="233748" x="2000250" y="2901950"/>
          <p14:tracePt t="233764" x="2019300" y="2901950"/>
          <p14:tracePt t="234427" x="2025650" y="2901950"/>
          <p14:tracePt t="234447" x="2032000" y="2901950"/>
          <p14:tracePt t="234469" x="2038350" y="2901950"/>
          <p14:tracePt t="234481" x="2051050" y="2901950"/>
          <p14:tracePt t="234491" x="2057400" y="2901950"/>
          <p14:tracePt t="234500" x="2076450" y="2901950"/>
          <p14:tracePt t="234515" x="2095500" y="2901950"/>
          <p14:tracePt t="234517" x="2120900" y="2914650"/>
          <p14:tracePt t="234532" x="2190750" y="2933700"/>
          <p14:tracePt t="234547" x="2273300" y="2965450"/>
          <p14:tracePt t="234565" x="2324100" y="2990850"/>
          <p14:tracePt t="234582" x="2419350" y="3028950"/>
          <p14:tracePt t="234599" x="2463800" y="3048000"/>
          <p14:tracePt t="234616" x="2540000" y="3092450"/>
          <p14:tracePt t="234632" x="2616200" y="3136900"/>
          <p14:tracePt t="234649" x="2654300" y="3162300"/>
          <p14:tracePt t="234665" x="2711450" y="3213100"/>
          <p14:tracePt t="234683" x="2749550" y="3232150"/>
          <p14:tracePt t="234698" x="2800350" y="3270250"/>
          <p14:tracePt t="234715" x="2844800" y="3321050"/>
          <p14:tracePt t="234733" x="2863850" y="3340100"/>
          <p14:tracePt t="234749" x="2901950" y="3384550"/>
          <p14:tracePt t="234766" x="2927350" y="3416300"/>
          <p14:tracePt t="234782" x="2978150" y="3473450"/>
          <p14:tracePt t="234799" x="2997200" y="3511550"/>
          <p14:tracePt t="234799" x="3028950" y="3543300"/>
          <p14:tracePt t="234815" x="3060700" y="3581400"/>
          <p14:tracePt t="234832" x="3117850" y="3676650"/>
          <p14:tracePt t="234849" x="3143250" y="3721100"/>
          <p14:tracePt t="234865" x="3200400" y="3841750"/>
          <p14:tracePt t="234882" x="3232150" y="3962400"/>
          <p14:tracePt t="234899" x="3251200" y="4013200"/>
          <p14:tracePt t="234916" x="3276600" y="4108450"/>
          <p14:tracePt t="234932" x="3289300" y="4152900"/>
          <p14:tracePt t="234949" x="3314700" y="4216400"/>
          <p14:tracePt t="234966" x="3340100" y="4260850"/>
          <p14:tracePt t="234982" x="3352800" y="4286250"/>
          <p14:tracePt t="234999" x="3378200" y="4324350"/>
          <p14:tracePt t="235015" x="3384550" y="4349750"/>
          <p14:tracePt t="235033" x="3397250" y="4381500"/>
          <p14:tracePt t="235049" x="3409950" y="4419600"/>
          <p14:tracePt t="235065" x="3416300" y="4432300"/>
          <p14:tracePt t="235082" x="3422650" y="4457700"/>
          <p14:tracePt t="235098" x="3429000" y="4470400"/>
          <p14:tracePt t="235115" x="3448050" y="4489450"/>
          <p14:tracePt t="235132" x="3454400" y="4495800"/>
          <p14:tracePt t="235132" x="3454400" y="4508500"/>
          <p14:tracePt t="235149" x="3460750" y="4514850"/>
          <p14:tracePt t="235166" x="3473450" y="4514850"/>
          <p14:tracePt t="235202" x="3473450" y="4521200"/>
          <p14:tracePt t="235232" x="3473450" y="4527550"/>
          <p14:tracePt t="235335" x="3467100" y="4527550"/>
          <p14:tracePt t="235376" x="3460750" y="4527550"/>
          <p14:tracePt t="235682" x="3467100" y="4527550"/>
          <p14:tracePt t="235693" x="3473450" y="4527550"/>
          <p14:tracePt t="235703" x="3473450" y="4521200"/>
          <p14:tracePt t="235715" x="3486150" y="4521200"/>
          <p14:tracePt t="235732" x="3505200" y="4514850"/>
          <p14:tracePt t="235734" x="3517900" y="4508500"/>
          <p14:tracePt t="235749" x="3536950" y="4502150"/>
          <p14:tracePt t="235766" x="3549650" y="4495800"/>
          <p14:tracePt t="235782" x="3587750" y="4483100"/>
          <p14:tracePt t="235799" x="3606800" y="4470400"/>
          <p14:tracePt t="235816" x="3663950" y="4457700"/>
          <p14:tracePt t="235832" x="3689350" y="4451350"/>
          <p14:tracePt t="235848" x="3752850" y="4432300"/>
          <p14:tracePt t="235865" x="3790950" y="4425950"/>
          <p14:tracePt t="235883" x="3803650" y="4425950"/>
          <p14:tracePt t="235898" x="3822700" y="4425950"/>
          <p14:tracePt t="235916" x="3841750" y="4425950"/>
          <p14:tracePt t="235953" x="3848100" y="4425950"/>
          <p14:tracePt t="235965" x="3854450" y="4425950"/>
          <p14:tracePt t="235983" x="3860800" y="4425950"/>
          <p14:tracePt t="235985" x="3867150" y="4425950"/>
          <p14:tracePt t="235999" x="3873500" y="4425950"/>
          <p14:tracePt t="236015" x="3879850" y="4425950"/>
          <p14:tracePt t="236033" x="3898900" y="4432300"/>
          <p14:tracePt t="236048" x="3911600" y="4432300"/>
          <p14:tracePt t="236065" x="3943350" y="4451350"/>
          <p14:tracePt t="236082" x="3962400" y="4457700"/>
          <p14:tracePt t="236099" x="3981450" y="4464050"/>
          <p14:tracePt t="236426" x="3968750" y="4464050"/>
          <p14:tracePt t="236436" x="3956050" y="4464050"/>
          <p14:tracePt t="236446" x="3937000" y="4457700"/>
          <p14:tracePt t="236446" x="3924300" y="4445000"/>
          <p14:tracePt t="236467" x="3886200" y="4432300"/>
          <p14:tracePt t="236482" x="3829050" y="4419600"/>
          <p14:tracePt t="236484" x="3771900" y="4394200"/>
          <p14:tracePt t="236499" x="3613150" y="4337050"/>
          <p14:tracePt t="236515" x="3416300" y="4273550"/>
          <p14:tracePt t="236533" x="3302000" y="4241800"/>
          <p14:tracePt t="236549" x="3105150" y="4184650"/>
          <p14:tracePt t="236566" x="3028950" y="4159250"/>
          <p14:tracePt t="236582" x="2876550" y="4108450"/>
          <p14:tracePt t="236599" x="2781300" y="4057650"/>
          <p14:tracePt t="236615" x="2755900" y="4038600"/>
          <p14:tracePt t="236632" x="2686050" y="3987800"/>
          <p14:tracePt t="236649" x="2660650" y="3962400"/>
          <p14:tracePt t="236665" x="2590800" y="3917950"/>
          <p14:tracePt t="236683" x="2559050" y="3892550"/>
          <p14:tracePt t="236699" x="2540000" y="3879850"/>
          <p14:tracePt t="236716" x="2514600" y="3867150"/>
          <p14:tracePt t="236732" x="2508250" y="3867150"/>
          <p14:tracePt t="236749" x="2482850" y="3867150"/>
          <p14:tracePt t="236766" x="2457450" y="3873500"/>
          <p14:tracePt t="236782" x="2444750" y="3879850"/>
          <p14:tracePt t="236799" x="2419350" y="3898900"/>
          <p14:tracePt t="236816" x="2413000" y="3911600"/>
          <p14:tracePt t="236833" x="2413000" y="3930650"/>
          <p14:tracePt t="236848" x="2413000" y="3962400"/>
          <p14:tracePt t="236865" x="2413000" y="3975100"/>
          <p14:tracePt t="236882" x="2419350" y="4006850"/>
          <p14:tracePt t="236898" x="2432050" y="4025900"/>
          <p14:tracePt t="236915" x="2463800" y="4057650"/>
          <p14:tracePt t="236932" x="2540000" y="4089400"/>
          <p14:tracePt t="236949" x="2597150" y="4108450"/>
          <p14:tracePt t="236965" x="2730500" y="4159250"/>
          <p14:tracePt t="236982" x="2819400" y="4184650"/>
          <p14:tracePt t="236998" x="2984500" y="4229100"/>
          <p14:tracePt t="237015" x="3098800" y="4260850"/>
          <p14:tracePt t="237033" x="3136900" y="4267200"/>
          <p14:tracePt t="237049" x="3175000" y="4279900"/>
          <p14:tracePt t="237066" x="3181350" y="4286250"/>
          <p14:tracePt t="237083" x="3219450" y="4292600"/>
          <p14:tracePt t="237099" x="3257550" y="4298950"/>
          <p14:tracePt t="237116" x="3371850" y="4343400"/>
          <p14:tracePt t="237132" x="3524250" y="4387850"/>
          <p14:tracePt t="237149" x="3613150" y="4413250"/>
          <p14:tracePt t="237165" x="3740150" y="4451350"/>
          <p14:tracePt t="237181" x="3784600" y="4470400"/>
          <p14:tracePt t="237197" x="3822700" y="4489450"/>
          <p14:tracePt t="237923" x="3822700" y="4483100"/>
          <p14:tracePt t="239594" x="3829050" y="4483100"/>
          <p14:tracePt t="240287" x="3816350" y="4476750"/>
          <p14:tracePt t="240297" x="3816350" y="4464050"/>
          <p14:tracePt t="240310" x="3803650" y="4451350"/>
          <p14:tracePt t="240318" x="3784600" y="4425950"/>
          <p14:tracePt t="240332" x="3771900" y="4406900"/>
          <p14:tracePt t="240334" x="3746500" y="4368800"/>
          <p14:tracePt t="240349" x="3721100" y="4318000"/>
          <p14:tracePt t="240366" x="3708400" y="4279900"/>
          <p14:tracePt t="240382" x="3702050" y="4273550"/>
          <p14:tracePt t="240399" x="3702050" y="4248150"/>
          <p14:tracePt t="240415" x="3695700" y="4229100"/>
          <p14:tracePt t="240433" x="3676650" y="4216400"/>
          <p14:tracePt t="240448" x="3625850" y="4178300"/>
          <p14:tracePt t="240465" x="3600450" y="4146550"/>
          <p14:tracePt t="240482" x="3498850" y="4083050"/>
          <p14:tracePt t="240498" x="3454400" y="4051300"/>
          <p14:tracePt t="240515" x="3352800" y="3994150"/>
          <p14:tracePt t="240532" x="3270250" y="3956050"/>
          <p14:tracePt t="240549" x="3244850" y="3937000"/>
          <p14:tracePt t="240565" x="3181350" y="3917950"/>
          <p14:tracePt t="240582" x="3143250" y="3911600"/>
          <p14:tracePt t="240599" x="3086100" y="3892550"/>
          <p14:tracePt t="240616" x="2990850" y="3867150"/>
          <p14:tracePt t="240632" x="2946400" y="3854450"/>
          <p14:tracePt t="240649" x="2851150" y="3822700"/>
          <p14:tracePt t="240666" x="2813050" y="3816350"/>
          <p14:tracePt t="240682" x="2743200" y="3790950"/>
          <p14:tracePt t="240699" x="2692400" y="3771900"/>
          <p14:tracePt t="240715" x="2673350" y="3759200"/>
          <p14:tracePt t="240732" x="2609850" y="3740150"/>
          <p14:tracePt t="240749" x="2584450" y="3727450"/>
          <p14:tracePt t="240765" x="2501900" y="3702050"/>
          <p14:tracePt t="240782" x="2432050" y="3683000"/>
          <p14:tracePt t="240798" x="2406650" y="3670300"/>
          <p14:tracePt t="240815" x="2362200" y="3657600"/>
          <p14:tracePt t="240832" x="2343150" y="3644900"/>
          <p14:tracePt t="240849" x="2305050" y="3638550"/>
          <p14:tracePt t="240865" x="2273300" y="3625850"/>
          <p14:tracePt t="240882" x="2247900" y="3625850"/>
          <p14:tracePt t="240899" x="2178050" y="3619500"/>
          <p14:tracePt t="240915" x="2133600" y="3619500"/>
          <p14:tracePt t="240932" x="2044700" y="3613150"/>
          <p14:tracePt t="240948" x="1949450" y="3613150"/>
          <p14:tracePt t="240965" x="1911350" y="3606800"/>
          <p14:tracePt t="240982" x="1854200" y="3606800"/>
          <p14:tracePt t="240998" x="1822450" y="3606800"/>
          <p14:tracePt t="241015" x="1771650" y="3606800"/>
          <p14:tracePt t="241032" x="1733550" y="3606800"/>
          <p14:tracePt t="241049" x="1708150" y="3606800"/>
          <p14:tracePt t="241065" x="1657350" y="3606800"/>
          <p14:tracePt t="241082" x="1638300" y="3606800"/>
          <p14:tracePt t="241099" x="1587500" y="3606800"/>
          <p14:tracePt t="241115" x="1530350" y="3613150"/>
          <p14:tracePt t="241133" x="1504950" y="3613150"/>
          <p14:tracePt t="241148" x="1460500" y="3619500"/>
          <p14:tracePt t="241165" x="1435100" y="3625850"/>
          <p14:tracePt t="241182" x="1403350" y="3638550"/>
          <p14:tracePt t="241199" x="1384300" y="3644900"/>
          <p14:tracePt t="241215" x="1346200" y="3663950"/>
          <p14:tracePt t="241232" x="1295400" y="3676650"/>
          <p14:tracePt t="241250" x="1276350" y="3683000"/>
          <p14:tracePt t="241265" x="1238250" y="3695700"/>
          <p14:tracePt t="241283" x="1225550" y="3702050"/>
          <p14:tracePt t="241299" x="1200150" y="3708400"/>
          <p14:tracePt t="241316" x="1187450" y="3708400"/>
          <p14:tracePt t="241332" x="1181100" y="3714750"/>
          <p14:tracePt t="241348" x="1168400" y="3727450"/>
          <p14:tracePt t="241366" x="1149350" y="3733800"/>
          <p14:tracePt t="241382" x="1136650" y="3746500"/>
          <p14:tracePt t="241398" x="1123950" y="3759200"/>
          <p14:tracePt t="241415" x="1111250" y="3771900"/>
          <p14:tracePt t="241432" x="1092200" y="3784600"/>
          <p14:tracePt t="241448" x="1079500" y="3797300"/>
          <p14:tracePt t="241465" x="1073150" y="3803650"/>
          <p14:tracePt t="241482" x="1060450" y="3822700"/>
          <p14:tracePt t="241499" x="1060450" y="3829050"/>
          <p14:tracePt t="241515" x="1047750" y="3841750"/>
          <p14:tracePt t="241532" x="1041400" y="3848100"/>
          <p14:tracePt t="241532" x="1041400" y="3854450"/>
          <p14:tracePt t="241549" x="1035050" y="3860800"/>
          <p14:tracePt t="241565" x="1028700" y="3867150"/>
          <p14:tracePt t="241583" x="1022350" y="3873500"/>
          <p14:tracePt t="241598" x="1022350" y="3886200"/>
          <p14:tracePt t="241634" x="1022350" y="3892550"/>
          <p14:tracePt t="241635" x="1022350" y="3898900"/>
          <p14:tracePt t="241664" x="1022350" y="3911600"/>
          <p14:tracePt t="241665" x="1022350" y="3917950"/>
          <p14:tracePt t="241705" x="1022350" y="3924300"/>
          <p14:tracePt t="241726" x="1022350" y="3930650"/>
          <p14:tracePt t="241733" x="1022350" y="3937000"/>
          <p14:tracePt t="241759" x="1022350" y="3949700"/>
          <p14:tracePt t="241768" x="1016000" y="3956050"/>
          <p14:tracePt t="241790" x="1009650" y="3968750"/>
          <p14:tracePt t="241800" x="1003300" y="3975100"/>
          <p14:tracePt t="241822" x="1003300" y="3987800"/>
          <p14:tracePt t="241832" x="996950" y="4000500"/>
          <p14:tracePt t="241848" x="990600" y="4006850"/>
          <p14:tracePt t="241850" x="984250" y="4025900"/>
          <p14:tracePt t="241865" x="984250" y="4032250"/>
          <p14:tracePt t="241882" x="977900" y="4057650"/>
          <p14:tracePt t="241899" x="977900" y="4070350"/>
          <p14:tracePt t="241915" x="977900" y="4076700"/>
          <p14:tracePt t="241933" x="977900" y="4083050"/>
          <p14:tracePt t="244489" x="971550" y="4083050"/>
          <p14:tracePt t="244500" x="965200" y="4083050"/>
          <p14:tracePt t="244520" x="958850" y="4083050"/>
          <p14:tracePt t="244531" x="958850" y="4076700"/>
          <p14:tracePt t="244551" x="958850" y="4070350"/>
          <p14:tracePt t="245755" x="958850" y="4064000"/>
          <p14:tracePt t="245776" x="958850" y="4057650"/>
          <p14:tracePt t="245796" x="958850" y="4051300"/>
          <p14:tracePt t="245798" x="958850" y="4044950"/>
          <p14:tracePt t="245818" x="965200" y="4038600"/>
          <p14:tracePt t="245839" x="965200" y="4032250"/>
          <p14:tracePt t="245850" x="971550" y="4025900"/>
          <p14:tracePt t="245852" x="971550" y="4019550"/>
          <p14:tracePt t="245865" x="971550" y="4006850"/>
          <p14:tracePt t="245881" x="971550" y="4000500"/>
          <p14:tracePt t="245898" x="971550" y="3987800"/>
          <p14:tracePt t="245915" x="971550" y="3981450"/>
          <p14:tracePt t="246625" x="977900" y="3981450"/>
          <p14:tracePt t="246635" x="990600" y="3981450"/>
          <p14:tracePt t="246648" x="1003300" y="3981450"/>
          <p14:tracePt t="246650" x="1022350" y="3981450"/>
          <p14:tracePt t="246665" x="1085850" y="3987800"/>
          <p14:tracePt t="246682" x="1174750" y="4000500"/>
          <p14:tracePt t="246699" x="1212850" y="4019550"/>
          <p14:tracePt t="246715" x="1282700" y="4038600"/>
          <p14:tracePt t="246732" x="1308100" y="4051300"/>
          <p14:tracePt t="246749" x="1358900" y="4064000"/>
          <p14:tracePt t="246765" x="1409700" y="4076700"/>
          <p14:tracePt t="246781" x="1447800" y="4089400"/>
          <p14:tracePt t="246798" x="1549400" y="4121150"/>
          <p14:tracePt t="246815" x="1676400" y="4159250"/>
          <p14:tracePt t="246832" x="1733550" y="4178300"/>
          <p14:tracePt t="246848" x="1828800" y="4210050"/>
          <p14:tracePt t="246865" x="1873250" y="4229100"/>
          <p14:tracePt t="246881" x="1943100" y="4248150"/>
          <p14:tracePt t="246898" x="2019300" y="4273550"/>
          <p14:tracePt t="246915" x="2057400" y="4286250"/>
          <p14:tracePt t="246932" x="2159000" y="4324350"/>
          <p14:tracePt t="246949" x="2216150" y="4343400"/>
          <p14:tracePt t="246965" x="2292350" y="4375150"/>
          <p14:tracePt t="246982" x="2330450" y="4387850"/>
          <p14:tracePt t="246998" x="2343150" y="4387850"/>
          <p14:tracePt t="247015" x="2374900" y="4394200"/>
          <p14:tracePt t="247032" x="2393950" y="4400550"/>
          <p14:tracePt t="247048" x="2457450" y="4413250"/>
          <p14:tracePt t="247065" x="2552700" y="4438650"/>
          <p14:tracePt t="247082" x="2584450" y="4451350"/>
          <p14:tracePt t="247099" x="2641600" y="4464050"/>
          <p14:tracePt t="247184" x="2654300" y="4464050"/>
          <p14:tracePt t="247195" x="2667000" y="4464050"/>
          <p14:tracePt t="247206" x="2673350" y="4464050"/>
          <p14:tracePt t="247217" x="2692400" y="4464050"/>
          <p14:tracePt t="247230" x="2711450" y="4464050"/>
          <p14:tracePt t="247231" x="2724150" y="4464050"/>
          <p14:tracePt t="247248" x="2755900" y="4464050"/>
          <p14:tracePt t="247265" x="2762250" y="4464050"/>
          <p14:tracePt t="247544" x="2749550" y="4464050"/>
          <p14:tracePt t="247554" x="2730500" y="4464050"/>
          <p14:tracePt t="247567" x="2705100" y="4464050"/>
          <p14:tracePt t="247568" x="2679700" y="4445000"/>
          <p14:tracePt t="247582" x="2597150" y="4425950"/>
          <p14:tracePt t="247599" x="2565400" y="4419600"/>
          <p14:tracePt t="247615" x="2489200" y="4394200"/>
          <p14:tracePt t="247632" x="2463800" y="4381500"/>
          <p14:tracePt t="247648" x="2400300" y="4362450"/>
          <p14:tracePt t="247665" x="2343150" y="4343400"/>
          <p14:tracePt t="247682" x="2305050" y="4324350"/>
          <p14:tracePt t="247699" x="2241550" y="4305300"/>
          <p14:tracePt t="247716" x="2203450" y="4292600"/>
          <p14:tracePt t="247732" x="2159000" y="4273550"/>
          <p14:tracePt t="247749" x="2120900" y="4260850"/>
          <p14:tracePt t="247765" x="2089150" y="4248150"/>
          <p14:tracePt t="247782" x="2032000" y="4235450"/>
          <p14:tracePt t="247799" x="2006600" y="4229100"/>
          <p14:tracePt t="247815" x="1924050" y="4203700"/>
          <p14:tracePt t="247832" x="1847850" y="4178300"/>
          <p14:tracePt t="247848" x="1816100" y="4165600"/>
          <p14:tracePt t="247865" x="1758950" y="4140200"/>
          <p14:tracePt t="247882" x="1727200" y="4121150"/>
          <p14:tracePt t="247899" x="1714500" y="4121150"/>
          <p14:tracePt t="247915" x="1689100" y="4114800"/>
          <p14:tracePt t="247932" x="1676400" y="4108450"/>
          <p14:tracePt t="247949" x="1651000" y="4102100"/>
          <p14:tracePt t="247983" x="1638300" y="4102100"/>
          <p14:tracePt t="247984" x="1631950" y="4095750"/>
          <p14:tracePt t="248066" x="1644650" y="4095750"/>
          <p14:tracePt t="248076" x="1651000" y="4095750"/>
          <p14:tracePt t="248086" x="1663700" y="4095750"/>
          <p14:tracePt t="248091" x="1689100" y="4095750"/>
          <p14:tracePt t="248098" x="1714500" y="4108450"/>
          <p14:tracePt t="248115" x="1790700" y="4140200"/>
          <p14:tracePt t="248132" x="1822450" y="4152900"/>
          <p14:tracePt t="248148" x="1898650" y="4191000"/>
          <p14:tracePt t="248165" x="1962150" y="4216400"/>
          <p14:tracePt t="248182" x="1987550" y="4235450"/>
          <p14:tracePt t="248198" x="2051050" y="4254500"/>
          <p14:tracePt t="248216" x="2076450" y="4267200"/>
          <p14:tracePt t="248232" x="2152650" y="4298950"/>
          <p14:tracePt t="248248" x="2228850" y="4324350"/>
          <p14:tracePt t="248265" x="2254250" y="4330700"/>
          <p14:tracePt t="248282" x="2286000" y="4349750"/>
          <p14:tracePt t="248299" x="2298700" y="4362450"/>
          <p14:tracePt t="248315" x="2324100" y="4375150"/>
          <p14:tracePt t="248332" x="2336800" y="4381500"/>
          <p14:tracePt t="248332" x="2355850" y="4381500"/>
          <p14:tracePt t="248349" x="2381250" y="4387850"/>
          <p14:tracePt t="248365" x="2451100" y="4413250"/>
          <p14:tracePt t="248382" x="2489200" y="4419600"/>
          <p14:tracePt t="248398" x="2552700" y="4438650"/>
          <p14:tracePt t="248415" x="2584450" y="4451350"/>
          <p14:tracePt t="248513" x="2590800" y="4451350"/>
          <p14:tracePt t="248524" x="2603500" y="4451350"/>
          <p14:tracePt t="248535" x="2616200" y="4451350"/>
          <p14:tracePt t="248536" x="2635250" y="4451350"/>
          <p14:tracePt t="248548" x="2660650" y="4451350"/>
          <p14:tracePt t="248548" x="2686050" y="4451350"/>
          <p14:tracePt t="248565" x="2705100" y="4451350"/>
          <p14:tracePt t="248581" x="2736850" y="4451350"/>
          <p14:tracePt t="248599" x="2749550" y="4451350"/>
          <p14:tracePt t="249004" x="2736850" y="4451350"/>
          <p14:tracePt t="249014" x="2730500" y="4451350"/>
          <p14:tracePt t="249024" x="2711450" y="4451350"/>
          <p14:tracePt t="249036" x="2679700" y="4445000"/>
          <p14:tracePt t="249038" x="2622550" y="4438650"/>
          <p14:tracePt t="249048" x="2565400" y="4438650"/>
          <p14:tracePt t="249065" x="2432050" y="4419600"/>
          <p14:tracePt t="249082" x="2311400" y="4413250"/>
          <p14:tracePt t="249099" x="2266950" y="4413250"/>
          <p14:tracePt t="249115" x="2216150" y="4413250"/>
          <p14:tracePt t="249132" x="2203450" y="4413250"/>
          <p14:tracePt t="249148" x="2171700" y="4413250"/>
          <p14:tracePt t="249165" x="2165350" y="4413250"/>
          <p14:tracePt t="249182" x="2152650" y="4413250"/>
          <p14:tracePt t="249198" x="2146300" y="4413250"/>
          <p14:tracePt t="249263" x="2146300" y="4419600"/>
          <p14:tracePt t="249294" x="2139950" y="4419600"/>
          <p14:tracePt t="249304" x="2139950" y="4425950"/>
          <p14:tracePt t="249314" x="2133600" y="4425950"/>
          <p14:tracePt t="249427" x="2139950" y="4425950"/>
          <p14:tracePt t="249431" x="2146300" y="4425950"/>
          <p14:tracePt t="249448" x="2165350" y="4425950"/>
          <p14:tracePt t="249450" x="2190750" y="4425950"/>
          <p14:tracePt t="249465" x="2279650" y="4425950"/>
          <p14:tracePt t="249482" x="2330450" y="4425950"/>
          <p14:tracePt t="249498" x="2451100" y="4425950"/>
          <p14:tracePt t="249515" x="2571750" y="4425950"/>
          <p14:tracePt t="249532" x="2635250" y="4425950"/>
          <p14:tracePt t="249549" x="2736850" y="4425950"/>
          <p14:tracePt t="249565" x="2781300" y="4425950"/>
          <p14:tracePt t="249582" x="2870200" y="4425950"/>
          <p14:tracePt t="249599" x="2952750" y="4425950"/>
          <p14:tracePt t="249615" x="2990850" y="4425950"/>
          <p14:tracePt t="249632" x="3067050" y="4425950"/>
          <p14:tracePt t="249649" x="3098800" y="4425950"/>
          <p14:tracePt t="249665" x="3149600" y="4425950"/>
          <p14:tracePt t="249682" x="3187700" y="4425950"/>
          <p14:tracePt t="249698" x="3213100" y="4425950"/>
          <p14:tracePt t="249715" x="3263900" y="4425950"/>
          <p14:tracePt t="249732" x="3289300" y="4425950"/>
          <p14:tracePt t="249747" x="3346450" y="4425950"/>
          <p14:tracePt t="249764" x="3384550" y="4425950"/>
          <p14:tracePt t="249782" x="3403600" y="4425950"/>
          <p14:tracePt t="249798" x="3416300" y="4425950"/>
          <p14:tracePt t="254138" x="3422650" y="4425950"/>
          <p14:tracePt t="254179" x="3429000" y="4425950"/>
          <p14:tracePt t="261324" x="3429000" y="4419600"/>
          <p14:tracePt t="261414" x="3435350" y="4419600"/>
          <p14:tracePt t="261466" x="3441700" y="4419600"/>
          <p14:tracePt t="261477" x="3454400" y="4413250"/>
          <p14:tracePt t="261487" x="3467100" y="4406900"/>
          <p14:tracePt t="261489" x="3498850" y="4394200"/>
          <p14:tracePt t="261516" x="3530600" y="4381500"/>
          <p14:tracePt t="261516" x="3600450" y="4356100"/>
          <p14:tracePt t="261518" x="3689350" y="4311650"/>
          <p14:tracePt t="261533" x="4000500" y="4159250"/>
          <p14:tracePt t="261550" x="4235450" y="4032250"/>
          <p14:tracePt t="261565" x="4857750" y="3714750"/>
          <p14:tracePt t="261583" x="5200650" y="3543300"/>
          <p14:tracePt t="261599" x="5924550" y="3194050"/>
          <p14:tracePt t="261616" x="6457950" y="2933700"/>
          <p14:tracePt t="261633" x="6648450" y="2851150"/>
          <p14:tracePt t="261649" x="6851650" y="2730500"/>
          <p14:tracePt t="261666" x="6915150" y="2692400"/>
          <p14:tracePt t="261682" x="6972300" y="2622550"/>
          <p14:tracePt t="261700" x="7023100" y="2571750"/>
          <p14:tracePt t="261716" x="7042150" y="2552700"/>
          <p14:tracePt t="261732" x="7073900" y="2514600"/>
          <p14:tracePt t="261750" x="7086600" y="2501900"/>
          <p14:tracePt t="261766" x="7099300" y="2463800"/>
          <p14:tracePt t="261783" x="7112000" y="2438400"/>
          <p14:tracePt t="261800" x="7112000" y="2425700"/>
          <p14:tracePt t="261816" x="7118350" y="2393950"/>
          <p14:tracePt t="261833" x="7118350" y="2374900"/>
          <p14:tracePt t="261849" x="7131050" y="2330450"/>
          <p14:tracePt t="261866" x="7143750" y="2266950"/>
          <p14:tracePt t="261883" x="7150100" y="2241550"/>
          <p14:tracePt t="261900" x="7169150" y="2209800"/>
          <p14:tracePt t="261916" x="7169150" y="2203450"/>
          <p14:tracePt t="261985" x="7169150" y="2197100"/>
          <p14:tracePt t="262005" x="7169150" y="2190750"/>
          <p14:tracePt t="262026" x="7162800" y="2178050"/>
          <p14:tracePt t="262032" x="7156450" y="2171700"/>
          <p14:tracePt t="262047" x="7118350" y="2146300"/>
          <p14:tracePt t="262069" x="7099300" y="2139950"/>
          <p14:tracePt t="262082" x="7073900" y="2127250"/>
          <p14:tracePt t="262084" x="7029450" y="2114550"/>
          <p14:tracePt t="262100" x="7010400" y="2108200"/>
          <p14:tracePt t="262116" x="6985000" y="2101850"/>
          <p14:tracePt t="262133" x="6972300" y="2101850"/>
          <p14:tracePt t="262149" x="6959600" y="2089150"/>
          <p14:tracePt t="262166" x="6946900" y="2082800"/>
          <p14:tracePt t="262182" x="6934200" y="2076450"/>
          <p14:tracePt t="262199" x="6902450" y="2076450"/>
          <p14:tracePt t="262216" x="6889750" y="2076450"/>
          <p14:tracePt t="262233" x="6838950" y="2070100"/>
          <p14:tracePt t="262250" x="6794500" y="2070100"/>
          <p14:tracePt t="262266" x="6775450" y="2070100"/>
          <p14:tracePt t="262282" x="6769100" y="2070100"/>
          <p14:tracePt t="262459" x="6762750" y="2070100"/>
          <p14:tracePt t="262480" x="6762750" y="2063750"/>
          <p14:tracePt t="262482" x="6756400" y="2063750"/>
          <p14:tracePt t="262501" x="6756400" y="2057400"/>
          <p14:tracePt t="262503" x="6756400" y="2051050"/>
          <p14:tracePt t="262516" x="6743700" y="2032000"/>
          <p14:tracePt t="262533" x="6737350" y="2019300"/>
          <p14:tracePt t="262551" x="6718300" y="1993900"/>
          <p14:tracePt t="262566" x="6718300" y="1981200"/>
          <p14:tracePt t="262583" x="6686550" y="1943100"/>
          <p14:tracePt t="262599" x="6654800" y="1905000"/>
          <p14:tracePt t="262616" x="6642100" y="1892300"/>
          <p14:tracePt t="262632" x="6616700" y="1860550"/>
          <p14:tracePt t="262649" x="6604000" y="1847850"/>
          <p14:tracePt t="262666" x="6597650" y="1835150"/>
          <p14:tracePt t="262682" x="6591300" y="1816100"/>
          <p14:tracePt t="262700" x="6584950" y="1816100"/>
          <p14:tracePt t="262716" x="6584950" y="1803400"/>
          <p14:tracePt t="262732" x="6584950" y="1797050"/>
          <p14:tracePt t="262749" x="6584950" y="1790700"/>
          <p14:tracePt t="262766" x="6584950" y="1778000"/>
          <p14:tracePt t="262815" x="6584950" y="1771650"/>
          <p14:tracePt t="262824" x="6584950" y="1765300"/>
          <p14:tracePt t="262845" x="6584950" y="1752600"/>
          <p14:tracePt t="262857" x="6584950" y="1746250"/>
          <p14:tracePt t="262866" x="6584950" y="1739900"/>
          <p14:tracePt t="262867" x="6584950" y="1727200"/>
          <p14:tracePt t="262881" x="6584950" y="1714500"/>
          <p14:tracePt t="262898" x="6591300" y="1708150"/>
          <p14:tracePt t="262914" x="6597650" y="1701800"/>
          <p14:tracePt t="262931" x="6597650" y="1695450"/>
          <p14:tracePt t="262950" x="6610350" y="1689100"/>
          <p14:tracePt t="262966" x="6610350" y="1682750"/>
          <p14:tracePt t="262983" x="6616700" y="1682750"/>
          <p14:tracePt t="262999" x="6623050" y="1676400"/>
          <p14:tracePt t="263016" x="6629400" y="1676400"/>
          <p14:tracePt t="263033" x="6629400" y="1670050"/>
          <p14:tracePt t="263049" x="6629400" y="1663700"/>
          <p14:tracePt t="263136" x="6629400" y="1657350"/>
          <p14:tracePt t="263158" x="6635750" y="1657350"/>
          <p14:tracePt t="263179" x="6642100" y="1651000"/>
          <p14:tracePt t="263231" x="6648450" y="1644650"/>
          <p14:tracePt t="263253" x="6654800" y="1638300"/>
          <p14:tracePt t="263275" x="6661150" y="1638300"/>
          <p14:tracePt t="263294" x="6661150" y="1631950"/>
          <p14:tracePt t="263314" x="6667500" y="1631950"/>
          <p14:tracePt t="263335" x="6673850" y="1631950"/>
          <p14:tracePt t="263346" x="6680200" y="1631950"/>
          <p14:tracePt t="263407" x="6686550" y="1631950"/>
          <p14:tracePt t="263449" x="6692900" y="1631950"/>
          <p14:tracePt t="263510" x="6692900" y="1625600"/>
          <p14:tracePt t="264752" x="6692900" y="1619250"/>
          <p14:tracePt t="264793" x="6699250" y="1612900"/>
          <p14:tracePt t="264835" x="6705600" y="1606550"/>
          <p14:tracePt t="264845" x="6705600" y="1600200"/>
          <p14:tracePt t="265335" x="6705600" y="1606550"/>
          <p14:tracePt t="265356" x="6705600" y="1619250"/>
          <p14:tracePt t="265365" x="6705600" y="1638300"/>
          <p14:tracePt t="265377" x="6705600" y="1651000"/>
          <p14:tracePt t="265382" x="6705600" y="1695450"/>
          <p14:tracePt t="265400" x="6705600" y="1720850"/>
          <p14:tracePt t="265416" x="6705600" y="1778000"/>
          <p14:tracePt t="265432" x="6705600" y="1822450"/>
          <p14:tracePt t="265449" x="6705600" y="1885950"/>
          <p14:tracePt t="265466" x="6705600" y="1968500"/>
          <p14:tracePt t="265482" x="6705600" y="2000250"/>
          <p14:tracePt t="265500" x="6705600" y="2063750"/>
          <p14:tracePt t="265516" x="6705600" y="2101850"/>
          <p14:tracePt t="265532" x="6705600" y="2190750"/>
          <p14:tracePt t="265549" x="6705600" y="2273300"/>
          <p14:tracePt t="265566" x="6705600" y="2317750"/>
          <p14:tracePt t="265583" x="6705600" y="2400300"/>
          <p14:tracePt t="265600" x="6705600" y="2444750"/>
          <p14:tracePt t="265616" x="6705600" y="2520950"/>
          <p14:tracePt t="265632" x="6705600" y="2597150"/>
          <p14:tracePt t="265650" x="6705600" y="2628900"/>
          <p14:tracePt t="265666" x="6705600" y="2698750"/>
          <p14:tracePt t="265682" x="6705600" y="2730500"/>
          <p14:tracePt t="265699" x="6705600" y="2800350"/>
          <p14:tracePt t="265715" x="6705600" y="2857500"/>
          <p14:tracePt t="265733" x="6705600" y="2876550"/>
          <p14:tracePt t="265750" x="6705600" y="2927350"/>
          <p14:tracePt t="265766" x="6705600" y="2946400"/>
          <p14:tracePt t="265782" x="6705600" y="2978150"/>
          <p14:tracePt t="265799" x="6705600" y="2990850"/>
          <p14:tracePt t="265816" x="6705600" y="3009900"/>
          <p14:tracePt t="265832" x="6705600" y="3022600"/>
          <p14:tracePt t="266052" x="6705600" y="3016250"/>
          <p14:tracePt t="266064" x="6705600" y="3003550"/>
          <p14:tracePt t="266074" x="6699250" y="2984500"/>
          <p14:tracePt t="266084" x="6699250" y="2965450"/>
          <p14:tracePt t="266085" x="6699250" y="2946400"/>
          <p14:tracePt t="266099" x="6699250" y="2895600"/>
          <p14:tracePt t="266116" x="6699250" y="2870200"/>
          <p14:tracePt t="266132" x="6699250" y="2813050"/>
          <p14:tracePt t="266151" x="6699250" y="2768600"/>
          <p14:tracePt t="266166" x="6699250" y="2667000"/>
          <p14:tracePt t="266182" x="6699250" y="2571750"/>
          <p14:tracePt t="266200" x="6699250" y="2514600"/>
          <p14:tracePt t="266215" x="6699250" y="2438400"/>
          <p14:tracePt t="266232" x="6699250" y="2413000"/>
          <p14:tracePt t="266249" x="6711950" y="2362200"/>
          <p14:tracePt t="266266" x="6718300" y="2336800"/>
          <p14:tracePt t="266282" x="6750050" y="2273300"/>
          <p14:tracePt t="266300" x="6769100" y="2209800"/>
          <p14:tracePt t="266315" x="6781800" y="2165350"/>
          <p14:tracePt t="266333" x="6807200" y="2095500"/>
          <p14:tracePt t="266350" x="6819900" y="2032000"/>
          <p14:tracePt t="266366" x="6826250" y="2006600"/>
          <p14:tracePt t="266382" x="6838950" y="1968500"/>
          <p14:tracePt t="266399" x="6838950" y="1955800"/>
          <p14:tracePt t="266416" x="6851650" y="1924050"/>
          <p14:tracePt t="266432" x="6858000" y="1898650"/>
          <p14:tracePt t="266449" x="6870700" y="1879600"/>
          <p14:tracePt t="266465" x="6883400" y="1854200"/>
          <p14:tracePt t="266482" x="6883400" y="1841500"/>
          <p14:tracePt t="266499" x="6896100" y="1816100"/>
          <p14:tracePt t="266516" x="6896100" y="1803400"/>
          <p14:tracePt t="266516" x="6902450" y="1797050"/>
          <p14:tracePt t="266533" x="6902450" y="1784350"/>
          <p14:tracePt t="266549" x="6908800" y="1765300"/>
          <p14:tracePt t="266566" x="6908800" y="1758950"/>
          <p14:tracePt t="266582" x="6908800" y="1752600"/>
          <p14:tracePt t="266666" x="6908800" y="1746250"/>
          <p14:tracePt t="266738" x="6915150" y="1746250"/>
          <p14:tracePt t="266779" x="6921500" y="1746250"/>
          <p14:tracePt t="266933" x="6921500" y="1758950"/>
          <p14:tracePt t="266943" x="6921500" y="1771650"/>
          <p14:tracePt t="266947" x="6915150" y="1797050"/>
          <p14:tracePt t="266957" x="6915150" y="1835150"/>
          <p14:tracePt t="266966" x="6908800" y="1866900"/>
          <p14:tracePt t="266983" x="6902450" y="1955800"/>
          <p14:tracePt t="266998" x="6902450" y="2000250"/>
          <p14:tracePt t="267014" x="6902450" y="2101850"/>
          <p14:tracePt t="267032" x="6902450" y="2190750"/>
          <p14:tracePt t="267049" x="6902450" y="2235200"/>
          <p14:tracePt t="267066" x="6902450" y="2330450"/>
          <p14:tracePt t="267082" x="6902450" y="2387600"/>
          <p14:tracePt t="267099" x="6889750" y="2495550"/>
          <p14:tracePt t="267116" x="6883400" y="2609850"/>
          <p14:tracePt t="267132" x="6883400" y="2660650"/>
          <p14:tracePt t="267149" x="6877050" y="2774950"/>
          <p14:tracePt t="267166" x="6870700" y="2832100"/>
          <p14:tracePt t="267183" x="6870700" y="2914650"/>
          <p14:tracePt t="267199" x="6870700" y="2997200"/>
          <p14:tracePt t="267216" x="6870700" y="3028950"/>
          <p14:tracePt t="267232" x="6870700" y="3086100"/>
          <p14:tracePt t="267249" x="6870700" y="3111500"/>
          <p14:tracePt t="267265" x="6870700" y="3162300"/>
          <p14:tracePt t="267282" x="6870700" y="3194050"/>
          <p14:tracePt t="267299" x="6870700" y="3213100"/>
          <p14:tracePt t="267315" x="6870700" y="3244850"/>
          <p14:tracePt t="267332" x="6870700" y="3257550"/>
          <p14:tracePt t="267349" x="6870700" y="3276600"/>
          <p14:tracePt t="267365" x="6864350" y="3295650"/>
          <p14:tracePt t="267575" x="6858000" y="3295650"/>
          <p14:tracePt t="267616" x="6851650" y="3295650"/>
          <p14:tracePt t="267709" x="6851650" y="3289300"/>
          <p14:tracePt t="267720" x="6851650" y="3282950"/>
          <p14:tracePt t="267740" x="6851650" y="3270250"/>
          <p14:tracePt t="267750" x="6851650" y="3257550"/>
          <p14:tracePt t="267753" x="6851650" y="3251200"/>
          <p14:tracePt t="267765" x="6851650" y="3219450"/>
          <p14:tracePt t="267782" x="6851650" y="3213100"/>
          <p14:tracePt t="267799" x="6851650" y="3175000"/>
          <p14:tracePt t="267815" x="6851650" y="3162300"/>
          <p14:tracePt t="267832" x="6851650" y="3124200"/>
          <p14:tracePt t="267849" x="6851650" y="3092450"/>
          <p14:tracePt t="267866" x="6851650" y="3073400"/>
          <p14:tracePt t="267882" x="6851650" y="3054350"/>
          <p14:tracePt t="267899" x="6851650" y="3048000"/>
          <p14:tracePt t="267915" x="6851650" y="3035300"/>
          <p14:tracePt t="267950" x="6851650" y="3028950"/>
          <p14:tracePt t="267952" x="6851650" y="3016250"/>
          <p14:tracePt t="267966" x="6851650" y="2997200"/>
          <p14:tracePt t="267982" x="6851650" y="2990850"/>
          <p14:tracePt t="267999" x="6851650" y="2946400"/>
          <p14:tracePt t="268016" x="6851650" y="2927350"/>
          <p14:tracePt t="268032" x="6851650" y="2901950"/>
          <p14:tracePt t="268049" x="6851650" y="2876550"/>
          <p14:tracePt t="268066" x="6851650" y="2857500"/>
          <p14:tracePt t="268082" x="6851650" y="2838450"/>
          <p14:tracePt t="268100" x="6851650" y="2825750"/>
          <p14:tracePt t="268116" x="6851650" y="2800350"/>
          <p14:tracePt t="268132" x="6851650" y="2774950"/>
          <p14:tracePt t="268149" x="6851650" y="2768600"/>
          <p14:tracePt t="268165" x="6851650" y="2736850"/>
          <p14:tracePt t="268183" x="6851650" y="2724150"/>
          <p14:tracePt t="268199" x="6851650" y="2673350"/>
          <p14:tracePt t="268216" x="6851650" y="2622550"/>
          <p14:tracePt t="268232" x="6851650" y="2597150"/>
          <p14:tracePt t="268249" x="6851650" y="2552700"/>
          <p14:tracePt t="268265" x="6851650" y="2520950"/>
          <p14:tracePt t="268282" x="6845300" y="2470150"/>
          <p14:tracePt t="268300" x="6845300" y="2413000"/>
          <p14:tracePt t="268315" x="6845300" y="2381250"/>
          <p14:tracePt t="268332" x="6838950" y="2311400"/>
          <p14:tracePt t="268349" x="6838950" y="2279650"/>
          <p14:tracePt t="268366" x="6838950" y="2222500"/>
          <p14:tracePt t="268382" x="6838950" y="2171700"/>
          <p14:tracePt t="268399" x="6838950" y="2146300"/>
          <p14:tracePt t="268415" x="6838950" y="2108200"/>
          <p14:tracePt t="268432" x="6838950" y="2082800"/>
          <p14:tracePt t="268432" x="6838950" y="2057400"/>
          <p14:tracePt t="268450" x="6838950" y="2038350"/>
          <p14:tracePt t="268465" x="6845300" y="1993900"/>
          <p14:tracePt t="268483" x="6851650" y="1981200"/>
          <p14:tracePt t="268499" x="6851650" y="1949450"/>
          <p14:tracePt t="268516" x="6858000" y="1930400"/>
          <p14:tracePt t="268532" x="6858000" y="1905000"/>
          <p14:tracePt t="268549" x="6858000" y="1879600"/>
          <p14:tracePt t="268566" x="6858000" y="1866900"/>
          <p14:tracePt t="268582" x="6858000" y="1854200"/>
          <p14:tracePt t="268599" x="6858000" y="1841500"/>
          <p14:tracePt t="268616" x="6858000" y="1835150"/>
          <p14:tracePt t="268633" x="6858000" y="1828800"/>
          <p14:tracePt t="268689" x="6858000" y="1822450"/>
          <p14:tracePt t="268723" x="6858000" y="1816100"/>
          <p14:tracePt t="268732" x="6858000" y="1809750"/>
          <p14:tracePt t="268742" x="6858000" y="1803400"/>
          <p14:tracePt t="268749" x="6858000" y="1784350"/>
          <p14:tracePt t="268765" x="6858000" y="1778000"/>
          <p14:tracePt t="268782" x="6858000" y="1758950"/>
          <p14:tracePt t="268799" x="6858000" y="1746250"/>
          <p14:tracePt t="268816" x="6858000" y="1739900"/>
          <p14:tracePt t="268832" x="6858000" y="1733550"/>
          <p14:tracePt t="268867" x="6858000" y="1727200"/>
          <p14:tracePt t="268888" x="6858000" y="1720850"/>
          <p14:tracePt t="269317" x="6858000" y="1727200"/>
          <p14:tracePt t="269329" x="6858000" y="1733550"/>
          <p14:tracePt t="269331" x="6858000" y="1746250"/>
          <p14:tracePt t="269350" x="6858000" y="1765300"/>
          <p14:tracePt t="269351" x="6858000" y="1784350"/>
          <p14:tracePt t="269366" x="6858000" y="1854200"/>
          <p14:tracePt t="269382" x="6858000" y="1905000"/>
          <p14:tracePt t="269400" x="6858000" y="2025650"/>
          <p14:tracePt t="269415" x="6858000" y="2139950"/>
          <p14:tracePt t="269433" x="6858000" y="2190750"/>
          <p14:tracePt t="269450" x="6858000" y="2266950"/>
          <p14:tracePt t="269466" x="6858000" y="2292350"/>
          <p14:tracePt t="269483" x="6858000" y="2324100"/>
          <p14:tracePt t="269500" x="6858000" y="2336800"/>
          <p14:tracePt t="269517" x="6858000" y="2343150"/>
          <p14:tracePt t="269533" x="6858000" y="2349500"/>
          <p14:tracePt t="269550" x="6858000" y="2355850"/>
          <p14:tracePt t="269566" x="6858000" y="2374900"/>
          <p14:tracePt t="269583" x="6858000" y="2400300"/>
          <p14:tracePt t="269601" x="6858000" y="2425700"/>
          <p14:tracePt t="269616" x="6858000" y="2476500"/>
          <p14:tracePt t="269633" x="6858000" y="2508250"/>
          <p14:tracePt t="269651" x="6851650" y="2590800"/>
          <p14:tracePt t="269667" x="6845300" y="2622550"/>
          <p14:tracePt t="269683" x="6819900" y="2705100"/>
          <p14:tracePt t="269700" x="6781800" y="2794000"/>
          <p14:tracePt t="269717" x="6775450" y="2825750"/>
          <p14:tracePt t="269733" x="6750050" y="2889250"/>
          <p14:tracePt t="269751" x="6743700" y="2914650"/>
          <p14:tracePt t="269767" x="6718300" y="2965450"/>
          <p14:tracePt t="269783" x="6705600" y="3003550"/>
          <p14:tracePt t="269800" x="6699250" y="3022600"/>
          <p14:tracePt t="269816" x="6686550" y="3054350"/>
          <p14:tracePt t="269833" x="6673850" y="3086100"/>
          <p14:tracePt t="269850" x="6667500" y="3105150"/>
          <p14:tracePt t="269866" x="6667500" y="3117850"/>
          <p14:tracePt t="269883" x="6661150" y="3124200"/>
          <p14:tracePt t="269900" x="6661150" y="3130550"/>
          <p14:tracePt t="276872" x="6661150" y="3136900"/>
          <p14:tracePt t="276893" x="6661150" y="3143250"/>
          <p14:tracePt t="276913" x="6661150" y="3149600"/>
          <p14:tracePt t="278632" x="6654800" y="3155950"/>
          <p14:tracePt t="278642" x="6642100" y="3162300"/>
          <p14:tracePt t="278653" x="6623050" y="3181350"/>
          <p14:tracePt t="278654" x="6597650" y="3200400"/>
          <p14:tracePt t="278666" x="6546850" y="3232150"/>
          <p14:tracePt t="278683" x="6394450" y="3314700"/>
          <p14:tracePt t="278700" x="6216650" y="3384550"/>
          <p14:tracePt t="278716" x="6115050" y="3429000"/>
          <p14:tracePt t="278732" x="5918200" y="3505200"/>
          <p14:tracePt t="278750" x="5816600" y="3543300"/>
          <p14:tracePt t="278766" x="5619750" y="3619500"/>
          <p14:tracePt t="278783" x="5416550" y="3702050"/>
          <p14:tracePt t="278800" x="5327650" y="3740150"/>
          <p14:tracePt t="278816" x="5149850" y="3803650"/>
          <p14:tracePt t="278833" x="5080000" y="3835400"/>
          <p14:tracePt t="278850" x="4965700" y="3879850"/>
          <p14:tracePt t="278867" x="4870450" y="3911600"/>
          <p14:tracePt t="278883" x="4826000" y="3924300"/>
          <p14:tracePt t="278900" x="4730750" y="3962400"/>
          <p14:tracePt t="278917" x="4622800" y="4006850"/>
          <p14:tracePt t="278933" x="4578350" y="4025900"/>
          <p14:tracePt t="278950" x="4483100" y="4070350"/>
          <p14:tracePt t="278966" x="4432300" y="4083050"/>
          <p14:tracePt t="278983" x="4362450" y="4108450"/>
          <p14:tracePt t="279000" x="4311650" y="4121150"/>
          <p14:tracePt t="279016" x="4286250" y="4127500"/>
          <p14:tracePt t="279032" x="4222750" y="4146550"/>
          <p14:tracePt t="279049" x="4197350" y="4152900"/>
          <p14:tracePt t="279066" x="4140200" y="4165600"/>
          <p14:tracePt t="279083" x="4076700" y="4184650"/>
          <p14:tracePt t="279100" x="4051300" y="4191000"/>
          <p14:tracePt t="279116" x="4013200" y="4203700"/>
          <p14:tracePt t="279133" x="4006850" y="4203700"/>
          <p14:tracePt t="279150" x="3994150" y="4210050"/>
          <p14:tracePt t="280078" x="3987800" y="4210050"/>
          <p14:tracePt t="280092" x="3975100" y="4210050"/>
          <p14:tracePt t="280099" x="3975100" y="4203700"/>
          <p14:tracePt t="280099" x="3956050" y="4197350"/>
          <p14:tracePt t="280115" x="3905250" y="4171950"/>
          <p14:tracePt t="280133" x="3873500" y="4152900"/>
          <p14:tracePt t="280133" x="3841750" y="4140200"/>
          <p14:tracePt t="280152" x="3803650" y="4133850"/>
          <p14:tracePt t="280165" x="3778250" y="4121150"/>
          <p14:tracePt t="280181" x="3733800" y="4102100"/>
          <p14:tracePt t="280199" x="3702050" y="4089400"/>
          <p14:tracePt t="280217" x="3695700" y="4089400"/>
          <p14:tracePt t="280233" x="3670300" y="4083050"/>
          <p14:tracePt t="280250" x="3644900" y="4076700"/>
          <p14:tracePt t="280266" x="3632200" y="4076700"/>
          <p14:tracePt t="280283" x="3606800" y="4070350"/>
          <p14:tracePt t="280300" x="3594100" y="4064000"/>
          <p14:tracePt t="280317" x="3581400" y="4057650"/>
          <p14:tracePt t="280333" x="3575050" y="4057650"/>
          <p14:tracePt t="280645" x="3575050" y="4051300"/>
          <p14:tracePt t="280676" x="3568700" y="4044950"/>
          <p14:tracePt t="280686" x="3562350" y="4038600"/>
          <p14:tracePt t="280699" x="3549650" y="4038600"/>
          <p14:tracePt t="280707" x="3530600" y="4025900"/>
          <p14:tracePt t="280716" x="3460750" y="4000500"/>
          <p14:tracePt t="280733" x="3378200" y="3975100"/>
          <p14:tracePt t="280750" x="3321050" y="3956050"/>
          <p14:tracePt t="280766" x="3213100" y="3924300"/>
          <p14:tracePt t="280783" x="3155950" y="3905250"/>
          <p14:tracePt t="280800" x="3067050" y="3886200"/>
          <p14:tracePt t="280816" x="2984500" y="3860800"/>
          <p14:tracePt t="280833" x="2946400" y="3848100"/>
          <p14:tracePt t="280849" x="2857500" y="3822700"/>
          <p14:tracePt t="280867" x="2819400" y="3816350"/>
          <p14:tracePt t="280883" x="2736850" y="3803650"/>
          <p14:tracePt t="280900" x="2647950" y="3790950"/>
          <p14:tracePt t="280916" x="2609850" y="3778250"/>
          <p14:tracePt t="280933" x="2552700" y="3759200"/>
          <p14:tracePt t="280950" x="2489200" y="3746500"/>
          <p14:tracePt t="280967" x="2463800" y="3733800"/>
          <p14:tracePt t="280982" x="2406650" y="3727450"/>
          <p14:tracePt t="281000" x="2368550" y="3721100"/>
          <p14:tracePt t="281016" x="2298700" y="3714750"/>
          <p14:tracePt t="281033" x="2235200" y="3714750"/>
          <p14:tracePt t="281050" x="2190750" y="3714750"/>
          <p14:tracePt t="281066" x="2114550" y="3714750"/>
          <p14:tracePt t="281083" x="2076450" y="3714750"/>
          <p14:tracePt t="281099" x="1987550" y="3714750"/>
          <p14:tracePt t="281116" x="1892300" y="3714750"/>
          <p14:tracePt t="281133" x="1847850" y="3714750"/>
          <p14:tracePt t="281149" x="1758950" y="3714750"/>
          <p14:tracePt t="281167" x="1727200" y="3714750"/>
          <p14:tracePt t="281182" x="1657350" y="3714750"/>
          <p14:tracePt t="281198" x="1606550" y="3714750"/>
          <p14:tracePt t="281216" x="1574800" y="3714750"/>
          <p14:tracePt t="281233" x="1517650" y="3714750"/>
          <p14:tracePt t="281250" x="1485900" y="3714750"/>
          <p14:tracePt t="281266" x="1435100" y="3714750"/>
          <p14:tracePt t="281283" x="1403350" y="3727450"/>
          <p14:tracePt t="281300" x="1390650" y="3727450"/>
          <p14:tracePt t="281316" x="1365250" y="3746500"/>
          <p14:tracePt t="281333" x="1358900" y="3759200"/>
          <p14:tracePt t="281350" x="1333500" y="3784600"/>
          <p14:tracePt t="281367" x="1327150" y="3790950"/>
          <p14:tracePt t="281367" x="1314450" y="3803650"/>
          <p14:tracePt t="281383" x="1301750" y="3822700"/>
          <p14:tracePt t="281400" x="1289050" y="3860800"/>
          <p14:tracePt t="281416" x="1289050" y="3873500"/>
          <p14:tracePt t="281433" x="1282700" y="3924300"/>
          <p14:tracePt t="281449" x="1282700" y="3981450"/>
          <p14:tracePt t="281467" x="1282700" y="4013200"/>
          <p14:tracePt t="281482" x="1282700" y="4064000"/>
          <p14:tracePt t="281500" x="1282700" y="4089400"/>
          <p14:tracePt t="281516" x="1282700" y="4121150"/>
          <p14:tracePt t="281533" x="1282700" y="4133850"/>
          <p14:tracePt t="281550" x="1289050" y="4159250"/>
          <p14:tracePt t="281566" x="1301750" y="4171950"/>
          <p14:tracePt t="281583" x="1301750" y="4184650"/>
          <p14:tracePt t="281599" x="1320800" y="4197350"/>
          <p14:tracePt t="281616" x="1352550" y="4210050"/>
          <p14:tracePt t="281633" x="1358900" y="4222750"/>
          <p14:tracePt t="281649" x="1422400" y="4248150"/>
          <p14:tracePt t="281667" x="1473200" y="4254500"/>
          <p14:tracePt t="281683" x="1581150" y="4279900"/>
          <p14:tracePt t="281700" x="1651000" y="4286250"/>
          <p14:tracePt t="281716" x="1758950" y="4305300"/>
          <p14:tracePt t="281733" x="1854200" y="4311650"/>
          <p14:tracePt t="281750" x="1885950" y="4318000"/>
          <p14:tracePt t="281766" x="1943100" y="4324350"/>
          <p14:tracePt t="281783" x="1981200" y="4330700"/>
          <p14:tracePt t="281800" x="2057400" y="4349750"/>
          <p14:tracePt t="281817" x="2133600" y="4362450"/>
          <p14:tracePt t="281833" x="2165350" y="4368800"/>
          <p14:tracePt t="281849" x="2235200" y="4375150"/>
          <p14:tracePt t="281867" x="2260600" y="4375150"/>
          <p14:tracePt t="281883" x="2324100" y="4381500"/>
          <p14:tracePt t="281900" x="2381250" y="4381500"/>
          <p14:tracePt t="281916" x="2419350" y="4381500"/>
          <p14:tracePt t="281933" x="2476500" y="4381500"/>
          <p14:tracePt t="281950" x="2508250" y="4381500"/>
          <p14:tracePt t="281966" x="2552700" y="4381500"/>
          <p14:tracePt t="281983" x="2603500" y="4381500"/>
          <p14:tracePt t="281999" x="2628900" y="4381500"/>
          <p14:tracePt t="282016" x="2679700" y="4381500"/>
          <p14:tracePt t="282033" x="2698750" y="4381500"/>
          <p14:tracePt t="282050" x="2730500" y="4381500"/>
          <p14:tracePt t="282066" x="2743200" y="4381500"/>
          <p14:tracePt t="282083" x="2749550" y="4381500"/>
          <p14:tracePt t="282099" x="2755900" y="4381500"/>
          <p14:tracePt t="282846" x="2755900" y="4375150"/>
          <p14:tracePt t="282918" x="2762250" y="4375150"/>
          <p14:tracePt t="282930" x="2768600" y="4375150"/>
          <p14:tracePt t="282932" x="2774950" y="4368800"/>
          <p14:tracePt t="282960" x="2781300" y="4362450"/>
          <p14:tracePt t="282981" x="2787650" y="4362450"/>
          <p14:tracePt t="282991" x="2794000" y="4356100"/>
          <p14:tracePt t="283001" x="2794000" y="4349750"/>
          <p14:tracePt t="283024" x="2800350" y="4349750"/>
          <p14:tracePt t="283198" x="2794000" y="4349750"/>
          <p14:tracePt t="283238" x="2787650" y="4349750"/>
          <p14:tracePt t="286464" x="2794000" y="4349750"/>
          <p14:tracePt t="286496" x="2800350" y="4343400"/>
          <p14:tracePt t="286508" x="2813050" y="4343400"/>
          <p14:tracePt t="286516" x="2819400" y="4337050"/>
          <p14:tracePt t="286518" x="2838450" y="4337050"/>
          <p14:tracePt t="286533" x="2889250" y="4330700"/>
          <p14:tracePt t="286549" x="2921000" y="4330700"/>
          <p14:tracePt t="286566" x="2990850" y="4324350"/>
          <p14:tracePt t="286583" x="3079750" y="4324350"/>
          <p14:tracePt t="286600" x="3124200" y="4324350"/>
          <p14:tracePt t="286616" x="3200400" y="4324350"/>
          <p14:tracePt t="286633" x="3244850" y="4324350"/>
          <p14:tracePt t="286649" x="3333750" y="4324350"/>
          <p14:tracePt t="286666" x="3416300" y="4324350"/>
          <p14:tracePt t="286683" x="3454400" y="4324350"/>
          <p14:tracePt t="286699" x="3530600" y="4324350"/>
          <p14:tracePt t="286717" x="3556000" y="4324350"/>
          <p14:tracePt t="286731" x="3600450" y="4324350"/>
          <p14:tracePt t="286748" x="3644900" y="4324350"/>
          <p14:tracePt t="286767" x="3670300" y="4318000"/>
          <p14:tracePt t="286783" x="3702050" y="4311650"/>
          <p14:tracePt t="286800" x="3714750" y="4305300"/>
          <p14:tracePt t="286817" x="3740150" y="4279900"/>
          <p14:tracePt t="286833" x="3746500" y="4248150"/>
          <p14:tracePt t="286849" x="3752850" y="4222750"/>
          <p14:tracePt t="286866" x="3752850" y="4165600"/>
          <p14:tracePt t="286883" x="3752850" y="4133850"/>
          <p14:tracePt t="286899" x="3752850" y="4083050"/>
          <p14:tracePt t="286918" x="3752850" y="4032250"/>
          <p14:tracePt t="286934" x="3740150" y="4013200"/>
          <p14:tracePt t="286951" x="3702050" y="3968750"/>
          <p14:tracePt t="286968" x="3670300" y="3949700"/>
          <p14:tracePt t="286984" x="3606800" y="3905250"/>
          <p14:tracePt t="287001" x="3530600" y="3867150"/>
          <p14:tracePt t="287017" x="3498850" y="3860800"/>
          <p14:tracePt t="287034" x="3448050" y="3848100"/>
          <p14:tracePt t="287050" x="3429000" y="3841750"/>
          <p14:tracePt t="287068" x="3384550" y="3829050"/>
          <p14:tracePt t="287084" x="3340100" y="3816350"/>
          <p14:tracePt t="287100" x="3327400" y="3810000"/>
          <p14:tracePt t="287117" x="3257550" y="3803650"/>
          <p14:tracePt t="287134" x="3225800" y="3803650"/>
          <p14:tracePt t="287150" x="3136900" y="3797300"/>
          <p14:tracePt t="287167" x="3035300" y="3797300"/>
          <p14:tracePt t="287184" x="2990850" y="3797300"/>
          <p14:tracePt t="287200" x="2901950" y="3797300"/>
          <p14:tracePt t="287218" x="2870200" y="3797300"/>
          <p14:tracePt t="287234" x="2800350" y="3797300"/>
          <p14:tracePt t="287251" x="2736850" y="3797300"/>
          <p14:tracePt t="287268" x="2711450" y="3797300"/>
          <p14:tracePt t="287284" x="2660650" y="3797300"/>
          <p14:tracePt t="287301" x="2635250" y="3797300"/>
          <p14:tracePt t="287317" x="2590800" y="3797300"/>
          <p14:tracePt t="287334" x="2540000" y="3810000"/>
          <p14:tracePt t="287351" x="2501900" y="3816350"/>
          <p14:tracePt t="287367" x="2432050" y="3835400"/>
          <p14:tracePt t="287384" x="2393950" y="3848100"/>
          <p14:tracePt t="287401" x="2330450" y="3873500"/>
          <p14:tracePt t="287418" x="2286000" y="3892550"/>
          <p14:tracePt t="287434" x="2273300" y="3898900"/>
          <p14:tracePt t="287451" x="2254250" y="3911600"/>
          <p14:tracePt t="287467" x="2247900" y="3924300"/>
          <p14:tracePt t="287484" x="2247900" y="3937000"/>
          <p14:tracePt t="287501" x="2241550" y="3956050"/>
          <p14:tracePt t="287517" x="2241550" y="3968750"/>
          <p14:tracePt t="287533" x="2241550" y="4006850"/>
          <p14:tracePt t="287550" x="2241550" y="4019550"/>
          <p14:tracePt t="287568" x="2241550" y="4051300"/>
          <p14:tracePt t="287584" x="2241550" y="4076700"/>
          <p14:tracePt t="287600" x="2241550" y="4083050"/>
          <p14:tracePt t="287617" x="2241550" y="4095750"/>
          <p14:tracePt t="287634" x="2247900" y="4108450"/>
          <p14:tracePt t="287650" x="2266950" y="4121150"/>
          <p14:tracePt t="287667" x="2266950" y="4133850"/>
          <p14:tracePt t="287667" x="2279650" y="4146550"/>
          <p14:tracePt t="287684" x="2292350" y="4152900"/>
          <p14:tracePt t="287700" x="2324100" y="4171950"/>
          <p14:tracePt t="287718" x="2343150" y="4184650"/>
          <p14:tracePt t="287733" x="2387600" y="4210050"/>
          <p14:tracePt t="287750" x="2406650" y="4216400"/>
          <p14:tracePt t="287767" x="2489200" y="4241800"/>
          <p14:tracePt t="287784" x="2571750" y="4248150"/>
          <p14:tracePt t="287801" x="2616200" y="4254500"/>
          <p14:tracePt t="287817" x="2673350" y="4254500"/>
          <p14:tracePt t="287834" x="2698750" y="4260850"/>
          <p14:tracePt t="287850" x="2717800" y="4260850"/>
          <p14:tracePt t="288434" x="2705100" y="4260850"/>
          <p14:tracePt t="288454" x="2692400" y="4260850"/>
          <p14:tracePt t="288456" x="2673350" y="4260850"/>
          <p14:tracePt t="288467" x="2667000" y="4260850"/>
          <p14:tracePt t="288484" x="2622550" y="4260850"/>
          <p14:tracePt t="288500" x="2578100" y="4260850"/>
          <p14:tracePt t="288517" x="2540000" y="4260850"/>
          <p14:tracePt t="288533" x="2482850" y="4260850"/>
          <p14:tracePt t="288550" x="2451100" y="4260850"/>
          <p14:tracePt t="288568" x="2393950" y="4260850"/>
          <p14:tracePt t="288584" x="2330450" y="4260850"/>
          <p14:tracePt t="288601" x="2305050" y="4260850"/>
          <p14:tracePt t="288617" x="2247900" y="4267200"/>
          <p14:tracePt t="288634" x="2222500" y="4267200"/>
          <p14:tracePt t="288650" x="2178050" y="4267200"/>
          <p14:tracePt t="288667" x="2146300" y="4273550"/>
          <p14:tracePt t="288684" x="2127250" y="4273550"/>
          <p14:tracePt t="288701" x="2095500" y="4273550"/>
          <p14:tracePt t="288718" x="2082800" y="4273550"/>
          <p14:tracePt t="288734" x="2051050" y="4273550"/>
          <p14:tracePt t="288750" x="2032000" y="4273550"/>
          <p14:tracePt t="288767" x="1993900" y="4273550"/>
          <p14:tracePt t="288784" x="1955800" y="4273550"/>
          <p14:tracePt t="288801" x="1930400" y="4273550"/>
          <p14:tracePt t="288817" x="1885950" y="4273550"/>
          <p14:tracePt t="288834" x="1873250" y="4273550"/>
          <p14:tracePt t="288851" x="1828800" y="4273550"/>
          <p14:tracePt t="288868" x="1790700" y="4273550"/>
          <p14:tracePt t="288884" x="1765300" y="4273550"/>
          <p14:tracePt t="288900" x="1695450" y="4273550"/>
          <p14:tracePt t="288919" x="1663700" y="4273550"/>
          <p14:tracePt t="288919" x="1631950" y="4273550"/>
          <p14:tracePt t="288934" x="1600200" y="4273550"/>
          <p14:tracePt t="288950" x="1530350" y="4273550"/>
          <p14:tracePt t="288967" x="1504950" y="4273550"/>
          <p14:tracePt t="288984" x="1447800" y="4273550"/>
          <p14:tracePt t="289000" x="1371600" y="4273550"/>
          <p14:tracePt t="289018" x="1339850" y="4273550"/>
          <p14:tracePt t="289033" x="1250950" y="4273550"/>
          <p14:tracePt t="289050" x="1206500" y="4273550"/>
          <p14:tracePt t="289067" x="1149350" y="4273550"/>
          <p14:tracePt t="289084" x="1123950" y="4273550"/>
          <p14:tracePt t="289084" x="1098550" y="4273550"/>
          <p14:tracePt t="289101" x="1085850" y="4273550"/>
          <p14:tracePt t="289117" x="1054100" y="4273550"/>
          <p14:tracePt t="289134" x="1035050" y="4279900"/>
          <p14:tracePt t="289151" x="996950" y="4279900"/>
          <p14:tracePt t="289167" x="971550" y="4279900"/>
          <p14:tracePt t="289183" x="933450" y="4286250"/>
          <p14:tracePt t="289200" x="920750" y="4286250"/>
          <p14:tracePt t="289358" x="914400" y="4286250"/>
          <p14:tracePt t="289379" x="901700" y="4286250"/>
          <p14:tracePt t="289400" x="889000" y="4286250"/>
          <p14:tracePt t="289411" x="882650" y="4286250"/>
          <p14:tracePt t="289421" x="863600" y="4286250"/>
          <p14:tracePt t="289423" x="850900" y="4286250"/>
          <p14:tracePt t="289434" x="838200" y="4286250"/>
          <p14:tracePt t="289494" x="831850" y="4286250"/>
          <p14:tracePt t="289504" x="819150" y="4292600"/>
          <p14:tracePt t="289514" x="812800" y="4292600"/>
          <p14:tracePt t="289517" x="793750" y="4298950"/>
          <p14:tracePt t="289534" x="755650" y="4298950"/>
          <p14:tracePt t="289550" x="736600" y="4298950"/>
          <p14:tracePt t="289567" x="704850" y="4305300"/>
          <p14:tracePt t="289584" x="698500" y="4305300"/>
          <p14:tracePt t="289621" x="692150" y="4305300"/>
          <p14:tracePt t="289935" x="692150" y="4311650"/>
          <p14:tracePt t="289966" x="692150" y="4318000"/>
          <p14:tracePt t="289988" x="692150" y="4324350"/>
          <p14:tracePt t="289989" x="704850" y="4330700"/>
          <p14:tracePt t="290000" x="711200" y="4337050"/>
          <p14:tracePt t="290018" x="742950" y="4368800"/>
          <p14:tracePt t="290034" x="793750" y="4413250"/>
          <p14:tracePt t="290051" x="831850" y="4438650"/>
          <p14:tracePt t="290067" x="876300" y="4483100"/>
          <p14:tracePt t="290084" x="908050" y="4508500"/>
          <p14:tracePt t="290100" x="927100" y="4521200"/>
          <p14:tracePt t="290570" x="933450" y="4521200"/>
          <p14:tracePt t="290601" x="939800" y="4521200"/>
          <p14:tracePt t="290612" x="946150" y="4521200"/>
          <p14:tracePt t="290626" x="952500" y="4521200"/>
          <p14:tracePt t="290628" x="965200" y="4521200"/>
          <p14:tracePt t="290634" x="984250" y="4521200"/>
          <p14:tracePt t="290650" x="1028700" y="4521200"/>
          <p14:tracePt t="290668" x="1054100" y="4521200"/>
          <p14:tracePt t="290684" x="1104900" y="4521200"/>
          <p14:tracePt t="290700" x="1143000" y="4521200"/>
          <p14:tracePt t="290718" x="1162050" y="4521200"/>
          <p14:tracePt t="290734" x="1193800" y="4514850"/>
          <p14:tracePt t="290751" x="1231900" y="4476750"/>
          <p14:tracePt t="290768" x="1257300" y="4445000"/>
          <p14:tracePt t="290784" x="1295400" y="4400550"/>
          <p14:tracePt t="290800" x="1320800" y="4368800"/>
          <p14:tracePt t="290817" x="1358900" y="4330700"/>
          <p14:tracePt t="290834" x="1390650" y="4298950"/>
          <p14:tracePt t="290850" x="1397000" y="4279900"/>
          <p14:tracePt t="290867" x="1422400" y="4254500"/>
          <p14:tracePt t="290884" x="1435100" y="4235450"/>
          <p14:tracePt t="290900" x="1447800" y="4197350"/>
          <p14:tracePt t="290917" x="1473200" y="4165600"/>
          <p14:tracePt t="290934" x="1485900" y="4159250"/>
          <p14:tracePt t="290950" x="1524000" y="4133850"/>
          <p14:tracePt t="290967" x="1543050" y="4121150"/>
          <p14:tracePt t="290983" x="1593850" y="4095750"/>
          <p14:tracePt t="291000" x="1638300" y="4076700"/>
          <p14:tracePt t="291018" x="1657350" y="4064000"/>
          <p14:tracePt t="291034" x="1670050" y="4051300"/>
          <p14:tracePt t="291067" x="1676400" y="4044950"/>
          <p14:tracePt t="291101" x="1682750" y="4038600"/>
          <p14:tracePt t="291109" x="1682750" y="4032250"/>
          <p14:tracePt t="291120" x="1689100" y="4032250"/>
          <p14:tracePt t="291127" x="1695450" y="4019550"/>
          <p14:tracePt t="291134" x="1701800" y="4013200"/>
          <p14:tracePt t="291150" x="1708150" y="4006850"/>
          <p14:tracePt t="292231" x="1708150" y="4013200"/>
          <p14:tracePt t="292271" x="1708150" y="4019550"/>
          <p14:tracePt t="292964" x="1708150" y="4025900"/>
          <p14:tracePt t="293035" x="1708150" y="4032250"/>
          <p14:tracePt t="293076" x="1708150" y="4038600"/>
          <p14:tracePt t="293159" x="1708150" y="4044950"/>
          <p14:tracePt t="293190" x="1708150" y="4051300"/>
          <p14:tracePt t="293272" x="1708150" y="4057650"/>
          <p14:tracePt t="293312" x="1708150" y="4064000"/>
          <p14:tracePt t="293333" x="1708150" y="4070350"/>
          <p14:tracePt t="293497" x="1695450" y="4076700"/>
          <p14:tracePt t="293501" x="1676400" y="4083050"/>
          <p14:tracePt t="293519" x="1651000" y="4089400"/>
          <p14:tracePt t="293520" x="1612900" y="4108450"/>
          <p14:tracePt t="293534" x="1511300" y="4121150"/>
          <p14:tracePt t="293551" x="1460500" y="4127500"/>
          <p14:tracePt t="293567" x="1346200" y="4133850"/>
          <p14:tracePt t="293584" x="1289050" y="4146550"/>
          <p14:tracePt t="293600" x="1193800" y="4146550"/>
          <p14:tracePt t="293617" x="1104900" y="4146550"/>
          <p14:tracePt t="293634" x="1060450" y="4146550"/>
          <p14:tracePt t="293652" x="1003300" y="4146550"/>
          <p14:tracePt t="293668" x="971550" y="4146550"/>
          <p14:tracePt t="293684" x="920750" y="4152900"/>
          <p14:tracePt t="293701" x="876300" y="4159250"/>
          <p14:tracePt t="293717" x="850900" y="4165600"/>
          <p14:tracePt t="293734" x="774700" y="4165600"/>
          <p14:tracePt t="293750" x="685800" y="4171950"/>
          <p14:tracePt t="293768" x="641350" y="4171950"/>
          <p14:tracePt t="293783" x="539750" y="4171950"/>
          <p14:tracePt t="293801" x="501650" y="4171950"/>
          <p14:tracePt t="293817" x="457200" y="4171950"/>
          <p14:tracePt t="293833" x="444500" y="4171950"/>
          <p14:tracePt t="293850" x="438150" y="4178300"/>
          <p14:tracePt t="293867" x="431800" y="4178300"/>
          <p14:tracePt t="293884" x="425450" y="4178300"/>
          <p14:tracePt t="293900" x="425450" y="4184650"/>
          <p14:tracePt t="293917" x="425450" y="4191000"/>
          <p14:tracePt t="294637" x="431800" y="4191000"/>
          <p14:tracePt t="294994" x="425450" y="4191000"/>
          <p14:tracePt t="295017" x="419100" y="4197350"/>
          <p14:tracePt t="295027" x="419100" y="4203700"/>
          <p14:tracePt t="295042" x="419100" y="4216400"/>
          <p14:tracePt t="295044" x="419100" y="4229100"/>
          <p14:tracePt t="295050" x="419100" y="4279900"/>
          <p14:tracePt t="295068" x="419100" y="4318000"/>
          <p14:tracePt t="295083" x="431800" y="4394200"/>
          <p14:tracePt t="295100" x="457200" y="4445000"/>
          <p14:tracePt t="295118" x="495300" y="4559300"/>
          <p14:tracePt t="295133" x="546100" y="4648200"/>
          <p14:tracePt t="295152" x="565150" y="4686300"/>
          <p14:tracePt t="295167" x="622300" y="4762500"/>
          <p14:tracePt t="295184" x="641350" y="4787900"/>
          <p14:tracePt t="295200" x="692150" y="4845050"/>
          <p14:tracePt t="295217" x="742950" y="4889500"/>
          <p14:tracePt t="295234" x="768350" y="4908550"/>
          <p14:tracePt t="295250" x="812800" y="4940300"/>
          <p14:tracePt t="295268" x="838200" y="4953000"/>
          <p14:tracePt t="295283" x="927100" y="5016500"/>
          <p14:tracePt t="295300" x="1066800" y="5099050"/>
          <p14:tracePt t="295318" x="1136650" y="5149850"/>
          <p14:tracePt t="295334" x="1276350" y="5226050"/>
          <p14:tracePt t="295351" x="1333500" y="5264150"/>
          <p14:tracePt t="295368" x="1390650" y="5295900"/>
          <p14:tracePt t="295382" x="1409700" y="5302250"/>
          <p14:tracePt t="295399" x="1416050" y="5308600"/>
          <p14:tracePt t="295463" x="1422400" y="5308600"/>
          <p14:tracePt t="295495" x="1428750" y="5308600"/>
          <p14:tracePt t="295506" x="1428750" y="5314950"/>
          <p14:tracePt t="295525" x="1435100" y="5327650"/>
          <p14:tracePt t="295536" x="1441450" y="5327650"/>
          <p14:tracePt t="295537" x="1447800" y="5340350"/>
          <p14:tracePt t="295557" x="1454150" y="5359400"/>
          <p14:tracePt t="295567" x="1466850" y="5378450"/>
          <p14:tracePt t="295583" x="1498600" y="5410200"/>
          <p14:tracePt t="295601" x="1517650" y="5422900"/>
          <p14:tracePt t="295617" x="1562100" y="5441950"/>
          <p14:tracePt t="295633" x="1581150" y="5441950"/>
          <p14:tracePt t="295651" x="1619250" y="5448300"/>
          <p14:tracePt t="295668" x="1657350" y="5448300"/>
          <p14:tracePt t="295683" x="1663700" y="5448300"/>
          <p14:tracePt t="295700" x="1676400" y="5454650"/>
          <p14:tracePt t="295717" x="1682750" y="5454650"/>
          <p14:tracePt t="295733" x="1695450" y="5454650"/>
          <p14:tracePt t="295750" x="1701800" y="5461000"/>
          <p14:tracePt t="295768" x="1714500" y="5461000"/>
          <p14:tracePt t="295783" x="1739900" y="5467350"/>
          <p14:tracePt t="295800" x="1758950" y="5467350"/>
          <p14:tracePt t="295817" x="1790700" y="5473700"/>
          <p14:tracePt t="295833" x="1828800" y="5486400"/>
          <p14:tracePt t="295850" x="1847850" y="5499100"/>
          <p14:tracePt t="295867" x="1898650" y="5511800"/>
          <p14:tracePt t="295884" x="1924050" y="5524500"/>
          <p14:tracePt t="295901" x="1974850" y="5543550"/>
          <p14:tracePt t="295917" x="2012950" y="5556250"/>
          <p14:tracePt t="295934" x="2025650" y="5556250"/>
          <p14:tracePt t="295951" x="2038350" y="5562600"/>
          <p14:tracePt t="296484" x="2038350" y="5556250"/>
          <p14:tracePt t="296495" x="2038350" y="5549900"/>
          <p14:tracePt t="296515" x="2038350" y="5543550"/>
          <p14:tracePt t="296525" x="2038350" y="5537200"/>
          <p14:tracePt t="297117" x="2038350" y="5543550"/>
          <p14:tracePt t="297138" x="2038350" y="5556250"/>
          <p14:tracePt t="297148" x="2038350" y="5568950"/>
          <p14:tracePt t="297151" x="2032000" y="5575300"/>
          <p14:tracePt t="297169" x="2025650" y="5594350"/>
          <p14:tracePt t="297170" x="2019300" y="5613400"/>
          <p14:tracePt t="297182" x="2006600" y="5632450"/>
          <p14:tracePt t="297199" x="1981200" y="5683250"/>
          <p14:tracePt t="297218" x="1943100" y="5727700"/>
          <p14:tracePt t="297234" x="1936750" y="5746750"/>
          <p14:tracePt t="297250" x="1905000" y="5778500"/>
          <p14:tracePt t="297267" x="1892300" y="5791200"/>
          <p14:tracePt t="297283" x="1866900" y="5803900"/>
          <p14:tracePt t="297300" x="1854200" y="5810250"/>
          <p14:tracePt t="297318" x="1841500" y="5816600"/>
          <p14:tracePt t="297334" x="1828800" y="5822950"/>
          <p14:tracePt t="297350" x="1816100" y="5829300"/>
          <p14:tracePt t="297367" x="1803400" y="5835650"/>
          <p14:tracePt t="297383" x="1784350" y="5842000"/>
          <p14:tracePt t="297401" x="1778000" y="5842000"/>
          <p14:tracePt t="297416" x="1765300" y="5848350"/>
          <p14:tracePt t="297432" x="1765300" y="5854700"/>
          <p14:tracePt t="297525" x="1778000" y="5848350"/>
          <p14:tracePt t="297537" x="1797050" y="5829300"/>
          <p14:tracePt t="297546" x="1816100" y="5803900"/>
          <p14:tracePt t="297556" x="1847850" y="5772150"/>
          <p14:tracePt t="297567" x="1885950" y="5721350"/>
          <p14:tracePt t="297569" x="1930400" y="5664200"/>
          <p14:tracePt t="297583" x="2006600" y="5537200"/>
          <p14:tracePt t="297601" x="2038350" y="5473700"/>
          <p14:tracePt t="297617" x="2101850" y="5340350"/>
          <p14:tracePt t="297634" x="2127250" y="5276850"/>
          <p14:tracePt t="297650" x="2178050" y="5156200"/>
          <p14:tracePt t="297667" x="2228850" y="5035550"/>
          <p14:tracePt t="297684" x="2260600" y="4965700"/>
          <p14:tracePt t="297700" x="2311400" y="4870450"/>
          <p14:tracePt t="297718" x="2368550" y="4775200"/>
          <p14:tracePt t="297733" x="2400300" y="4724400"/>
          <p14:tracePt t="297750" x="2451100" y="4660900"/>
          <p14:tracePt t="297767" x="2470150" y="4629150"/>
          <p14:tracePt t="297784" x="2533650" y="4559300"/>
          <p14:tracePt t="297800" x="2616200" y="4470400"/>
          <p14:tracePt t="297817" x="2654300" y="4432300"/>
          <p14:tracePt t="297834" x="2724150" y="4362450"/>
          <p14:tracePt t="297850" x="2755900" y="4330700"/>
          <p14:tracePt t="297867" x="2787650" y="4286250"/>
          <p14:tracePt t="297883" x="2806700" y="4260850"/>
          <p14:tracePt t="297901" x="2813050" y="4254500"/>
          <p14:tracePt t="297917" x="2825750" y="4229100"/>
          <p14:tracePt t="297933" x="2825750" y="4222750"/>
          <p14:tracePt t="297950" x="2838450" y="4203700"/>
          <p14:tracePt t="297967" x="2838450" y="4197350"/>
          <p14:tracePt t="297984" x="2838450" y="4191000"/>
          <p14:tracePt t="298000" x="2825750" y="4178300"/>
          <p14:tracePt t="298017" x="2813050" y="4165600"/>
          <p14:tracePt t="298034" x="2787650" y="4140200"/>
          <p14:tracePt t="298050" x="2749550" y="4121150"/>
          <p14:tracePt t="298068" x="2724150" y="4108450"/>
          <p14:tracePt t="298083" x="2673350" y="4095750"/>
          <p14:tracePt t="298100" x="2647950" y="4089400"/>
          <p14:tracePt t="298117" x="2597150" y="4083050"/>
          <p14:tracePt t="298134" x="2546350" y="4076700"/>
          <p14:tracePt t="298152" x="2527300" y="4076700"/>
          <p14:tracePt t="298167" x="2470150" y="4076700"/>
          <p14:tracePt t="298184" x="2444750" y="4076700"/>
          <p14:tracePt t="298200" x="2387600" y="4076700"/>
          <p14:tracePt t="298218" x="2362200" y="4083050"/>
          <p14:tracePt t="298233" x="2330450" y="4095750"/>
          <p14:tracePt t="298250" x="2311400" y="4108450"/>
          <p14:tracePt t="298267" x="2298700" y="4114800"/>
          <p14:tracePt t="298283" x="2286000" y="4140200"/>
          <p14:tracePt t="298301" x="2286000" y="4146550"/>
          <p14:tracePt t="298317" x="2279650" y="4178300"/>
          <p14:tracePt t="298333" x="2273300" y="4210050"/>
          <p14:tracePt t="298350" x="2273300" y="4222750"/>
          <p14:tracePt t="298367" x="2273300" y="4248150"/>
          <p14:tracePt t="298383" x="2279650" y="4260850"/>
          <p14:tracePt t="298400" x="2311400" y="4286250"/>
          <p14:tracePt t="298417" x="2336800" y="4298950"/>
          <p14:tracePt t="298432" x="2413000" y="4330700"/>
          <p14:tracePt t="298449" x="2520950" y="4356100"/>
          <p14:tracePt t="298467" x="2578100" y="4362450"/>
          <p14:tracePt t="298484" x="2698750" y="4368800"/>
          <p14:tracePt t="298500" x="2806700" y="4368800"/>
          <p14:tracePt t="298518" x="2863850" y="4368800"/>
          <p14:tracePt t="298533" x="2965450" y="4368800"/>
          <p14:tracePt t="298551" x="3009900" y="4368800"/>
          <p14:tracePt t="298567" x="3105150" y="4368800"/>
          <p14:tracePt t="298584" x="3194050" y="4362450"/>
          <p14:tracePt t="298600" x="3244850" y="4349750"/>
          <p14:tracePt t="298617" x="3308350" y="4343400"/>
          <p14:tracePt t="298634" x="3333750" y="4337050"/>
          <p14:tracePt t="298650" x="3365500" y="4324350"/>
          <p14:tracePt t="298667" x="3384550" y="4298950"/>
          <p14:tracePt t="298683" x="3390900" y="4279900"/>
          <p14:tracePt t="298700" x="3390900" y="4254500"/>
          <p14:tracePt t="298718" x="3390900" y="4241800"/>
          <p14:tracePt t="298733" x="3390900" y="4216400"/>
          <p14:tracePt t="298750" x="3390900" y="4197350"/>
          <p14:tracePt t="298767" x="3390900" y="4191000"/>
          <p14:tracePt t="298784" x="3390900" y="4178300"/>
          <p14:tracePt t="298800" x="3390900" y="4165600"/>
          <p14:tracePt t="298817" x="3384550" y="4152900"/>
          <p14:tracePt t="298834" x="3371850" y="4140200"/>
          <p14:tracePt t="298850" x="3352800" y="4114800"/>
          <p14:tracePt t="298867" x="3295650" y="4089400"/>
          <p14:tracePt t="298884" x="3263900" y="4076700"/>
          <p14:tracePt t="298900" x="3155950" y="4044950"/>
          <p14:tracePt t="298917" x="3054350" y="4019550"/>
          <p14:tracePt t="298934" x="2997200" y="4013200"/>
          <p14:tracePt t="298950" x="2921000" y="4000500"/>
          <p14:tracePt t="298967" x="2882900" y="4000500"/>
          <p14:tracePt t="298984" x="2832100" y="4025900"/>
          <p14:tracePt t="299000" x="2787650" y="4051300"/>
          <p14:tracePt t="299018" x="2768600" y="4070350"/>
          <p14:tracePt t="299033" x="2730500" y="4095750"/>
          <p14:tracePt t="299050" x="2717800" y="4114800"/>
          <p14:tracePt t="299067" x="2698750" y="4140200"/>
          <p14:tracePt t="299083" x="2679700" y="4171950"/>
          <p14:tracePt t="299101" x="2673350" y="4184650"/>
          <p14:tracePt t="299118" x="2673350" y="4216400"/>
          <p14:tracePt t="299134" x="2673350" y="4235450"/>
          <p14:tracePt t="299151" x="2692400" y="4279900"/>
          <p14:tracePt t="299168" x="2705100" y="4292600"/>
          <p14:tracePt t="299183" x="2749550" y="4337050"/>
          <p14:tracePt t="299200" x="2825750" y="4375150"/>
          <p14:tracePt t="299217" x="2870200" y="4387850"/>
          <p14:tracePt t="299234" x="2952750" y="4419600"/>
          <p14:tracePt t="299251" x="3009900" y="4425950"/>
          <p14:tracePt t="299267" x="3111500" y="4445000"/>
          <p14:tracePt t="299284" x="3232150" y="4451350"/>
          <p14:tracePt t="299300" x="3302000" y="4451350"/>
          <p14:tracePt t="299317" x="3409950" y="4451350"/>
          <p14:tracePt t="299334" x="3473450" y="4438650"/>
          <p14:tracePt t="299350" x="3575050" y="4425950"/>
          <p14:tracePt t="299368" x="3638550" y="4419600"/>
          <p14:tracePt t="299383" x="3663950" y="4413250"/>
          <p14:tracePt t="299401" x="3670300" y="4413250"/>
          <p14:tracePt t="299505" x="3670300" y="4406900"/>
          <p14:tracePt t="299548" x="3670300" y="4400550"/>
          <p14:tracePt t="300383" x="3670300" y="4406900"/>
          <p14:tracePt t="300412" x="3670300" y="4413250"/>
          <p14:tracePt t="300423" x="3670300" y="4419600"/>
          <p14:tracePt t="300441" x="3670300" y="4425950"/>
          <p14:tracePt t="300454" x="3670300" y="4432300"/>
          <p14:tracePt t="300455" x="3670300" y="4438650"/>
          <p14:tracePt t="300465" x="3670300" y="4445000"/>
          <p14:tracePt t="300792" x="3663950" y="4451350"/>
          <p14:tracePt t="300801" x="3651250" y="4451350"/>
          <p14:tracePt t="300812" x="3638550" y="4457700"/>
          <p14:tracePt t="300817" x="3587750" y="4464050"/>
          <p14:tracePt t="300834" x="3556000" y="4464050"/>
          <p14:tracePt t="300850" x="3486150" y="4470400"/>
          <p14:tracePt t="300867" x="3460750" y="4470400"/>
          <p14:tracePt t="300883" x="3397250" y="4483100"/>
          <p14:tracePt t="300900" x="3352800" y="4508500"/>
          <p14:tracePt t="300917" x="3327400" y="4527550"/>
          <p14:tracePt t="300934" x="3251200" y="4603750"/>
          <p14:tracePt t="300950" x="3117850" y="4718050"/>
          <p14:tracePt t="300967" x="3054350" y="4775200"/>
          <p14:tracePt t="300984" x="2933700" y="4908550"/>
          <p14:tracePt t="301000" x="2889250" y="4965700"/>
          <p14:tracePt t="301017" x="2806700" y="5080000"/>
          <p14:tracePt t="301033" x="2794000" y="5118100"/>
          <p14:tracePt t="301050" x="2768600" y="5187950"/>
          <p14:tracePt t="301067" x="2755900" y="5257800"/>
          <p14:tracePt t="301083" x="2749550" y="5295900"/>
          <p14:tracePt t="301100" x="2736850" y="5353050"/>
          <p14:tracePt t="301117" x="2736850" y="5384800"/>
          <p14:tracePt t="301133" x="2730500" y="5448300"/>
          <p14:tracePt t="301152" x="2717800" y="5480050"/>
          <p14:tracePt t="301168" x="2711450" y="5499100"/>
          <p14:tracePt t="301183" x="2698750" y="5518150"/>
          <p14:tracePt t="301201" x="2692400" y="5524500"/>
          <p14:tracePt t="301217" x="2686050" y="5549900"/>
          <p14:tracePt t="301234" x="2679700" y="5568950"/>
          <p14:tracePt t="301250" x="2679700" y="5581650"/>
          <p14:tracePt t="301267" x="2679700" y="5607050"/>
          <p14:tracePt t="301284" x="2679700" y="5619750"/>
          <p14:tracePt t="301300" x="2679700" y="5651500"/>
          <p14:tracePt t="301318" x="2679700" y="5689600"/>
          <p14:tracePt t="301334" x="2679700" y="5708650"/>
          <p14:tracePt t="301350" x="2686050" y="5740400"/>
          <p14:tracePt t="301367" x="2686050" y="5759450"/>
          <p14:tracePt t="301383" x="2692400" y="5784850"/>
          <p14:tracePt t="301400" x="2698750" y="5822950"/>
          <p14:tracePt t="301417" x="2705100" y="5848350"/>
          <p14:tracePt t="301434" x="2717800" y="5892800"/>
          <p14:tracePt t="301450" x="2724150" y="5918200"/>
          <p14:tracePt t="301467" x="2730500" y="5949950"/>
          <p14:tracePt t="301483" x="2736850" y="5969000"/>
          <p14:tracePt t="301500" x="2736850" y="5981700"/>
          <p14:tracePt t="301517" x="2736850" y="5988050"/>
          <p14:tracePt t="301877" x="2736850" y="5994400"/>
          <p14:tracePt t="301908" x="2736850" y="6000750"/>
          <p14:tracePt t="301919" x="2736850" y="6013450"/>
          <p14:tracePt t="301940" x="2736850" y="6019800"/>
          <p14:tracePt t="301950" x="2736850" y="6026150"/>
          <p14:tracePt t="301971" x="2736850" y="6032500"/>
          <p14:tracePt t="302054" x="2743200" y="6032500"/>
          <p14:tracePt t="303183" x="2749550" y="6032500"/>
          <p14:tracePt t="303582" x="2755900" y="6032500"/>
          <p14:tracePt t="303611" x="2762250" y="6032500"/>
          <p14:tracePt t="303623" x="2762250" y="6026150"/>
          <p14:tracePt t="303625" x="2768600" y="6019800"/>
          <p14:tracePt t="303634" x="2768600" y="6013450"/>
          <p14:tracePt t="303650" x="2781300" y="5988050"/>
          <p14:tracePt t="303683" x="2794000" y="5943600"/>
          <p14:tracePt t="303685" x="2794000" y="5930900"/>
          <p14:tracePt t="303700" x="2800350" y="5886450"/>
          <p14:tracePt t="303717" x="2806700" y="5861050"/>
          <p14:tracePt t="303734" x="2806700" y="5829300"/>
          <p14:tracePt t="303750" x="2806700" y="5810250"/>
          <p14:tracePt t="303767" x="2806700" y="5784850"/>
          <p14:tracePt t="303783" x="2794000" y="5759450"/>
          <p14:tracePt t="303800" x="2787650" y="5746750"/>
          <p14:tracePt t="303817" x="2768600" y="5734050"/>
          <p14:tracePt t="303833" x="2755900" y="5721350"/>
          <p14:tracePt t="303850" x="2730500" y="5708650"/>
          <p14:tracePt t="303867" x="2711450" y="5702300"/>
          <p14:tracePt t="303884" x="2698750" y="5695950"/>
          <p14:tracePt t="303899" x="2679700" y="5689600"/>
          <p14:tracePt t="303915" x="2667000" y="5689600"/>
          <p14:tracePt t="303933" x="2641600" y="5689600"/>
          <p14:tracePt t="303950" x="2603500" y="5683250"/>
          <p14:tracePt t="303967" x="2584450" y="5676900"/>
          <p14:tracePt t="303983" x="2552700" y="5670550"/>
          <p14:tracePt t="304001" x="2533650" y="5664200"/>
          <p14:tracePt t="304017" x="2501900" y="5657850"/>
          <p14:tracePt t="304033" x="2470150" y="5651500"/>
          <p14:tracePt t="304050" x="2457450" y="5651500"/>
          <p14:tracePt t="304067" x="2419350" y="5651500"/>
          <p14:tracePt t="304084" x="2400300" y="5651500"/>
          <p14:tracePt t="304100" x="2362200" y="5657850"/>
          <p14:tracePt t="304118" x="2336800" y="5664200"/>
          <p14:tracePt t="304134" x="2311400" y="5670550"/>
          <p14:tracePt t="304151" x="2266950" y="5676900"/>
          <p14:tracePt t="304167" x="2254250" y="5683250"/>
          <p14:tracePt t="304184" x="2209800" y="5689600"/>
          <p14:tracePt t="304199" x="2184400" y="5689600"/>
          <p14:tracePt t="304216" x="2139950" y="5695950"/>
          <p14:tracePt t="304232" x="2108200" y="5695950"/>
          <p14:tracePt t="304249" x="2089150" y="5702300"/>
          <p14:tracePt t="304266" x="2044700" y="5708650"/>
          <p14:tracePt t="304282" x="2019300" y="5715000"/>
          <p14:tracePt t="304298" x="1974850" y="5727700"/>
          <p14:tracePt t="304315" x="1930400" y="5746750"/>
          <p14:tracePt t="304332" x="1898650" y="5759450"/>
          <p14:tracePt t="304349" x="1860550" y="5772150"/>
          <p14:tracePt t="304365" x="1835150" y="5778500"/>
          <p14:tracePt t="304382" x="1797050" y="5797550"/>
          <p14:tracePt t="304400" x="1758950" y="5816600"/>
          <p14:tracePt t="304417" x="1739900" y="5829300"/>
          <p14:tracePt t="304433" x="1714500" y="5854700"/>
          <p14:tracePt t="304450" x="1695450" y="5867400"/>
          <p14:tracePt t="304466" x="1657350" y="5886450"/>
          <p14:tracePt t="304483" x="1625600" y="5918200"/>
          <p14:tracePt t="304500" x="1612900" y="5930900"/>
          <p14:tracePt t="304517" x="1593850" y="5949950"/>
          <p14:tracePt t="304533" x="1587500" y="5956300"/>
          <p14:tracePt t="304550" x="1581150" y="5975350"/>
          <p14:tracePt t="304567" x="1581150" y="5994400"/>
          <p14:tracePt t="304583" x="1581150" y="6007100"/>
          <p14:tracePt t="304599" x="1581150" y="6038850"/>
          <p14:tracePt t="304618" x="1581150" y="6057900"/>
          <p14:tracePt t="304618" x="1581150" y="6070600"/>
          <p14:tracePt t="304635" x="1587500" y="6089650"/>
          <p14:tracePt t="304652" x="1606550" y="6115050"/>
          <p14:tracePt t="304669" x="1612900" y="6127750"/>
          <p14:tracePt t="304685" x="1631950" y="6159500"/>
          <p14:tracePt t="304701" x="1644650" y="6165850"/>
          <p14:tracePt t="304718" x="1682750" y="6191250"/>
          <p14:tracePt t="304735" x="1720850" y="6210300"/>
          <p14:tracePt t="304751" x="1733550" y="6216650"/>
          <p14:tracePt t="304768" x="1778000" y="6229350"/>
          <p14:tracePt t="304784" x="1803400" y="6229350"/>
          <p14:tracePt t="304801" x="1828800" y="6229350"/>
          <p14:tracePt t="304818" x="1866900" y="6229350"/>
          <p14:tracePt t="304834" x="1885950" y="6229350"/>
          <p14:tracePt t="304851" x="1924050" y="6229350"/>
          <p14:tracePt t="304868" x="1949450" y="6229350"/>
          <p14:tracePt t="304884" x="2000250" y="6229350"/>
          <p14:tracePt t="304901" x="2057400" y="6229350"/>
          <p14:tracePt t="304918" x="2070100" y="6229350"/>
          <p14:tracePt t="304934" x="2101850" y="6229350"/>
          <p14:tracePt t="305315" x="2108200" y="6229350"/>
          <p14:tracePt t="305610" x="2108200" y="6235700"/>
          <p14:tracePt t="305641" x="2108200" y="6242050"/>
          <p14:tracePt t="305662" x="2108200" y="6248400"/>
          <p14:tracePt t="305675" x="2108200" y="6254750"/>
          <p14:tracePt t="307769" x="2114550" y="6254750"/>
          <p14:tracePt t="307779" x="2120900" y="6254750"/>
          <p14:tracePt t="307789" x="2139950" y="6261100"/>
          <p14:tracePt t="307801" x="2171700" y="6267450"/>
          <p14:tracePt t="307803" x="2222500" y="6273800"/>
          <p14:tracePt t="307818" x="2374900" y="6305550"/>
          <p14:tracePt t="307835" x="2476500" y="6324600"/>
          <p14:tracePt t="307851" x="2705100" y="6362700"/>
          <p14:tracePt t="307868" x="2971800" y="6388100"/>
          <p14:tracePt t="307884" x="3086100" y="6400800"/>
          <p14:tracePt t="307901" x="3314700" y="6400800"/>
          <p14:tracePt t="307918" x="3422650" y="6407150"/>
          <p14:tracePt t="307934" x="3625850" y="6407150"/>
          <p14:tracePt t="307951" x="3822700" y="6407150"/>
          <p14:tracePt t="307968" x="3917950" y="6407150"/>
          <p14:tracePt t="307985" x="4102100" y="6407150"/>
          <p14:tracePt t="308001" x="4254500" y="6407150"/>
          <p14:tracePt t="308018" x="4330700" y="6407150"/>
          <p14:tracePt t="308034" x="4457700" y="6407150"/>
          <p14:tracePt t="308051" x="4521200" y="6407150"/>
          <p14:tracePt t="308068" x="4667250" y="6407150"/>
          <p14:tracePt t="308084" x="4806950" y="6407150"/>
          <p14:tracePt t="308101" x="4883150" y="6407150"/>
          <p14:tracePt t="308118" x="5035550" y="6407150"/>
          <p14:tracePt t="308135" x="5111750" y="6407150"/>
          <p14:tracePt t="308151" x="5251450" y="6407150"/>
          <p14:tracePt t="308168" x="5327650" y="6407150"/>
          <p14:tracePt t="308168" x="5391150" y="6407150"/>
          <p14:tracePt t="308185" x="5454650" y="6407150"/>
          <p14:tracePt t="308201" x="5549900" y="6400800"/>
          <p14:tracePt t="308219" x="5568950" y="6400800"/>
          <p14:tracePt t="308234" x="5607050" y="6388100"/>
          <p14:tracePt t="308251" x="5626100" y="6381750"/>
          <p14:tracePt t="308268" x="5651500" y="6375400"/>
          <p14:tracePt t="308285" x="5715000" y="6369050"/>
          <p14:tracePt t="308301" x="5746750" y="6369050"/>
          <p14:tracePt t="308318" x="5822950" y="6362700"/>
          <p14:tracePt t="308335" x="5861050" y="6356350"/>
          <p14:tracePt t="308351" x="5911850" y="6350000"/>
          <p14:tracePt t="308368" x="5930900" y="6337300"/>
          <p14:tracePt t="308384" x="5943600" y="6324600"/>
          <p14:tracePt t="308401" x="5956300" y="6311900"/>
          <p14:tracePt t="308418" x="5969000" y="6299200"/>
          <p14:tracePt t="308434" x="6007100" y="6261100"/>
          <p14:tracePt t="308451" x="6038850" y="6223000"/>
          <p14:tracePt t="308468" x="6057900" y="6203950"/>
          <p14:tracePt t="308484" x="6102350" y="6146800"/>
          <p14:tracePt t="308501" x="6115050" y="6115050"/>
          <p14:tracePt t="308518" x="6146800" y="6051550"/>
          <p14:tracePt t="308534" x="6172200" y="5988050"/>
          <p14:tracePt t="308551" x="6184900" y="5949950"/>
          <p14:tracePt t="308567" x="6210300" y="5892800"/>
          <p14:tracePt t="308584" x="6229350" y="5861050"/>
          <p14:tracePt t="308601" x="6254750" y="5803900"/>
          <p14:tracePt t="308618" x="6267450" y="5759450"/>
          <p14:tracePt t="308634" x="6273800" y="5746750"/>
          <p14:tracePt t="308651" x="6286500" y="5715000"/>
          <p14:tracePt t="308668" x="6286500" y="5708650"/>
          <p14:tracePt t="308685" x="6286500" y="5689600"/>
          <p14:tracePt t="308701" x="6292850" y="5664200"/>
          <p14:tracePt t="308718" x="6292850" y="5645150"/>
          <p14:tracePt t="308734" x="6292850" y="5607050"/>
          <p14:tracePt t="308751" x="6292850" y="5594350"/>
          <p14:tracePt t="308768" x="6292850" y="5556250"/>
          <p14:tracePt t="308785" x="6292850" y="5530850"/>
          <p14:tracePt t="308801" x="6292850" y="5511800"/>
          <p14:tracePt t="308818" x="6273800" y="5486400"/>
          <p14:tracePt t="308835" x="6254750" y="5473700"/>
          <p14:tracePt t="308851" x="6223000" y="5454650"/>
          <p14:tracePt t="308868" x="6191250" y="5441950"/>
          <p14:tracePt t="308884" x="6165850" y="5435600"/>
          <p14:tracePt t="308901" x="6108700" y="5435600"/>
          <p14:tracePt t="308918" x="6070600" y="5429250"/>
          <p14:tracePt t="308934" x="5994400" y="5429250"/>
          <p14:tracePt t="308951" x="5905500" y="5429250"/>
          <p14:tracePt t="308968" x="5861050" y="5429250"/>
          <p14:tracePt t="308984" x="5803900" y="5429250"/>
          <p14:tracePt t="309001" x="5778500" y="5429250"/>
          <p14:tracePt t="309018" x="5746750" y="5435600"/>
          <p14:tracePt t="309034" x="5702300" y="5454650"/>
          <p14:tracePt t="309051" x="5683250" y="5467350"/>
          <p14:tracePt t="309068" x="5626100" y="5518150"/>
          <p14:tracePt t="309084" x="5588000" y="5543550"/>
          <p14:tracePt t="309101" x="5530850" y="5600700"/>
          <p14:tracePt t="309118" x="5492750" y="5638800"/>
          <p14:tracePt t="309135" x="5473700" y="5657850"/>
          <p14:tracePt t="309151" x="5454650" y="5689600"/>
          <p14:tracePt t="309168" x="5448300" y="5708650"/>
          <p14:tracePt t="309185" x="5448300" y="5753100"/>
          <p14:tracePt t="309201" x="5441950" y="5842000"/>
          <p14:tracePt t="309218" x="5441950" y="5899150"/>
          <p14:tracePt t="309234" x="5461000" y="6000750"/>
          <p14:tracePt t="309252" x="5473700" y="6057900"/>
          <p14:tracePt t="309268" x="5499100" y="6127750"/>
          <p14:tracePt t="309284" x="5518150" y="6153150"/>
          <p14:tracePt t="309301" x="5543550" y="6191250"/>
          <p14:tracePt t="309319" x="5581650" y="6223000"/>
          <p14:tracePt t="309334" x="5600700" y="6235700"/>
          <p14:tracePt t="309351" x="5651500" y="6267450"/>
          <p14:tracePt t="309369" x="5689600" y="6273800"/>
          <p14:tracePt t="309384" x="5772150" y="6299200"/>
          <p14:tracePt t="309401" x="5861050" y="6305550"/>
          <p14:tracePt t="309418" x="5905500" y="6311900"/>
          <p14:tracePt t="309435" x="6000750" y="6311900"/>
          <p14:tracePt t="309451" x="6057900" y="6311900"/>
          <p14:tracePt t="309468" x="6165850" y="6311900"/>
          <p14:tracePt t="309485" x="6267450" y="6311900"/>
          <p14:tracePt t="309501" x="6318250" y="6311900"/>
          <p14:tracePt t="309518" x="6432550" y="6311900"/>
          <p14:tracePt t="309534" x="6508750" y="6311900"/>
          <p14:tracePt t="309551" x="6654800" y="6311900"/>
          <p14:tracePt t="309568" x="6819900" y="6311900"/>
          <p14:tracePt t="309584" x="6896100" y="6311900"/>
          <p14:tracePt t="309600" x="7035800" y="6311900"/>
          <p14:tracePt t="309618" x="7099300" y="6311900"/>
          <p14:tracePt t="309634" x="7213600" y="6311900"/>
          <p14:tracePt t="309651" x="7321550" y="6311900"/>
          <p14:tracePt t="309668" x="7372350" y="6311900"/>
          <p14:tracePt t="309684" x="7473950" y="6311900"/>
          <p14:tracePt t="309701" x="7499350" y="6305550"/>
          <p14:tracePt t="309718" x="7556500" y="6286500"/>
          <p14:tracePt t="309734" x="7594600" y="6273800"/>
          <p14:tracePt t="309751" x="7613650" y="6261100"/>
          <p14:tracePt t="309768" x="7664450" y="6242050"/>
          <p14:tracePt t="309785" x="7689850" y="6235700"/>
          <p14:tracePt t="309801" x="7740650" y="6216650"/>
          <p14:tracePt t="309818" x="7791450" y="6191250"/>
          <p14:tracePt t="309834" x="7797800" y="6178550"/>
          <p14:tracePt t="309851" x="7816850" y="6140450"/>
          <p14:tracePt t="309869" x="7823200" y="6127750"/>
          <p14:tracePt t="309884" x="7823200" y="6076950"/>
          <p14:tracePt t="309901" x="7829550" y="6032500"/>
          <p14:tracePt t="309918" x="7829550" y="6019800"/>
          <p14:tracePt t="309934" x="7835900" y="5975350"/>
          <p14:tracePt t="309951" x="7835900" y="5949950"/>
          <p14:tracePt t="309968" x="7842250" y="5899150"/>
          <p14:tracePt t="309985" x="7842250" y="5854700"/>
          <p14:tracePt t="310001" x="7842250" y="5835650"/>
          <p14:tracePt t="310018" x="7842250" y="5797550"/>
          <p14:tracePt t="310034" x="7842250" y="5784850"/>
          <p14:tracePt t="310051" x="7829550" y="5765800"/>
          <p14:tracePt t="310068" x="7797800" y="5753100"/>
          <p14:tracePt t="310084" x="7772400" y="5746750"/>
          <p14:tracePt t="310100" x="7721600" y="5740400"/>
          <p14:tracePt t="310118" x="7696200" y="5734050"/>
          <p14:tracePt t="310134" x="7632700" y="5734050"/>
          <p14:tracePt t="310151" x="7569200" y="5721350"/>
          <p14:tracePt t="310168" x="7537450" y="5721350"/>
          <p14:tracePt t="310184" x="7493000" y="5721350"/>
          <p14:tracePt t="310201" x="7461250" y="5721350"/>
          <p14:tracePt t="310219" x="7410450" y="5727700"/>
          <p14:tracePt t="310234" x="7346950" y="5753100"/>
          <p14:tracePt t="310251" x="7321550" y="5765800"/>
          <p14:tracePt t="310268" x="7283450" y="5791200"/>
          <p14:tracePt t="310285" x="7264400" y="5803900"/>
          <p14:tracePt t="310301" x="7239000" y="5822950"/>
          <p14:tracePt t="310318" x="7226300" y="5842000"/>
          <p14:tracePt t="310334" x="7213600" y="5873750"/>
          <p14:tracePt t="310351" x="7200900" y="5905500"/>
          <p14:tracePt t="310368" x="7194550" y="5930900"/>
          <p14:tracePt t="310384" x="7188200" y="5975350"/>
          <p14:tracePt t="310401" x="7188200" y="5994400"/>
          <p14:tracePt t="310401" x="7181850" y="6000750"/>
          <p14:tracePt t="310418" x="7181850" y="6019800"/>
          <p14:tracePt t="310434" x="7181850" y="6038850"/>
          <p14:tracePt t="310470" x="7181850" y="6045200"/>
          <p14:tracePt t="310472" x="7188200" y="6051550"/>
          <p14:tracePt t="310502" x="7194550" y="6051550"/>
          <p14:tracePt t="310504" x="7200900" y="6051550"/>
          <p14:tracePt t="310614" x="7207250" y="6051550"/>
          <p14:tracePt t="310655" x="7200900" y="6051550"/>
          <p14:tracePt t="310666" x="7162800" y="6051550"/>
          <p14:tracePt t="310676" x="7124700" y="6051550"/>
          <p14:tracePt t="310687" x="7054850" y="6045200"/>
          <p14:tracePt t="310699" x="6978650" y="6045200"/>
          <p14:tracePt t="310702" x="6883400" y="6045200"/>
          <p14:tracePt t="310702" x="6775450" y="6038850"/>
          <p14:tracePt t="310718" x="6667500" y="6038850"/>
          <p14:tracePt t="310734" x="6470650" y="6038850"/>
          <p14:tracePt t="310751" x="6407150" y="6032500"/>
          <p14:tracePt t="310768" x="6286500" y="6032500"/>
          <p14:tracePt t="310785" x="6254750" y="6032500"/>
          <p14:tracePt t="310801" x="6191250" y="6038850"/>
          <p14:tracePt t="310818" x="6146800" y="6057900"/>
          <p14:tracePt t="310834" x="6121400" y="6070600"/>
          <p14:tracePt t="310851" x="6070600" y="6089650"/>
          <p14:tracePt t="310868" x="6032500" y="6102350"/>
          <p14:tracePt t="310884" x="6019800" y="6108700"/>
          <p14:tracePt t="310901" x="6013450" y="6108700"/>
          <p14:tracePt t="311058" x="6007100" y="6108700"/>
          <p14:tracePt t="311099" x="6000750" y="6108700"/>
          <p14:tracePt t="312260" x="6007100" y="6108700"/>
          <p14:tracePt t="313593" x="6013450" y="6108700"/>
          <p14:tracePt t="318569" x="5988050" y="6115050"/>
          <p14:tracePt t="318580" x="5930900" y="6127750"/>
          <p14:tracePt t="318590" x="5734050" y="6153150"/>
          <p14:tracePt t="318601" x="5549900" y="6165850"/>
          <p14:tracePt t="318617" x="4991100" y="6191250"/>
          <p14:tracePt t="318634" x="4673600" y="6203950"/>
          <p14:tracePt t="318651" x="4127500" y="6203950"/>
          <p14:tracePt t="318667" x="3905250" y="6203950"/>
          <p14:tracePt t="318684" x="3619500" y="6203950"/>
          <p14:tracePt t="318701" x="3473450" y="6203950"/>
          <p14:tracePt t="318718" x="3435350" y="6203950"/>
          <p14:tracePt t="318734" x="3371850" y="6203950"/>
          <p14:tracePt t="318751" x="3359150" y="6203950"/>
          <p14:tracePt t="318768" x="3314700" y="6203950"/>
          <p14:tracePt t="318785" x="3289300" y="6203950"/>
          <p14:tracePt t="318801" x="3270250" y="6203950"/>
          <p14:tracePt t="318817" x="3225800" y="6203950"/>
          <p14:tracePt t="318835" x="3206750" y="6203950"/>
          <p14:tracePt t="318835" x="3175000" y="6203950"/>
          <p14:tracePt t="318851" x="3130550" y="6203950"/>
          <p14:tracePt t="318868" x="3035300" y="6197600"/>
          <p14:tracePt t="318884" x="2990850" y="6191250"/>
          <p14:tracePt t="318901" x="2933700" y="6178550"/>
          <p14:tracePt t="318918" x="2908300" y="6172200"/>
          <p14:tracePt t="318934" x="2882900" y="6165850"/>
          <p14:tracePt t="318951" x="2876550" y="6165850"/>
          <p14:tracePt t="319017" x="2876550" y="6159500"/>
          <p14:tracePt t="319038" x="2876550" y="6153150"/>
          <p14:tracePt t="319069" x="2876550" y="6146800"/>
          <p14:tracePt t="319079" x="2876550" y="6140450"/>
          <p14:tracePt t="319089" x="2876550" y="6134100"/>
          <p14:tracePt t="319120" x="2876550" y="6127750"/>
          <p14:tracePt t="319131" x="2876550" y="6121400"/>
          <p14:tracePt t="319135" x="2876550" y="6108700"/>
          <p14:tracePt t="319153" x="2882900" y="6096000"/>
          <p14:tracePt t="319168" x="2889250" y="6083300"/>
          <p14:tracePt t="319184" x="2895600" y="6070600"/>
          <p14:tracePt t="319201" x="2901950" y="6057900"/>
          <p14:tracePt t="319217" x="2901950" y="6051550"/>
          <p14:tracePt t="319234" x="2914650" y="6032500"/>
          <p14:tracePt t="319251" x="2921000" y="6019800"/>
          <p14:tracePt t="319267" x="2921000" y="6000750"/>
          <p14:tracePt t="319285" x="2927350" y="5962650"/>
          <p14:tracePt t="319301" x="2933700" y="5930900"/>
          <p14:tracePt t="319317" x="2933700" y="5905500"/>
          <p14:tracePt t="319334" x="2933700" y="5861050"/>
          <p14:tracePt t="319352" x="2933700" y="5848350"/>
          <p14:tracePt t="319368" x="2933700" y="5810250"/>
          <p14:tracePt t="319384" x="2927350" y="5778500"/>
          <p14:tracePt t="319401" x="2914650" y="5759450"/>
          <p14:tracePt t="319418" x="2882900" y="5727700"/>
          <p14:tracePt t="319434" x="2844800" y="5702300"/>
          <p14:tracePt t="319450" x="2768600" y="5670550"/>
          <p14:tracePt t="319467" x="2679700" y="5638800"/>
          <p14:tracePt t="319484" x="2622550" y="5626100"/>
          <p14:tracePt t="319501" x="2527300" y="5613400"/>
          <p14:tracePt t="319518" x="2482850" y="5613400"/>
          <p14:tracePt t="319534" x="2406650" y="5613400"/>
          <p14:tracePt t="319551" x="2374900" y="5613400"/>
          <p14:tracePt t="319568" x="2298700" y="5613400"/>
          <p14:tracePt t="319584" x="2209800" y="5613400"/>
          <p14:tracePt t="319601" x="2165350" y="5613400"/>
          <p14:tracePt t="319617" x="2082800" y="5619750"/>
          <p14:tracePt t="319634" x="2038350" y="5632450"/>
          <p14:tracePt t="319651" x="1968500" y="5645150"/>
          <p14:tracePt t="319668" x="1905000" y="5670550"/>
          <p14:tracePt t="319684" x="1885950" y="5683250"/>
          <p14:tracePt t="319701" x="1841500" y="5708650"/>
          <p14:tracePt t="319718" x="1828800" y="5727700"/>
          <p14:tracePt t="319734" x="1803400" y="5759450"/>
          <p14:tracePt t="319750" x="1797050" y="5784850"/>
          <p14:tracePt t="319767" x="1797050" y="5803900"/>
          <p14:tracePt t="319785" x="1797050" y="5829300"/>
          <p14:tracePt t="319801" x="1797050" y="5848350"/>
          <p14:tracePt t="319817" x="1797050" y="5892800"/>
          <p14:tracePt t="319835" x="1803400" y="5943600"/>
          <p14:tracePt t="319851" x="1809750" y="5962650"/>
          <p14:tracePt t="319867" x="1822450" y="6007100"/>
          <p14:tracePt t="319884" x="1841500" y="6038850"/>
          <p14:tracePt t="319901" x="1847850" y="6070600"/>
          <p14:tracePt t="319917" x="1873250" y="6102350"/>
          <p14:tracePt t="319934" x="1885950" y="6121400"/>
          <p14:tracePt t="319950" x="1911350" y="6140450"/>
          <p14:tracePt t="319967" x="1930400" y="6159500"/>
          <p14:tracePt t="319984" x="2000250" y="6184900"/>
          <p14:tracePt t="320001" x="2089150" y="6197600"/>
          <p14:tracePt t="320018" x="2146300" y="6203950"/>
          <p14:tracePt t="320034" x="2260600" y="6216650"/>
          <p14:tracePt t="320051" x="2311400" y="6216650"/>
          <p14:tracePt t="320068" x="2368550" y="6216650"/>
          <p14:tracePt t="320084" x="2400300" y="6216650"/>
          <p14:tracePt t="320650" x="2406650" y="6216650"/>
          <p14:tracePt t="320660" x="2413000" y="6216650"/>
          <p14:tracePt t="320671" x="2425700" y="6216650"/>
          <p14:tracePt t="320672" x="2451100" y="6216650"/>
          <p14:tracePt t="320684" x="2476500" y="6216650"/>
          <p14:tracePt t="320701" x="2584450" y="6216650"/>
          <p14:tracePt t="320718" x="2647950" y="6216650"/>
          <p14:tracePt t="320733" x="2787650" y="6216650"/>
          <p14:tracePt t="320749" x="2952750" y="6216650"/>
          <p14:tracePt t="320767" x="3035300" y="6216650"/>
          <p14:tracePt t="320784" x="3213100" y="6216650"/>
          <p14:tracePt t="320801" x="3289300" y="6216650"/>
          <p14:tracePt t="320801" x="3371850" y="6216650"/>
          <p14:tracePt t="320818" x="3460750" y="6216650"/>
          <p14:tracePt t="320835" x="3613150" y="6216650"/>
          <p14:tracePt t="320851" x="3689350" y="6216650"/>
          <p14:tracePt t="320867" x="3835400" y="6216650"/>
          <p14:tracePt t="320884" x="3968750" y="6216650"/>
          <p14:tracePt t="320901" x="4032250" y="6216650"/>
          <p14:tracePt t="320917" x="4165600" y="6216650"/>
          <p14:tracePt t="320935" x="4216400" y="6216650"/>
          <p14:tracePt t="320951" x="4337050" y="6216650"/>
          <p14:tracePt t="320967" x="4381500" y="6210300"/>
          <p14:tracePt t="320985" x="4483100" y="6203950"/>
          <p14:tracePt t="321001" x="4565650" y="6197600"/>
          <p14:tracePt t="321017" x="4610100" y="6197600"/>
          <p14:tracePt t="321034" x="4699000" y="6191250"/>
          <p14:tracePt t="321051" x="4730750" y="6191250"/>
          <p14:tracePt t="321068" x="4832350" y="6191250"/>
          <p14:tracePt t="321083" x="4927600" y="6191250"/>
          <p14:tracePt t="321099" x="4984750" y="6191250"/>
          <p14:tracePt t="321117" x="5092700" y="6191250"/>
          <p14:tracePt t="321135" x="5194300" y="6191250"/>
          <p14:tracePt t="321153" x="5232400" y="6191250"/>
          <p14:tracePt t="321167" x="5302250" y="6191250"/>
          <p14:tracePt t="321184" x="5327650" y="6191250"/>
          <p14:tracePt t="321201" x="5384800" y="6191250"/>
          <p14:tracePt t="321217" x="5448300" y="6191250"/>
          <p14:tracePt t="321235" x="5480050" y="6191250"/>
          <p14:tracePt t="321251" x="5549900" y="6191250"/>
          <p14:tracePt t="321267" x="5581650" y="6191250"/>
          <p14:tracePt t="321284" x="5626100" y="6191250"/>
          <p14:tracePt t="321301" x="5645150" y="6191250"/>
          <p14:tracePt t="321317" x="5676900" y="6191250"/>
          <p14:tracePt t="321334" x="5715000" y="6191250"/>
          <p14:tracePt t="321351" x="5721350" y="6191250"/>
          <p14:tracePt t="321368" x="5753100" y="6191250"/>
          <p14:tracePt t="321384" x="5759450" y="6191250"/>
          <p14:tracePt t="321829" x="5765800" y="6191250"/>
          <p14:tracePt t="321870" x="5772150" y="6191250"/>
          <p14:tracePt t="321882" x="5778500" y="6184900"/>
          <p14:tracePt t="321886" x="5797550" y="6178550"/>
          <p14:tracePt t="321903" x="5816600" y="6172200"/>
          <p14:tracePt t="321905" x="5835650" y="6165850"/>
          <p14:tracePt t="321918" x="5899150" y="6140450"/>
          <p14:tracePt t="321936" x="5924550" y="6127750"/>
          <p14:tracePt t="321952" x="5975350" y="6108700"/>
          <p14:tracePt t="321968" x="6000750" y="6096000"/>
          <p14:tracePt t="321985" x="6038850" y="6076950"/>
          <p14:tracePt t="322002" x="6089650" y="6064250"/>
          <p14:tracePt t="322018" x="6115050" y="6051550"/>
          <p14:tracePt t="322035" x="6197600" y="6026150"/>
          <p14:tracePt t="322052" x="6248400" y="6013450"/>
          <p14:tracePt t="322069" x="6318250" y="5988050"/>
          <p14:tracePt t="322086" x="6388100" y="5969000"/>
          <p14:tracePt t="322102" x="6426200" y="5949950"/>
          <p14:tracePt t="322118" x="6534150" y="5943600"/>
          <p14:tracePt t="322135" x="6699250" y="5937250"/>
          <p14:tracePt t="322153" x="6807200" y="5924550"/>
          <p14:tracePt t="322168" x="7023100" y="5924550"/>
          <p14:tracePt t="322185" x="7118350" y="5924550"/>
          <p14:tracePt t="322200" x="7264400" y="5930900"/>
          <p14:tracePt t="322217" x="7321550" y="5930900"/>
          <p14:tracePt t="322632" x="7327900" y="5930900"/>
          <p14:tracePt t="322672" x="7334250" y="5930900"/>
          <p14:tracePt t="322746" x="7340600" y="5930900"/>
          <p14:tracePt t="322777" x="7346950" y="5930900"/>
          <p14:tracePt t="322793" x="7359650" y="5930900"/>
          <p14:tracePt t="322798" x="7397750" y="5930900"/>
          <p14:tracePt t="322805" x="7429500" y="5930900"/>
          <p14:tracePt t="322817" x="7569200" y="5930900"/>
          <p14:tracePt t="322835" x="7753350" y="5930900"/>
          <p14:tracePt t="322852" x="7835900" y="5930900"/>
          <p14:tracePt t="322868" x="7969250" y="5930900"/>
          <p14:tracePt t="322886" x="8026400" y="5930900"/>
          <p14:tracePt t="322902" x="8070850" y="5924550"/>
          <p14:tracePt t="322918" x="8083550" y="5918200"/>
          <p14:tracePt t="322935" x="8108950" y="5905500"/>
          <p14:tracePt t="322952" x="8134350" y="5880100"/>
          <p14:tracePt t="322968" x="8147050" y="5861050"/>
          <p14:tracePt t="322985" x="8178800" y="5816600"/>
          <p14:tracePt t="323002" x="8191500" y="5797550"/>
          <p14:tracePt t="323018" x="8216900" y="5740400"/>
          <p14:tracePt t="323036" x="8223250" y="5695950"/>
          <p14:tracePt t="323052" x="8223250" y="5676900"/>
          <p14:tracePt t="323068" x="8223250" y="5651500"/>
          <p14:tracePt t="323086" x="8223250" y="5638800"/>
          <p14:tracePt t="323102" x="8223250" y="5626100"/>
          <p14:tracePt t="323118" x="8223250" y="5619750"/>
          <p14:tracePt t="323135" x="8204200" y="5613400"/>
          <p14:tracePt t="323154" x="8166100" y="5607050"/>
          <p14:tracePt t="323168" x="8108950" y="5600700"/>
          <p14:tracePt t="323186" x="8070850" y="5594350"/>
          <p14:tracePt t="323201" x="8013700" y="5594350"/>
          <p14:tracePt t="323218" x="7988300" y="5594350"/>
          <p14:tracePt t="323236" x="7950200" y="5613400"/>
          <p14:tracePt t="323251" x="7931150" y="5626100"/>
          <p14:tracePt t="323268" x="7874000" y="5657850"/>
          <p14:tracePt t="323285" x="7810500" y="5689600"/>
          <p14:tracePt t="323302" x="7772400" y="5702300"/>
          <p14:tracePt t="323318" x="7708900" y="5727700"/>
          <p14:tracePt t="323335" x="7683500" y="5734050"/>
          <p14:tracePt t="323335" x="7658100" y="5753100"/>
          <p14:tracePt t="323352" x="7639050" y="5765800"/>
          <p14:tracePt t="323368" x="7613650" y="5784850"/>
          <p14:tracePt t="323386" x="7600950" y="5803900"/>
          <p14:tracePt t="323402" x="7581900" y="5835650"/>
          <p14:tracePt t="323419" x="7575550" y="5842000"/>
          <p14:tracePt t="323435" x="7556500" y="5880100"/>
          <p14:tracePt t="323452" x="7543800" y="5924550"/>
          <p14:tracePt t="323469" x="7531100" y="5949950"/>
          <p14:tracePt t="323485" x="7512050" y="6013450"/>
          <p14:tracePt t="323502" x="7505700" y="6045200"/>
          <p14:tracePt t="323518" x="7473950" y="6108700"/>
          <p14:tracePt t="323536" x="7461250" y="6172200"/>
          <p14:tracePt t="323552" x="7454900" y="6197600"/>
          <p14:tracePt t="323568" x="7454900" y="6229350"/>
          <p14:tracePt t="323586" x="7454900" y="6242050"/>
          <p14:tracePt t="323601" x="7454900" y="6261100"/>
          <p14:tracePt t="323618" x="7467600" y="6280150"/>
          <p14:tracePt t="323635" x="7473950" y="6280150"/>
          <p14:tracePt t="323652" x="7473950" y="6286500"/>
          <p14:tracePt t="323696" x="7480300" y="6286500"/>
          <p14:tracePt t="323739" x="7486650" y="6286500"/>
          <p14:tracePt t="324532" x="7493000" y="6286500"/>
          <p14:tracePt t="324766" x="7499350" y="6286500"/>
          <p14:tracePt t="324807" x="7505700" y="6286500"/>
          <p14:tracePt t="325695" x="7512050" y="6286500"/>
          <p14:tracePt t="326640" x="7493000" y="6286500"/>
          <p14:tracePt t="326650" x="7461250" y="6286500"/>
          <p14:tracePt t="326662" x="7391400" y="6286500"/>
          <p14:tracePt t="326671" x="7296150" y="6286500"/>
          <p14:tracePt t="326676" x="7169150" y="6286500"/>
          <p14:tracePt t="326685" x="6965950" y="6286500"/>
          <p14:tracePt t="326701" x="6438900" y="6286500"/>
          <p14:tracePt t="326718" x="5842000" y="6286500"/>
          <p14:tracePt t="326735" x="5619750" y="6286500"/>
          <p14:tracePt t="326751" x="5302250" y="6286500"/>
          <p14:tracePt t="326768" x="5213350" y="6286500"/>
          <p14:tracePt t="326786" x="5111750" y="6286500"/>
          <p14:tracePt t="326801" x="5086350" y="6286500"/>
          <p14:tracePt t="326818" x="5073650" y="6286500"/>
          <p14:tracePt t="326836" x="5060950" y="6292850"/>
          <p14:tracePt t="326851" x="5054600" y="6292850"/>
          <p14:tracePt t="326868" x="5048250" y="6292850"/>
          <p14:tracePt t="326885" x="5035550" y="6292850"/>
          <p14:tracePt t="326902" x="5022850" y="6292850"/>
          <p14:tracePt t="326918" x="4991100" y="6292850"/>
          <p14:tracePt t="326935" x="4921250" y="6292850"/>
          <p14:tracePt t="326952" x="4876800" y="6292850"/>
          <p14:tracePt t="326968" x="4813300" y="6292850"/>
          <p14:tracePt t="326986" x="4787900" y="6292850"/>
          <p14:tracePt t="327001" x="4762500" y="6292850"/>
          <p14:tracePt t="327178" x="4768850" y="6292850"/>
          <p14:tracePt t="327198" x="4775200" y="6292850"/>
          <p14:tracePt t="327219" x="4781550" y="6286500"/>
          <p14:tracePt t="327250" x="4781550" y="6273800"/>
          <p14:tracePt t="327262" x="4787900" y="6261100"/>
          <p14:tracePt t="327271" x="4787900" y="6254750"/>
          <p14:tracePt t="327273" x="4787900" y="6242050"/>
          <p14:tracePt t="327285" x="4787900" y="6223000"/>
          <p14:tracePt t="327301" x="4787900" y="6184900"/>
          <p14:tracePt t="327318" x="4787900" y="6134100"/>
          <p14:tracePt t="327336" x="4787900" y="6102350"/>
          <p14:tracePt t="327351" x="4787900" y="6051550"/>
          <p14:tracePt t="327368" x="4787900" y="6032500"/>
          <p14:tracePt t="327385" x="4787900" y="6000750"/>
          <p14:tracePt t="327401" x="4787900" y="5981700"/>
          <p14:tracePt t="327418" x="4781550" y="5969000"/>
          <p14:tracePt t="327435" x="4756150" y="5937250"/>
          <p14:tracePt t="327453" x="4737100" y="5918200"/>
          <p14:tracePt t="327468" x="4692650" y="5880100"/>
          <p14:tracePt t="327485" x="4641850" y="5842000"/>
          <p14:tracePt t="327501" x="4616450" y="5816600"/>
          <p14:tracePt t="327519" x="4572000" y="5791200"/>
          <p14:tracePt t="327535" x="4540250" y="5778500"/>
          <p14:tracePt t="327551" x="4489450" y="5759450"/>
          <p14:tracePt t="327568" x="4432300" y="5740400"/>
          <p14:tracePt t="327585" x="4394200" y="5727700"/>
          <p14:tracePt t="327602" x="4324350" y="5708650"/>
          <p14:tracePt t="327618" x="4298950" y="5702300"/>
          <p14:tracePt t="327635" x="4229100" y="5702300"/>
          <p14:tracePt t="327652" x="4165600" y="5702300"/>
          <p14:tracePt t="327668" x="4127500" y="5708650"/>
          <p14:tracePt t="327685" x="4044950" y="5721350"/>
          <p14:tracePt t="327701" x="4019550" y="5727700"/>
          <p14:tracePt t="327718" x="3968750" y="5740400"/>
          <p14:tracePt t="327735" x="3924300" y="5740400"/>
          <p14:tracePt t="327752" x="3911600" y="5746750"/>
          <p14:tracePt t="327768" x="3873500" y="5753100"/>
          <p14:tracePt t="327785" x="3854450" y="5759450"/>
          <p14:tracePt t="327802" x="3803650" y="5778500"/>
          <p14:tracePt t="327818" x="3778250" y="5784850"/>
          <p14:tracePt t="327834" x="3727450" y="5803900"/>
          <p14:tracePt t="327850" x="3689350" y="5822950"/>
          <p14:tracePt t="327868" x="3683000" y="5829300"/>
          <p14:tracePt t="327885" x="3663950" y="5842000"/>
          <p14:tracePt t="327902" x="3663950" y="5848350"/>
          <p14:tracePt t="327918" x="3657600" y="5854700"/>
          <p14:tracePt t="328244" x="3663950" y="5854700"/>
          <p14:tracePt t="328256" x="3670300" y="5854700"/>
          <p14:tracePt t="328258" x="3676650" y="5854700"/>
          <p14:tracePt t="328268" x="3689350" y="5854700"/>
          <p14:tracePt t="328285" x="3708400" y="5854700"/>
          <p14:tracePt t="328408" x="3714750" y="5854700"/>
          <p14:tracePt t="328429" x="3714750" y="5861050"/>
          <p14:tracePt t="328439" x="3721100" y="5867400"/>
          <p14:tracePt t="328444" x="3727450" y="5867400"/>
          <p14:tracePt t="328451" x="3733800" y="5873750"/>
          <p14:tracePt t="328468" x="3752850" y="5880100"/>
          <p14:tracePt t="328486" x="3759200" y="5886450"/>
          <p14:tracePt t="328502" x="3784600" y="5892800"/>
          <p14:tracePt t="328519" x="3816350" y="5899150"/>
          <p14:tracePt t="328535" x="3835400" y="5899150"/>
          <p14:tracePt t="328551" x="3886200" y="5905500"/>
          <p14:tracePt t="328568" x="3911600" y="5911850"/>
          <p14:tracePt t="328585" x="3956050" y="5924550"/>
          <p14:tracePt t="328601" x="4006850" y="5943600"/>
          <p14:tracePt t="328618" x="4044950" y="5962650"/>
          <p14:tracePt t="328636" x="4140200" y="6007100"/>
          <p14:tracePt t="328652" x="4254500" y="6045200"/>
          <p14:tracePt t="328668" x="4324350" y="6070600"/>
          <p14:tracePt t="328685" x="4489450" y="6121400"/>
          <p14:tracePt t="328701" x="4578350" y="6153150"/>
          <p14:tracePt t="328718" x="4737100" y="6197600"/>
          <p14:tracePt t="328735" x="4870450" y="6235700"/>
          <p14:tracePt t="328752" x="4914900" y="6242050"/>
          <p14:tracePt t="328768" x="4965700" y="6261100"/>
          <p14:tracePt t="328785" x="4972050" y="6267450"/>
          <p14:tracePt t="328802" x="4984750" y="6280150"/>
          <p14:tracePt t="328818" x="4991100" y="6292850"/>
          <p14:tracePt t="328835" x="5003800" y="6305550"/>
          <p14:tracePt t="328852" x="5029200" y="6324600"/>
          <p14:tracePt t="328868" x="5035550" y="6337300"/>
          <p14:tracePt t="328885" x="5067300" y="6356350"/>
          <p14:tracePt t="328902" x="5080000" y="6362700"/>
          <p14:tracePt t="328918" x="5080000" y="6356350"/>
          <p14:tracePt t="328935" x="5060950" y="6343650"/>
          <p14:tracePt t="328951" x="5041900" y="6330950"/>
          <p14:tracePt t="328968" x="5022850" y="6311900"/>
          <p14:tracePt t="328986" x="5010150" y="6305550"/>
          <p14:tracePt t="329002" x="5003800" y="6305550"/>
          <p14:tracePt t="329018" x="4997450" y="6305550"/>
          <p14:tracePt t="329035" x="4978400" y="6305550"/>
          <p14:tracePt t="329052" x="4914900" y="6305550"/>
          <p14:tracePt t="329068" x="4826000" y="6305550"/>
          <p14:tracePt t="329085" x="4781550" y="6305550"/>
          <p14:tracePt t="329101" x="4711700" y="6305550"/>
          <p14:tracePt t="329118" x="4699000" y="6305550"/>
          <p14:tracePt t="329502" x="4692650" y="6305550"/>
          <p14:tracePt t="329523" x="4692650" y="6311900"/>
          <p14:tracePt t="329544" x="4686300" y="6318250"/>
          <p14:tracePt t="329555" x="4686300" y="6330950"/>
          <p14:tracePt t="329568" x="4686300" y="6337300"/>
          <p14:tracePt t="329569" x="4686300" y="6356350"/>
          <p14:tracePt t="329585" x="4686300" y="6375400"/>
          <p14:tracePt t="329601" x="4686300" y="6400800"/>
          <p14:tracePt t="329618" x="4692650" y="6407150"/>
          <p14:tracePt t="329635" x="4705350" y="6432550"/>
          <p14:tracePt t="329652" x="4705350" y="6438900"/>
          <p14:tracePt t="329668" x="4705350" y="6451600"/>
          <p14:tracePt t="329685" x="4711700" y="6457950"/>
          <p14:tracePt t="330586" x="4718050" y="6457950"/>
          <p14:tracePt t="330628" x="4724400" y="6457950"/>
          <p14:tracePt t="330658" x="4730750" y="6457950"/>
          <p14:tracePt t="330669" x="4737100" y="6451600"/>
          <p14:tracePt t="330680" x="4749800" y="6445250"/>
          <p14:tracePt t="330681" x="4775200" y="6432550"/>
          <p14:tracePt t="330701" x="4826000" y="6419850"/>
          <p14:tracePt t="330703" x="4889500" y="6400800"/>
          <p14:tracePt t="330718" x="5111750" y="6375400"/>
          <p14:tracePt t="330736" x="5264150" y="6356350"/>
          <p14:tracePt t="330751" x="5645150" y="6343650"/>
          <p14:tracePt t="330768" x="5943600" y="6330950"/>
          <p14:tracePt t="330785" x="6045200" y="6330950"/>
          <p14:tracePt t="330801" x="6165850" y="6324600"/>
          <p14:tracePt t="330818" x="6165850" y="6318250"/>
          <p14:tracePt t="330835" x="6178550" y="6311900"/>
          <p14:tracePt t="330852" x="6191250" y="6305550"/>
          <p14:tracePt t="330868" x="6210300" y="6305550"/>
          <p14:tracePt t="330885" x="6242050" y="6292850"/>
          <p14:tracePt t="330902" x="6261100" y="6286500"/>
          <p14:tracePt t="330918" x="6286500" y="6280150"/>
          <p14:tracePt t="331683" x="6286500" y="6273800"/>
          <p14:tracePt t="331714" x="6286500" y="6267450"/>
          <p14:tracePt t="331746" x="6286500" y="6261100"/>
          <p14:tracePt t="331760" x="6286500" y="6248400"/>
          <p14:tracePt t="331766" x="6286500" y="6235700"/>
          <p14:tracePt t="331766" x="6273800" y="6197600"/>
          <p14:tracePt t="331788" x="6254750" y="6153150"/>
          <p14:tracePt t="331790" x="6235700" y="6096000"/>
          <p14:tracePt t="331801" x="6184900" y="5975350"/>
          <p14:tracePt t="331819" x="6159500" y="5918200"/>
          <p14:tracePt t="331835" x="6121400" y="5822950"/>
          <p14:tracePt t="331852" x="6102350" y="5797550"/>
          <p14:tracePt t="331868" x="6089650" y="5759450"/>
          <p14:tracePt t="331883" x="6076950" y="5746750"/>
          <p14:tracePt t="331900" x="6051550" y="5708650"/>
          <p14:tracePt t="331918" x="6013450" y="5651500"/>
          <p14:tracePt t="331935" x="5994400" y="5626100"/>
          <p14:tracePt t="331952" x="5969000" y="5581650"/>
          <p14:tracePt t="331968" x="5956300" y="5562600"/>
          <p14:tracePt t="331985" x="5943600" y="5537200"/>
          <p14:tracePt t="332002" x="5943600" y="5530850"/>
          <p14:tracePt t="332760" x="5943600" y="5524500"/>
          <p14:tracePt t="332781" x="5943600" y="5518150"/>
          <p14:tracePt t="332813" x="5943600" y="5505450"/>
          <p14:tracePt t="332824" x="5943600" y="5499100"/>
          <p14:tracePt t="332843" x="5943600" y="5486400"/>
          <p14:tracePt t="332855" x="5943600" y="5480050"/>
          <p14:tracePt t="332857" x="5943600" y="5473700"/>
          <p14:tracePt t="332868" x="5943600" y="5454650"/>
          <p14:tracePt t="332906" x="5943600" y="5448300"/>
          <p14:tracePt t="333842" x="5943600" y="5441950"/>
          <p14:tracePt t="333864" x="5943600" y="5435600"/>
          <p14:tracePt t="333895" x="5943600" y="5429250"/>
          <p14:tracePt t="333905" x="5943600" y="5422900"/>
          <p14:tracePt t="333977" x="5943600" y="5416550"/>
          <p14:tracePt t="333997" x="5937250" y="5410200"/>
          <p14:tracePt t="334010" x="5930900" y="5403850"/>
          <p14:tracePt t="334029" x="5924550" y="5403850"/>
          <p14:tracePt t="334040" x="5911850" y="5397500"/>
          <p14:tracePt t="334050" x="5905500" y="5391150"/>
          <p14:tracePt t="334050" x="5905500" y="5384800"/>
          <p14:tracePt t="334067" x="5892800" y="5384800"/>
          <p14:tracePt t="334085" x="5886450" y="5378450"/>
          <p14:tracePt t="334101" x="5873750" y="5378450"/>
          <p14:tracePt t="334118" x="5848350" y="5378450"/>
          <p14:tracePt t="334135" x="5829300" y="5378450"/>
          <p14:tracePt t="334153" x="5772150" y="5378450"/>
          <p14:tracePt t="334168" x="5715000" y="5378450"/>
          <p14:tracePt t="334185" x="5689600" y="5391150"/>
          <p14:tracePt t="334201" x="5638800" y="5410200"/>
          <p14:tracePt t="334218" x="5607050" y="5429250"/>
          <p14:tracePt t="334235" x="5588000" y="5461000"/>
          <p14:tracePt t="334251" x="5568950" y="5505450"/>
          <p14:tracePt t="334268" x="5562600" y="5518150"/>
          <p14:tracePt t="334285" x="5556250" y="5581650"/>
          <p14:tracePt t="334301" x="5556250" y="5613400"/>
          <p14:tracePt t="334318" x="5549900" y="5683250"/>
          <p14:tracePt t="334335" x="5549900" y="5772150"/>
          <p14:tracePt t="334351" x="5549900" y="5816600"/>
          <p14:tracePt t="334368" x="5549900" y="5892800"/>
          <p14:tracePt t="334385" x="5549900" y="5937250"/>
          <p14:tracePt t="334401" x="5562600" y="6019800"/>
          <p14:tracePt t="334418" x="5575300" y="6089650"/>
          <p14:tracePt t="334435" x="5588000" y="6121400"/>
          <p14:tracePt t="334452" x="5600700" y="6172200"/>
          <p14:tracePt t="334468" x="5607050" y="6197600"/>
          <p14:tracePt t="334485" x="5619750" y="6248400"/>
          <p14:tracePt t="334502" x="5619750" y="6299200"/>
          <p14:tracePt t="334518" x="5626100" y="6324600"/>
          <p14:tracePt t="334535" x="5626100" y="6369050"/>
          <p14:tracePt t="334552" x="5626100" y="6388100"/>
          <p14:tracePt t="334568" x="5626100" y="6413500"/>
          <p14:tracePt t="334601" x="5626100" y="6419850"/>
          <p14:tracePt t="334603" x="5626100" y="6426200"/>
          <p14:tracePt t="334857" x="5632450" y="6426200"/>
          <p14:tracePt t="334867" x="5638800" y="6426200"/>
          <p14:tracePt t="334885" x="5645150" y="6419850"/>
          <p14:tracePt t="334887" x="5676900" y="6400800"/>
          <p14:tracePt t="334902" x="5702300" y="6394450"/>
          <p14:tracePt t="334902" x="5727700" y="6388100"/>
          <p14:tracePt t="334919" x="5746750" y="6381750"/>
          <p14:tracePt t="334935" x="5778500" y="6381750"/>
          <p14:tracePt t="334951" x="5797550" y="6381750"/>
          <p14:tracePt t="334968" x="5822950" y="6381750"/>
          <p14:tracePt t="334985" x="5842000" y="6381750"/>
          <p14:tracePt t="335001" x="5899150" y="6381750"/>
          <p14:tracePt t="335018" x="6000750" y="6381750"/>
          <p14:tracePt t="335035" x="6051550" y="6381750"/>
          <p14:tracePt t="335052" x="6159500" y="6381750"/>
          <p14:tracePt t="335068" x="6197600" y="6381750"/>
          <p14:tracePt t="335085" x="6216650" y="6381750"/>
          <p14:tracePt t="336814" x="0" y="0"/>
        </p14:tracePtLst>
        <p14:tracePtLst>
          <p14:tracePt t="348703" x="5924550" y="5378450"/>
          <p14:tracePt t="348715" x="5937250" y="5378450"/>
          <p14:tracePt t="348734" x="5930900" y="5378450"/>
          <p14:tracePt t="348746" x="5924550" y="5378450"/>
          <p14:tracePt t="348755" x="5905500" y="5378450"/>
          <p14:tracePt t="348768" x="5886450" y="5378450"/>
          <p14:tracePt t="348769" x="5873750" y="5378450"/>
          <p14:tracePt t="348970" x="5873750" y="5384800"/>
          <p14:tracePt t="349001" x="5873750" y="5403850"/>
          <p14:tracePt t="349013" x="5880100" y="5429250"/>
          <p14:tracePt t="349015" x="5886450" y="5473700"/>
          <p14:tracePt t="349034" x="5911850" y="5549900"/>
          <p14:tracePt t="349036" x="5937250" y="5651500"/>
          <p14:tracePt t="349051" x="6026150" y="5956300"/>
          <p14:tracePt t="349068" x="6115050" y="6267450"/>
          <p14:tracePt t="349085" x="6153150" y="6400800"/>
          <p14:tracePt t="349101" x="6191250" y="6546850"/>
          <p14:tracePt t="349118" x="6203950" y="6584950"/>
          <p14:tracePt t="349290" x="6210300" y="6584950"/>
          <p14:tracePt t="349330" x="6216650" y="6584950"/>
          <p14:tracePt t="349362" x="6223000" y="6572250"/>
          <p14:tracePt t="349373" x="6229350" y="6572250"/>
          <p14:tracePt t="349384" x="6235700" y="6559550"/>
          <p14:tracePt t="349392" x="6242050" y="6540500"/>
          <p14:tracePt t="349401" x="6248400" y="6508750"/>
          <p14:tracePt t="349418" x="6267450" y="6470650"/>
          <p14:tracePt t="349435" x="6280150" y="6457950"/>
          <p14:tracePt t="349451" x="6305550" y="6426200"/>
          <p14:tracePt t="349468" x="6318250" y="6419850"/>
          <p14:tracePt t="349484" x="6330950" y="6400800"/>
          <p14:tracePt t="349501" x="6337300" y="6394450"/>
          <p14:tracePt t="349539" x="6337300" y="6388100"/>
          <p14:tracePt t="349551" x="6337300" y="6381750"/>
          <p14:tracePt t="349569" x="6330950" y="6375400"/>
          <p14:tracePt t="349591" x="6324600" y="6375400"/>
          <p14:tracePt t="349602" x="6311900" y="6375400"/>
          <p14:tracePt t="349622" x="6299200" y="6375400"/>
          <p14:tracePt t="349624" x="6292850" y="6375400"/>
          <p14:tracePt t="349653" x="6280150" y="6375400"/>
          <p14:tracePt t="349655" x="6273800" y="6375400"/>
          <p14:tracePt t="349668" x="6248400" y="6375400"/>
          <p14:tracePt t="349685" x="6242050" y="6375400"/>
          <p14:tracePt t="349702" x="6223000" y="6375400"/>
          <p14:tracePt t="350907" x="6229350" y="6375400"/>
          <p14:tracePt t="350948" x="6235700" y="6375400"/>
          <p14:tracePt t="353197" x="6235700" y="6369050"/>
          <p14:tracePt t="353209" x="6223000" y="6356350"/>
          <p14:tracePt t="353225" x="6178550" y="6337300"/>
          <p14:tracePt t="353228" x="6096000" y="6299200"/>
          <p14:tracePt t="353233" x="5816600" y="6178550"/>
          <p14:tracePt t="353252" x="5613400" y="6102350"/>
          <p14:tracePt t="353268" x="5232400" y="5981700"/>
          <p14:tracePt t="353284" x="5099050" y="5937250"/>
          <p14:tracePt t="353301" x="4972050" y="5886450"/>
          <p14:tracePt t="353319" x="4946650" y="5867400"/>
          <p14:tracePt t="353354" x="4953000" y="5861050"/>
          <p14:tracePt t="353355" x="4972050" y="5854700"/>
          <p14:tracePt t="353367" x="4978400" y="5848350"/>
          <p14:tracePt t="353385" x="5016500" y="5829300"/>
          <p14:tracePt t="353402" x="5048250" y="5816600"/>
          <p14:tracePt t="353418" x="5054600" y="5810250"/>
          <p14:tracePt t="353434" x="5105400" y="5797550"/>
          <p14:tracePt t="353451" x="5137150" y="5784850"/>
          <p14:tracePt t="353468" x="5219700" y="5765800"/>
          <p14:tracePt t="353484" x="5289550" y="5727700"/>
          <p14:tracePt t="353502" x="5321300" y="5715000"/>
          <p14:tracePt t="353517" x="5359400" y="5689600"/>
          <p14:tracePt t="353535" x="5365750" y="5683250"/>
          <p14:tracePt t="353551" x="5378450" y="5670550"/>
          <p14:tracePt t="353568" x="5391150" y="5657850"/>
          <p14:tracePt t="353585" x="5410200" y="5645150"/>
          <p14:tracePt t="353601" x="5454650" y="5607050"/>
          <p14:tracePt t="353618" x="5492750" y="5588000"/>
          <p14:tracePt t="353634" x="5562600" y="5524500"/>
          <p14:tracePt t="353652" x="5619750" y="5473700"/>
          <p14:tracePt t="353668" x="5645150" y="5454650"/>
          <p14:tracePt t="353684" x="5670550" y="5429250"/>
          <p14:tracePt t="353701" x="5676900" y="5416550"/>
          <p14:tracePt t="353718" x="5689600" y="5397500"/>
          <p14:tracePt t="353734" x="5702300" y="5365750"/>
          <p14:tracePt t="353751" x="5708650" y="5346700"/>
          <p14:tracePt t="353768" x="5708650" y="5321300"/>
          <p14:tracePt t="353784" x="5715000" y="5308600"/>
          <p14:tracePt t="353801" x="5715000" y="5295900"/>
          <p14:tracePt t="353818" x="5715000" y="5283200"/>
          <p14:tracePt t="353834" x="5715000" y="5276850"/>
          <p14:tracePt t="353850" x="5715000" y="5257800"/>
          <p14:tracePt t="353867" x="5715000" y="5245100"/>
          <p14:tracePt t="353884" x="5695950" y="5219700"/>
          <p14:tracePt t="353901" x="5657850" y="5200650"/>
          <p14:tracePt t="353918" x="5632450" y="5181600"/>
          <p14:tracePt t="353934" x="5581650" y="5168900"/>
          <p14:tracePt t="353951" x="5549900" y="5168900"/>
          <p14:tracePt t="353967" x="5492750" y="5168900"/>
          <p14:tracePt t="353985" x="5422900" y="5207000"/>
          <p14:tracePt t="354001" x="5397500" y="5226050"/>
          <p14:tracePt t="354017" x="5359400" y="5264150"/>
          <p14:tracePt t="354034" x="5346700" y="5276850"/>
          <p14:tracePt t="354051" x="5314950" y="5314950"/>
          <p14:tracePt t="354067" x="5302250" y="5327650"/>
          <p14:tracePt t="354084" x="5283200" y="5365750"/>
          <p14:tracePt t="354101" x="5257800" y="5410200"/>
          <p14:tracePt t="354118" x="5245100" y="5435600"/>
          <p14:tracePt t="354134" x="5232400" y="5486400"/>
          <p14:tracePt t="354168" x="5219700" y="5530850"/>
          <p14:tracePt t="354184" x="5219700" y="5568950"/>
          <p14:tracePt t="354186" x="5219700" y="5626100"/>
          <p14:tracePt t="354201" x="5219700" y="5645150"/>
          <p14:tracePt t="354218" x="5219700" y="5715000"/>
          <p14:tracePt t="354235" x="5219700" y="5765800"/>
          <p14:tracePt t="354252" x="5219700" y="5784850"/>
          <p14:tracePt t="354268" x="5219700" y="5835650"/>
          <p14:tracePt t="354284" x="5219700" y="5867400"/>
          <p14:tracePt t="354301" x="5226050" y="5924550"/>
          <p14:tracePt t="354317" x="5226050" y="5962650"/>
          <p14:tracePt t="354334" x="5232400" y="6019800"/>
          <p14:tracePt t="354353" x="5238750" y="6070600"/>
          <p14:tracePt t="354368" x="5245100" y="6089650"/>
          <p14:tracePt t="354385" x="5245100" y="6127750"/>
          <p14:tracePt t="354401" x="5245100" y="6146800"/>
          <p14:tracePt t="354418" x="5245100" y="6191250"/>
          <p14:tracePt t="354434" x="5245100" y="6229350"/>
          <p14:tracePt t="354452" x="5245100" y="6248400"/>
          <p14:tracePt t="354467" x="5245100" y="6286500"/>
          <p14:tracePt t="354484" x="5245100" y="6299200"/>
          <p14:tracePt t="354484" x="5245100" y="6318250"/>
          <p14:tracePt t="354502" x="5245100" y="6324600"/>
          <p14:tracePt t="354518" x="5245100" y="6350000"/>
          <p14:tracePt t="354535" x="5245100" y="6356350"/>
          <p14:tracePt t="354551" x="5245100" y="6388100"/>
          <p14:tracePt t="354568" x="5245100" y="6394450"/>
          <p14:tracePt t="354584" x="5245100" y="6419850"/>
          <p14:tracePt t="354602" x="5245100" y="6432550"/>
          <p14:tracePt t="361214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6"/>
          <p:cNvSpPr>
            <a:spLocks noChangeShapeType="1"/>
          </p:cNvSpPr>
          <p:nvPr/>
        </p:nvSpPr>
        <p:spPr bwMode="auto">
          <a:xfrm flipV="1">
            <a:off x="6553200" y="2971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15" name="Line 7"/>
          <p:cNvSpPr>
            <a:spLocks noChangeShapeType="1"/>
          </p:cNvSpPr>
          <p:nvPr/>
        </p:nvSpPr>
        <p:spPr bwMode="auto">
          <a:xfrm>
            <a:off x="6553200" y="5867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16" name="Line 8"/>
          <p:cNvSpPr>
            <a:spLocks noChangeShapeType="1"/>
          </p:cNvSpPr>
          <p:nvPr/>
        </p:nvSpPr>
        <p:spPr bwMode="auto">
          <a:xfrm flipV="1">
            <a:off x="6553200" y="3276600"/>
            <a:ext cx="1752600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7924800" y="6019800"/>
            <a:ext cx="26511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000" b="1">
                <a:latin typeface="Garamond" pitchFamily="18" charset="0"/>
              </a:rPr>
              <a:t>t</a:t>
            </a:r>
            <a:endParaRPr lang="en-US" altLang="en-US" sz="2000" b="1">
              <a:latin typeface="Garamond" pitchFamily="18" charset="0"/>
            </a:endParaRPr>
          </a:p>
        </p:txBody>
      </p:sp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4310063" y="3200400"/>
          <a:ext cx="21351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6" imgW="1231366" imgH="482391" progId="Equation.DSMT4">
                  <p:embed/>
                </p:oleObj>
              </mc:Choice>
              <mc:Fallback>
                <p:oleObj name="Equation" r:id="rId6" imgW="1231366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200400"/>
                        <a:ext cx="2135187" cy="912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/>
          <p:cNvGraphicFramePr>
            <a:graphicFrameLocks noChangeAspect="1"/>
          </p:cNvGraphicFramePr>
          <p:nvPr/>
        </p:nvGraphicFramePr>
        <p:xfrm>
          <a:off x="304800" y="4419600"/>
          <a:ext cx="4103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8" imgW="1816100" imgH="431800" progId="Equation.DSMT4">
                  <p:embed/>
                </p:oleObj>
              </mc:Choice>
              <mc:Fallback>
                <p:oleObj name="Equation" r:id="rId8" imgW="18161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4103688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7620000" y="4346575"/>
            <a:ext cx="128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FF3300"/>
                </a:solidFill>
              </a:rPr>
              <a:t>Nagib k</a:t>
            </a:r>
          </a:p>
        </p:txBody>
      </p:sp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228600" y="609600"/>
          <a:ext cx="87058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0" imgW="3657600" imgH="482600" progId="Equation.DSMT4">
                  <p:embed/>
                </p:oleObj>
              </mc:Choice>
              <mc:Fallback>
                <p:oleObj name="Equation" r:id="rId10" imgW="36576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9600"/>
                        <a:ext cx="87058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2"/>
          <p:cNvGraphicFramePr>
            <a:graphicFrameLocks noChangeAspect="1"/>
          </p:cNvGraphicFramePr>
          <p:nvPr/>
        </p:nvGraphicFramePr>
        <p:xfrm>
          <a:off x="457200" y="2133600"/>
          <a:ext cx="4103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2" imgW="1816100" imgH="431800" progId="Equation.DSMT4">
                  <p:embed/>
                </p:oleObj>
              </mc:Choice>
              <mc:Fallback>
                <p:oleObj name="Equation" r:id="rId12" imgW="18161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4103688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5"/>
          <p:cNvSpPr txBox="1">
            <a:spLocks noChangeArrowheads="1"/>
          </p:cNvSpPr>
          <p:nvPr/>
        </p:nvSpPr>
        <p:spPr bwMode="auto">
          <a:xfrm>
            <a:off x="304800" y="34290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ili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69" x="6191250" y="1631950"/>
          <p14:tracePt t="2590" x="6191250" y="1638300"/>
          <p14:tracePt t="2622" x="6191250" y="1644650"/>
          <p14:tracePt t="2630" x="6191250" y="1651000"/>
          <p14:tracePt t="2642" x="6191250" y="1657350"/>
          <p14:tracePt t="2653" x="6191250" y="1663700"/>
          <p14:tracePt t="2654" x="6191250" y="1670050"/>
          <p14:tracePt t="2670" x="6191250" y="1682750"/>
          <p14:tracePt t="2687" x="6191250" y="1695450"/>
          <p14:tracePt t="2703" x="6184900" y="1708150"/>
          <p14:tracePt t="2719" x="6172200" y="1733550"/>
          <p14:tracePt t="2736" x="6159500" y="1739900"/>
          <p14:tracePt t="2752" x="6127750" y="1765300"/>
          <p14:tracePt t="2769" x="6108700" y="1778000"/>
          <p14:tracePt t="2786" x="6070600" y="1797050"/>
          <p14:tracePt t="2803" x="6019800" y="1822450"/>
          <p14:tracePt t="2819" x="6000750" y="1828800"/>
          <p14:tracePt t="2836" x="5943600" y="1847850"/>
          <p14:tracePt t="2853" x="5918200" y="1854200"/>
          <p14:tracePt t="2869" x="5867400" y="1866900"/>
          <p14:tracePt t="2886" x="5791200" y="1879600"/>
          <p14:tracePt t="2903" x="5746750" y="1879600"/>
          <p14:tracePt t="2919" x="5645150" y="1892300"/>
          <p14:tracePt t="2936" x="5588000" y="1892300"/>
          <p14:tracePt t="2952" x="5480050" y="1892300"/>
          <p14:tracePt t="2969" x="5372100" y="1892300"/>
          <p14:tracePt t="2986" x="5314950" y="1892300"/>
          <p14:tracePt t="3002" x="5219700" y="1892300"/>
          <p14:tracePt t="3019" x="5187950" y="1892300"/>
          <p14:tracePt t="3036" x="5124450" y="1892300"/>
          <p14:tracePt t="3052" x="5086350" y="1892300"/>
          <p14:tracePt t="3069" x="5060950" y="1892300"/>
          <p14:tracePt t="3085" x="5016500" y="1892300"/>
          <p14:tracePt t="3102" x="4997450" y="1892300"/>
          <p14:tracePt t="3118" x="4921250" y="1892300"/>
          <p14:tracePt t="3136" x="4838700" y="1892300"/>
          <p14:tracePt t="3153" x="4787900" y="1892300"/>
          <p14:tracePt t="3170" x="4686300" y="1892300"/>
          <p14:tracePt t="3186" x="4641850" y="1892300"/>
          <p14:tracePt t="3203" x="4552950" y="1892300"/>
          <p14:tracePt t="3219" x="4508500" y="1892300"/>
          <p14:tracePt t="3235" x="4413250" y="1892300"/>
          <p14:tracePt t="3253" x="4324350" y="1892300"/>
          <p14:tracePt t="3269" x="4279900" y="1892300"/>
          <p14:tracePt t="3285" x="4203700" y="1892300"/>
          <p14:tracePt t="3303" x="4146550" y="1892300"/>
          <p14:tracePt t="3319" x="4127500" y="1892300"/>
          <p14:tracePt t="3337" x="4095750" y="1892300"/>
          <p14:tracePt t="3352" x="4089400" y="1892300"/>
          <p14:tracePt t="3369" x="4083050" y="1892300"/>
          <p14:tracePt t="3555" x="4089400" y="1892300"/>
          <p14:tracePt t="3597" x="4095750" y="1892300"/>
          <p14:tracePt t="4596" x="4089400" y="1892300"/>
          <p14:tracePt t="4611" x="4076700" y="1892300"/>
          <p14:tracePt t="4619" x="4057650" y="1892300"/>
          <p14:tracePt t="4620" x="4025900" y="1892300"/>
          <p14:tracePt t="4635" x="3962400" y="1885950"/>
          <p14:tracePt t="4653" x="3860800" y="1885950"/>
          <p14:tracePt t="4669" x="3803650" y="1873250"/>
          <p14:tracePt t="4686" x="3695700" y="1860550"/>
          <p14:tracePt t="4704" x="3638550" y="1841500"/>
          <p14:tracePt t="4719" x="3498850" y="1803400"/>
          <p14:tracePt t="4736" x="3384550" y="1752600"/>
          <p14:tracePt t="4753" x="3327400" y="1727200"/>
          <p14:tracePt t="4769" x="3200400" y="1682750"/>
          <p14:tracePt t="4786" x="3155950" y="1663700"/>
          <p14:tracePt t="4803" x="3060700" y="1638300"/>
          <p14:tracePt t="4819" x="3003550" y="1625600"/>
          <p14:tracePt t="4836" x="2978150" y="1619250"/>
          <p14:tracePt t="4852" x="2952750" y="1612900"/>
          <p14:tracePt t="4888" x="2946400" y="1606550"/>
          <p14:tracePt t="4958" x="2946400" y="1600200"/>
          <p14:tracePt t="5010" x="2940050" y="1593850"/>
          <p14:tracePt t="5031" x="2933700" y="1587500"/>
          <p14:tracePt t="5602" x="2927350" y="1587500"/>
          <p14:tracePt t="5613" x="2921000" y="1587500"/>
          <p14:tracePt t="5623" x="2914650" y="1587500"/>
          <p14:tracePt t="5634" x="2901950" y="1587500"/>
          <p14:tracePt t="5637" x="2882900" y="1587500"/>
          <p14:tracePt t="5654" x="2832100" y="1574800"/>
          <p14:tracePt t="5670" x="2743200" y="1568450"/>
          <p14:tracePt t="5687" x="2679700" y="1562100"/>
          <p14:tracePt t="5704" x="2514600" y="1549400"/>
          <p14:tracePt t="5721" x="2406650" y="1549400"/>
          <p14:tracePt t="5737" x="2171700" y="1543050"/>
          <p14:tracePt t="5754" x="1911350" y="1511300"/>
          <p14:tracePt t="5770" x="1803400" y="1498600"/>
          <p14:tracePt t="5786" x="1612900" y="1460500"/>
          <p14:tracePt t="5804" x="1549400" y="1435100"/>
          <p14:tracePt t="5820" x="1466850" y="1403350"/>
          <p14:tracePt t="5837" x="1428750" y="1384300"/>
          <p14:tracePt t="5853" x="1409700" y="1384300"/>
          <p14:tracePt t="5870" x="1384300" y="1377950"/>
          <p14:tracePt t="5886" x="1365250" y="1371600"/>
          <p14:tracePt t="5903" x="1308100" y="1371600"/>
          <p14:tracePt t="5920" x="1231900" y="1365250"/>
          <p14:tracePt t="5937" x="1193800" y="1358900"/>
          <p14:tracePt t="5953" x="1143000" y="1352550"/>
          <p14:tracePt t="5970" x="1136650" y="1352550"/>
          <p14:tracePt t="5987" x="1123950" y="1346200"/>
          <p14:tracePt t="6132" x="1130300" y="1339850"/>
          <p14:tracePt t="6183" x="1136650" y="1339850"/>
          <p14:tracePt t="6216" x="1143000" y="1339850"/>
          <p14:tracePt t="6317" x="1149350" y="1333500"/>
          <p14:tracePt t="6339" x="1155700" y="1333500"/>
          <p14:tracePt t="6348" x="1162050" y="1327150"/>
          <p14:tracePt t="6369" x="1162050" y="1320800"/>
          <p14:tracePt t="6379" x="1162050" y="1314450"/>
          <p14:tracePt t="6389" x="1168400" y="1314450"/>
          <p14:tracePt t="6400" x="1174750" y="1314450"/>
          <p14:tracePt t="6421" x="1174750" y="1308100"/>
          <p14:tracePt t="6422" x="1181100" y="1301750"/>
          <p14:tracePt t="6436" x="1200150" y="1289050"/>
          <p14:tracePt t="6454" x="1200150" y="1282700"/>
          <p14:tracePt t="6470" x="1219200" y="1270000"/>
          <p14:tracePt t="6487" x="1225550" y="1263650"/>
          <p14:tracePt t="6504" x="1231900" y="1250950"/>
          <p14:tracePt t="6520" x="1238250" y="1250950"/>
          <p14:tracePt t="6598" x="1244600" y="1244600"/>
          <p14:tracePt t="6639" x="1244600" y="1238250"/>
          <p14:tracePt t="6649" x="1250950" y="1231900"/>
          <p14:tracePt t="6669" x="1257300" y="1231900"/>
          <p14:tracePt t="6741" x="1263650" y="1231900"/>
          <p14:tracePt t="6794" x="1270000" y="1225550"/>
          <p14:tracePt t="6813" x="1276350" y="1225550"/>
          <p14:tracePt t="6824" x="1276350" y="1219200"/>
          <p14:tracePt t="6836" x="1289050" y="1219200"/>
          <p14:tracePt t="6838" x="1295400" y="1219200"/>
          <p14:tracePt t="6853" x="1308100" y="1219200"/>
          <p14:tracePt t="6870" x="1314450" y="1219200"/>
          <p14:tracePt t="9378" x="1301750" y="1219200"/>
          <p14:tracePt t="9389" x="1263650" y="1219200"/>
          <p14:tracePt t="9395" x="1212850" y="1219200"/>
          <p14:tracePt t="9402" x="1149350" y="1219200"/>
          <p14:tracePt t="9419" x="996950" y="1206500"/>
          <p14:tracePt t="9436" x="831850" y="1187450"/>
          <p14:tracePt t="9453" x="762000" y="1181100"/>
          <p14:tracePt t="9469" x="673100" y="1162050"/>
          <p14:tracePt t="9485" x="635000" y="1149350"/>
          <p14:tracePt t="9502" x="584200" y="1130300"/>
          <p14:tracePt t="9519" x="546100" y="1117600"/>
          <p14:tracePt t="9535" x="539750" y="1117600"/>
          <p14:tracePt t="9552" x="514350" y="1111250"/>
          <p14:tracePt t="9569" x="501650" y="1098550"/>
          <p14:tracePt t="9616" x="501650" y="1092200"/>
          <p14:tracePt t="9647" x="495300" y="1092200"/>
          <p14:tracePt t="9661" x="495300" y="1085850"/>
          <p14:tracePt t="9664" x="488950" y="1085850"/>
          <p14:tracePt t="9669" x="488950" y="1073150"/>
          <p14:tracePt t="9685" x="488950" y="1060450"/>
          <p14:tracePt t="9702" x="488950" y="1047750"/>
          <p14:tracePt t="9719" x="488950" y="1028700"/>
          <p14:tracePt t="9736" x="488950" y="1022350"/>
          <p14:tracePt t="9752" x="488950" y="996950"/>
          <p14:tracePt t="9769" x="501650" y="984250"/>
          <p14:tracePt t="9787" x="501650" y="977900"/>
          <p14:tracePt t="9802" x="508000" y="965200"/>
          <p14:tracePt t="9819" x="514350" y="965200"/>
          <p14:tracePt t="9835" x="520700" y="958850"/>
          <p14:tracePt t="9853" x="520700" y="952500"/>
          <p14:tracePt t="9869" x="527050" y="946150"/>
          <p14:tracePt t="9885" x="527050" y="939800"/>
          <p14:tracePt t="9919" x="527050" y="933450"/>
          <p14:tracePt t="9920" x="533400" y="933450"/>
          <p14:tracePt t="10063" x="527050" y="933450"/>
          <p14:tracePt t="10073" x="514350" y="933450"/>
          <p14:tracePt t="10085" x="508000" y="933450"/>
          <p14:tracePt t="10087" x="495300" y="933450"/>
          <p14:tracePt t="10102" x="482600" y="933450"/>
          <p14:tracePt t="10119" x="469900" y="933450"/>
          <p14:tracePt t="10119" x="457200" y="933450"/>
          <p14:tracePt t="10157" x="444500" y="933450"/>
          <p14:tracePt t="10159" x="431800" y="946150"/>
          <p14:tracePt t="10169" x="425450" y="958850"/>
          <p14:tracePt t="10185" x="406400" y="977900"/>
          <p14:tracePt t="10203" x="381000" y="1009650"/>
          <p14:tracePt t="10219" x="374650" y="1022350"/>
          <p14:tracePt t="10236" x="355600" y="1041400"/>
          <p14:tracePt t="10252" x="355600" y="1047750"/>
          <p14:tracePt t="10269" x="355600" y="1066800"/>
          <p14:tracePt t="10286" x="349250" y="1092200"/>
          <p14:tracePt t="10302" x="349250" y="1098550"/>
          <p14:tracePt t="10318" x="349250" y="1136650"/>
          <p14:tracePt t="10336" x="349250" y="1155700"/>
          <p14:tracePt t="10352" x="349250" y="1181100"/>
          <p14:tracePt t="10369" x="349250" y="1200150"/>
          <p14:tracePt t="10385" x="349250" y="1219200"/>
          <p14:tracePt t="10402" x="349250" y="1238250"/>
          <p14:tracePt t="10419" x="349250" y="1250950"/>
          <p14:tracePt t="10435" x="349250" y="1263650"/>
          <p14:tracePt t="10452" x="349250" y="1276350"/>
          <p14:tracePt t="10469" x="349250" y="1282700"/>
          <p14:tracePt t="10485" x="349250" y="1295400"/>
          <p14:tracePt t="10521" x="349250" y="1301750"/>
          <p14:tracePt t="10522" x="349250" y="1314450"/>
          <p14:tracePt t="10553" x="349250" y="1327150"/>
          <p14:tracePt t="10555" x="349250" y="1339850"/>
          <p14:tracePt t="10569" x="349250" y="1358900"/>
          <p14:tracePt t="10586" x="349250" y="1365250"/>
          <p14:tracePt t="10602" x="349250" y="1390650"/>
          <p14:tracePt t="10619" x="349250" y="1397000"/>
          <p14:tracePt t="10636" x="349250" y="1403350"/>
          <p14:tracePt t="10651" x="349250" y="1409700"/>
          <p14:tracePt t="10699" x="342900" y="1416050"/>
          <p14:tracePt t="10711" x="336550" y="1422400"/>
          <p14:tracePt t="10719" x="330200" y="1428750"/>
          <p14:tracePt t="10729" x="330200" y="1435100"/>
          <p14:tracePt t="10735" x="311150" y="1454150"/>
          <p14:tracePt t="10772" x="311150" y="1460500"/>
          <p14:tracePt t="10774" x="304800" y="1466850"/>
          <p14:tracePt t="10803" x="298450" y="1473200"/>
          <p14:tracePt t="10824" x="298450" y="1479550"/>
          <p14:tracePt t="10844" x="292100" y="1479550"/>
          <p14:tracePt t="12199" x="298450" y="1479550"/>
          <p14:tracePt t="13228" x="304800" y="1479550"/>
          <p14:tracePt t="13360" x="311150" y="1479550"/>
          <p14:tracePt t="13370" x="317500" y="1479550"/>
          <p14:tracePt t="13379" x="323850" y="1479550"/>
          <p14:tracePt t="13386" x="374650" y="1466850"/>
          <p14:tracePt t="13403" x="431800" y="1460500"/>
          <p14:tracePt t="13420" x="609600" y="1441450"/>
          <p14:tracePt t="13436" x="876300" y="1422400"/>
          <p14:tracePt t="13453" x="1079500" y="1409700"/>
          <p14:tracePt t="13469" x="1574800" y="1397000"/>
          <p14:tracePt t="13487" x="1860550" y="1397000"/>
          <p14:tracePt t="13503" x="2520950" y="1397000"/>
          <p14:tracePt t="13520" x="3270250" y="1397000"/>
          <p14:tracePt t="13537" x="3663950" y="1397000"/>
          <p14:tracePt t="13553" x="4457700" y="1397000"/>
          <p14:tracePt t="13570" x="4857750" y="1397000"/>
          <p14:tracePt t="13586" x="5645150" y="1397000"/>
          <p14:tracePt t="13603" x="6394450" y="1397000"/>
          <p14:tracePt t="13619" x="6750050" y="1397000"/>
          <p14:tracePt t="13636" x="7429500" y="1397000"/>
          <p14:tracePt t="13653" x="7740650" y="1397000"/>
          <p14:tracePt t="13670" x="8267700" y="1397000"/>
          <p14:tracePt t="13687" x="8756650" y="1397000"/>
          <p14:tracePt t="13703" x="8978900" y="1397000"/>
          <p14:tracePt t="13720" x="9137650" y="1397000"/>
          <p14:tracePt t="13816" x="9137650" y="1390650"/>
          <p14:tracePt t="13859" x="9137650" y="1384300"/>
          <p14:tracePt t="13910" x="9137650" y="1377950"/>
          <p14:tracePt t="13972" x="9124950" y="1371600"/>
          <p14:tracePt t="13982" x="9099550" y="1365250"/>
          <p14:tracePt t="13987" x="9074150" y="1352550"/>
          <p14:tracePt t="14003" x="8991600" y="1339850"/>
          <p14:tracePt t="14020" x="8870950" y="1320800"/>
          <p14:tracePt t="14037" x="8813800" y="1314450"/>
          <p14:tracePt t="14053" x="8737600" y="1308100"/>
          <p14:tracePt t="14070" x="8686800" y="1308100"/>
          <p14:tracePt t="14087" x="8667750" y="1308100"/>
          <p14:tracePt t="14103" x="8661400" y="1308100"/>
          <p14:tracePt t="14384" x="8661400" y="1301750"/>
          <p14:tracePt t="14424" x="8661400" y="1295400"/>
          <p14:tracePt t="14434" x="8667750" y="1295400"/>
          <p14:tracePt t="14475" x="8674100" y="1295400"/>
          <p14:tracePt t="14547" x="8680450" y="1295400"/>
          <p14:tracePt t="14563" x="8686800" y="1295400"/>
          <p14:tracePt t="14580" x="8693150" y="1295400"/>
          <p14:tracePt t="14589" x="8699500" y="1295400"/>
          <p14:tracePt t="14599" x="8712200" y="1289050"/>
          <p14:tracePt t="14603" x="8718550" y="1289050"/>
          <p14:tracePt t="14620" x="8743950" y="1289050"/>
          <p14:tracePt t="14636" x="8769350" y="1282700"/>
          <p14:tracePt t="14653" x="8788400" y="1282700"/>
          <p14:tracePt t="14670" x="8813800" y="1282700"/>
          <p14:tracePt t="14687" x="8826500" y="1276350"/>
          <p14:tracePt t="14702" x="8845550" y="1276350"/>
          <p14:tracePt t="14718" x="8864600" y="1276350"/>
          <p14:tracePt t="14736" x="8877300" y="1276350"/>
          <p14:tracePt t="14754" x="8915400" y="1276350"/>
          <p14:tracePt t="14770" x="8928100" y="1282700"/>
          <p14:tracePt t="14787" x="8972550" y="1289050"/>
          <p14:tracePt t="14804" x="9004300" y="1295400"/>
          <p14:tracePt t="14820" x="9010650" y="1295400"/>
          <p14:tracePt t="15054" x="9010650" y="1301750"/>
          <p14:tracePt t="15329" x="9004300" y="1301750"/>
          <p14:tracePt t="15372" x="8997950" y="1301750"/>
          <p14:tracePt t="16104" x="8997950" y="1308100"/>
          <p14:tracePt t="16146" x="8991600" y="1308100"/>
          <p14:tracePt t="16155" x="8991600" y="1314450"/>
          <p14:tracePt t="16165" x="8985250" y="1320800"/>
          <p14:tracePt t="16170" x="8978900" y="1327150"/>
          <p14:tracePt t="16186" x="8978900" y="1333500"/>
          <p14:tracePt t="16188" x="8978900" y="1346200"/>
          <p14:tracePt t="16203" x="8972550" y="1365250"/>
          <p14:tracePt t="16220" x="8966200" y="1377950"/>
          <p14:tracePt t="16237" x="8959850" y="1403350"/>
          <p14:tracePt t="16254" x="8953500" y="1435100"/>
          <p14:tracePt t="16270" x="8947150" y="1447800"/>
          <p14:tracePt t="16287" x="8940800" y="1473200"/>
          <p14:tracePt t="16303" x="8940800" y="1485900"/>
          <p14:tracePt t="16320" x="8928100" y="1511300"/>
          <p14:tracePt t="16338" x="8928100" y="1536700"/>
          <p14:tracePt t="16353" x="8921750" y="1543050"/>
          <p14:tracePt t="16370" x="8915400" y="1568450"/>
          <p14:tracePt t="16386" x="8915400" y="1574800"/>
          <p14:tracePt t="16403" x="8909050" y="1581150"/>
          <p14:tracePt t="16420" x="8909050" y="1593850"/>
          <p14:tracePt t="16437" x="8902700" y="1593850"/>
          <p14:tracePt t="16477" x="8902700" y="1600200"/>
          <p14:tracePt t="16487" x="8896350" y="1600200"/>
          <p14:tracePt t="19531" x="8896350" y="1587500"/>
          <p14:tracePt t="19541" x="8896350" y="1581150"/>
          <p14:tracePt t="19554" x="8896350" y="1574800"/>
          <p14:tracePt t="19555" x="8896350" y="1562100"/>
          <p14:tracePt t="19571" x="8896350" y="1543050"/>
          <p14:tracePt t="19587" x="8896350" y="1524000"/>
          <p14:tracePt t="19604" x="8896350" y="1517650"/>
          <p14:tracePt t="19621" x="8896350" y="1498600"/>
          <p14:tracePt t="19637" x="8896350" y="1485900"/>
          <p14:tracePt t="19654" x="8896350" y="1460500"/>
          <p14:tracePt t="19671" x="8896350" y="1428750"/>
          <p14:tracePt t="19687" x="8896350" y="1422400"/>
          <p14:tracePt t="19704" x="8896350" y="1397000"/>
          <p14:tracePt t="19720" x="8896350" y="1384300"/>
          <p14:tracePt t="19737" x="8896350" y="1358900"/>
          <p14:tracePt t="19755" x="8896350" y="1333500"/>
          <p14:tracePt t="19771" x="8896350" y="1320800"/>
          <p14:tracePt t="19787" x="8896350" y="1289050"/>
          <p14:tracePt t="19804" x="8896350" y="1276350"/>
          <p14:tracePt t="19821" x="8896350" y="1250950"/>
          <p14:tracePt t="19837" x="8896350" y="1231900"/>
          <p14:tracePt t="19855" x="8896350" y="1212850"/>
          <p14:tracePt t="19871" x="8896350" y="1187450"/>
          <p14:tracePt t="19887" x="8896350" y="1181100"/>
          <p14:tracePt t="19905" x="8902700" y="1149350"/>
          <p14:tracePt t="19921" x="8902700" y="1123950"/>
          <p14:tracePt t="19938" x="8902700" y="1111250"/>
          <p14:tracePt t="19954" x="8902700" y="1079500"/>
          <p14:tracePt t="19971" x="8902700" y="1060450"/>
          <p14:tracePt t="19987" x="8902700" y="1028700"/>
          <p14:tracePt t="20005" x="8902700" y="1009650"/>
          <p14:tracePt t="20020" x="8902700" y="977900"/>
          <p14:tracePt t="20037" x="8902700" y="946150"/>
          <p14:tracePt t="20055" x="8902700" y="927100"/>
          <p14:tracePt t="20071" x="8902700" y="889000"/>
          <p14:tracePt t="20087" x="8902700" y="869950"/>
          <p14:tracePt t="20104" x="8902700" y="838200"/>
          <p14:tracePt t="20121" x="8902700" y="806450"/>
          <p14:tracePt t="20137" x="8902700" y="800100"/>
          <p14:tracePt t="20154" x="8909050" y="781050"/>
          <p14:tracePt t="20188" x="8909050" y="774700"/>
          <p14:tracePt t="20190" x="8909050" y="768350"/>
          <p14:tracePt t="20204" x="8909050" y="762000"/>
          <p14:tracePt t="20241" x="8909050" y="755650"/>
          <p14:tracePt t="20638" x="8902700" y="755650"/>
          <p14:tracePt t="20648" x="8896350" y="755650"/>
          <p14:tracePt t="20663" x="8890000" y="755650"/>
          <p14:tracePt t="20664" x="8870950" y="755650"/>
          <p14:tracePt t="20671" x="8858250" y="755650"/>
          <p14:tracePt t="20687" x="8826500" y="755650"/>
          <p14:tracePt t="20704" x="8807450" y="755650"/>
          <p14:tracePt t="20721" x="8775700" y="755650"/>
          <p14:tracePt t="20738" x="8743950" y="755650"/>
          <p14:tracePt t="20754" x="8731250" y="762000"/>
          <p14:tracePt t="20771" x="8699500" y="768350"/>
          <p14:tracePt t="20788" x="8680450" y="781050"/>
          <p14:tracePt t="20804" x="8667750" y="781050"/>
          <p14:tracePt t="20820" x="8655050" y="787400"/>
          <p14:tracePt t="20856" x="8648700" y="787400"/>
          <p14:tracePt t="20857" x="8642350" y="793750"/>
          <p14:tracePt t="20871" x="8636000" y="800100"/>
          <p14:tracePt t="20887" x="8629650" y="800100"/>
          <p14:tracePt t="20904" x="8623300" y="819150"/>
          <p14:tracePt t="20921" x="8616950" y="825500"/>
          <p14:tracePt t="20938" x="8616950" y="844550"/>
          <p14:tracePt t="20955" x="8610600" y="869950"/>
          <p14:tracePt t="20971" x="8604250" y="882650"/>
          <p14:tracePt t="20987" x="8597900" y="908050"/>
          <p14:tracePt t="21004" x="8597900" y="920750"/>
          <p14:tracePt t="21021" x="8591550" y="939800"/>
          <p14:tracePt t="21038" x="8591550" y="952500"/>
          <p14:tracePt t="21054" x="8591550" y="971550"/>
          <p14:tracePt t="21071" x="8591550" y="984250"/>
          <p14:tracePt t="21088" x="8591550" y="996950"/>
          <p14:tracePt t="21104" x="8591550" y="1003300"/>
          <p14:tracePt t="21121" x="8591550" y="1009650"/>
          <p14:tracePt t="21137" x="8591550" y="1028700"/>
          <p14:tracePt t="21154" x="8591550" y="1035050"/>
          <p14:tracePt t="21171" x="8591550" y="1047750"/>
          <p14:tracePt t="21187" x="8591550" y="1066800"/>
          <p14:tracePt t="21205" x="8591550" y="1073150"/>
          <p14:tracePt t="21221" x="8591550" y="1098550"/>
          <p14:tracePt t="21237" x="8591550" y="1123950"/>
          <p14:tracePt t="21254" x="8591550" y="1136650"/>
          <p14:tracePt t="21271" x="8591550" y="1168400"/>
          <p14:tracePt t="21287" x="8591550" y="1187450"/>
          <p14:tracePt t="21304" x="8591550" y="1225550"/>
          <p14:tracePt t="21321" x="8591550" y="1263650"/>
          <p14:tracePt t="21338" x="8591550" y="1282700"/>
          <p14:tracePt t="21354" x="8591550" y="1308100"/>
          <p14:tracePt t="21371" x="8591550" y="1327150"/>
          <p14:tracePt t="21387" x="8591550" y="1352550"/>
          <p14:tracePt t="21404" x="8597900" y="1384300"/>
          <p14:tracePt t="21421" x="8604250" y="1397000"/>
          <p14:tracePt t="21437" x="8616950" y="1441450"/>
          <p14:tracePt t="21454" x="8623300" y="1460500"/>
          <p14:tracePt t="21470" x="8636000" y="1498600"/>
          <p14:tracePt t="21487" x="8642350" y="1517650"/>
          <p14:tracePt t="21504" x="8648700" y="1524000"/>
          <p14:tracePt t="21520" x="8655050" y="1530350"/>
          <p14:tracePt t="21538" x="8661400" y="1530350"/>
          <p14:tracePt t="21577" x="8667750" y="1530350"/>
          <p14:tracePt t="21579" x="8680450" y="1530350"/>
          <p14:tracePt t="21587" x="8686800" y="1530350"/>
          <p14:tracePt t="21604" x="8724900" y="1524000"/>
          <p14:tracePt t="21621" x="8743950" y="1517650"/>
          <p14:tracePt t="21637" x="8782050" y="1511300"/>
          <p14:tracePt t="21654" x="8826500" y="1498600"/>
          <p14:tracePt t="21671" x="8845550" y="1485900"/>
          <p14:tracePt t="21687" x="8890000" y="1473200"/>
          <p14:tracePt t="21704" x="8909050" y="1460500"/>
          <p14:tracePt t="21721" x="8940800" y="1447800"/>
          <p14:tracePt t="21737" x="8966200" y="1441450"/>
          <p14:tracePt t="21754" x="8972550" y="1435100"/>
          <p14:tracePt t="21771" x="8985250" y="1435100"/>
          <p14:tracePt t="21788" x="8991600" y="1435100"/>
          <p14:tracePt t="22377" x="8985250" y="1435100"/>
          <p14:tracePt t="22388" x="8978900" y="1435100"/>
          <p14:tracePt t="22420" x="8972550" y="1435100"/>
          <p14:tracePt t="22429" x="8966200" y="1435100"/>
          <p14:tracePt t="22440" x="8966200" y="1441450"/>
          <p14:tracePt t="22454" x="8959850" y="1441450"/>
          <p14:tracePt t="22456" x="8947150" y="1454150"/>
          <p14:tracePt t="22470" x="8934450" y="1473200"/>
          <p14:tracePt t="22487" x="8915400" y="1485900"/>
          <p14:tracePt t="22505" x="8909050" y="1492250"/>
          <p14:tracePt t="22521" x="8902700" y="1498600"/>
          <p14:tracePt t="22537" x="8896350" y="1504950"/>
          <p14:tracePt t="22554" x="8890000" y="1517650"/>
          <p14:tracePt t="22571" x="8883650" y="1524000"/>
          <p14:tracePt t="22587" x="8883650" y="1530350"/>
          <p14:tracePt t="22604" x="8877300" y="1536700"/>
          <p14:tracePt t="24927" x="8870950" y="1536700"/>
          <p14:tracePt t="24949" x="8864600" y="1543050"/>
          <p14:tracePt t="24951" x="8858250" y="1549400"/>
          <p14:tracePt t="24970" x="8845550" y="1555750"/>
          <p14:tracePt t="24987" x="8826500" y="1568450"/>
          <p14:tracePt t="24989" x="8775700" y="1587500"/>
          <p14:tracePt t="25004" x="8712200" y="1612900"/>
          <p14:tracePt t="25021" x="8674100" y="1619250"/>
          <p14:tracePt t="25037" x="8623300" y="1638300"/>
          <p14:tracePt t="25054" x="8597900" y="1644650"/>
          <p14:tracePt t="25071" x="8566150" y="1657350"/>
          <p14:tracePt t="25087" x="8553450" y="1657350"/>
          <p14:tracePt t="25104" x="8547100" y="1657350"/>
          <p14:tracePt t="25120" x="8540750" y="1657350"/>
          <p14:tracePt t="25451" x="8534400" y="1663700"/>
          <p14:tracePt t="25453" x="8528050" y="1663700"/>
          <p14:tracePt t="25471" x="8521700" y="1670050"/>
          <p14:tracePt t="25481" x="8502650" y="1682750"/>
          <p14:tracePt t="25487" x="8401050" y="1708150"/>
          <p14:tracePt t="25504" x="8312150" y="1746250"/>
          <p14:tracePt t="25521" x="8058150" y="1816100"/>
          <p14:tracePt t="25537" x="7867650" y="1847850"/>
          <p14:tracePt t="25554" x="7385050" y="1905000"/>
          <p14:tracePt t="25571" x="6889750" y="1930400"/>
          <p14:tracePt t="25587" x="6648450" y="1930400"/>
          <p14:tracePt t="25604" x="6159500" y="1930400"/>
          <p14:tracePt t="25620" x="5937250" y="1930400"/>
          <p14:tracePt t="25637" x="5473700" y="1930400"/>
          <p14:tracePt t="25654" x="4984750" y="1930400"/>
          <p14:tracePt t="25671" x="4718050" y="1930400"/>
          <p14:tracePt t="25687" x="4191000" y="1930400"/>
          <p14:tracePt t="25704" x="3949700" y="1930400"/>
          <p14:tracePt t="25721" x="3517900" y="1955800"/>
          <p14:tracePt t="25737" x="3187700" y="1987550"/>
          <p14:tracePt t="25755" x="3022600" y="2006600"/>
          <p14:tracePt t="25770" x="2762250" y="2070100"/>
          <p14:tracePt t="25787" x="2609850" y="2101850"/>
          <p14:tracePt t="25804" x="2381250" y="2139950"/>
          <p14:tracePt t="25821" x="2171700" y="2152650"/>
          <p14:tracePt t="25838" x="2095500" y="2152650"/>
          <p14:tracePt t="25854" x="1968500" y="2152650"/>
          <p14:tracePt t="25869" x="1924050" y="2152650"/>
          <p14:tracePt t="25887" x="1816100" y="2152650"/>
          <p14:tracePt t="25904" x="1758950" y="2152650"/>
          <p14:tracePt t="25921" x="1606550" y="2152650"/>
          <p14:tracePt t="25937" x="1422400" y="2152650"/>
          <p14:tracePt t="25954" x="1346200" y="2152650"/>
          <p14:tracePt t="25971" x="1206500" y="2152650"/>
          <p14:tracePt t="25986" x="1143000" y="2152650"/>
          <p14:tracePt t="26002" x="1047750" y="2120900"/>
          <p14:tracePt t="26019" x="971550" y="2082800"/>
          <p14:tracePt t="26037" x="927100" y="2070100"/>
          <p14:tracePt t="26054" x="838200" y="2025650"/>
          <p14:tracePt t="26071" x="774700" y="1993900"/>
          <p14:tracePt t="26087" x="749300" y="1981200"/>
          <p14:tracePt t="26104" x="717550" y="1968500"/>
          <p14:tracePt t="26120" x="711200" y="1962150"/>
          <p14:tracePt t="26137" x="685800" y="1949450"/>
          <p14:tracePt t="26154" x="647700" y="1936750"/>
          <p14:tracePt t="26170" x="635000" y="1924050"/>
          <p14:tracePt t="26187" x="590550" y="1898650"/>
          <p14:tracePt t="26204" x="565150" y="1892300"/>
          <p14:tracePt t="26220" x="533400" y="1879600"/>
          <p14:tracePt t="26237" x="514350" y="1873250"/>
          <p14:tracePt t="26315" x="514350" y="1866900"/>
          <p14:tracePt t="26357" x="514350" y="1860550"/>
          <p14:tracePt t="26368" x="514350" y="1854200"/>
          <p14:tracePt t="26388" x="514350" y="1847850"/>
          <p14:tracePt t="26398" x="514350" y="1841500"/>
          <p14:tracePt t="26403" x="514350" y="1835150"/>
          <p14:tracePt t="26421" x="508000" y="1828800"/>
          <p14:tracePt t="26422" x="508000" y="1822450"/>
          <p14:tracePt t="26437" x="501650" y="1809750"/>
          <p14:tracePt t="26454" x="501650" y="1803400"/>
          <p14:tracePt t="26470" x="501650" y="1797050"/>
          <p14:tracePt t="26487" x="495300" y="1784350"/>
          <p14:tracePt t="26504" x="495300" y="1778000"/>
          <p14:tracePt t="26521" x="495300" y="1771650"/>
          <p14:tracePt t="26554" x="495300" y="1765300"/>
          <p14:tracePt t="26555" x="495300" y="1758950"/>
          <p14:tracePt t="26596" x="495300" y="1752600"/>
          <p14:tracePt t="26606" x="495300" y="1746250"/>
          <p14:tracePt t="26637" x="495300" y="1739900"/>
          <p14:tracePt t="26647" x="495300" y="1733550"/>
          <p14:tracePt t="26657" x="495300" y="1727200"/>
          <p14:tracePt t="26699" x="488950" y="1720850"/>
          <p14:tracePt t="26730" x="488950" y="1714500"/>
          <p14:tracePt t="26746" x="482600" y="1714500"/>
          <p14:tracePt t="26748" x="482600" y="1708150"/>
          <p14:tracePt t="28564" x="482600" y="1701800"/>
          <p14:tracePt t="29694" x="482600" y="1695450"/>
          <p14:tracePt t="29735" x="488950" y="1695450"/>
          <p14:tracePt t="31352" x="495300" y="1695450"/>
          <p14:tracePt t="31404" x="495300" y="1689100"/>
          <p14:tracePt t="33175" x="495300" y="1682750"/>
          <p14:tracePt t="33196" x="495300" y="1676400"/>
          <p14:tracePt t="33216" x="495300" y="1670050"/>
          <p14:tracePt t="33223" x="495300" y="1663700"/>
          <p14:tracePt t="33238" x="495300" y="1657350"/>
          <p14:tracePt t="33270" x="488950" y="1657350"/>
          <p14:tracePt t="33271" x="488950" y="1651000"/>
          <p14:tracePt t="33300" x="482600" y="1644650"/>
          <p14:tracePt t="33331" x="482600" y="1638300"/>
          <p14:tracePt t="33337" x="482600" y="1631950"/>
          <p14:tracePt t="33346" x="476250" y="1631950"/>
          <p14:tracePt t="33355" x="476250" y="1625600"/>
          <p14:tracePt t="33371" x="469900" y="1625600"/>
          <p14:tracePt t="33406" x="463550" y="1625600"/>
          <p14:tracePt t="33426" x="463550" y="1619250"/>
          <p14:tracePt t="33446" x="457200" y="1612900"/>
          <p14:tracePt t="33453" x="450850" y="1606550"/>
          <p14:tracePt t="33488" x="444500" y="1606550"/>
          <p14:tracePt t="33499" x="438150" y="1600200"/>
          <p14:tracePt t="33510" x="431800" y="1600200"/>
          <p14:tracePt t="33530" x="431800" y="1593850"/>
          <p14:tracePt t="33540" x="425450" y="1593850"/>
          <p14:tracePt t="33542" x="419100" y="1593850"/>
          <p14:tracePt t="33572" x="412750" y="1593850"/>
          <p14:tracePt t="33604" x="406400" y="1593850"/>
          <p14:tracePt t="33625" x="400050" y="1587500"/>
          <p14:tracePt t="33655" x="393700" y="1587500"/>
          <p14:tracePt t="33666" x="387350" y="1587500"/>
          <p14:tracePt t="33687" x="381000" y="1587500"/>
          <p14:tracePt t="33932" x="381000" y="1593850"/>
          <p14:tracePt t="33973" x="381000" y="1600200"/>
          <p14:tracePt t="36265" x="381000" y="1606550"/>
          <p14:tracePt t="36276" x="381000" y="1612900"/>
          <p14:tracePt t="36288" x="381000" y="1619250"/>
          <p14:tracePt t="36307" x="381000" y="1625600"/>
          <p14:tracePt t="36308" x="381000" y="1638300"/>
          <p14:tracePt t="36321" x="381000" y="1644650"/>
          <p14:tracePt t="36338" x="381000" y="1651000"/>
          <p14:tracePt t="36355" x="387350" y="1657350"/>
          <p14:tracePt t="36391" x="393700" y="1663700"/>
          <p14:tracePt t="36412" x="393700" y="1670050"/>
          <p14:tracePt t="37562" x="400050" y="1670050"/>
          <p14:tracePt t="37603" x="406400" y="1670050"/>
          <p14:tracePt t="38336" x="406400" y="1657350"/>
          <p14:tracePt t="38356" x="412750" y="1644650"/>
          <p14:tracePt t="38367" x="412750" y="1631950"/>
          <p14:tracePt t="38377" x="412750" y="1625600"/>
          <p14:tracePt t="38387" x="412750" y="1606550"/>
          <p14:tracePt t="38398" x="412750" y="1593850"/>
          <p14:tracePt t="38404" x="412750" y="1574800"/>
          <p14:tracePt t="38422" x="412750" y="1568450"/>
          <p14:tracePt t="38438" x="412750" y="1562100"/>
          <p14:tracePt t="38454" x="412750" y="1549400"/>
          <p14:tracePt t="38471" x="412750" y="1536700"/>
          <p14:tracePt t="38487" x="419100" y="1517650"/>
          <p14:tracePt t="38504" x="425450" y="1504950"/>
          <p14:tracePt t="38522" x="431800" y="1473200"/>
          <p14:tracePt t="38538" x="444500" y="1435100"/>
          <p14:tracePt t="38555" x="457200" y="1416050"/>
          <p14:tracePt t="38572" x="469900" y="1384300"/>
          <p14:tracePt t="38588" x="469900" y="1377950"/>
          <p14:tracePt t="38605" x="476250" y="1358900"/>
          <p14:tracePt t="38621" x="482600" y="1346200"/>
          <p14:tracePt t="38638" x="482600" y="1339850"/>
          <p14:tracePt t="38655" x="495300" y="1320800"/>
          <p14:tracePt t="38672" x="501650" y="1301750"/>
          <p14:tracePt t="38688" x="514350" y="1270000"/>
          <p14:tracePt t="38705" x="527050" y="1250950"/>
          <p14:tracePt t="38705" x="539750" y="1231900"/>
          <p14:tracePt t="38722" x="552450" y="1212850"/>
          <p14:tracePt t="38738" x="577850" y="1174750"/>
          <p14:tracePt t="38755" x="590550" y="1155700"/>
          <p14:tracePt t="38771" x="615950" y="1123950"/>
          <p14:tracePt t="38788" x="628650" y="1111250"/>
          <p14:tracePt t="38805" x="641350" y="1085850"/>
          <p14:tracePt t="38822" x="660400" y="1054100"/>
          <p14:tracePt t="38838" x="666750" y="1047750"/>
          <p14:tracePt t="38855" x="673100" y="1028700"/>
          <p14:tracePt t="38872" x="679450" y="1016000"/>
          <p14:tracePt t="38888" x="679450" y="1003300"/>
          <p14:tracePt t="38904" x="679450" y="984250"/>
          <p14:tracePt t="38922" x="685800" y="971550"/>
          <p14:tracePt t="38938" x="685800" y="952500"/>
          <p14:tracePt t="38954" x="685800" y="914400"/>
          <p14:tracePt t="38972" x="685800" y="908050"/>
          <p14:tracePt t="38987" x="685800" y="876300"/>
          <p14:tracePt t="39005" x="685800" y="863600"/>
          <p14:tracePt t="39022" x="679450" y="825500"/>
          <p14:tracePt t="39038" x="679450" y="806450"/>
          <p14:tracePt t="39038" x="666750" y="793750"/>
          <p14:tracePt t="39055" x="660400" y="781050"/>
          <p14:tracePt t="39071" x="635000" y="755650"/>
          <p14:tracePt t="39088" x="628650" y="742950"/>
          <p14:tracePt t="39104" x="609600" y="730250"/>
          <p14:tracePt t="39121" x="603250" y="723900"/>
          <p14:tracePt t="39137" x="590550" y="711200"/>
          <p14:tracePt t="39154" x="571500" y="711200"/>
          <p14:tracePt t="39172" x="565150" y="704850"/>
          <p14:tracePt t="39188" x="527050" y="698500"/>
          <p14:tracePt t="39205" x="508000" y="692150"/>
          <p14:tracePt t="39222" x="463550" y="679450"/>
          <p14:tracePt t="39238" x="431800" y="666750"/>
          <p14:tracePt t="39254" x="412750" y="660400"/>
          <p14:tracePt t="39272" x="393700" y="647700"/>
          <p14:tracePt t="39288" x="381000" y="647700"/>
          <p14:tracePt t="39304" x="355600" y="641350"/>
          <p14:tracePt t="39322" x="349250" y="641350"/>
          <p14:tracePt t="39338" x="336550" y="641350"/>
          <p14:tracePt t="39355" x="330200" y="641350"/>
          <p14:tracePt t="39389" x="323850" y="641350"/>
          <p14:tracePt t="39410" x="317500" y="641350"/>
          <p14:tracePt t="39411" x="311150" y="641350"/>
          <p14:tracePt t="39422" x="304800" y="641350"/>
          <p14:tracePt t="39438" x="285750" y="641350"/>
          <p14:tracePt t="39455" x="279400" y="641350"/>
          <p14:tracePt t="39471" x="254000" y="647700"/>
          <p14:tracePt t="39488" x="241300" y="666750"/>
          <p14:tracePt t="39504" x="228600" y="666750"/>
          <p14:tracePt t="39521" x="209550" y="685800"/>
          <p14:tracePt t="39538" x="203200" y="692150"/>
          <p14:tracePt t="39555" x="190500" y="717550"/>
          <p14:tracePt t="39571" x="177800" y="742950"/>
          <p14:tracePt t="39588" x="171450" y="755650"/>
          <p14:tracePt t="39604" x="165100" y="774700"/>
          <p14:tracePt t="39622" x="165100" y="787400"/>
          <p14:tracePt t="39638" x="165100" y="793750"/>
          <p14:tracePt t="39654" x="165100" y="806450"/>
          <p14:tracePt t="39702" x="165100" y="812800"/>
          <p14:tracePt t="39713" x="165100" y="819150"/>
          <p14:tracePt t="39724" x="165100" y="825500"/>
          <p14:tracePt t="39738" x="165100" y="831850"/>
          <p14:tracePt t="39740" x="165100" y="844550"/>
          <p14:tracePt t="39755" x="165100" y="850900"/>
          <p14:tracePt t="39771" x="165100" y="863600"/>
          <p14:tracePt t="39827" x="165100" y="869950"/>
          <p14:tracePt t="39837" x="165100" y="876300"/>
          <p14:tracePt t="39869" x="165100" y="882650"/>
          <p14:tracePt t="39879" x="165100" y="889000"/>
          <p14:tracePt t="39900" x="171450" y="895350"/>
          <p14:tracePt t="39921" x="171450" y="901700"/>
          <p14:tracePt t="39932" x="171450" y="908050"/>
          <p14:tracePt t="39943" x="171450" y="914400"/>
          <p14:tracePt t="39963" x="177800" y="914400"/>
          <p14:tracePt t="39974" x="177800" y="920750"/>
          <p14:tracePt t="39975" x="177800" y="927100"/>
          <p14:tracePt t="39988" x="184150" y="927100"/>
          <p14:tracePt t="40004" x="190500" y="927100"/>
          <p14:tracePt t="40056" x="190500" y="933450"/>
          <p14:tracePt t="40097" x="190500" y="939800"/>
          <p14:tracePt t="40138" x="196850" y="939800"/>
          <p14:tracePt t="40163" x="203200" y="939800"/>
          <p14:tracePt t="40190" x="209550" y="939800"/>
          <p14:tracePt t="40221" x="215900" y="939800"/>
          <p14:tracePt t="40231" x="222250" y="939800"/>
          <p14:tracePt t="40262" x="228600" y="939800"/>
          <p14:tracePt t="40314" x="234950" y="939800"/>
          <p14:tracePt t="40344" x="241300" y="939800"/>
          <p14:tracePt t="40365" x="247650" y="939800"/>
          <p14:tracePt t="40379" x="254000" y="939800"/>
          <p14:tracePt t="40387" x="260350" y="939800"/>
          <p14:tracePt t="40407" x="266700" y="939800"/>
          <p14:tracePt t="40408" x="273050" y="939800"/>
          <p14:tracePt t="40439" x="285750" y="939800"/>
          <p14:tracePt t="40440" x="298450" y="939800"/>
          <p14:tracePt t="40453" x="317500" y="939800"/>
          <p14:tracePt t="40471" x="330200" y="939800"/>
          <p14:tracePt t="40487" x="342900" y="946150"/>
          <p14:tracePt t="40504" x="355600" y="946150"/>
          <p14:tracePt t="40521" x="368300" y="946150"/>
          <p14:tracePt t="40537" x="381000" y="952500"/>
          <p14:tracePt t="40553" x="387350" y="952500"/>
          <p14:tracePt t="40570" x="400050" y="952500"/>
          <p14:tracePt t="40587" x="406400" y="952500"/>
          <p14:tracePt t="40603" x="412750" y="958850"/>
          <p14:tracePt t="40620" x="425450" y="965200"/>
          <p14:tracePt t="40637" x="431800" y="965200"/>
          <p14:tracePt t="40654" x="438150" y="965200"/>
          <p14:tracePt t="40670" x="444500" y="965200"/>
          <p14:tracePt t="40687" x="457200" y="965200"/>
          <p14:tracePt t="40704" x="463550" y="965200"/>
          <p14:tracePt t="40721" x="476250" y="965200"/>
          <p14:tracePt t="40737" x="482600" y="958850"/>
          <p14:tracePt t="40754" x="488950" y="952500"/>
          <p14:tracePt t="40771" x="488950" y="946150"/>
          <p14:tracePt t="40787" x="488950" y="939800"/>
          <p14:tracePt t="40804" x="488950" y="933450"/>
          <p14:tracePt t="40820" x="488950" y="920750"/>
          <p14:tracePt t="40837" x="488950" y="914400"/>
          <p14:tracePt t="40855" x="488950" y="895350"/>
          <p14:tracePt t="40872" x="488950" y="876300"/>
          <p14:tracePt t="40888" x="495300" y="844550"/>
          <p14:tracePt t="40905" x="495300" y="825500"/>
          <p14:tracePt t="40921" x="501650" y="812800"/>
          <p14:tracePt t="40937" x="508000" y="793750"/>
          <p14:tracePt t="40955" x="514350" y="774700"/>
          <p14:tracePt t="40972" x="520700" y="762000"/>
          <p14:tracePt t="40988" x="527050" y="730250"/>
          <p14:tracePt t="41005" x="527050" y="723900"/>
          <p14:tracePt t="41021" x="527050" y="698500"/>
          <p14:tracePt t="41038" x="527050" y="692150"/>
          <p14:tracePt t="41055" x="527050" y="679450"/>
          <p14:tracePt t="41167" x="520700" y="679450"/>
          <p14:tracePt t="41177" x="514350" y="679450"/>
          <p14:tracePt t="41199" x="501650" y="679450"/>
          <p14:tracePt t="41200" x="495300" y="679450"/>
          <p14:tracePt t="41229" x="482600" y="679450"/>
          <p14:tracePt t="41241" x="476250" y="673100"/>
          <p14:tracePt t="41260" x="469900" y="666750"/>
          <p14:tracePt t="41291" x="469900" y="660400"/>
          <p14:tracePt t="41304" x="463550" y="660400"/>
          <p14:tracePt t="41343" x="457200" y="660400"/>
          <p14:tracePt t="41353" x="444500" y="660400"/>
          <p14:tracePt t="41364" x="438150" y="660400"/>
          <p14:tracePt t="41374" x="425450" y="660400"/>
          <p14:tracePt t="41381" x="412750" y="660400"/>
          <p14:tracePt t="41387" x="406400" y="660400"/>
          <p14:tracePt t="41403" x="381000" y="666750"/>
          <p14:tracePt t="41421" x="374650" y="666750"/>
          <p14:tracePt t="41437" x="349250" y="673100"/>
          <p14:tracePt t="41453" x="336550" y="679450"/>
          <p14:tracePt t="41471" x="330200" y="679450"/>
          <p14:tracePt t="41487" x="317500" y="679450"/>
          <p14:tracePt t="41504" x="311150" y="679450"/>
          <p14:tracePt t="41521" x="298450" y="685800"/>
          <p14:tracePt t="41537" x="285750" y="692150"/>
          <p14:tracePt t="41553" x="279400" y="692150"/>
          <p14:tracePt t="41570" x="254000" y="704850"/>
          <p14:tracePt t="41587" x="247650" y="704850"/>
          <p14:tracePt t="41604" x="222250" y="723900"/>
          <p14:tracePt t="41620" x="196850" y="742950"/>
          <p14:tracePt t="41637" x="190500" y="755650"/>
          <p14:tracePt t="41654" x="165100" y="774700"/>
          <p14:tracePt t="41670" x="146050" y="800100"/>
          <p14:tracePt t="41687" x="146050" y="806450"/>
          <p14:tracePt t="41703" x="133350" y="819150"/>
          <p14:tracePt t="41720" x="133350" y="825500"/>
          <p14:tracePt t="41736" x="127000" y="838200"/>
          <p14:tracePt t="41753" x="127000" y="850900"/>
          <p14:tracePt t="41753" x="127000" y="857250"/>
          <p14:tracePt t="41771" x="127000" y="863600"/>
          <p14:tracePt t="41787" x="133350" y="876300"/>
          <p14:tracePt t="41803" x="139700" y="889000"/>
          <p14:tracePt t="41820" x="146050" y="901700"/>
          <p14:tracePt t="41837" x="152400" y="901700"/>
          <p14:tracePt t="41853" x="158750" y="908050"/>
          <p14:tracePt t="41870" x="171450" y="914400"/>
          <p14:tracePt t="41887" x="177800" y="914400"/>
          <p14:tracePt t="41903" x="184150" y="920750"/>
          <p14:tracePt t="41921" x="196850" y="920750"/>
          <p14:tracePt t="41937" x="228600" y="927100"/>
          <p14:tracePt t="41953" x="273050" y="927100"/>
          <p14:tracePt t="41970" x="304800" y="927100"/>
          <p14:tracePt t="41987" x="349250" y="927100"/>
          <p14:tracePt t="42004" x="368300" y="927100"/>
          <p14:tracePt t="42021" x="393700" y="927100"/>
          <p14:tracePt t="42113" x="400050" y="927100"/>
          <p14:tracePt t="42134" x="406400" y="927100"/>
          <p14:tracePt t="42144" x="412750" y="927100"/>
          <p14:tracePt t="44374" x="419100" y="927100"/>
          <p14:tracePt t="44394" x="431800" y="927100"/>
          <p14:tracePt t="44404" x="438150" y="920750"/>
          <p14:tracePt t="44412" x="457200" y="914400"/>
          <p14:tracePt t="44412" x="488950" y="908050"/>
          <p14:tracePt t="44437" x="527050" y="895350"/>
          <p14:tracePt t="44438" x="584200" y="889000"/>
          <p14:tracePt t="44454" x="711200" y="857250"/>
          <p14:tracePt t="44470" x="774700" y="844550"/>
          <p14:tracePt t="44487" x="908050" y="831850"/>
          <p14:tracePt t="44504" x="1009650" y="825500"/>
          <p14:tracePt t="44520" x="1060450" y="825500"/>
          <p14:tracePt t="44536" x="1162050" y="825500"/>
          <p14:tracePt t="44553" x="1206500" y="825500"/>
          <p14:tracePt t="44570" x="1327150" y="825500"/>
          <p14:tracePt t="44587" x="1447800" y="825500"/>
          <p14:tracePt t="44604" x="1524000" y="825500"/>
          <p14:tracePt t="44620" x="1631950" y="825500"/>
          <p14:tracePt t="44637" x="1676400" y="825500"/>
          <p14:tracePt t="44653" x="1720850" y="825500"/>
          <p14:tracePt t="44778" x="1714500" y="825500"/>
          <p14:tracePt t="44788" x="1701800" y="825500"/>
          <p14:tracePt t="44795" x="1682750" y="825500"/>
          <p14:tracePt t="44804" x="1619250" y="825500"/>
          <p14:tracePt t="44821" x="1574800" y="825500"/>
          <p14:tracePt t="44837" x="1492250" y="825500"/>
          <p14:tracePt t="44853" x="1447800" y="825500"/>
          <p14:tracePt t="44870" x="1384300" y="825500"/>
          <p14:tracePt t="44887" x="1327150" y="825500"/>
          <p14:tracePt t="44903" x="1295400" y="812800"/>
          <p14:tracePt t="44920" x="1212850" y="812800"/>
          <p14:tracePt t="44937" x="1168400" y="812800"/>
          <p14:tracePt t="44953" x="1104900" y="806450"/>
          <p14:tracePt t="44970" x="1060450" y="806450"/>
          <p14:tracePt t="44987" x="1041400" y="806450"/>
          <p14:tracePt t="45003" x="1009650" y="806450"/>
          <p14:tracePt t="45021" x="990600" y="806450"/>
          <p14:tracePt t="45037" x="946150" y="812800"/>
          <p14:tracePt t="45053" x="908050" y="825500"/>
          <p14:tracePt t="45071" x="882650" y="831850"/>
          <p14:tracePt t="45087" x="844550" y="844550"/>
          <p14:tracePt t="45104" x="831850" y="844550"/>
          <p14:tracePt t="45119" x="806450" y="863600"/>
          <p14:tracePt t="45135" x="774700" y="882650"/>
          <p14:tracePt t="45153" x="762000" y="882650"/>
          <p14:tracePt t="45170" x="730250" y="908050"/>
          <p14:tracePt t="45187" x="717550" y="920750"/>
          <p14:tracePt t="45203" x="692150" y="939800"/>
          <p14:tracePt t="45221" x="679450" y="952500"/>
          <p14:tracePt t="45237" x="673100" y="965200"/>
          <p14:tracePt t="45253" x="654050" y="977900"/>
          <p14:tracePt t="45270" x="654050" y="984250"/>
          <p14:tracePt t="45287" x="641350" y="1009650"/>
          <p14:tracePt t="45304" x="628650" y="1028700"/>
          <p14:tracePt t="45320" x="622300" y="1041400"/>
          <p14:tracePt t="45336" x="615950" y="1066800"/>
          <p14:tracePt t="45353" x="609600" y="1085850"/>
          <p14:tracePt t="45371" x="603250" y="1117600"/>
          <p14:tracePt t="45387" x="603250" y="1143000"/>
          <p14:tracePt t="45403" x="603250" y="1162050"/>
          <p14:tracePt t="45420" x="603250" y="1187450"/>
          <p14:tracePt t="45437" x="603250" y="1200150"/>
          <p14:tracePt t="45453" x="603250" y="1225550"/>
          <p14:tracePt t="45471" x="603250" y="1244600"/>
          <p14:tracePt t="45487" x="603250" y="1263650"/>
          <p14:tracePt t="45503" x="603250" y="1282700"/>
          <p14:tracePt t="45521" x="603250" y="1295400"/>
          <p14:tracePt t="45537" x="603250" y="1314450"/>
          <p14:tracePt t="45553" x="603250" y="1333500"/>
          <p14:tracePt t="45570" x="603250" y="1339850"/>
          <p14:tracePt t="45587" x="596900" y="1365250"/>
          <p14:tracePt t="45604" x="590550" y="1371600"/>
          <p14:tracePt t="45620" x="584200" y="1397000"/>
          <p14:tracePt t="45637" x="571500" y="1409700"/>
          <p14:tracePt t="45653" x="565150" y="1422400"/>
          <p14:tracePt t="45671" x="552450" y="1441450"/>
          <p14:tracePt t="45687" x="546100" y="1454150"/>
          <p14:tracePt t="45704" x="527050" y="1473200"/>
          <p14:tracePt t="45721" x="527050" y="1479550"/>
          <p14:tracePt t="45737" x="520700" y="1498600"/>
          <p14:tracePt t="45753" x="520700" y="1504950"/>
          <p14:tracePt t="45770" x="514350" y="1517650"/>
          <p14:tracePt t="45787" x="508000" y="1530350"/>
          <p14:tracePt t="45803" x="501650" y="1549400"/>
          <p14:tracePt t="45841" x="501650" y="1562100"/>
          <p14:tracePt t="45843" x="501650" y="1568450"/>
          <p14:tracePt t="46749" x="508000" y="1568450"/>
          <p14:tracePt t="46791" x="514350" y="1568450"/>
          <p14:tracePt t="46801" x="520700" y="1568450"/>
          <p14:tracePt t="46811" x="527050" y="1568450"/>
          <p14:tracePt t="46821" x="533400" y="1555750"/>
          <p14:tracePt t="46838" x="539750" y="1555750"/>
          <p14:tracePt t="46839" x="552450" y="1536700"/>
          <p14:tracePt t="46855" x="552450" y="1524000"/>
          <p14:tracePt t="46871" x="571500" y="1504950"/>
          <p14:tracePt t="46888" x="577850" y="1485900"/>
          <p14:tracePt t="46904" x="603250" y="1441450"/>
          <p14:tracePt t="46921" x="628650" y="1397000"/>
          <p14:tracePt t="46938" x="641350" y="1365250"/>
          <p14:tracePt t="46954" x="666750" y="1308100"/>
          <p14:tracePt t="46971" x="685800" y="1282700"/>
          <p14:tracePt t="46987" x="704850" y="1238250"/>
          <p14:tracePt t="47004" x="730250" y="1200150"/>
          <p14:tracePt t="47022" x="742950" y="1181100"/>
          <p14:tracePt t="47038" x="787400" y="1130300"/>
          <p14:tracePt t="47054" x="812800" y="1104900"/>
          <p14:tracePt t="47071" x="869950" y="1047750"/>
          <p14:tracePt t="47088" x="920750" y="1009650"/>
          <p14:tracePt t="47104" x="946150" y="990600"/>
          <p14:tracePt t="47123" x="977900" y="958850"/>
          <p14:tracePt t="47139" x="990600" y="946150"/>
          <p14:tracePt t="47154" x="1016000" y="920750"/>
          <p14:tracePt t="47171" x="1028700" y="908050"/>
          <p14:tracePt t="47188" x="1035050" y="901700"/>
          <p14:tracePt t="47205" x="1041400" y="889000"/>
          <p14:tracePt t="47300" x="1028700" y="882650"/>
          <p14:tracePt t="47310" x="1028700" y="876300"/>
          <p14:tracePt t="47321" x="1016000" y="869950"/>
          <p14:tracePt t="47338" x="996950" y="863600"/>
          <p14:tracePt t="47339" x="952500" y="857250"/>
          <p14:tracePt t="47354" x="939800" y="857250"/>
          <p14:tracePt t="47371" x="901700" y="850900"/>
          <p14:tracePt t="47388" x="863600" y="850900"/>
          <p14:tracePt t="47405" x="844550" y="850900"/>
          <p14:tracePt t="47421" x="806450" y="850900"/>
          <p14:tracePt t="47438" x="781050" y="850900"/>
          <p14:tracePt t="47454" x="742950" y="869950"/>
          <p14:tracePt t="47472" x="685800" y="889000"/>
          <p14:tracePt t="47488" x="673100" y="895350"/>
          <p14:tracePt t="47504" x="641350" y="908050"/>
          <p14:tracePt t="47522" x="622300" y="920750"/>
          <p14:tracePt t="47538" x="609600" y="939800"/>
          <p14:tracePt t="47555" x="596900" y="958850"/>
          <p14:tracePt t="47571" x="590550" y="971550"/>
          <p14:tracePt t="47588" x="577850" y="1009650"/>
          <p14:tracePt t="47604" x="565150" y="1054100"/>
          <p14:tracePt t="47621" x="565150" y="1085850"/>
          <p14:tracePt t="47637" x="558800" y="1136650"/>
          <p14:tracePt t="47654" x="558800" y="1162050"/>
          <p14:tracePt t="47671" x="558800" y="1206500"/>
          <p14:tracePt t="47688" x="558800" y="1225550"/>
          <p14:tracePt t="47704" x="558800" y="1276350"/>
          <p14:tracePt t="47721" x="558800" y="1333500"/>
          <p14:tracePt t="47738" x="558800" y="1358900"/>
          <p14:tracePt t="47754" x="558800" y="1403350"/>
          <p14:tracePt t="47771" x="558800" y="1441450"/>
          <p14:tracePt t="47788" x="558800" y="1460500"/>
          <p14:tracePt t="47804" x="558800" y="1485900"/>
          <p14:tracePt t="47822" x="558800" y="1498600"/>
          <p14:tracePt t="47838" x="558800" y="1504950"/>
          <p14:tracePt t="47963" x="565150" y="1504950"/>
          <p14:tracePt t="47979" x="571500" y="1504950"/>
          <p14:tracePt t="47981" x="584200" y="1504950"/>
          <p14:tracePt t="47988" x="603250" y="1492250"/>
          <p14:tracePt t="48004" x="673100" y="1460500"/>
          <p14:tracePt t="48022" x="768350" y="1422400"/>
          <p14:tracePt t="48037" x="825500" y="1403350"/>
          <p14:tracePt t="48054" x="933450" y="1384300"/>
          <p14:tracePt t="48071" x="990600" y="1371600"/>
          <p14:tracePt t="48088" x="1016000" y="1365250"/>
          <p14:tracePt t="48104" x="1054100" y="1365250"/>
          <p14:tracePt t="48122" x="1073150" y="1365250"/>
          <p14:tracePt t="48138" x="1136650" y="1346200"/>
          <p14:tracePt t="48154" x="1244600" y="1333500"/>
          <p14:tracePt t="48172" x="1320800" y="1327150"/>
          <p14:tracePt t="48188" x="1504950" y="1314450"/>
          <p14:tracePt t="48204" x="1606550" y="1308100"/>
          <p14:tracePt t="48221" x="1778000" y="1308100"/>
          <p14:tracePt t="48238" x="1854200" y="1308100"/>
          <p14:tracePt t="48254" x="1974850" y="1308100"/>
          <p14:tracePt t="48271" x="2063750" y="1308100"/>
          <p14:tracePt t="48288" x="2108200" y="1308100"/>
          <p14:tracePt t="48304" x="2197100" y="1308100"/>
          <p14:tracePt t="48322" x="2247900" y="1308100"/>
          <p14:tracePt t="48338" x="2336800" y="1308100"/>
          <p14:tracePt t="48355" x="2425700" y="1308100"/>
          <p14:tracePt t="48371" x="2470150" y="1308100"/>
          <p14:tracePt t="48388" x="2584450" y="1327150"/>
          <p14:tracePt t="48420" x="2660650" y="1358900"/>
          <p14:tracePt t="48445" x="2705100" y="1377950"/>
          <p14:tracePt t="48445" x="2736850" y="1390650"/>
          <p14:tracePt t="48453" x="2762250" y="1397000"/>
          <p14:tracePt t="48469" x="2800350" y="1409700"/>
          <p14:tracePt t="48488" x="2813050" y="1409700"/>
          <p14:tracePt t="48504" x="2819400" y="1416050"/>
          <p14:tracePt t="48521" x="2819400" y="1422400"/>
          <p14:tracePt t="48567" x="2819400" y="1428750"/>
          <p14:tracePt t="48579" x="2825750" y="1428750"/>
          <p14:tracePt t="48589" x="2832100" y="1435100"/>
          <p14:tracePt t="48604" x="2838450" y="1441450"/>
          <p14:tracePt t="48621" x="2844800" y="1454150"/>
          <p14:tracePt t="48622" x="2851150" y="1460500"/>
          <p14:tracePt t="48638" x="2857500" y="1466850"/>
          <p14:tracePt t="48654" x="2857500" y="1473200"/>
          <p14:tracePt t="48671" x="2857500" y="1479550"/>
          <p14:tracePt t="48687" x="2863850" y="1485900"/>
          <p14:tracePt t="50514" x="2870200" y="1485900"/>
          <p14:tracePt t="50546" x="2876550" y="1485900"/>
          <p14:tracePt t="50576" x="2882900" y="1485900"/>
          <p14:tracePt t="50585" x="2889250" y="1485900"/>
          <p14:tracePt t="56377" x="2895600" y="1485900"/>
          <p14:tracePt t="56398" x="2901950" y="1485900"/>
          <p14:tracePt t="56409" x="2908300" y="1485900"/>
          <p14:tracePt t="56411" x="2921000" y="1485900"/>
          <p14:tracePt t="56421" x="2940050" y="1485900"/>
          <p14:tracePt t="56437" x="3003550" y="1485900"/>
          <p14:tracePt t="56454" x="3105150" y="1485900"/>
          <p14:tracePt t="56471" x="3168650" y="1485900"/>
          <p14:tracePt t="56487" x="3302000" y="1485900"/>
          <p14:tracePt t="56504" x="3378200" y="1485900"/>
          <p14:tracePt t="56521" x="3549650" y="1485900"/>
          <p14:tracePt t="56537" x="3771900" y="1485900"/>
          <p14:tracePt t="56554" x="3924300" y="1485900"/>
          <p14:tracePt t="56571" x="4318000" y="1485900"/>
          <p14:tracePt t="56588" x="4521200" y="1485900"/>
          <p14:tracePt t="56604" x="4851400" y="1485900"/>
          <p14:tracePt t="56621" x="4972050" y="1485900"/>
          <p14:tracePt t="56621" x="5067300" y="1485900"/>
          <p14:tracePt t="56638" x="5143500" y="1473200"/>
          <p14:tracePt t="56654" x="5232400" y="1466850"/>
          <p14:tracePt t="56671" x="5257800" y="1460500"/>
          <p14:tracePt t="56688" x="5314950" y="1441450"/>
          <p14:tracePt t="56704" x="5346700" y="1435100"/>
          <p14:tracePt t="56721" x="5422900" y="1403350"/>
          <p14:tracePt t="56737" x="5505450" y="1377950"/>
          <p14:tracePt t="56754" x="5537200" y="1371600"/>
          <p14:tracePt t="56771" x="5613400" y="1346200"/>
          <p14:tracePt t="56788" x="5638800" y="1333500"/>
          <p14:tracePt t="56804" x="5689600" y="1314450"/>
          <p14:tracePt t="56821" x="5734050" y="1289050"/>
          <p14:tracePt t="56837" x="5753100" y="1276350"/>
          <p14:tracePt t="56854" x="5791200" y="1257300"/>
          <p14:tracePt t="56871" x="5810250" y="1250950"/>
          <p14:tracePt t="56887" x="5822950" y="1250950"/>
          <p14:tracePt t="57022" x="5816600" y="1250950"/>
          <p14:tracePt t="57042" x="5803900" y="1250950"/>
          <p14:tracePt t="57053" x="5778500" y="1250950"/>
          <p14:tracePt t="57055" x="5753100" y="1263650"/>
          <p14:tracePt t="57071" x="5638800" y="1282700"/>
          <p14:tracePt t="57087" x="5480050" y="1339850"/>
          <p14:tracePt t="57104" x="5384800" y="1365250"/>
          <p14:tracePt t="57121" x="5175250" y="1403350"/>
          <p14:tracePt t="57138" x="5054600" y="1422400"/>
          <p14:tracePt t="57154" x="4800600" y="1441450"/>
          <p14:tracePt t="57172" x="4552950" y="1447800"/>
          <p14:tracePt t="57188" x="4432300" y="1447800"/>
          <p14:tracePt t="57204" x="4191000" y="1447800"/>
          <p14:tracePt t="57221" x="4083050" y="1447800"/>
          <p14:tracePt t="57237" x="3911600" y="1454150"/>
          <p14:tracePt t="57254" x="3790950" y="1466850"/>
          <p14:tracePt t="57272" x="3746500" y="1473200"/>
          <p14:tracePt t="57288" x="3676650" y="1479550"/>
          <p14:tracePt t="57304" x="3632200" y="1485900"/>
          <p14:tracePt t="57321" x="3536950" y="1498600"/>
          <p14:tracePt t="57337" x="3416300" y="1517650"/>
          <p14:tracePt t="57354" x="3352800" y="1517650"/>
          <p14:tracePt t="57371" x="3219450" y="1524000"/>
          <p14:tracePt t="57387" x="3168650" y="1524000"/>
          <p14:tracePt t="57404" x="3079750" y="1524000"/>
          <p14:tracePt t="57421" x="3054350" y="1524000"/>
          <p14:tracePt t="57437" x="2997200" y="1524000"/>
          <p14:tracePt t="57454" x="2952750" y="1524000"/>
          <p14:tracePt t="57471" x="2933700" y="1524000"/>
          <p14:tracePt t="57487" x="2901950" y="1524000"/>
          <p14:tracePt t="57504" x="2882900" y="1524000"/>
          <p14:tracePt t="57747" x="2889250" y="1524000"/>
          <p14:tracePt t="57756" x="2901950" y="1524000"/>
          <p14:tracePt t="57767" x="2908300" y="1524000"/>
          <p14:tracePt t="57777" x="2921000" y="1524000"/>
          <p14:tracePt t="57787" x="2933700" y="1517650"/>
          <p14:tracePt t="57789" x="2940050" y="1517650"/>
          <p14:tracePt t="57804" x="2959100" y="1504950"/>
          <p14:tracePt t="57821" x="2971800" y="1498600"/>
          <p14:tracePt t="57837" x="2971800" y="1479550"/>
          <p14:tracePt t="57854" x="2978150" y="1447800"/>
          <p14:tracePt t="57871" x="2978150" y="1428750"/>
          <p14:tracePt t="57887" x="2978150" y="1390650"/>
          <p14:tracePt t="57904" x="2978150" y="1365250"/>
          <p14:tracePt t="57921" x="2965450" y="1333500"/>
          <p14:tracePt t="57938" x="2927350" y="1314450"/>
          <p14:tracePt t="57954" x="2901950" y="1301750"/>
          <p14:tracePt t="57971" x="2838450" y="1289050"/>
          <p14:tracePt t="57987" x="2794000" y="1276350"/>
          <p14:tracePt t="58004" x="2692400" y="1276350"/>
          <p14:tracePt t="58022" x="2584450" y="1276350"/>
          <p14:tracePt t="58038" x="2527300" y="1276350"/>
          <p14:tracePt t="58054" x="2419350" y="1289050"/>
          <p14:tracePt t="58071" x="2374900" y="1295400"/>
          <p14:tracePt t="58087" x="2298700" y="1320800"/>
          <p14:tracePt t="58104" x="2260600" y="1339850"/>
          <p14:tracePt t="58121" x="2254250" y="1346200"/>
          <p14:tracePt t="58137" x="2247900" y="1365250"/>
          <p14:tracePt t="58154" x="2241550" y="1377950"/>
          <p14:tracePt t="58171" x="2241550" y="1409700"/>
          <p14:tracePt t="58187" x="2241550" y="1441450"/>
          <p14:tracePt t="58204" x="2241550" y="1460500"/>
          <p14:tracePt t="58221" x="2241550" y="1485900"/>
          <p14:tracePt t="58238" x="2247900" y="1498600"/>
          <p14:tracePt t="58255" x="2266950" y="1524000"/>
          <p14:tracePt t="58271" x="2305050" y="1543050"/>
          <p14:tracePt t="58286" x="2330450" y="1549400"/>
          <p14:tracePt t="58303" x="2400300" y="1555750"/>
          <p14:tracePt t="58320" x="2444750" y="1562100"/>
          <p14:tracePt t="58336" x="2501900" y="1568450"/>
          <p14:tracePt t="58354" x="2546350" y="1568450"/>
          <p14:tracePt t="58625" x="2552700" y="1568450"/>
          <p14:tracePt t="58645" x="2559050" y="1568450"/>
          <p14:tracePt t="58663" x="2571750" y="1568450"/>
          <p14:tracePt t="58665" x="2584450" y="1562100"/>
          <p14:tracePt t="58671" x="2635250" y="1543050"/>
          <p14:tracePt t="58687" x="2679700" y="1524000"/>
          <p14:tracePt t="58704" x="2813050" y="1492250"/>
          <p14:tracePt t="58721" x="2901950" y="1473200"/>
          <p14:tracePt t="58737" x="3130550" y="1454150"/>
          <p14:tracePt t="58754" x="3467100" y="1435100"/>
          <p14:tracePt t="58771" x="3663950" y="1435100"/>
          <p14:tracePt t="58787" x="4083050" y="1435100"/>
          <p14:tracePt t="58804" x="4305300" y="1435100"/>
          <p14:tracePt t="58821" x="4724400" y="1435100"/>
          <p14:tracePt t="58837" x="4927600" y="1435100"/>
          <p14:tracePt t="58854" x="5257800" y="1435100"/>
          <p14:tracePt t="58871" x="5575300" y="1435100"/>
          <p14:tracePt t="58887" x="5689600" y="1435100"/>
          <p14:tracePt t="58904" x="5886450" y="1435100"/>
          <p14:tracePt t="58921" x="6045200" y="1435100"/>
          <p14:tracePt t="58938" x="6102350" y="1435100"/>
          <p14:tracePt t="58954" x="6203950" y="1428750"/>
          <p14:tracePt t="58972" x="6235700" y="1416050"/>
          <p14:tracePt t="58987" x="6286500" y="1409700"/>
          <p14:tracePt t="59004" x="6311900" y="1409700"/>
          <p14:tracePt t="59021" x="6337300" y="1403350"/>
          <p14:tracePt t="59037" x="6356350" y="1397000"/>
          <p14:tracePt t="59236" x="6362700" y="1397000"/>
          <p14:tracePt t="59278" x="6362700" y="1403350"/>
          <p14:tracePt t="59287" x="6369050" y="1409700"/>
          <p14:tracePt t="59300" x="6375400" y="1409700"/>
          <p14:tracePt t="59308" x="6381750" y="1416050"/>
          <p14:tracePt t="59319" x="6381750" y="1422400"/>
          <p14:tracePt t="59320" x="6381750" y="1428750"/>
          <p14:tracePt t="59336" x="6381750" y="1441450"/>
          <p14:tracePt t="59353" x="6381750" y="1447800"/>
          <p14:tracePt t="59371" x="6381750" y="1454150"/>
          <p14:tracePt t="59388" x="6381750" y="1466850"/>
          <p14:tracePt t="59504" x="6388100" y="1466850"/>
          <p14:tracePt t="59546" x="6394450" y="1466850"/>
          <p14:tracePt t="60105" x="6381750" y="1466850"/>
          <p14:tracePt t="60115" x="6375400" y="1466850"/>
          <p14:tracePt t="60129" x="6350000" y="1466850"/>
          <p14:tracePt t="60131" x="6305550" y="1473200"/>
          <p14:tracePt t="60137" x="6254750" y="1485900"/>
          <p14:tracePt t="60154" x="6108700" y="1517650"/>
          <p14:tracePt t="60171" x="6026150" y="1536700"/>
          <p14:tracePt t="60187" x="5905500" y="1568450"/>
          <p14:tracePt t="60204" x="5829300" y="1600200"/>
          <p14:tracePt t="60221" x="5810250" y="1600200"/>
          <p14:tracePt t="60393" x="5816600" y="1600200"/>
          <p14:tracePt t="60413" x="5822950" y="1600200"/>
          <p14:tracePt t="60429" x="5835650" y="1600200"/>
          <p14:tracePt t="60437" x="5854700" y="1600200"/>
          <p14:tracePt t="60439" x="5873750" y="1593850"/>
          <p14:tracePt t="60454" x="5905500" y="1581150"/>
          <p14:tracePt t="60471" x="5930900" y="1574800"/>
          <p14:tracePt t="60487" x="5981700" y="1562100"/>
          <p14:tracePt t="60504" x="6032500" y="1549400"/>
          <p14:tracePt t="60521" x="6064250" y="1543050"/>
          <p14:tracePt t="60537" x="6159500" y="1536700"/>
          <p14:tracePt t="60554" x="6267450" y="1530350"/>
          <p14:tracePt t="60571" x="6337300" y="1517650"/>
          <p14:tracePt t="60587" x="6464300" y="1517650"/>
          <p14:tracePt t="60604" x="6540500" y="1517650"/>
          <p14:tracePt t="60621" x="6692900" y="1517650"/>
          <p14:tracePt t="60637" x="6756400" y="1517650"/>
          <p14:tracePt t="60654" x="6896100" y="1517650"/>
          <p14:tracePt t="60671" x="7029450" y="1517650"/>
          <p14:tracePt t="60687" x="7092950" y="1517650"/>
          <p14:tracePt t="60704" x="7232650" y="1517650"/>
          <p14:tracePt t="60721" x="7385050" y="1517650"/>
          <p14:tracePt t="60738" x="7461250" y="1517650"/>
          <p14:tracePt t="60754" x="7613650" y="1517650"/>
          <p14:tracePt t="60771" x="7677150" y="1517650"/>
          <p14:tracePt t="60787" x="7810500" y="1517650"/>
          <p14:tracePt t="60804" x="7861300" y="1517650"/>
          <p14:tracePt t="60821" x="7950200" y="1517650"/>
          <p14:tracePt t="60837" x="7994650" y="1517650"/>
          <p14:tracePt t="60855" x="8007350" y="1517650"/>
          <p14:tracePt t="60871" x="8013700" y="1517650"/>
          <p14:tracePt t="61952" x="8020050" y="1517650"/>
          <p14:tracePt t="61964" x="8026400" y="1517650"/>
          <p14:tracePt t="61973" x="8026400" y="1524000"/>
          <p14:tracePt t="62045" x="8020050" y="1524000"/>
          <p14:tracePt t="62062" x="8001000" y="1530350"/>
          <p14:tracePt t="62066" x="7956550" y="1530350"/>
          <p14:tracePt t="62072" x="7785100" y="1530350"/>
          <p14:tracePt t="62087" x="7651750" y="1530350"/>
          <p14:tracePt t="62104" x="7264400" y="1511300"/>
          <p14:tracePt t="62121" x="7016750" y="1498600"/>
          <p14:tracePt t="62137" x="6572250" y="1435100"/>
          <p14:tracePt t="62154" x="6292850" y="1384300"/>
          <p14:tracePt t="62171" x="6203950" y="1365250"/>
          <p14:tracePt t="62187" x="6102350" y="1346200"/>
          <p14:tracePt t="62204" x="6076950" y="1339850"/>
          <p14:tracePt t="62344" x="6076950" y="1333500"/>
          <p14:tracePt t="62385" x="6076950" y="1327150"/>
          <p14:tracePt t="62437" x="6076950" y="1320800"/>
          <p14:tracePt t="62448" x="6083300" y="1320800"/>
          <p14:tracePt t="62457" x="6089650" y="1320800"/>
          <p14:tracePt t="62471" x="6096000" y="1314450"/>
          <p14:tracePt t="62472" x="6108700" y="1301750"/>
          <p14:tracePt t="62487" x="6140450" y="1282700"/>
          <p14:tracePt t="62504" x="6178550" y="1257300"/>
          <p14:tracePt t="62521" x="6197600" y="1238250"/>
          <p14:tracePt t="62537" x="6229350" y="1212850"/>
          <p14:tracePt t="62554" x="6248400" y="1200150"/>
          <p14:tracePt t="62571" x="6267450" y="1181100"/>
          <p14:tracePt t="62588" x="6273800" y="1168400"/>
          <p14:tracePt t="62604" x="6280150" y="1162050"/>
          <p14:tracePt t="62620" x="6286500" y="1149350"/>
          <p14:tracePt t="62637" x="6286500" y="1143000"/>
          <p14:tracePt t="62654" x="6286500" y="1130300"/>
          <p14:tracePt t="62671" x="6286500" y="1123950"/>
          <p14:tracePt t="62687" x="6286500" y="1111250"/>
          <p14:tracePt t="62704" x="6286500" y="1104900"/>
          <p14:tracePt t="62831" x="6280150" y="1104900"/>
          <p14:tracePt t="62934" x="6280150" y="1098550"/>
          <p14:tracePt t="62955" x="6280150" y="1092200"/>
          <p14:tracePt t="62965" x="6286500" y="1092200"/>
          <p14:tracePt t="62975" x="6286500" y="1079500"/>
          <p14:tracePt t="62985" x="6292850" y="1073150"/>
          <p14:tracePt t="62985" x="6292850" y="1066800"/>
          <p14:tracePt t="63006" x="6299200" y="1054100"/>
          <p14:tracePt t="63008" x="6299200" y="1041400"/>
          <p14:tracePt t="63038" x="6299200" y="1028700"/>
          <p14:tracePt t="63040" x="6299200" y="1022350"/>
          <p14:tracePt t="63054" x="6292850" y="1003300"/>
          <p14:tracePt t="63071" x="6273800" y="990600"/>
          <p14:tracePt t="63088" x="6210300" y="965200"/>
          <p14:tracePt t="63105" x="6127750" y="927100"/>
          <p14:tracePt t="63121" x="6076950" y="901700"/>
          <p14:tracePt t="63137" x="6007100" y="869950"/>
          <p14:tracePt t="63154" x="5988050" y="863600"/>
          <p14:tracePt t="63171" x="5956300" y="850900"/>
          <p14:tracePt t="63188" x="5937250" y="844550"/>
          <p14:tracePt t="63204" x="5918200" y="844550"/>
          <p14:tracePt t="63221" x="5867400" y="838200"/>
          <p14:tracePt t="63237" x="5835650" y="838200"/>
          <p14:tracePt t="63254" x="5778500" y="838200"/>
          <p14:tracePt t="63271" x="5740400" y="838200"/>
          <p14:tracePt t="63317" x="5734050" y="838200"/>
          <p14:tracePt t="63339" x="5721350" y="838200"/>
          <p14:tracePt t="63349" x="5708650" y="838200"/>
          <p14:tracePt t="63362" x="5695950" y="850900"/>
          <p14:tracePt t="63369" x="5676900" y="869950"/>
          <p14:tracePt t="63386" x="5632450" y="901700"/>
          <p14:tracePt t="63386" x="5556250" y="965200"/>
          <p14:tracePt t="63402" x="5530850" y="996950"/>
          <p14:tracePt t="63420" x="5480050" y="1041400"/>
          <p14:tracePt t="63437" x="5454650" y="1073150"/>
          <p14:tracePt t="63454" x="5448300" y="1079500"/>
          <p14:tracePt t="63471" x="5448300" y="1092200"/>
          <p14:tracePt t="63488" x="5441950" y="1104900"/>
          <p14:tracePt t="63504" x="5435600" y="1123950"/>
          <p14:tracePt t="63521" x="5429250" y="1162050"/>
          <p14:tracePt t="63537" x="5422900" y="1174750"/>
          <p14:tracePt t="63554" x="5416550" y="1212850"/>
          <p14:tracePt t="63571" x="5416550" y="1231900"/>
          <p14:tracePt t="63587" x="5416550" y="1263650"/>
          <p14:tracePt t="63605" x="5416550" y="1295400"/>
          <p14:tracePt t="63621" x="5416550" y="1308100"/>
          <p14:tracePt t="63638" x="5416550" y="1346200"/>
          <p14:tracePt t="63654" x="5416550" y="1365250"/>
          <p14:tracePt t="63671" x="5416550" y="1397000"/>
          <p14:tracePt t="63688" x="5416550" y="1416050"/>
          <p14:tracePt t="63704" x="5416550" y="1435100"/>
          <p14:tracePt t="63721" x="5416550" y="1454150"/>
          <p14:tracePt t="63737" x="5416550" y="1466850"/>
          <p14:tracePt t="63754" x="5416550" y="1485900"/>
          <p14:tracePt t="63771" x="5416550" y="1504950"/>
          <p14:tracePt t="63787" x="5416550" y="1517650"/>
          <p14:tracePt t="63804" x="5416550" y="1543050"/>
          <p14:tracePt t="63821" x="5416550" y="1549400"/>
          <p14:tracePt t="63837" x="5416550" y="1568450"/>
          <p14:tracePt t="63854" x="5422900" y="1587500"/>
          <p14:tracePt t="63892" x="5422900" y="1593850"/>
          <p14:tracePt t="63904" x="5422900" y="1600200"/>
          <p14:tracePt t="63905" x="5429250" y="1606550"/>
          <p14:tracePt t="63996" x="5435600" y="1606550"/>
          <p14:tracePt t="64013" x="5441950" y="1606550"/>
          <p14:tracePt t="64031" x="5448300" y="1606550"/>
          <p14:tracePt t="64032" x="5454650" y="1606550"/>
          <p14:tracePt t="64038" x="5461000" y="1606550"/>
          <p14:tracePt t="64055" x="5467350" y="1593850"/>
          <p14:tracePt t="64072" x="5473700" y="1593850"/>
          <p14:tracePt t="64088" x="5480050" y="1581150"/>
          <p14:tracePt t="64106" x="5492750" y="1574800"/>
          <p14:tracePt t="64122" x="5492750" y="1568450"/>
          <p14:tracePt t="64139" x="5505450" y="1562100"/>
          <p14:tracePt t="64155" x="5511800" y="1555750"/>
          <p14:tracePt t="64172" x="5524500" y="1543050"/>
          <p14:tracePt t="64188" x="5556250" y="1530350"/>
          <p14:tracePt t="64205" x="5581650" y="1517650"/>
          <p14:tracePt t="64222" x="5626100" y="1498600"/>
          <p14:tracePt t="64238" x="5670550" y="1485900"/>
          <p14:tracePt t="64255" x="5689600" y="1485900"/>
          <p14:tracePt t="64272" x="5734050" y="1479550"/>
          <p14:tracePt t="64289" x="5746750" y="1473200"/>
          <p14:tracePt t="64305" x="5784850" y="1473200"/>
          <p14:tracePt t="64322" x="5842000" y="1466850"/>
          <p14:tracePt t="64339" x="5886450" y="1466850"/>
          <p14:tracePt t="64355" x="6000750" y="1466850"/>
          <p14:tracePt t="64374" x="6064250" y="1466850"/>
          <p14:tracePt t="64388" x="6191250" y="1466850"/>
          <p14:tracePt t="64405" x="6292850" y="1460500"/>
          <p14:tracePt t="64422" x="6343650" y="1441450"/>
          <p14:tracePt t="64438" x="6407150" y="1416050"/>
          <p14:tracePt t="64455" x="6432550" y="1390650"/>
          <p14:tracePt t="64472" x="6464300" y="1352550"/>
          <p14:tracePt t="64489" x="6489700" y="1320800"/>
          <p14:tracePt t="64505" x="6502400" y="1308100"/>
          <p14:tracePt t="64522" x="6508750" y="1270000"/>
          <p14:tracePt t="64538" x="6515100" y="1263650"/>
          <p14:tracePt t="64555" x="6521450" y="1219200"/>
          <p14:tracePt t="64572" x="6521450" y="1168400"/>
          <p14:tracePt t="64588" x="6521450" y="1143000"/>
          <p14:tracePt t="64605" x="6521450" y="1104900"/>
          <p14:tracePt t="64622" x="6521450" y="1085850"/>
          <p14:tracePt t="64639" x="6521450" y="1054100"/>
          <p14:tracePt t="64655" x="6521450" y="1022350"/>
          <p14:tracePt t="64672" x="6515100" y="1003300"/>
          <p14:tracePt t="64688" x="6489700" y="977900"/>
          <p14:tracePt t="64705" x="6451600" y="952500"/>
          <p14:tracePt t="64721" x="6369050" y="914400"/>
          <p14:tracePt t="64738" x="6273800" y="876300"/>
          <p14:tracePt t="64755" x="6216650" y="857250"/>
          <p14:tracePt t="64772" x="6140450" y="838200"/>
          <p14:tracePt t="64788" x="6108700" y="825500"/>
          <p14:tracePt t="64805" x="6057900" y="812800"/>
          <p14:tracePt t="64822" x="6032500" y="806450"/>
          <p14:tracePt t="64838" x="5994400" y="800100"/>
          <p14:tracePt t="64855" x="5956300" y="800100"/>
          <p14:tracePt t="64872" x="5937250" y="800100"/>
          <p14:tracePt t="64888" x="5899150" y="800100"/>
          <p14:tracePt t="64905" x="5880100" y="800100"/>
          <p14:tracePt t="64922" x="5835650" y="812800"/>
          <p14:tracePt t="64939" x="5791200" y="831850"/>
          <p14:tracePt t="64955" x="5772150" y="838200"/>
          <p14:tracePt t="64972" x="5727700" y="869950"/>
          <p14:tracePt t="64989" x="5708650" y="876300"/>
          <p14:tracePt t="65005" x="5657850" y="920750"/>
          <p14:tracePt t="65022" x="5588000" y="984250"/>
          <p14:tracePt t="65038" x="5556250" y="1022350"/>
          <p14:tracePt t="65055" x="5499100" y="1073150"/>
          <p14:tracePt t="65072" x="5467350" y="1098550"/>
          <p14:tracePt t="65088" x="5435600" y="1155700"/>
          <p14:tracePt t="65105" x="5416550" y="1181100"/>
          <p14:tracePt t="65122" x="5410200" y="1206500"/>
          <p14:tracePt t="65139" x="5397500" y="1250950"/>
          <p14:tracePt t="65155" x="5391150" y="1276350"/>
          <p14:tracePt t="65172" x="5384800" y="1333500"/>
          <p14:tracePt t="65188" x="5378450" y="1397000"/>
          <p14:tracePt t="65205" x="5378450" y="1416050"/>
          <p14:tracePt t="65221" x="5378450" y="1460500"/>
          <p14:tracePt t="65238" x="5378450" y="1479550"/>
          <p14:tracePt t="65255" x="5391150" y="1504950"/>
          <p14:tracePt t="65272" x="5410200" y="1536700"/>
          <p14:tracePt t="65289" x="5416550" y="1555750"/>
          <p14:tracePt t="65305" x="5448300" y="1587500"/>
          <p14:tracePt t="65322" x="5461000" y="1593850"/>
          <p14:tracePt t="65338" x="5486400" y="1612900"/>
          <p14:tracePt t="65355" x="5511800" y="1631950"/>
          <p14:tracePt t="65372" x="5524500" y="1638300"/>
          <p14:tracePt t="65388" x="5556250" y="1657350"/>
          <p14:tracePt t="65404" x="5568950" y="1663700"/>
          <p14:tracePt t="65420" x="5632450" y="1676400"/>
          <p14:tracePt t="65438" x="5702300" y="1689100"/>
          <p14:tracePt t="65455" x="5746750" y="1689100"/>
          <p14:tracePt t="65472" x="5822950" y="1695450"/>
          <p14:tracePt t="65488" x="5861050" y="1695450"/>
          <p14:tracePt t="65505" x="5937250" y="1695450"/>
          <p14:tracePt t="65522" x="6013450" y="1670050"/>
          <p14:tracePt t="65538" x="6045200" y="1663700"/>
          <p14:tracePt t="65555" x="6108700" y="1631950"/>
          <p14:tracePt t="65572" x="6140450" y="1612900"/>
          <p14:tracePt t="65588" x="6191250" y="1581150"/>
          <p14:tracePt t="65605" x="6223000" y="1549400"/>
          <p14:tracePt t="65622" x="6242050" y="1536700"/>
          <p14:tracePt t="65638" x="6254750" y="1524000"/>
          <p14:tracePt t="65655" x="6261100" y="1511300"/>
          <p14:tracePt t="65672" x="6267450" y="1498600"/>
          <p14:tracePt t="65688" x="6273800" y="1498600"/>
          <p14:tracePt t="65705" x="6280150" y="1492250"/>
          <p14:tracePt t="66030" x="6286500" y="1485900"/>
          <p14:tracePt t="66041" x="6299200" y="1479550"/>
          <p14:tracePt t="66051" x="6318250" y="1473200"/>
          <p14:tracePt t="66055" x="6337300" y="1466850"/>
          <p14:tracePt t="66072" x="6407150" y="1441450"/>
          <p14:tracePt t="66089" x="6508750" y="1416050"/>
          <p14:tracePt t="66105" x="6572250" y="1409700"/>
          <p14:tracePt t="66122" x="6705600" y="1397000"/>
          <p14:tracePt t="66140" x="6838950" y="1377950"/>
          <p14:tracePt t="66155" x="6915150" y="1371600"/>
          <p14:tracePt t="66172" x="7048500" y="1333500"/>
          <p14:tracePt t="66188" x="7118350" y="1320800"/>
          <p14:tracePt t="66205" x="7245350" y="1282700"/>
          <p14:tracePt t="66221" x="7359650" y="1244600"/>
          <p14:tracePt t="66238" x="7416800" y="1225550"/>
          <p14:tracePt t="66255" x="7499350" y="1206500"/>
          <p14:tracePt t="66271" x="7531100" y="1187450"/>
          <p14:tracePt t="66288" x="7575550" y="1168400"/>
          <p14:tracePt t="66305" x="7613650" y="1155700"/>
          <p14:tracePt t="66322" x="7632700" y="1136650"/>
          <p14:tracePt t="66338" x="7689850" y="1098550"/>
          <p14:tracePt t="66355" x="7715250" y="1085850"/>
          <p14:tracePt t="66372" x="7766050" y="1060450"/>
          <p14:tracePt t="66388" x="7804150" y="1041400"/>
          <p14:tracePt t="66420" x="7816850" y="1035050"/>
          <p14:tracePt t="66421" x="7829550" y="1022350"/>
          <p14:tracePt t="66457" x="7829550" y="1016000"/>
          <p14:tracePt t="66458" x="7835900" y="1009650"/>
          <p14:tracePt t="66472" x="7835900" y="1003300"/>
          <p14:tracePt t="66488" x="7842250" y="996950"/>
          <p14:tracePt t="66505" x="7842250" y="984250"/>
          <p14:tracePt t="66522" x="7842250" y="971550"/>
          <p14:tracePt t="66538" x="7848600" y="952500"/>
          <p14:tracePt t="66555" x="7848600" y="939800"/>
          <p14:tracePt t="66572" x="7848600" y="914400"/>
          <p14:tracePt t="66588" x="7829550" y="889000"/>
          <p14:tracePt t="66605" x="7823200" y="876300"/>
          <p14:tracePt t="66621" x="7797800" y="857250"/>
          <p14:tracePt t="66639" x="7747000" y="825500"/>
          <p14:tracePt t="66655" x="7721600" y="812800"/>
          <p14:tracePt t="66671" x="7664450" y="774700"/>
          <p14:tracePt t="66688" x="7651750" y="768350"/>
          <p14:tracePt t="66705" x="7607300" y="755650"/>
          <p14:tracePt t="66721" x="7569200" y="755650"/>
          <p14:tracePt t="66738" x="7556500" y="755650"/>
          <p14:tracePt t="66755" x="7518400" y="755650"/>
          <p14:tracePt t="66772" x="7493000" y="762000"/>
          <p14:tracePt t="66788" x="7454900" y="781050"/>
          <p14:tracePt t="66805" x="7416800" y="793750"/>
          <p14:tracePt t="66822" x="7397750" y="800100"/>
          <p14:tracePt t="66838" x="7359650" y="819150"/>
          <p14:tracePt t="66855" x="7334250" y="825500"/>
          <p14:tracePt t="66871" x="7283450" y="838200"/>
          <p14:tracePt t="66888" x="7251700" y="844550"/>
          <p14:tracePt t="66905" x="7200900" y="863600"/>
          <p14:tracePt t="66921" x="7162800" y="882650"/>
          <p14:tracePt t="66939" x="7143750" y="889000"/>
          <p14:tracePt t="66955" x="7131050" y="895350"/>
          <p14:tracePt t="66972" x="7124700" y="901700"/>
          <p14:tracePt t="66988" x="7118350" y="914400"/>
          <p14:tracePt t="67005" x="7099300" y="933450"/>
          <p14:tracePt t="67022" x="7086600" y="939800"/>
          <p14:tracePt t="67038" x="7073900" y="958850"/>
          <p14:tracePt t="67055" x="7061200" y="971550"/>
          <p14:tracePt t="67071" x="7042150" y="990600"/>
          <p14:tracePt t="67088" x="7029450" y="1022350"/>
          <p14:tracePt t="67105" x="7029450" y="1041400"/>
          <p14:tracePt t="67122" x="7016750" y="1073150"/>
          <p14:tracePt t="67138" x="7010400" y="1098550"/>
          <p14:tracePt t="67155" x="7004050" y="1149350"/>
          <p14:tracePt t="67173" x="6997700" y="1200150"/>
          <p14:tracePt t="67188" x="6997700" y="1219200"/>
          <p14:tracePt t="67205" x="6991350" y="1250950"/>
          <p14:tracePt t="67222" x="6991350" y="1270000"/>
          <p14:tracePt t="67238" x="6991350" y="1301750"/>
          <p14:tracePt t="67255" x="6991350" y="1339850"/>
          <p14:tracePt t="67271" x="6991350" y="1365250"/>
          <p14:tracePt t="67288" x="6991350" y="1403350"/>
          <p14:tracePt t="67305" x="6991350" y="1422400"/>
          <p14:tracePt t="67322" x="6991350" y="1466850"/>
          <p14:tracePt t="67338" x="6997700" y="1504950"/>
          <p14:tracePt t="67355" x="7004050" y="1530350"/>
          <p14:tracePt t="67371" x="7010400" y="1568450"/>
          <p14:tracePt t="67389" x="7010400" y="1581150"/>
          <p14:tracePt t="67405" x="7023100" y="1612900"/>
          <p14:tracePt t="67422" x="7029450" y="1644650"/>
          <p14:tracePt t="67439" x="7035800" y="1651000"/>
          <p14:tracePt t="67455" x="7054850" y="1689100"/>
          <p14:tracePt t="67472" x="7067550" y="1701800"/>
          <p14:tracePt t="67488" x="7105650" y="1733550"/>
          <p14:tracePt t="67505" x="7156450" y="1752600"/>
          <p14:tracePt t="67521" x="7188200" y="1765300"/>
          <p14:tracePt t="67538" x="7251700" y="1778000"/>
          <p14:tracePt t="67555" x="7277100" y="1784350"/>
          <p14:tracePt t="67572" x="7334250" y="1790700"/>
          <p14:tracePt t="67589" x="7391400" y="1797050"/>
          <p14:tracePt t="67605" x="7416800" y="1803400"/>
          <p14:tracePt t="67622" x="7486650" y="1803400"/>
          <p14:tracePt t="67638" x="7531100" y="1809750"/>
          <p14:tracePt t="67655" x="7632700" y="1809750"/>
          <p14:tracePt t="67672" x="7753350" y="1809750"/>
          <p14:tracePt t="67688" x="7816850" y="1809750"/>
          <p14:tracePt t="67704" x="7937500" y="1803400"/>
          <p14:tracePt t="67721" x="7981950" y="1797050"/>
          <p14:tracePt t="67738" x="8064500" y="1771650"/>
          <p14:tracePt t="67755" x="8102600" y="1739900"/>
          <p14:tracePt t="67772" x="8121650" y="1720850"/>
          <p14:tracePt t="67788" x="8140700" y="1689100"/>
          <p14:tracePt t="67805" x="8147050" y="1663700"/>
          <p14:tracePt t="67821" x="8166100" y="1619250"/>
          <p14:tracePt t="67838" x="8172450" y="1568450"/>
          <p14:tracePt t="67855" x="8178800" y="1543050"/>
          <p14:tracePt t="67871" x="8185150" y="1473200"/>
          <p14:tracePt t="67888" x="8185150" y="1447800"/>
          <p14:tracePt t="67905" x="8185150" y="1397000"/>
          <p14:tracePt t="67922" x="8185150" y="1358900"/>
          <p14:tracePt t="67938" x="8178800" y="1301750"/>
          <p14:tracePt t="67955" x="8159750" y="1250950"/>
          <p14:tracePt t="67972" x="8140700" y="1212850"/>
          <p14:tracePt t="67988" x="8102600" y="1155700"/>
          <p14:tracePt t="68005" x="8077200" y="1117600"/>
          <p14:tracePt t="68022" x="8032750" y="1060450"/>
          <p14:tracePt t="68038" x="7975600" y="1016000"/>
          <p14:tracePt t="68055" x="7962900" y="1003300"/>
          <p14:tracePt t="68071" x="7937500" y="977900"/>
          <p14:tracePt t="68088" x="7924800" y="965200"/>
          <p14:tracePt t="68105" x="7905750" y="952500"/>
          <p14:tracePt t="68122" x="7893050" y="939800"/>
          <p14:tracePt t="68138" x="7880350" y="927100"/>
          <p14:tracePt t="68156" x="7848600" y="914400"/>
          <p14:tracePt t="68172" x="7810500" y="908050"/>
          <p14:tracePt t="68188" x="7753350" y="895350"/>
          <p14:tracePt t="68205" x="7683500" y="889000"/>
          <p14:tracePt t="68222" x="7658100" y="889000"/>
          <p14:tracePt t="68239" x="7620000" y="889000"/>
          <p14:tracePt t="68255" x="7600950" y="889000"/>
          <p14:tracePt t="68271" x="7550150" y="901700"/>
          <p14:tracePt t="68288" x="7486650" y="927100"/>
          <p14:tracePt t="68305" x="7448550" y="946150"/>
          <p14:tracePt t="68321" x="7353300" y="1003300"/>
          <p14:tracePt t="68338" x="7315200" y="1022350"/>
          <p14:tracePt t="68355" x="7251700" y="1066800"/>
          <p14:tracePt t="68372" x="7200900" y="1104900"/>
          <p14:tracePt t="68389" x="7181850" y="1117600"/>
          <p14:tracePt t="68405" x="7162800" y="1143000"/>
          <p14:tracePt t="68422" x="7150100" y="1155700"/>
          <p14:tracePt t="68438" x="7124700" y="1174750"/>
          <p14:tracePt t="68455" x="7092950" y="1206500"/>
          <p14:tracePt t="68472" x="7080250" y="1225550"/>
          <p14:tracePt t="68488" x="7054850" y="1257300"/>
          <p14:tracePt t="68505" x="7042150" y="1270000"/>
          <p14:tracePt t="68521" x="7023100" y="1295400"/>
          <p14:tracePt t="68538" x="7010400" y="1320800"/>
          <p14:tracePt t="68555" x="7010400" y="1333500"/>
          <p14:tracePt t="68571" x="7004050" y="1358900"/>
          <p14:tracePt t="68589" x="7004050" y="1371600"/>
          <p14:tracePt t="68605" x="7004050" y="1403350"/>
          <p14:tracePt t="68622" x="7010400" y="1441450"/>
          <p14:tracePt t="68638" x="7010400" y="1447800"/>
          <p14:tracePt t="68655" x="7023100" y="1473200"/>
          <p14:tracePt t="68672" x="7029450" y="1479550"/>
          <p14:tracePt t="68688" x="7048500" y="1485900"/>
          <p14:tracePt t="68705" x="7099300" y="1498600"/>
          <p14:tracePt t="68722" x="7131050" y="1498600"/>
          <p14:tracePt t="68738" x="7226300" y="1517650"/>
          <p14:tracePt t="68755" x="7277100" y="1517650"/>
          <p14:tracePt t="68772" x="7359650" y="1524000"/>
          <p14:tracePt t="68788" x="7410450" y="1524000"/>
          <p14:tracePt t="68805" x="7429500" y="1524000"/>
          <p14:tracePt t="69710" x="7429500" y="1530350"/>
          <p14:tracePt t="71035" x="7429500" y="1536700"/>
          <p14:tracePt t="71076" x="7429500" y="1543050"/>
          <p14:tracePt t="71472" x="7429500" y="1549400"/>
          <p14:tracePt t="71737" x="7429500" y="1555750"/>
          <p14:tracePt t="71778" x="7429500" y="1562100"/>
          <p14:tracePt t="72481" x="7423150" y="1568450"/>
          <p14:tracePt t="72493" x="7423150" y="1574800"/>
          <p14:tracePt t="72512" x="7423150" y="1581150"/>
          <p14:tracePt t="73439" x="7423150" y="1587500"/>
          <p14:tracePt t="74671" x="7423150" y="1593850"/>
          <p14:tracePt t="74692" x="7416800" y="1600200"/>
          <p14:tracePt t="74713" x="7404100" y="1600200"/>
          <p14:tracePt t="74723" x="7385050" y="1612900"/>
          <p14:tracePt t="74733" x="7366000" y="1619250"/>
          <p14:tracePt t="74748" x="7340600" y="1625600"/>
          <p14:tracePt t="74750" x="7308850" y="1638300"/>
          <p14:tracePt t="74756" x="7283450" y="1644650"/>
          <p14:tracePt t="74773" x="7213600" y="1663700"/>
          <p14:tracePt t="74790" x="7175500" y="1670050"/>
          <p14:tracePt t="74806" x="7061200" y="1682750"/>
          <p14:tracePt t="74823" x="6902450" y="1695450"/>
          <p14:tracePt t="74839" x="6800850" y="1695450"/>
          <p14:tracePt t="74856" x="6591300" y="1695450"/>
          <p14:tracePt t="74873" x="6483350" y="1695450"/>
          <p14:tracePt t="74889" x="6318250" y="1695450"/>
          <p14:tracePt t="74906" x="6229350" y="1695450"/>
          <p14:tracePt t="74922" x="6203950" y="1695450"/>
          <p14:tracePt t="74940" x="6165850" y="1695450"/>
          <p14:tracePt t="74956" x="6140450" y="1695450"/>
          <p14:tracePt t="74972" x="6064250" y="1695450"/>
          <p14:tracePt t="74990" x="5962650" y="1689100"/>
          <p14:tracePt t="75006" x="5905500" y="1682750"/>
          <p14:tracePt t="75023" x="5816600" y="1670050"/>
          <p14:tracePt t="75039" x="5791200" y="1663700"/>
          <p14:tracePt t="75056" x="5765800" y="1644650"/>
          <p14:tracePt t="78771" x="5759450" y="1651000"/>
          <p14:tracePt t="78781" x="5746750" y="1663700"/>
          <p14:tracePt t="78792" x="5734050" y="1676400"/>
          <p14:tracePt t="78805" x="5715000" y="1695450"/>
          <p14:tracePt t="78807" x="5689600" y="1708150"/>
          <p14:tracePt t="78823" x="5613400" y="1752600"/>
          <p14:tracePt t="78839" x="5518150" y="1797050"/>
          <p14:tracePt t="78856" x="5461000" y="1822450"/>
          <p14:tracePt t="78872" x="5302250" y="1879600"/>
          <p14:tracePt t="78890" x="5213350" y="1905000"/>
          <p14:tracePt t="78906" x="4997450" y="1955800"/>
          <p14:tracePt t="78922" x="4870450" y="1987550"/>
          <p14:tracePt t="78939" x="4559300" y="2076450"/>
          <p14:tracePt t="78955" x="4222750" y="2178050"/>
          <p14:tracePt t="78972" x="4070350" y="2216150"/>
          <p14:tracePt t="78989" x="3702050" y="2311400"/>
          <p14:tracePt t="79006" x="3333750" y="2393950"/>
          <p14:tracePt t="79022" x="3175000" y="2438400"/>
          <p14:tracePt t="79040" x="2851150" y="2501900"/>
          <p14:tracePt t="79055" x="2717800" y="2546350"/>
          <p14:tracePt t="79072" x="2495550" y="2609850"/>
          <p14:tracePt t="79089" x="2387600" y="2635250"/>
          <p14:tracePt t="79106" x="2146300" y="2705100"/>
          <p14:tracePt t="79122" x="1936750" y="2768600"/>
          <p14:tracePt t="79139" x="1835150" y="2794000"/>
          <p14:tracePt t="79156" x="1651000" y="2857500"/>
          <p14:tracePt t="79172" x="1492250" y="2901950"/>
          <p14:tracePt t="79190" x="1422400" y="2927350"/>
          <p14:tracePt t="79205" x="1301750" y="2971800"/>
          <p14:tracePt t="79222" x="1238250" y="2997200"/>
          <p14:tracePt t="79239" x="1155700" y="3022600"/>
          <p14:tracePt t="79256" x="1123950" y="3035300"/>
          <p14:tracePt t="79256" x="1092200" y="3048000"/>
          <p14:tracePt t="79273" x="1079500" y="3054350"/>
          <p14:tracePt t="79289" x="1054100" y="3060700"/>
          <p14:tracePt t="79416" x="1060450" y="3060700"/>
          <p14:tracePt t="79550" x="1054100" y="3060700"/>
          <p14:tracePt t="79560" x="1041400" y="3048000"/>
          <p14:tracePt t="79571" x="1035050" y="3028950"/>
          <p14:tracePt t="79580" x="1016000" y="3009900"/>
          <p14:tracePt t="79590" x="946150" y="2952750"/>
          <p14:tracePt t="79605" x="850900" y="2895600"/>
          <p14:tracePt t="79623" x="806450" y="2863850"/>
          <p14:tracePt t="79639" x="742950" y="2838450"/>
          <p14:tracePt t="79655" x="730250" y="2825750"/>
          <p14:tracePt t="79672" x="711200" y="2825750"/>
          <p14:tracePt t="79735" x="711200" y="2819400"/>
          <p14:tracePt t="79778" x="711200" y="2813050"/>
          <p14:tracePt t="79909" x="711200" y="2806700"/>
          <p14:tracePt t="79920" x="711200" y="2800350"/>
          <p14:tracePt t="79942" x="711200" y="2794000"/>
          <p14:tracePt t="79961" x="704850" y="2787650"/>
          <p14:tracePt t="79973" x="704850" y="2781300"/>
          <p14:tracePt t="79975" x="698500" y="2774950"/>
          <p14:tracePt t="79989" x="698500" y="2768600"/>
          <p14:tracePt t="80005" x="692150" y="2768600"/>
          <p14:tracePt t="80022" x="679450" y="2762250"/>
          <p14:tracePt t="80039" x="679450" y="2755900"/>
          <p14:tracePt t="80056" x="679450" y="2743200"/>
          <p14:tracePt t="80073" x="673100" y="2730500"/>
          <p14:tracePt t="80089" x="673100" y="2724150"/>
          <p14:tracePt t="80105" x="666750" y="2711450"/>
          <p14:tracePt t="80122" x="666750" y="2705100"/>
          <p14:tracePt t="80160" x="666750" y="2698750"/>
          <p14:tracePt t="80162" x="666750" y="2692400"/>
          <p14:tracePt t="80172" x="666750" y="2686050"/>
          <p14:tracePt t="80189" x="666750" y="2654300"/>
          <p14:tracePt t="80205" x="666750" y="2635250"/>
          <p14:tracePt t="80222" x="666750" y="2597150"/>
          <p14:tracePt t="80239" x="673100" y="2552700"/>
          <p14:tracePt t="80255" x="679450" y="2533650"/>
          <p14:tracePt t="80272" x="692150" y="2495550"/>
          <p14:tracePt t="80289" x="698500" y="2470150"/>
          <p14:tracePt t="80306" x="717550" y="2432050"/>
          <p14:tracePt t="80322" x="736600" y="2387600"/>
          <p14:tracePt t="80340" x="749300" y="2368550"/>
          <p14:tracePt t="80356" x="762000" y="2349500"/>
          <p14:tracePt t="80371" x="768350" y="2336800"/>
          <p14:tracePt t="80388" x="793750" y="2317750"/>
          <p14:tracePt t="80406" x="819150" y="2298700"/>
          <p14:tracePt t="80423" x="831850" y="2286000"/>
          <p14:tracePt t="80439" x="882650" y="2254250"/>
          <p14:tracePt t="80456" x="908050" y="2241550"/>
          <p14:tracePt t="80472" x="952500" y="2216150"/>
          <p14:tracePt t="80489" x="990600" y="2197100"/>
          <p14:tracePt t="80506" x="990600" y="2190750"/>
          <p14:tracePt t="80522" x="1009650" y="2178050"/>
          <p14:tracePt t="80557" x="1028700" y="2178050"/>
          <p14:tracePt t="80558" x="1047750" y="2171700"/>
          <p14:tracePt t="80573" x="1085850" y="2171700"/>
          <p14:tracePt t="80590" x="1117600" y="2171700"/>
          <p14:tracePt t="80606" x="1168400" y="2171700"/>
          <p14:tracePt t="80622" x="1187450" y="2171700"/>
          <p14:tracePt t="80639" x="1212850" y="2171700"/>
          <p14:tracePt t="80656" x="1231900" y="2171700"/>
          <p14:tracePt t="80672" x="1250950" y="2171700"/>
          <p14:tracePt t="80689" x="1327150" y="2171700"/>
          <p14:tracePt t="80705" x="1371600" y="2171700"/>
          <p14:tracePt t="80722" x="1485900" y="2184400"/>
          <p14:tracePt t="80739" x="1587500" y="2197100"/>
          <p14:tracePt t="80755" x="1612900" y="2203450"/>
          <p14:tracePt t="80772" x="1644650" y="2216150"/>
          <p14:tracePt t="80789" x="1657350" y="2222500"/>
          <p14:tracePt t="80806" x="1670050" y="2235200"/>
          <p14:tracePt t="80822" x="1695450" y="2247900"/>
          <p14:tracePt t="80839" x="1708150" y="2260600"/>
          <p14:tracePt t="80856" x="1727200" y="2279650"/>
          <p14:tracePt t="80872" x="1739900" y="2298700"/>
          <p14:tracePt t="80889" x="1758950" y="2324100"/>
          <p14:tracePt t="80906" x="1771650" y="2355850"/>
          <p14:tracePt t="80922" x="1778000" y="2368550"/>
          <p14:tracePt t="80939" x="1784350" y="2400300"/>
          <p14:tracePt t="80956" x="1784350" y="2419350"/>
          <p14:tracePt t="80972" x="1784350" y="2457450"/>
          <p14:tracePt t="80989" x="1784350" y="2470150"/>
          <p14:tracePt t="81004" x="1784350" y="2514600"/>
          <p14:tracePt t="81021" x="1784350" y="2546350"/>
          <p14:tracePt t="81039" x="1784350" y="2565400"/>
          <p14:tracePt t="81055" x="1771650" y="2597150"/>
          <p14:tracePt t="81073" x="1752600" y="2622550"/>
          <p14:tracePt t="81089" x="1739900" y="2641600"/>
          <p14:tracePt t="81106" x="1708150" y="2679700"/>
          <p14:tracePt t="81122" x="1689100" y="2698750"/>
          <p14:tracePt t="81139" x="1638300" y="2743200"/>
          <p14:tracePt t="81156" x="1606550" y="2762250"/>
          <p14:tracePt t="81172" x="1562100" y="2800350"/>
          <p14:tracePt t="81189" x="1504950" y="2838450"/>
          <p14:tracePt t="81206" x="1479550" y="2851150"/>
          <p14:tracePt t="81222" x="1428750" y="2870200"/>
          <p14:tracePt t="81239" x="1371600" y="2889250"/>
          <p14:tracePt t="81256" x="1352550" y="2889250"/>
          <p14:tracePt t="81272" x="1301750" y="2901950"/>
          <p14:tracePt t="81289" x="1276350" y="2901950"/>
          <p14:tracePt t="81306" x="1219200" y="2908300"/>
          <p14:tracePt t="81322" x="1187450" y="2908300"/>
          <p14:tracePt t="81322" x="1149350" y="2908300"/>
          <p14:tracePt t="81339" x="1117600" y="2908300"/>
          <p14:tracePt t="81356" x="1047750" y="2908300"/>
          <p14:tracePt t="81372" x="1028700" y="2908300"/>
          <p14:tracePt t="81389" x="971550" y="2908300"/>
          <p14:tracePt t="81405" x="946150" y="2901950"/>
          <p14:tracePt t="81405" x="927100" y="2895600"/>
          <p14:tracePt t="81422" x="914400" y="2889250"/>
          <p14:tracePt t="81439" x="895350" y="2876550"/>
          <p14:tracePt t="81457" x="882650" y="2876550"/>
          <p14:tracePt t="81473" x="869950" y="2870200"/>
          <p14:tracePt t="81490" x="869950" y="2863850"/>
          <p14:tracePt t="81548" x="869950" y="2857500"/>
          <p14:tracePt t="81559" x="869950" y="2851150"/>
          <p14:tracePt t="81566" x="876300" y="2838450"/>
          <p14:tracePt t="81573" x="889000" y="2832100"/>
          <p14:tracePt t="81590" x="914400" y="2800350"/>
          <p14:tracePt t="81607" x="939800" y="2768600"/>
          <p14:tracePt t="81623" x="952500" y="2755900"/>
          <p14:tracePt t="81640" x="971550" y="2743200"/>
          <p14:tracePt t="81657" x="977900" y="2736850"/>
          <p14:tracePt t="81673" x="990600" y="2730500"/>
          <p14:tracePt t="81690" x="990600" y="2717800"/>
          <p14:tracePt t="81706" x="996950" y="2717800"/>
          <p14:tracePt t="81723" x="996950" y="2711450"/>
          <p14:tracePt t="81740" x="1003300" y="2711450"/>
          <p14:tracePt t="82399" x="996950" y="2711450"/>
          <p14:tracePt t="82420" x="984250" y="2711450"/>
          <p14:tracePt t="82422" x="971550" y="2711450"/>
          <p14:tracePt t="82442" x="958850" y="2717800"/>
          <p14:tracePt t="82456" x="939800" y="2717800"/>
          <p14:tracePt t="82458" x="901700" y="2724150"/>
          <p14:tracePt t="82473" x="889000" y="2724150"/>
          <p14:tracePt t="82490" x="850900" y="2730500"/>
          <p14:tracePt t="82506" x="838200" y="2730500"/>
          <p14:tracePt t="82523" x="812800" y="2730500"/>
          <p14:tracePt t="82541" x="787400" y="2730500"/>
          <p14:tracePt t="82556" x="768350" y="2730500"/>
          <p14:tracePt t="82573" x="736600" y="2730500"/>
          <p14:tracePt t="82590" x="717550" y="2730500"/>
          <p14:tracePt t="82607" x="698500" y="2730500"/>
          <p14:tracePt t="82624" x="692150" y="2730500"/>
          <p14:tracePt t="84705" x="698500" y="2730500"/>
          <p14:tracePt t="84717" x="704850" y="2730500"/>
          <p14:tracePt t="84727" x="711200" y="2730500"/>
          <p14:tracePt t="84728" x="717550" y="2730500"/>
          <p14:tracePt t="84740" x="730250" y="2730500"/>
          <p14:tracePt t="84740" x="742950" y="2724150"/>
          <p14:tracePt t="84757" x="755650" y="2717800"/>
          <p14:tracePt t="84773" x="793750" y="2711450"/>
          <p14:tracePt t="84790" x="819150" y="2705100"/>
          <p14:tracePt t="84806" x="863600" y="2698750"/>
          <p14:tracePt t="84823" x="876300" y="2692400"/>
          <p14:tracePt t="84840" x="920750" y="2679700"/>
          <p14:tracePt t="84856" x="952500" y="2673350"/>
          <p14:tracePt t="84874" x="952500" y="2667000"/>
          <p14:tracePt t="84890" x="971550" y="2660650"/>
          <p14:tracePt t="84926" x="984250" y="2660650"/>
          <p14:tracePt t="84927" x="1003300" y="2660650"/>
          <p14:tracePt t="84940" x="1041400" y="2654300"/>
          <p14:tracePt t="84957" x="1066800" y="2654300"/>
          <p14:tracePt t="84973" x="1117600" y="2654300"/>
          <p14:tracePt t="84990" x="1143000" y="2654300"/>
          <p14:tracePt t="85006" x="1168400" y="2654300"/>
          <p14:tracePt t="85023" x="1187450" y="2654300"/>
          <p14:tracePt t="85041" x="1193800" y="2654300"/>
          <p14:tracePt t="85056" x="1206500" y="2654300"/>
          <p14:tracePt t="85073" x="1219200" y="2654300"/>
          <p14:tracePt t="85090" x="1231900" y="2654300"/>
          <p14:tracePt t="85107" x="1244600" y="2654300"/>
          <p14:tracePt t="85123" x="1250950" y="2654300"/>
          <p14:tracePt t="85140" x="1263650" y="2647950"/>
          <p14:tracePt t="85157" x="1270000" y="2641600"/>
          <p14:tracePt t="85173" x="1282700" y="2635250"/>
          <p14:tracePt t="85190" x="1301750" y="2628900"/>
          <p14:tracePt t="85207" x="1301750" y="2622550"/>
          <p14:tracePt t="85223" x="1308100" y="2616200"/>
          <p14:tracePt t="85269" x="1308100" y="2609850"/>
          <p14:tracePt t="85310" x="1308100" y="2603500"/>
          <p14:tracePt t="85351" x="1308100" y="2597150"/>
          <p14:tracePt t="85362" x="1308100" y="2590800"/>
          <p14:tracePt t="85373" x="1308100" y="2584450"/>
          <p14:tracePt t="85393" x="1308100" y="2578100"/>
          <p14:tracePt t="85395" x="1308100" y="2571750"/>
          <p14:tracePt t="86116" x="1314450" y="2565400"/>
          <p14:tracePt t="86137" x="1320800" y="2565400"/>
          <p14:tracePt t="86157" x="1333500" y="2559050"/>
          <p14:tracePt t="86169" x="1346200" y="2559050"/>
          <p14:tracePt t="86171" x="1358900" y="2552700"/>
          <p14:tracePt t="86182" x="1377950" y="2546350"/>
          <p14:tracePt t="86190" x="1403350" y="2546350"/>
          <p14:tracePt t="86207" x="1460500" y="2540000"/>
          <p14:tracePt t="86223" x="1485900" y="2540000"/>
          <p14:tracePt t="86240" x="1543050" y="2540000"/>
          <p14:tracePt t="86257" x="1600200" y="2540000"/>
          <p14:tracePt t="86273" x="1625600" y="2540000"/>
          <p14:tracePt t="86290" x="1689100" y="2540000"/>
          <p14:tracePt t="86307" x="1720850" y="2540000"/>
          <p14:tracePt t="86323" x="1809750" y="2540000"/>
          <p14:tracePt t="86340" x="1898650" y="2540000"/>
          <p14:tracePt t="86356" x="1936750" y="2540000"/>
          <p14:tracePt t="86372" x="1993900" y="2540000"/>
          <p14:tracePt t="86390" x="2006600" y="2540000"/>
          <p14:tracePt t="86406" x="2019300" y="2540000"/>
          <p14:tracePt t="86449" x="2025650" y="2540000"/>
          <p14:tracePt t="86490" x="2032000" y="2540000"/>
          <p14:tracePt t="86501" x="2038350" y="2540000"/>
          <p14:tracePt t="86524" x="2044700" y="2540000"/>
          <p14:tracePt t="86564" x="2044700" y="2533650"/>
          <p14:tracePt t="86605" x="2051050" y="2533650"/>
          <p14:tracePt t="87807" x="2051050" y="2540000"/>
          <p14:tracePt t="87860" x="2044700" y="2546350"/>
          <p14:tracePt t="87869" x="2038350" y="2546350"/>
          <p14:tracePt t="87882" x="2032000" y="2552700"/>
          <p14:tracePt t="87898" x="2019300" y="2559050"/>
          <p14:tracePt t="87910" x="2006600" y="2571750"/>
          <p14:tracePt t="87912" x="1993900" y="2578100"/>
          <p14:tracePt t="87923" x="1974850" y="2590800"/>
          <p14:tracePt t="87940" x="1930400" y="2609850"/>
          <p14:tracePt t="87956" x="1879600" y="2628900"/>
          <p14:tracePt t="87974" x="1854200" y="2635250"/>
          <p14:tracePt t="87990" x="1778000" y="2667000"/>
          <p14:tracePt t="88007" x="1746250" y="2673350"/>
          <p14:tracePt t="88023" x="1651000" y="2705100"/>
          <p14:tracePt t="88040" x="1555750" y="2736850"/>
          <p14:tracePt t="88056" x="1517650" y="2749550"/>
          <p14:tracePt t="88073" x="1447800" y="2768600"/>
          <p14:tracePt t="88090" x="1422400" y="2774950"/>
          <p14:tracePt t="88106" x="1397000" y="2781300"/>
          <p14:tracePt t="88123" x="1365250" y="2794000"/>
          <p14:tracePt t="88140" x="1352550" y="2806700"/>
          <p14:tracePt t="88157" x="1314450" y="2825750"/>
          <p14:tracePt t="88173" x="1301750" y="2844800"/>
          <p14:tracePt t="88190" x="1257300" y="2870200"/>
          <p14:tracePt t="88207" x="1225550" y="2889250"/>
          <p14:tracePt t="88223" x="1212850" y="2895600"/>
          <p14:tracePt t="88240" x="1200150" y="2908300"/>
          <p14:tracePt t="88256" x="1193800" y="2914650"/>
          <p14:tracePt t="88273" x="1187450" y="2921000"/>
          <p14:tracePt t="88290" x="1181100" y="2927350"/>
          <p14:tracePt t="88328" x="1181100" y="2933700"/>
          <p14:tracePt t="88359" x="1181100" y="2940050"/>
          <p14:tracePt t="88379" x="1181100" y="2946400"/>
          <p14:tracePt t="88400" x="1181100" y="2952750"/>
          <p14:tracePt t="88442" x="1181100" y="2959100"/>
          <p14:tracePt t="88462" x="1181100" y="2965450"/>
          <p14:tracePt t="88483" x="1181100" y="2971800"/>
          <p14:tracePt t="89064" x="1187450" y="2971800"/>
          <p14:tracePt t="89085" x="1193800" y="2971800"/>
          <p14:tracePt t="89096" x="1193800" y="2978150"/>
          <p14:tracePt t="89116" x="1200150" y="2984500"/>
          <p14:tracePt t="89564" x="1206500" y="2984500"/>
          <p14:tracePt t="89605" x="1212850" y="2984500"/>
          <p14:tracePt t="89616" x="1219200" y="2984500"/>
          <p14:tracePt t="89626" x="1231900" y="2984500"/>
          <p14:tracePt t="89647" x="1244600" y="2978150"/>
          <p14:tracePt t="89658" x="1250950" y="2978150"/>
          <p14:tracePt t="89658" x="1263650" y="2971800"/>
          <p14:tracePt t="89672" x="1276350" y="2971800"/>
          <p14:tracePt t="89688" x="1308100" y="2965450"/>
          <p14:tracePt t="89706" x="1352550" y="2965450"/>
          <p14:tracePt t="89723" x="1377950" y="2959100"/>
          <p14:tracePt t="89740" x="1428750" y="2959100"/>
          <p14:tracePt t="89756" x="1473200" y="2952750"/>
          <p14:tracePt t="89773" x="1492250" y="2952750"/>
          <p14:tracePt t="89790" x="1536700" y="2952750"/>
          <p14:tracePt t="89807" x="1549400" y="2952750"/>
          <p14:tracePt t="89823" x="1593850" y="2952750"/>
          <p14:tracePt t="89840" x="1612900" y="2952750"/>
          <p14:tracePt t="89856" x="1657350" y="2952750"/>
          <p14:tracePt t="89873" x="1701800" y="2952750"/>
          <p14:tracePt t="89890" x="1720850" y="2952750"/>
          <p14:tracePt t="89907" x="1739900" y="2952750"/>
          <p14:tracePt t="89923" x="1746250" y="2952750"/>
          <p14:tracePt t="89940" x="1752600" y="2952750"/>
          <p14:tracePt t="89957" x="1758950" y="2952750"/>
          <p14:tracePt t="89974" x="1765300" y="2952750"/>
          <p14:tracePt t="89990" x="1790700" y="2959100"/>
          <p14:tracePt t="90007" x="1803400" y="2965450"/>
          <p14:tracePt t="90023" x="1828800" y="2978150"/>
          <p14:tracePt t="90040" x="1860550" y="2990850"/>
          <p14:tracePt t="90057" x="1866900" y="2990850"/>
          <p14:tracePt t="90073" x="1892300" y="2997200"/>
          <p14:tracePt t="90090" x="1898650" y="2997200"/>
          <p14:tracePt t="90106" x="1924050" y="3003550"/>
          <p14:tracePt t="90122" x="1930400" y="3009900"/>
          <p14:tracePt t="90140" x="1936750" y="3009900"/>
          <p14:tracePt t="91573" x="1943100" y="3009900"/>
          <p14:tracePt t="91614" x="1949450" y="3009900"/>
          <p14:tracePt t="91686" x="1955800" y="3009900"/>
          <p14:tracePt t="91687" x="1962150" y="3009900"/>
          <p14:tracePt t="91738" x="1968500" y="3009900"/>
          <p14:tracePt t="91749" x="1974850" y="3009900"/>
          <p14:tracePt t="91765" x="1981200" y="3003550"/>
          <p14:tracePt t="91767" x="1987550" y="3003550"/>
          <p14:tracePt t="91773" x="2006600" y="2990850"/>
          <p14:tracePt t="91790" x="2019300" y="2984500"/>
          <p14:tracePt t="91806" x="2051050" y="2959100"/>
          <p14:tracePt t="91823" x="2070100" y="2952750"/>
          <p14:tracePt t="91840" x="2114550" y="2927350"/>
          <p14:tracePt t="91856" x="2139950" y="2895600"/>
          <p14:tracePt t="91873" x="2159000" y="2882900"/>
          <p14:tracePt t="91890" x="2203450" y="2857500"/>
          <p14:tracePt t="91906" x="2222500" y="2844800"/>
          <p14:tracePt t="91923" x="2260600" y="2819400"/>
          <p14:tracePt t="91940" x="2298700" y="2800350"/>
          <p14:tracePt t="91957" x="2305050" y="2794000"/>
          <p14:tracePt t="91973" x="2330450" y="2787650"/>
          <p14:tracePt t="91990" x="2343150" y="2774950"/>
          <p14:tracePt t="92005" x="2368550" y="2755900"/>
          <p14:tracePt t="92022" x="2413000" y="2736850"/>
          <p14:tracePt t="92040" x="2438400" y="2724150"/>
          <p14:tracePt t="92056" x="2489200" y="2711450"/>
          <p14:tracePt t="92073" x="2514600" y="2705100"/>
          <p14:tracePt t="92090" x="2546350" y="2692400"/>
          <p14:tracePt t="92106" x="2552700" y="2686050"/>
          <p14:tracePt t="92123" x="2559050" y="2686050"/>
          <p14:tracePt t="92141" x="2565400" y="2686050"/>
          <p14:tracePt t="92156" x="2571750" y="2686050"/>
          <p14:tracePt t="92173" x="2578100" y="2686050"/>
          <p14:tracePt t="92190" x="2584450" y="2686050"/>
          <p14:tracePt t="92206" x="2590800" y="2686050"/>
          <p14:tracePt t="92390" x="2597150" y="2686050"/>
          <p14:tracePt t="93225" x="2603500" y="2686050"/>
          <p14:tracePt t="93257" x="2609850" y="2686050"/>
          <p14:tracePt t="93287" x="2616200" y="2686050"/>
          <p14:tracePt t="93299" x="2622550" y="2686050"/>
          <p14:tracePt t="93328" x="2635250" y="2686050"/>
          <p14:tracePt t="93339" x="2641600" y="2686050"/>
          <p14:tracePt t="93359" x="2647950" y="2679700"/>
          <p14:tracePt t="93372" x="2654300" y="2679700"/>
          <p14:tracePt t="93381" x="2660650" y="2673350"/>
          <p14:tracePt t="93545" x="2667000" y="2673350"/>
          <p14:tracePt t="93962" x="2673350" y="2673350"/>
          <p14:tracePt t="94003" x="2679700" y="2673350"/>
          <p14:tracePt t="94075" x="2686050" y="2673350"/>
          <p14:tracePt t="94085" x="2692400" y="2673350"/>
          <p14:tracePt t="94096" x="2698750" y="2673350"/>
          <p14:tracePt t="94107" x="2711450" y="2673350"/>
          <p14:tracePt t="94109" x="2724150" y="2673350"/>
          <p14:tracePt t="94123" x="2749550" y="2673350"/>
          <p14:tracePt t="94140" x="2768600" y="2673350"/>
          <p14:tracePt t="94156" x="2787650" y="2673350"/>
          <p14:tracePt t="94173" x="2813050" y="2673350"/>
          <p14:tracePt t="94190" x="2832100" y="2673350"/>
          <p14:tracePt t="94206" x="2882900" y="2673350"/>
          <p14:tracePt t="94223" x="2914650" y="2673350"/>
          <p14:tracePt t="94240" x="3003550" y="2673350"/>
          <p14:tracePt t="94257" x="3098800" y="2673350"/>
          <p14:tracePt t="94273" x="3155950" y="2673350"/>
          <p14:tracePt t="94290" x="3232150" y="2673350"/>
          <p14:tracePt t="94306" x="3270250" y="2673350"/>
          <p14:tracePt t="94323" x="3314700" y="2679700"/>
          <p14:tracePt t="94340" x="3359150" y="2686050"/>
          <p14:tracePt t="94356" x="3384550" y="2686050"/>
          <p14:tracePt t="94372" x="3441700" y="2692400"/>
          <p14:tracePt t="94390" x="3467100" y="2692400"/>
          <p14:tracePt t="94407" x="3524250" y="2692400"/>
          <p14:tracePt t="94423" x="3568700" y="2698750"/>
          <p14:tracePt t="94440" x="3587750" y="2698750"/>
          <p14:tracePt t="94456" x="3625850" y="2698750"/>
          <p14:tracePt t="94473" x="3632200" y="2705100"/>
          <p14:tracePt t="94489" x="3670300" y="2705100"/>
          <p14:tracePt t="94506" x="3702050" y="2705100"/>
          <p14:tracePt t="94523" x="3721100" y="2705100"/>
          <p14:tracePt t="94540" x="3740150" y="2705100"/>
          <p14:tracePt t="94556" x="3752850" y="2705100"/>
          <p14:tracePt t="94573" x="3771900" y="2705100"/>
          <p14:tracePt t="94590" x="3778250" y="2705100"/>
          <p14:tracePt t="94606" x="3803650" y="2705100"/>
          <p14:tracePt t="94623" x="3829050" y="2705100"/>
          <p14:tracePt t="94640" x="3835400" y="2705100"/>
          <p14:tracePt t="94656" x="3841750" y="2705100"/>
          <p14:tracePt t="95310" x="3848100" y="2705100"/>
          <p14:tracePt t="95341" x="3854450" y="2705100"/>
          <p14:tracePt t="95351" x="3867150" y="2705100"/>
          <p14:tracePt t="95358" x="3879850" y="2705100"/>
          <p14:tracePt t="95374" x="3898900" y="2705100"/>
          <p14:tracePt t="95390" x="3917950" y="2705100"/>
          <p14:tracePt t="95406" x="3962400" y="2705100"/>
          <p14:tracePt t="95407" x="3981450" y="2705100"/>
          <p14:tracePt t="95423" x="4000500" y="2705100"/>
          <p14:tracePt t="95440" x="4013200" y="2705100"/>
          <p14:tracePt t="95548" x="4019550" y="2705100"/>
          <p14:tracePt t="95578" x="4025900" y="2705100"/>
          <p14:tracePt t="95589" x="4032250" y="2705100"/>
          <p14:tracePt t="95606" x="4044950" y="2705100"/>
          <p14:tracePt t="95608" x="4102100" y="2705100"/>
          <p14:tracePt t="95623" x="4133850" y="2705100"/>
          <p14:tracePt t="95639" x="4241800" y="2705100"/>
          <p14:tracePt t="95656" x="4349750" y="2705100"/>
          <p14:tracePt t="95673" x="4394200" y="2705100"/>
          <p14:tracePt t="95690" x="4445000" y="2705100"/>
          <p14:tracePt t="95968" x="4445000" y="2711450"/>
          <p14:tracePt t="96009" x="4445000" y="2717800"/>
          <p14:tracePt t="96071" x="4438650" y="2717800"/>
          <p14:tracePt t="96092" x="4432300" y="2717800"/>
          <p14:tracePt t="96143" x="4425950" y="2717800"/>
          <p14:tracePt t="96164" x="4419600" y="2717800"/>
          <p14:tracePt t="96185" x="4419600" y="2724150"/>
          <p14:tracePt t="96198" x="4413250" y="2724150"/>
          <p14:tracePt t="96200" x="4406900" y="2730500"/>
          <p14:tracePt t="96206" x="4400550" y="2730500"/>
          <p14:tracePt t="96223" x="4394200" y="2730500"/>
          <p14:tracePt t="96240" x="4387850" y="2736850"/>
          <p14:tracePt t="96256" x="4381500" y="2736850"/>
          <p14:tracePt t="96362" x="4375150" y="2736850"/>
          <p14:tracePt t="96463" x="4368800" y="2736850"/>
          <p14:tracePt t="96515" x="4362450" y="2736850"/>
          <p14:tracePt t="96546" x="4356100" y="2736850"/>
          <p14:tracePt t="96576" x="4349750" y="2736850"/>
          <p14:tracePt t="96762" x="4356100" y="2736850"/>
          <p14:tracePt t="96782" x="4362450" y="2736850"/>
          <p14:tracePt t="96803" x="4368800" y="2736850"/>
          <p14:tracePt t="96815" x="4375150" y="2736850"/>
          <p14:tracePt t="96834" x="4381500" y="2736850"/>
          <p14:tracePt t="96847" x="4394200" y="2736850"/>
          <p14:tracePt t="96866" x="4406900" y="2736850"/>
          <p14:tracePt t="96880" x="4413250" y="2730500"/>
          <p14:tracePt t="96887" x="4419600" y="2730500"/>
          <p14:tracePt t="96890" x="4432300" y="2730500"/>
          <p14:tracePt t="96906" x="4445000" y="2730500"/>
          <p14:tracePt t="96923" x="4464050" y="2730500"/>
          <p14:tracePt t="96990" x="4470400" y="2730500"/>
          <p14:tracePt t="97032" x="4476750" y="2730500"/>
          <p14:tracePt t="97319" x="4470400" y="2730500"/>
          <p14:tracePt t="103272" x="4464050" y="2730500"/>
          <p14:tracePt t="103416" x="4457700" y="2730500"/>
          <p14:tracePt t="103456" x="4451350" y="2730500"/>
          <p14:tracePt t="103589" x="4445000" y="2730500"/>
          <p14:tracePt t="103610" x="4438650" y="2730500"/>
          <p14:tracePt t="103621" x="4432300" y="2730500"/>
          <p14:tracePt t="103652" x="4425950" y="2730500"/>
          <p14:tracePt t="103666" x="4419600" y="2736850"/>
          <p14:tracePt t="103684" x="4406900" y="2736850"/>
          <p14:tracePt t="103695" x="4400550" y="2736850"/>
          <p14:tracePt t="103696" x="4394200" y="2743200"/>
          <p14:tracePt t="103725" x="4381500" y="2749550"/>
          <p14:tracePt t="103726" x="4375150" y="2749550"/>
          <p14:tracePt t="103740" x="4375150" y="2755900"/>
          <p14:tracePt t="103757" x="4368800" y="2755900"/>
          <p14:tracePt t="103774" x="4362450" y="2755900"/>
          <p14:tracePt t="103791" x="4356100" y="2755900"/>
          <p14:tracePt t="103807" x="4337050" y="2762250"/>
          <p14:tracePt t="103824" x="4318000" y="2768600"/>
          <p14:tracePt t="103841" x="4311650" y="2774950"/>
          <p14:tracePt t="103857" x="4298950" y="2774950"/>
          <p14:tracePt t="103874" x="4292600" y="2774950"/>
          <p14:tracePt t="103890" x="4273550" y="2781300"/>
          <p14:tracePt t="103907" x="4267200" y="2781300"/>
          <p14:tracePt t="103924" x="4260850" y="2787650"/>
          <p14:tracePt t="103940" x="4248150" y="2787650"/>
          <p14:tracePt t="103957" x="4241800" y="2787650"/>
          <p14:tracePt t="103974" x="4235450" y="2794000"/>
          <p14:tracePt t="104058" x="4229100" y="2794000"/>
          <p14:tracePt t="104099" x="4222750" y="2794000"/>
          <p14:tracePt t="104324" x="4216400" y="2794000"/>
          <p14:tracePt t="104337" x="4203700" y="2800350"/>
          <p14:tracePt t="104339" x="4191000" y="2806700"/>
          <p14:tracePt t="104357" x="4184650" y="2813050"/>
          <p14:tracePt t="104359" x="4171950" y="2819400"/>
          <p14:tracePt t="104372" x="4140200" y="2832100"/>
          <p14:tracePt t="104389" x="4127500" y="2838450"/>
          <p14:tracePt t="104406" x="4102100" y="2844800"/>
          <p14:tracePt t="104422" x="4083050" y="2851150"/>
          <p14:tracePt t="104440" x="4070350" y="2857500"/>
          <p14:tracePt t="104457" x="4025900" y="2876550"/>
          <p14:tracePt t="104474" x="3975100" y="2895600"/>
          <p14:tracePt t="104491" x="3937000" y="2908300"/>
          <p14:tracePt t="104507" x="3854450" y="2933700"/>
          <p14:tracePt t="104524" x="3810000" y="2946400"/>
          <p14:tracePt t="104540" x="3721100" y="2990850"/>
          <p14:tracePt t="104558" x="3683000" y="3009900"/>
          <p14:tracePt t="104573" x="3600450" y="3067050"/>
          <p14:tracePt t="104590" x="3492500" y="3130550"/>
          <p14:tracePt t="104608" x="3429000" y="3168650"/>
          <p14:tracePt t="104624" x="3314700" y="3232150"/>
          <p14:tracePt t="104641" x="3263900" y="3257550"/>
          <p14:tracePt t="104657" x="3162300" y="3295650"/>
          <p14:tracePt t="104674" x="3079750" y="3327400"/>
          <p14:tracePt t="104690" x="3041650" y="3340100"/>
          <p14:tracePt t="104707" x="2959100" y="3371850"/>
          <p14:tracePt t="104725" x="2921000" y="3384550"/>
          <p14:tracePt t="104740" x="2825750" y="3416300"/>
          <p14:tracePt t="104758" x="2730500" y="3467100"/>
          <p14:tracePt t="104774" x="2692400" y="3479800"/>
          <p14:tracePt t="104791" x="2628900" y="3517900"/>
          <p14:tracePt t="104807" x="2590800" y="3543300"/>
          <p14:tracePt t="104824" x="2546350" y="3568700"/>
          <p14:tracePt t="104841" x="2508250" y="3587750"/>
          <p14:tracePt t="104857" x="2489200" y="3600450"/>
          <p14:tracePt t="104873" x="2457450" y="3625850"/>
          <p14:tracePt t="104890" x="2438400" y="3638550"/>
          <p14:tracePt t="104908" x="2393950" y="3670300"/>
          <p14:tracePt t="104924" x="2343150" y="3702050"/>
          <p14:tracePt t="104939" x="2317750" y="3721100"/>
          <p14:tracePt t="104955" x="2273300" y="3759200"/>
          <p14:tracePt t="104974" x="2254250" y="3765550"/>
          <p14:tracePt t="104990" x="2216150" y="3797300"/>
          <p14:tracePt t="105007" x="2190750" y="3822700"/>
          <p14:tracePt t="105024" x="2171700" y="3835400"/>
          <p14:tracePt t="105040" x="2139950" y="3867150"/>
          <p14:tracePt t="105058" x="2120900" y="3886200"/>
          <p14:tracePt t="105074" x="2076450" y="3924300"/>
          <p14:tracePt t="105090" x="2012950" y="3981450"/>
          <p14:tracePt t="105107" x="1987550" y="4006850"/>
          <p14:tracePt t="105124" x="1917700" y="4064000"/>
          <p14:tracePt t="105141" x="1892300" y="4083050"/>
          <p14:tracePt t="105157" x="1835150" y="4127500"/>
          <p14:tracePt t="105174" x="1790700" y="4159250"/>
          <p14:tracePt t="105190" x="1758950" y="4184650"/>
          <p14:tracePt t="105208" x="1714500" y="4216400"/>
          <p14:tracePt t="105224" x="1689100" y="4229100"/>
          <p14:tracePt t="105241" x="1644650" y="4260850"/>
          <p14:tracePt t="105258" x="1606550" y="4286250"/>
          <p14:tracePt t="105274" x="1587500" y="4298950"/>
          <p14:tracePt t="105290" x="1568450" y="4311650"/>
          <p14:tracePt t="105307" x="1562100" y="4318000"/>
          <p14:tracePt t="105324" x="1562100" y="4324350"/>
          <p14:tracePt t="105357" x="1555750" y="4330700"/>
          <p14:tracePt t="105378" x="1549400" y="4330700"/>
          <p14:tracePt t="107576" x="1549400" y="4324350"/>
          <p14:tracePt t="107589" x="1549400" y="4318000"/>
          <p14:tracePt t="107590" x="1549400" y="4311650"/>
          <p14:tracePt t="107609" x="1543050" y="4298950"/>
          <p14:tracePt t="107610" x="1543050" y="4279900"/>
          <p14:tracePt t="107624" x="1524000" y="4210050"/>
          <p14:tracePt t="107640" x="1511300" y="4178300"/>
          <p14:tracePt t="107657" x="1479550" y="4051300"/>
          <p14:tracePt t="107674" x="1447800" y="3962400"/>
          <p14:tracePt t="107690" x="1397000" y="3784600"/>
          <p14:tracePt t="107707" x="1333500" y="3575050"/>
          <p14:tracePt t="107724" x="1308100" y="3473450"/>
          <p14:tracePt t="107740" x="1244600" y="3295650"/>
          <p14:tracePt t="107758" x="1219200" y="3219450"/>
          <p14:tracePt t="107774" x="1174750" y="3098800"/>
          <p14:tracePt t="107791" x="1149350" y="3028950"/>
          <p14:tracePt t="107807" x="1136650" y="3009900"/>
          <p14:tracePt t="107823" x="1117600" y="2965450"/>
          <p14:tracePt t="107840" x="1111250" y="2952750"/>
          <p14:tracePt t="107858" x="1098550" y="2933700"/>
          <p14:tracePt t="107873" x="1092200" y="2921000"/>
          <p14:tracePt t="107890" x="1092200" y="2908300"/>
          <p14:tracePt t="107907" x="1079500" y="2889250"/>
          <p14:tracePt t="107923" x="1073150" y="2882900"/>
          <p14:tracePt t="107940" x="1060450" y="2857500"/>
          <p14:tracePt t="107958" x="1054100" y="2844800"/>
          <p14:tracePt t="107974" x="1047750" y="2832100"/>
          <p14:tracePt t="107991" x="1028700" y="2819400"/>
          <p14:tracePt t="108008" x="1028700" y="2813050"/>
          <p14:tracePt t="108024" x="1009650" y="2800350"/>
          <p14:tracePt t="108058" x="1003300" y="2794000"/>
          <p14:tracePt t="108073" x="996950" y="2787650"/>
          <p14:tracePt t="108075" x="990600" y="2781300"/>
          <p14:tracePt t="108109" x="984250" y="2774950"/>
          <p14:tracePt t="108131" x="977900" y="2768600"/>
          <p14:tracePt t="108150" x="977900" y="2762250"/>
          <p14:tracePt t="108762" x="977900" y="2755900"/>
          <p14:tracePt t="108814" x="977900" y="2749550"/>
          <p14:tracePt t="108845" x="977900" y="2743200"/>
          <p14:tracePt t="108865" x="977900" y="2736850"/>
          <p14:tracePt t="108882" x="977900" y="2730500"/>
          <p14:tracePt t="108899" x="977900" y="2724150"/>
          <p14:tracePt t="108908" x="977900" y="2717800"/>
          <p14:tracePt t="108909" x="977900" y="2711450"/>
          <p14:tracePt t="108924" x="977900" y="2705100"/>
          <p14:tracePt t="108940" x="977900" y="2698750"/>
          <p14:tracePt t="108957" x="977900" y="2692400"/>
          <p14:tracePt t="108973" x="977900" y="2679700"/>
          <p14:tracePt t="108991" x="977900" y="2673350"/>
          <p14:tracePt t="109007" x="977900" y="2660650"/>
          <p14:tracePt t="109024" x="977900" y="2654300"/>
          <p14:tracePt t="109040" x="977900" y="2647950"/>
          <p14:tracePt t="109057" x="977900" y="2641600"/>
          <p14:tracePt t="109073" x="984250" y="2641600"/>
          <p14:tracePt t="109090" x="984250" y="2628900"/>
          <p14:tracePt t="109108" x="984250" y="2622550"/>
          <p14:tracePt t="109124" x="984250" y="2616200"/>
          <p14:tracePt t="109140" x="984250" y="2603500"/>
          <p14:tracePt t="109140" x="990600" y="2603500"/>
          <p14:tracePt t="109158" x="990600" y="2590800"/>
          <p14:tracePt t="109174" x="990600" y="2578100"/>
          <p14:tracePt t="109190" x="996950" y="2571750"/>
          <p14:tracePt t="109206" x="996950" y="2559050"/>
          <p14:tracePt t="109223" x="996950" y="2546350"/>
          <p14:tracePt t="109241" x="996950" y="2540000"/>
          <p14:tracePt t="109257" x="1003300" y="2520950"/>
          <p14:tracePt t="109274" x="1003300" y="2508250"/>
          <p14:tracePt t="109291" x="1009650" y="2476500"/>
          <p14:tracePt t="109308" x="1016000" y="2470150"/>
          <p14:tracePt t="109323" x="1022350" y="2438400"/>
          <p14:tracePt t="109340" x="1022350" y="2419350"/>
          <p14:tracePt t="109357" x="1022350" y="2413000"/>
          <p14:tracePt t="109373" x="1028700" y="2406650"/>
          <p14:tracePt t="109390" x="1028700" y="2400300"/>
          <p14:tracePt t="109407" x="1035050" y="2393950"/>
          <p14:tracePt t="109424" x="1041400" y="2387600"/>
          <p14:tracePt t="109440" x="1047750" y="2381250"/>
          <p14:tracePt t="109457" x="1066800" y="2368550"/>
          <p14:tracePt t="109474" x="1079500" y="2362200"/>
          <p14:tracePt t="109490" x="1111250" y="2336800"/>
          <p14:tracePt t="109507" x="1149350" y="2311400"/>
          <p14:tracePt t="109524" x="1162050" y="2305050"/>
          <p14:tracePt t="109540" x="1200150" y="2279650"/>
          <p14:tracePt t="109558" x="1219200" y="2273300"/>
          <p14:tracePt t="109573" x="1257300" y="2266950"/>
          <p14:tracePt t="109590" x="1282700" y="2254250"/>
          <p14:tracePt t="109607" x="1301750" y="2254250"/>
          <p14:tracePt t="109623" x="1333500" y="2254250"/>
          <p14:tracePt t="109640" x="1352550" y="2254250"/>
          <p14:tracePt t="109657" x="1422400" y="2254250"/>
          <p14:tracePt t="109673" x="1485900" y="2254250"/>
          <p14:tracePt t="109690" x="1511300" y="2254250"/>
          <p14:tracePt t="109706" x="1562100" y="2254250"/>
          <p14:tracePt t="109723" x="1568450" y="2254250"/>
          <p14:tracePt t="109740" x="1587500" y="2254250"/>
          <p14:tracePt t="109784" x="1593850" y="2254250"/>
          <p14:tracePt t="109799" x="1600200" y="2254250"/>
          <p14:tracePt t="109800" x="1606550" y="2254250"/>
          <p14:tracePt t="109809" x="1619250" y="2254250"/>
          <p14:tracePt t="109824" x="1663700" y="2273300"/>
          <p14:tracePt t="109840" x="1739900" y="2298700"/>
          <p14:tracePt t="109857" x="1784350" y="2317750"/>
          <p14:tracePt t="109873" x="1847850" y="2343150"/>
          <p14:tracePt t="109890" x="1873250" y="2355850"/>
          <p14:tracePt t="109907" x="1905000" y="2374900"/>
          <p14:tracePt t="109924" x="1911350" y="2387600"/>
          <p14:tracePt t="109940" x="1917700" y="2400300"/>
          <p14:tracePt t="109958" x="1924050" y="2425700"/>
          <p14:tracePt t="109973" x="1924050" y="2438400"/>
          <p14:tracePt t="109990" x="1936750" y="2482850"/>
          <p14:tracePt t="110023" x="1943100" y="2533650"/>
          <p14:tracePt t="110025" x="1949450" y="2559050"/>
          <p14:tracePt t="110040" x="1949450" y="2603500"/>
          <p14:tracePt t="110057" x="1955800" y="2628900"/>
          <p14:tracePt t="110074" x="1955800" y="2679700"/>
          <p14:tracePt t="110090" x="1955800" y="2711450"/>
          <p14:tracePt t="110107" x="1955800" y="2730500"/>
          <p14:tracePt t="110123" x="1955800" y="2768600"/>
          <p14:tracePt t="110140" x="1955800" y="2787650"/>
          <p14:tracePt t="110158" x="1955800" y="2825750"/>
          <p14:tracePt t="110173" x="1949450" y="2844800"/>
          <p14:tracePt t="110173" x="1936750" y="2863850"/>
          <p14:tracePt t="110191" x="1924050" y="2882900"/>
          <p14:tracePt t="110207" x="1892300" y="2927350"/>
          <p14:tracePt t="110224" x="1873250" y="2946400"/>
          <p14:tracePt t="110240" x="1841500" y="2984500"/>
          <p14:tracePt t="110257" x="1822450" y="3009900"/>
          <p14:tracePt t="110274" x="1809750" y="3022600"/>
          <p14:tracePt t="110291" x="1790700" y="3041650"/>
          <p14:tracePt t="110308" x="1784350" y="3048000"/>
          <p14:tracePt t="110324" x="1758950" y="3054350"/>
          <p14:tracePt t="110341" x="1752600" y="3054350"/>
          <p14:tracePt t="110357" x="1714500" y="3067050"/>
          <p14:tracePt t="110373" x="1670050" y="3067050"/>
          <p14:tracePt t="110390" x="1657350" y="3073400"/>
          <p14:tracePt t="110407" x="1612900" y="3079750"/>
          <p14:tracePt t="110424" x="1593850" y="3079750"/>
          <p14:tracePt t="110440" x="1568450" y="3079750"/>
          <p14:tracePt t="110458" x="1536700" y="3086100"/>
          <p14:tracePt t="110473" x="1524000" y="3086100"/>
          <p14:tracePt t="110490" x="1485900" y="3086100"/>
          <p14:tracePt t="110507" x="1460500" y="3079750"/>
          <p14:tracePt t="110523" x="1409700" y="3067050"/>
          <p14:tracePt t="110541" x="1371600" y="3048000"/>
          <p14:tracePt t="110557" x="1358900" y="3035300"/>
          <p14:tracePt t="110574" x="1327150" y="3016250"/>
          <p14:tracePt t="110590" x="1320800" y="3003550"/>
          <p14:tracePt t="110607" x="1295400" y="2978150"/>
          <p14:tracePt t="110624" x="1276350" y="2946400"/>
          <p14:tracePt t="110640" x="1263650" y="2933700"/>
          <p14:tracePt t="110656" x="1244600" y="2895600"/>
          <p14:tracePt t="110673" x="1231900" y="2876550"/>
          <p14:tracePt t="110690" x="1219200" y="2825750"/>
          <p14:tracePt t="110707" x="1212850" y="2774950"/>
          <p14:tracePt t="110723" x="1212850" y="2755900"/>
          <p14:tracePt t="110740" x="1212850" y="2711450"/>
          <p14:tracePt t="110758" x="1212850" y="2686050"/>
          <p14:tracePt t="110773" x="1212850" y="2647950"/>
          <p14:tracePt t="110790" x="1212850" y="2603500"/>
          <p14:tracePt t="110809" x="1212850" y="2584450"/>
          <p14:tracePt t="110822" x="1212850" y="2552700"/>
          <p14:tracePt t="110839" x="1212850" y="2527300"/>
          <p14:tracePt t="110857" x="1219200" y="2489200"/>
          <p14:tracePt t="110873" x="1225550" y="2457450"/>
          <p14:tracePt t="110890" x="1231900" y="2438400"/>
          <p14:tracePt t="110907" x="1244600" y="2413000"/>
          <p14:tracePt t="110924" x="1244600" y="2400300"/>
          <p14:tracePt t="110940" x="1244600" y="2387600"/>
          <p14:tracePt t="110957" x="1263650" y="2374900"/>
          <p14:tracePt t="110973" x="1270000" y="2362200"/>
          <p14:tracePt t="110990" x="1289050" y="2343150"/>
          <p14:tracePt t="111008" x="1308100" y="2330450"/>
          <p14:tracePt t="111024" x="1333500" y="2305050"/>
          <p14:tracePt t="111041" x="1346200" y="2286000"/>
          <p14:tracePt t="111057" x="1352550" y="2286000"/>
          <p14:tracePt t="111074" x="1365250" y="2286000"/>
          <p14:tracePt t="111090" x="1371600" y="2286000"/>
          <p14:tracePt t="111107" x="1409700" y="2279650"/>
          <p14:tracePt t="111123" x="1454150" y="2279650"/>
          <p14:tracePt t="111140" x="1479550" y="2279650"/>
          <p14:tracePt t="111157" x="1530350" y="2279650"/>
          <p14:tracePt t="111173" x="1555750" y="2279650"/>
          <p14:tracePt t="111190" x="1574800" y="2279650"/>
          <p14:tracePt t="111224" x="1581150" y="2279650"/>
          <p14:tracePt t="111245" x="1587500" y="2279650"/>
          <p14:tracePt t="111246" x="1606550" y="2286000"/>
          <p14:tracePt t="111257" x="1619250" y="2298700"/>
          <p14:tracePt t="111273" x="1663700" y="2336800"/>
          <p14:tracePt t="111290" x="1701800" y="2387600"/>
          <p14:tracePt t="111308" x="1720850" y="2406650"/>
          <p14:tracePt t="111323" x="1739900" y="2438400"/>
          <p14:tracePt t="111340" x="1746250" y="2451100"/>
          <p14:tracePt t="111358" x="1752600" y="2482850"/>
          <p14:tracePt t="111374" x="1752600" y="2495550"/>
          <p14:tracePt t="111390" x="1752600" y="2540000"/>
          <p14:tracePt t="111407" x="1752600" y="2578100"/>
          <p14:tracePt t="111424" x="1752600" y="2603500"/>
          <p14:tracePt t="111440" x="1752600" y="2647950"/>
          <p14:tracePt t="111457" x="1752600" y="2660650"/>
          <p14:tracePt t="111473" x="1752600" y="2705100"/>
          <p14:tracePt t="111490" x="1739900" y="2743200"/>
          <p14:tracePt t="111507" x="1733550" y="2762250"/>
          <p14:tracePt t="111523" x="1720850" y="2794000"/>
          <p14:tracePt t="111541" x="1714500" y="2819400"/>
          <p14:tracePt t="111557" x="1695450" y="2863850"/>
          <p14:tracePt t="111573" x="1670050" y="2895600"/>
          <p14:tracePt t="111590" x="1657350" y="2914650"/>
          <p14:tracePt t="111607" x="1631950" y="2927350"/>
          <p14:tracePt t="111624" x="1625600" y="2940050"/>
          <p14:tracePt t="111640" x="1606550" y="2946400"/>
          <p14:tracePt t="111658" x="1574800" y="2952750"/>
          <p14:tracePt t="111673" x="1555750" y="2952750"/>
          <p14:tracePt t="111690" x="1517650" y="2952750"/>
          <p14:tracePt t="111707" x="1485900" y="2952750"/>
          <p14:tracePt t="111724" x="1435100" y="2946400"/>
          <p14:tracePt t="111740" x="1390650" y="2927350"/>
          <p14:tracePt t="111757" x="1371600" y="2921000"/>
          <p14:tracePt t="111773" x="1333500" y="2901950"/>
          <p14:tracePt t="111790" x="1320800" y="2889250"/>
          <p14:tracePt t="111807" x="1289050" y="2863850"/>
          <p14:tracePt t="111824" x="1250950" y="2794000"/>
          <p14:tracePt t="111841" x="1238250" y="2762250"/>
          <p14:tracePt t="111857" x="1206500" y="2673350"/>
          <p14:tracePt t="111874" x="1200150" y="2641600"/>
          <p14:tracePt t="111890" x="1193800" y="2571750"/>
          <p14:tracePt t="111907" x="1187450" y="2527300"/>
          <p14:tracePt t="111923" x="1187450" y="2514600"/>
          <p14:tracePt t="111940" x="1187450" y="2482850"/>
          <p14:tracePt t="111973" x="1187450" y="2451100"/>
          <p14:tracePt t="111975" x="1193800" y="2438400"/>
          <p14:tracePt t="111990" x="1206500" y="2406650"/>
          <p14:tracePt t="112007" x="1212850" y="2393950"/>
          <p14:tracePt t="112024" x="1231900" y="2374900"/>
          <p14:tracePt t="112040" x="1244600" y="2362200"/>
          <p14:tracePt t="112055" x="1270000" y="2343150"/>
          <p14:tracePt t="112072" x="1301750" y="2330450"/>
          <p14:tracePt t="112090" x="1320800" y="2324100"/>
          <p14:tracePt t="112107" x="1346200" y="2317750"/>
          <p14:tracePt t="112123" x="1358900" y="2311400"/>
          <p14:tracePt t="112140" x="1390650" y="2311400"/>
          <p14:tracePt t="112157" x="1422400" y="2305050"/>
          <p14:tracePt t="112174" x="1435100" y="2305050"/>
          <p14:tracePt t="112190" x="1460500" y="2305050"/>
          <p14:tracePt t="112226" x="1466850" y="2305050"/>
          <p14:tracePt t="112228" x="1473200" y="2305050"/>
          <p14:tracePt t="112258" x="1473200" y="2311400"/>
          <p14:tracePt t="112259" x="1473200" y="2317750"/>
          <p14:tracePt t="112273" x="1479550" y="2324100"/>
          <p14:tracePt t="112512" x="1479550" y="2330450"/>
          <p14:tracePt t="112544" x="1479550" y="2336800"/>
          <p14:tracePt t="112555" x="1479550" y="2343150"/>
          <p14:tracePt t="112575" x="1479550" y="2349500"/>
          <p14:tracePt t="112576" x="1479550" y="2355850"/>
          <p14:tracePt t="112590" x="1479550" y="2368550"/>
          <p14:tracePt t="112607" x="1473200" y="2381250"/>
          <p14:tracePt t="112623" x="1460500" y="2406650"/>
          <p14:tracePt t="112640" x="1454150" y="2419350"/>
          <p14:tracePt t="112657" x="1435100" y="2470150"/>
          <p14:tracePt t="112674" x="1416050" y="2520950"/>
          <p14:tracePt t="112690" x="1403350" y="2559050"/>
          <p14:tracePt t="112707" x="1384300" y="2622550"/>
          <p14:tracePt t="112724" x="1365250" y="2667000"/>
          <p14:tracePt t="112740" x="1333500" y="2743200"/>
          <p14:tracePt t="112757" x="1314450" y="2806700"/>
          <p14:tracePt t="112773" x="1301750" y="2838450"/>
          <p14:tracePt t="112790" x="1282700" y="2901950"/>
          <p14:tracePt t="112807" x="1276350" y="2940050"/>
          <p14:tracePt t="112823" x="1244600" y="3022600"/>
          <p14:tracePt t="112842" x="1219200" y="3124200"/>
          <p14:tracePt t="112857" x="1206500" y="3168650"/>
          <p14:tracePt t="112874" x="1174750" y="3263900"/>
          <p14:tracePt t="112890" x="1168400" y="3302000"/>
          <p14:tracePt t="112907" x="1143000" y="3384550"/>
          <p14:tracePt t="112923" x="1123950" y="3441700"/>
          <p14:tracePt t="112940" x="1117600" y="3479800"/>
          <p14:tracePt t="112956" x="1104900" y="3536950"/>
          <p14:tracePt t="112974" x="1085850" y="3575050"/>
          <p14:tracePt t="112990" x="1066800" y="3651250"/>
          <p14:tracePt t="113007" x="1041400" y="3733800"/>
          <p14:tracePt t="113024" x="1035050" y="3778250"/>
          <p14:tracePt t="113040" x="996950" y="3879850"/>
          <p14:tracePt t="113058" x="977900" y="3937000"/>
          <p14:tracePt t="113073" x="939800" y="4051300"/>
          <p14:tracePt t="113090" x="914400" y="4146550"/>
          <p14:tracePt t="113108" x="901700" y="4191000"/>
          <p14:tracePt t="113123" x="895350" y="4241800"/>
          <p14:tracePt t="113140" x="889000" y="4267200"/>
          <p14:tracePt t="113157" x="889000" y="4324350"/>
          <p14:tracePt t="113173" x="889000" y="4400550"/>
          <p14:tracePt t="113190" x="889000" y="4445000"/>
          <p14:tracePt t="113207" x="889000" y="4533900"/>
          <p14:tracePt t="113224" x="889000" y="4578350"/>
          <p14:tracePt t="113240" x="889000" y="4648200"/>
          <p14:tracePt t="113258" x="889000" y="4686300"/>
          <p14:tracePt t="113273" x="889000" y="4705350"/>
          <p14:tracePt t="113290" x="889000" y="4730750"/>
          <p14:tracePt t="113307" x="889000" y="4749800"/>
          <p14:tracePt t="113324" x="895350" y="4781550"/>
          <p14:tracePt t="113341" x="901700" y="4800600"/>
          <p14:tracePt t="113357" x="908050" y="4813300"/>
          <p14:tracePt t="113734" x="914400" y="4813300"/>
          <p14:tracePt t="114131" x="920750" y="4813300"/>
          <p14:tracePt t="114173" x="927100" y="4813300"/>
          <p14:tracePt t="114193" x="933450" y="4813300"/>
          <p14:tracePt t="114234" x="946150" y="4813300"/>
          <p14:tracePt t="114245" x="965200" y="4806950"/>
          <p14:tracePt t="114250" x="990600" y="4806950"/>
          <p14:tracePt t="114257" x="1022350" y="4800600"/>
          <p14:tracePt t="114273" x="1111250" y="4800600"/>
          <p14:tracePt t="114290" x="1162050" y="4800600"/>
          <p14:tracePt t="114307" x="1250950" y="4800600"/>
          <p14:tracePt t="114324" x="1301750" y="4800600"/>
          <p14:tracePt t="114359" x="1308100" y="4800600"/>
          <p14:tracePt t="114390" x="1314450" y="4800600"/>
          <p14:tracePt t="114402" x="1333500" y="4800600"/>
          <p14:tracePt t="114412" x="1346200" y="4800600"/>
          <p14:tracePt t="114422" x="1371600" y="4800600"/>
          <p14:tracePt t="114432" x="1403350" y="4800600"/>
          <p14:tracePt t="114439" x="1492250" y="4800600"/>
          <p14:tracePt t="114457" x="1524000" y="4800600"/>
          <p14:tracePt t="114474" x="1574800" y="4800600"/>
          <p14:tracePt t="114490" x="1593850" y="4800600"/>
          <p14:tracePt t="114526" x="1600200" y="4800600"/>
          <p14:tracePt t="114548" x="1606550" y="4800600"/>
          <p14:tracePt t="114568" x="1612900" y="4800600"/>
          <p14:tracePt t="114577" x="1625600" y="4800600"/>
          <p14:tracePt t="114599" x="1631950" y="4800600"/>
          <p14:tracePt t="114915" x="1625600" y="4800600"/>
          <p14:tracePt t="114935" x="1619250" y="4800600"/>
          <p14:tracePt t="114949" x="1612900" y="4800600"/>
          <p14:tracePt t="114966" x="1606550" y="4800600"/>
          <p14:tracePt t="114971" x="1593850" y="4800600"/>
          <p14:tracePt t="114982" x="1587500" y="4800600"/>
          <p14:tracePt t="114990" x="1574800" y="4800600"/>
          <p14:tracePt t="115007" x="1543050" y="4781550"/>
          <p14:tracePt t="115024" x="1498600" y="4724400"/>
          <p14:tracePt t="115040" x="1454150" y="4686300"/>
          <p14:tracePt t="115057" x="1352550" y="4565650"/>
          <p14:tracePt t="115074" x="1289050" y="4483100"/>
          <p14:tracePt t="115090" x="1181100" y="4298950"/>
          <p14:tracePt t="115107" x="1079500" y="4133850"/>
          <p14:tracePt t="115124" x="1047750" y="4038600"/>
          <p14:tracePt t="115140" x="990600" y="3873500"/>
          <p14:tracePt t="115157" x="965200" y="3797300"/>
          <p14:tracePt t="115173" x="933450" y="3670300"/>
          <p14:tracePt t="115190" x="901700" y="3556000"/>
          <p14:tracePt t="115207" x="895350" y="3498850"/>
          <p14:tracePt t="115223" x="876300" y="3429000"/>
          <p14:tracePt t="115240" x="876300" y="3403600"/>
          <p14:tracePt t="115257" x="876300" y="3359150"/>
          <p14:tracePt t="115273" x="876300" y="3327400"/>
          <p14:tracePt t="115290" x="876300" y="3321050"/>
          <p14:tracePt t="115307" x="876300" y="3289300"/>
          <p14:tracePt t="115324" x="882650" y="3276600"/>
          <p14:tracePt t="115340" x="895350" y="3251200"/>
          <p14:tracePt t="115357" x="914400" y="3213100"/>
          <p14:tracePt t="115374" x="920750" y="3194050"/>
          <p14:tracePt t="115390" x="939800" y="3168650"/>
          <p14:tracePt t="115407" x="946150" y="3155950"/>
          <p14:tracePt t="115424" x="958850" y="3136900"/>
          <p14:tracePt t="115440" x="965200" y="3124200"/>
          <p14:tracePt t="115457" x="971550" y="3117850"/>
          <p14:tracePt t="115473" x="990600" y="3105150"/>
          <p14:tracePt t="115490" x="1009650" y="3079750"/>
          <p14:tracePt t="115507" x="1022350" y="3067050"/>
          <p14:tracePt t="115523" x="1047750" y="3041650"/>
          <p14:tracePt t="115540" x="1054100" y="3028950"/>
          <p14:tracePt t="115557" x="1054100" y="3022600"/>
          <p14:tracePt t="115591" x="1060450" y="3022600"/>
          <p14:tracePt t="115632" x="1066800" y="3016250"/>
          <p14:tracePt t="115642" x="1073150" y="3009900"/>
          <p14:tracePt t="115655" x="1073150" y="3003550"/>
          <p14:tracePt t="115685" x="1079500" y="3003550"/>
          <p14:tracePt t="115695" x="1085850" y="3003550"/>
          <p14:tracePt t="115716" x="1085850" y="2997200"/>
          <p14:tracePt t="115726" x="1092200" y="2997200"/>
          <p14:tracePt t="115869" x="1098550" y="2997200"/>
          <p14:tracePt t="115890" x="1104900" y="2997200"/>
          <p14:tracePt t="115911" x="1117600" y="2997200"/>
          <p14:tracePt t="115921" x="1155700" y="2997200"/>
          <p14:tracePt t="115943" x="1181100" y="2997200"/>
          <p14:tracePt t="115945" x="1212850" y="2997200"/>
          <p14:tracePt t="115957" x="1250950" y="2997200"/>
          <p14:tracePt t="115973" x="1308100" y="2997200"/>
          <p14:tracePt t="115990" x="1346200" y="2997200"/>
          <p14:tracePt t="116047" x="1352550" y="2997200"/>
          <p14:tracePt t="116058" x="1358900" y="2997200"/>
          <p14:tracePt t="116068" x="1365250" y="2997200"/>
          <p14:tracePt t="116082" x="1371600" y="2997200"/>
          <p14:tracePt t="116090" x="1390650" y="2997200"/>
          <p14:tracePt t="116091" x="1416050" y="2997200"/>
          <p14:tracePt t="116105" x="1473200" y="2997200"/>
          <p14:tracePt t="116122" x="1504950" y="2997200"/>
          <p14:tracePt t="116140" x="1562100" y="2997200"/>
          <p14:tracePt t="116157" x="1600200" y="2997200"/>
          <p14:tracePt t="116173" x="1619250" y="2997200"/>
          <p14:tracePt t="116190" x="1638300" y="2997200"/>
          <p14:tracePt t="116207" x="1651000" y="2997200"/>
          <p14:tracePt t="116223" x="1682750" y="2997200"/>
          <p14:tracePt t="116240" x="1720850" y="2997200"/>
          <p14:tracePt t="116257" x="1733550" y="2997200"/>
          <p14:tracePt t="116274" x="1739900" y="2997200"/>
          <p14:tracePt t="116920" x="1733550" y="2997200"/>
          <p14:tracePt t="116933" x="1727200" y="2997200"/>
          <p14:tracePt t="116961" x="1720850" y="2997200"/>
          <p14:tracePt t="117715" x="1720850" y="3003550"/>
          <p14:tracePt t="117725" x="1720850" y="3009900"/>
          <p14:tracePt t="117741" x="1720850" y="3016250"/>
          <p14:tracePt t="117742" x="1714500" y="3035300"/>
          <p14:tracePt t="117758" x="1714500" y="3048000"/>
          <p14:tracePt t="117774" x="1701800" y="3067050"/>
          <p14:tracePt t="117791" x="1695450" y="3086100"/>
          <p14:tracePt t="117808" x="1682750" y="3130550"/>
          <p14:tracePt t="117825" x="1657350" y="3194050"/>
          <p14:tracePt t="117841" x="1631950" y="3238500"/>
          <p14:tracePt t="117857" x="1568450" y="3346450"/>
          <p14:tracePt t="117874" x="1524000" y="3403600"/>
          <p14:tracePt t="117874" x="1479550" y="3473450"/>
          <p14:tracePt t="117891" x="1428750" y="3549650"/>
          <p14:tracePt t="117909" x="1327150" y="3708400"/>
          <p14:tracePt t="117925" x="1289050" y="3778250"/>
          <p14:tracePt t="117941" x="1219200" y="3924300"/>
          <p14:tracePt t="117958" x="1187450" y="4006850"/>
          <p14:tracePt t="117974" x="1136650" y="4152900"/>
          <p14:tracePt t="117991" x="1085850" y="4298950"/>
          <p14:tracePt t="118008" x="1066800" y="4375150"/>
          <p14:tracePt t="118025" x="1016000" y="4514850"/>
          <p14:tracePt t="118041" x="977900" y="4648200"/>
          <p14:tracePt t="118058" x="958850" y="4718050"/>
          <p14:tracePt t="118075" x="927100" y="4838700"/>
          <p14:tracePt t="118091" x="920750" y="4895850"/>
          <p14:tracePt t="118108" x="901700" y="5010150"/>
          <p14:tracePt t="118125" x="895350" y="5099050"/>
          <p14:tracePt t="118141" x="895350" y="5130800"/>
          <p14:tracePt t="118158" x="895350" y="5207000"/>
          <p14:tracePt t="118174" x="895350" y="5245100"/>
          <p14:tracePt t="118191" x="908050" y="5302250"/>
          <p14:tracePt t="118208" x="920750" y="5353050"/>
          <p14:tracePt t="118224" x="927100" y="5378450"/>
          <p14:tracePt t="118241" x="939800" y="5416550"/>
          <p14:tracePt t="118258" x="939800" y="5422900"/>
          <p14:tracePt t="118275" x="946150" y="5435600"/>
          <p14:tracePt t="118491" x="946150" y="5429250"/>
          <p14:tracePt t="118511" x="946150" y="5422900"/>
          <p14:tracePt t="118522" x="946150" y="5410200"/>
          <p14:tracePt t="118543" x="946150" y="5403850"/>
          <p14:tracePt t="118545" x="946150" y="5391150"/>
          <p14:tracePt t="118558" x="965200" y="5384800"/>
          <p14:tracePt t="118575" x="971550" y="5378450"/>
          <p14:tracePt t="118590" x="1003300" y="5365750"/>
          <p14:tracePt t="118608" x="1028700" y="5365750"/>
          <p14:tracePt t="118624" x="1085850" y="5359400"/>
          <p14:tracePt t="118641" x="1155700" y="5359400"/>
          <p14:tracePt t="118658" x="1193800" y="5359400"/>
          <p14:tracePt t="118674" x="1282700" y="5359400"/>
          <p14:tracePt t="118691" x="1339850" y="5359400"/>
          <p14:tracePt t="118708" x="1447800" y="5359400"/>
          <p14:tracePt t="118725" x="1555750" y="5359400"/>
          <p14:tracePt t="118741" x="1612900" y="5359400"/>
          <p14:tracePt t="118758" x="1682750" y="5359400"/>
          <p14:tracePt t="118775" x="1701800" y="5359400"/>
          <p14:tracePt t="118791" x="1714500" y="5359400"/>
          <p14:tracePt t="118863" x="1720850" y="5359400"/>
          <p14:tracePt t="119098" x="1708150" y="5353050"/>
          <p14:tracePt t="119109" x="1708150" y="5346700"/>
          <p14:tracePt t="119113" x="1689100" y="5334000"/>
          <p14:tracePt t="119124" x="1625600" y="5264150"/>
          <p14:tracePt t="119141" x="1581150" y="5207000"/>
          <p14:tracePt t="119158" x="1466850" y="4997450"/>
          <p14:tracePt t="119174" x="1403350" y="4870450"/>
          <p14:tracePt t="119191" x="1276350" y="4527550"/>
          <p14:tracePt t="119208" x="1193800" y="4178300"/>
          <p14:tracePt t="119224" x="1174750" y="4032250"/>
          <p14:tracePt t="119241" x="1162050" y="3803650"/>
          <p14:tracePt t="119258" x="1162050" y="3689350"/>
          <p14:tracePt t="119274" x="1162050" y="3454400"/>
          <p14:tracePt t="119291" x="1162050" y="3225800"/>
          <p14:tracePt t="119308" x="1162050" y="3130550"/>
          <p14:tracePt t="119324" x="1168400" y="2946400"/>
          <p14:tracePt t="119341" x="1181100" y="2876550"/>
          <p14:tracePt t="119358" x="1200150" y="2787650"/>
          <p14:tracePt t="119375" x="1225550" y="2724150"/>
          <p14:tracePt t="119391" x="1231900" y="2698750"/>
          <p14:tracePt t="119408" x="1250950" y="2667000"/>
          <p14:tracePt t="119425" x="1257300" y="2660650"/>
          <p14:tracePt t="119441" x="1263650" y="2647950"/>
          <p14:tracePt t="119972" x="1270000" y="2647950"/>
          <p14:tracePt t="120012" x="1276350" y="2647950"/>
          <p14:tracePt t="120410" x="1282700" y="2647950"/>
          <p14:tracePt t="120685" x="1289050" y="2647950"/>
          <p14:tracePt t="120728" x="1295400" y="2647950"/>
          <p14:tracePt t="120778" x="1301750" y="2647950"/>
          <p14:tracePt t="120961" x="1308100" y="2647950"/>
          <p14:tracePt t="121002" x="1314450" y="2647950"/>
          <p14:tracePt t="121991" x="1314450" y="2641600"/>
          <p14:tracePt t="122083" x="1308100" y="2641600"/>
          <p14:tracePt t="122104" x="1301750" y="2641600"/>
          <p14:tracePt t="122155" x="1295400" y="2641600"/>
          <p14:tracePt t="122166" x="1289050" y="2641600"/>
          <p14:tracePt t="122173" x="1282700" y="2641600"/>
          <p14:tracePt t="122198" x="1270000" y="2641600"/>
          <p14:tracePt t="122208" x="1263650" y="2641600"/>
          <p14:tracePt t="122217" x="1257300" y="2641600"/>
          <p14:tracePt t="122224" x="1238250" y="2641600"/>
          <p14:tracePt t="122241" x="1219200" y="2641600"/>
          <p14:tracePt t="122258" x="1181100" y="2641600"/>
          <p14:tracePt t="122274" x="1168400" y="2641600"/>
          <p14:tracePt t="122291" x="1130300" y="2641600"/>
          <p14:tracePt t="122308" x="1085850" y="2647950"/>
          <p14:tracePt t="122324" x="1066800" y="2647950"/>
          <p14:tracePt t="122340" x="1022350" y="2647950"/>
          <p14:tracePt t="122358" x="996950" y="2647950"/>
          <p14:tracePt t="122374" x="965200" y="2647950"/>
          <p14:tracePt t="122391" x="933450" y="2647950"/>
          <p14:tracePt t="122408" x="927100" y="2641600"/>
          <p14:tracePt t="122424" x="882650" y="2635250"/>
          <p14:tracePt t="122441" x="857250" y="2635250"/>
          <p14:tracePt t="122458" x="800100" y="2635250"/>
          <p14:tracePt t="122474" x="730250" y="2628900"/>
          <p14:tracePt t="122492" x="717550" y="2628900"/>
          <p14:tracePt t="122508" x="692150" y="2628900"/>
          <p14:tracePt t="122524" x="685800" y="2628900"/>
          <p14:tracePt t="122541" x="666750" y="2628900"/>
          <p14:tracePt t="122558" x="647700" y="2628900"/>
          <p14:tracePt t="122574" x="635000" y="2628900"/>
          <p14:tracePt t="122591" x="622300" y="2628900"/>
          <p14:tracePt t="122608" x="609600" y="2628900"/>
          <p14:tracePt t="122624" x="596900" y="2628900"/>
          <p14:tracePt t="122640" x="584200" y="2628900"/>
          <p14:tracePt t="122658" x="577850" y="2628900"/>
          <p14:tracePt t="122674" x="552450" y="2628900"/>
          <p14:tracePt t="122691" x="539750" y="2628900"/>
          <p14:tracePt t="122708" x="514350" y="2628900"/>
          <p14:tracePt t="122724" x="488950" y="2628900"/>
          <p14:tracePt t="122741" x="476250" y="2628900"/>
          <p14:tracePt t="122758" x="450850" y="2628900"/>
          <p14:tracePt t="122774" x="438150" y="2628900"/>
          <p14:tracePt t="122791" x="412750" y="2628900"/>
          <p14:tracePt t="122808" x="393700" y="2628900"/>
          <p14:tracePt t="122855" x="387350" y="2628900"/>
          <p14:tracePt t="122876" x="381000" y="2628900"/>
          <p14:tracePt t="122887" x="374650" y="2628900"/>
          <p14:tracePt t="122898" x="368300" y="2628900"/>
          <p14:tracePt t="122907" x="355600" y="2628900"/>
          <p14:tracePt t="122908" x="342900" y="2628900"/>
          <p14:tracePt t="122923" x="317500" y="2628900"/>
          <p14:tracePt t="122941" x="311150" y="2628900"/>
          <p14:tracePt t="122958" x="292100" y="2628900"/>
          <p14:tracePt t="123001" x="285750" y="2628900"/>
          <p14:tracePt t="123024" x="279400" y="2628900"/>
          <p14:tracePt t="123298" x="285750" y="2628900"/>
          <p14:tracePt t="123330" x="285750" y="2622550"/>
          <p14:tracePt t="123371" x="292100" y="2616200"/>
          <p14:tracePt t="123390" x="298450" y="2616200"/>
          <p14:tracePt t="123413" x="304800" y="2616200"/>
          <p14:tracePt t="123444" x="311150" y="2616200"/>
          <p14:tracePt t="123454" x="317500" y="2616200"/>
          <p14:tracePt t="123466" x="323850" y="2616200"/>
          <p14:tracePt t="123486" x="330200" y="2616200"/>
          <p14:tracePt t="123497" x="336550" y="2616200"/>
          <p14:tracePt t="123516" x="342900" y="2616200"/>
          <p14:tracePt t="123528" x="349250" y="2616200"/>
          <p14:tracePt t="124576" x="355600" y="2616200"/>
          <p14:tracePt t="125666" x="361950" y="2616200"/>
          <p14:tracePt t="125696" x="368300" y="2616200"/>
          <p14:tracePt t="125717" x="374650" y="2616200"/>
          <p14:tracePt t="125727" x="381000" y="2616200"/>
          <p14:tracePt t="125737" x="400050" y="2616200"/>
          <p14:tracePt t="125742" x="425450" y="2616200"/>
          <p14:tracePt t="125758" x="488950" y="2616200"/>
          <p14:tracePt t="125774" x="596900" y="2616200"/>
          <p14:tracePt t="125791" x="673100" y="2616200"/>
          <p14:tracePt t="125808" x="838200" y="2616200"/>
          <p14:tracePt t="125824" x="914400" y="2616200"/>
          <p14:tracePt t="125841" x="1054100" y="2616200"/>
          <p14:tracePt t="125858" x="1143000" y="2616200"/>
          <p14:tracePt t="125874" x="1162050" y="2616200"/>
          <p14:tracePt t="125891" x="1206500" y="2616200"/>
          <p14:tracePt t="125908" x="1225550" y="2616200"/>
          <p14:tracePt t="125924" x="1270000" y="2616200"/>
          <p14:tracePt t="125941" x="1346200" y="2616200"/>
          <p14:tracePt t="125958" x="1403350" y="2616200"/>
          <p14:tracePt t="125974" x="1511300" y="2616200"/>
          <p14:tracePt t="125991" x="1581150" y="2616200"/>
          <p14:tracePt t="126008" x="1708150" y="2616200"/>
          <p14:tracePt t="126025" x="1847850" y="2616200"/>
          <p14:tracePt t="126041" x="1917700" y="2616200"/>
          <p14:tracePt t="126058" x="2032000" y="2616200"/>
          <p14:tracePt t="126074" x="2089150" y="2616200"/>
          <p14:tracePt t="126091" x="2165350" y="2616200"/>
          <p14:tracePt t="126108" x="2209800" y="2616200"/>
          <p14:tracePt t="126124" x="2235200" y="2616200"/>
          <p14:tracePt t="126141" x="2273300" y="2616200"/>
          <p14:tracePt t="126158" x="2292350" y="2616200"/>
          <p14:tracePt t="126174" x="2336800" y="2616200"/>
          <p14:tracePt t="126191" x="2362200" y="2622550"/>
          <p14:tracePt t="126208" x="2374900" y="2622550"/>
          <p14:tracePt t="126224" x="2387600" y="2628900"/>
          <p14:tracePt t="126240" x="2393950" y="2628900"/>
          <p14:tracePt t="126256" x="2413000" y="2635250"/>
          <p14:tracePt t="126274" x="2457450" y="2641600"/>
          <p14:tracePt t="126291" x="2470150" y="2641600"/>
          <p14:tracePt t="126308" x="2508250" y="2647950"/>
          <p14:tracePt t="126324" x="2527300" y="2647950"/>
          <p14:tracePt t="126341" x="2533650" y="2654300"/>
          <p14:tracePt t="126424" x="2533650" y="2660650"/>
          <p14:tracePt t="126455" x="2540000" y="2660650"/>
          <p14:tracePt t="126465" x="2540000" y="2667000"/>
          <p14:tracePt t="126477" x="2546350" y="2667000"/>
          <p14:tracePt t="126497" x="2552700" y="2667000"/>
          <p14:tracePt t="126518" x="2559050" y="2667000"/>
          <p14:tracePt t="126527" x="2571750" y="2667000"/>
          <p14:tracePt t="126542" x="2584450" y="2667000"/>
          <p14:tracePt t="126559" x="2597150" y="2673350"/>
          <p14:tracePt t="126579" x="2609850" y="2679700"/>
          <p14:tracePt t="126622" x="2616200" y="2679700"/>
          <p14:tracePt t="126662" x="2622550" y="2679700"/>
          <p14:tracePt t="126672" x="2635250" y="2679700"/>
          <p14:tracePt t="126682" x="2641600" y="2679700"/>
          <p14:tracePt t="126693" x="2660650" y="2679700"/>
          <p14:tracePt t="126699" x="2673350" y="2679700"/>
          <p14:tracePt t="126708" x="2705100" y="2679700"/>
          <p14:tracePt t="126724" x="2717800" y="2679700"/>
          <p14:tracePt t="126740" x="2743200" y="2679700"/>
          <p14:tracePt t="126758" x="2762250" y="2679700"/>
          <p14:tracePt t="126774" x="2794000" y="2679700"/>
          <p14:tracePt t="126791" x="2832100" y="2679700"/>
          <p14:tracePt t="126808" x="2851150" y="2679700"/>
          <p14:tracePt t="126824" x="2882900" y="2679700"/>
          <p14:tracePt t="126841" x="2901950" y="2679700"/>
          <p14:tracePt t="126858" x="2921000" y="2679700"/>
          <p14:tracePt t="126874" x="2927350" y="2679700"/>
          <p14:tracePt t="126891" x="2946400" y="2673350"/>
          <p14:tracePt t="126908" x="2965450" y="2667000"/>
          <p14:tracePt t="126924" x="2971800" y="2660650"/>
          <p14:tracePt t="126940" x="2990850" y="2641600"/>
          <p14:tracePt t="127088" x="2984500" y="2641600"/>
          <p14:tracePt t="127090" x="2978150" y="2635250"/>
          <p14:tracePt t="127109" x="2959100" y="2635250"/>
          <p14:tracePt t="127114" x="2933700" y="2635250"/>
          <p14:tracePt t="127124" x="2876550" y="2635250"/>
          <p14:tracePt t="127141" x="2844800" y="2635250"/>
          <p14:tracePt t="127158" x="2794000" y="2635250"/>
          <p14:tracePt t="127174" x="2774950" y="2635250"/>
          <p14:tracePt t="127191" x="2749550" y="2635250"/>
          <p14:tracePt t="127208" x="2736850" y="2635250"/>
          <p14:tracePt t="127243" x="2730500" y="2635250"/>
          <p14:tracePt t="127681" x="2730500" y="2641600"/>
          <p14:tracePt t="127688" x="2730500" y="2647950"/>
          <p14:tracePt t="127708" x="2730500" y="2654300"/>
          <p14:tracePt t="127709" x="2730500" y="2673350"/>
          <p14:tracePt t="127724" x="2730500" y="2679700"/>
          <p14:tracePt t="127740" x="2730500" y="2705100"/>
          <p14:tracePt t="127776" x="2730500" y="2717800"/>
          <p14:tracePt t="127791" x="2730500" y="2724150"/>
          <p14:tracePt t="127792" x="2730500" y="2736850"/>
          <p14:tracePt t="127808" x="2730500" y="2743200"/>
          <p14:tracePt t="127824" x="2730500" y="2774950"/>
          <p14:tracePt t="127841" x="2730500" y="2787650"/>
          <p14:tracePt t="127857" x="2730500" y="2825750"/>
          <p14:tracePt t="127874" x="2730500" y="2863850"/>
          <p14:tracePt t="127891" x="2730500" y="2882900"/>
          <p14:tracePt t="127907" x="2730500" y="2933700"/>
          <p14:tracePt t="127924" x="2730500" y="2952750"/>
          <p14:tracePt t="127941" x="2730500" y="2997200"/>
          <p14:tracePt t="127958" x="2730500" y="3022600"/>
          <p14:tracePt t="127974" x="2717800" y="3086100"/>
          <p14:tracePt t="127991" x="2711450" y="3143250"/>
          <p14:tracePt t="128008" x="2698750" y="3168650"/>
          <p14:tracePt t="128024" x="2686050" y="3219450"/>
          <p14:tracePt t="128041" x="2679700" y="3238500"/>
          <p14:tracePt t="128041" x="2673350" y="3263900"/>
          <p14:tracePt t="128059" x="2660650" y="3276600"/>
          <p14:tracePt t="128075" x="2647950" y="3327400"/>
          <p14:tracePt t="128091" x="2641600" y="3352800"/>
          <p14:tracePt t="128108" x="2628900" y="3422650"/>
          <p14:tracePt t="128125" x="2622550" y="3448050"/>
          <p14:tracePt t="128141" x="2616200" y="3511550"/>
          <p14:tracePt t="128157" x="2616200" y="3556000"/>
          <p14:tracePt t="128174" x="2616200" y="3581400"/>
          <p14:tracePt t="128191" x="2616200" y="3638550"/>
          <p14:tracePt t="128208" x="2616200" y="3663950"/>
          <p14:tracePt t="128224" x="2616200" y="3740150"/>
          <p14:tracePt t="128241" x="2609850" y="3810000"/>
          <p14:tracePt t="128259" x="2609850" y="3841750"/>
          <p14:tracePt t="128274" x="2603500" y="3898900"/>
          <p14:tracePt t="128291" x="2590800" y="3949700"/>
          <p14:tracePt t="128308" x="2590800" y="3968750"/>
          <p14:tracePt t="128324" x="2584450" y="4000500"/>
          <p14:tracePt t="128341" x="2584450" y="4025900"/>
          <p14:tracePt t="128357" x="2578100" y="4076700"/>
          <p14:tracePt t="128374" x="2578100" y="4108450"/>
          <p14:tracePt t="128390" x="2578100" y="4184650"/>
          <p14:tracePt t="128408" x="2578100" y="4286250"/>
          <p14:tracePt t="128424" x="2578100" y="4330700"/>
          <p14:tracePt t="128441" x="2578100" y="4406900"/>
          <p14:tracePt t="128458" x="2571750" y="4445000"/>
          <p14:tracePt t="128474" x="2565400" y="4521200"/>
          <p14:tracePt t="128491" x="2546350" y="4591050"/>
          <p14:tracePt t="128507" x="2540000" y="4635500"/>
          <p14:tracePt t="128524" x="2527300" y="4718050"/>
          <p14:tracePt t="128541" x="2527300" y="4749800"/>
          <p14:tracePt t="128558" x="2520950" y="4832350"/>
          <p14:tracePt t="128574" x="2520950" y="4889500"/>
          <p14:tracePt t="128591" x="2520950" y="4914900"/>
          <p14:tracePt t="128608" x="2520950" y="4972050"/>
          <p14:tracePt t="128624" x="2520950" y="4991100"/>
          <p14:tracePt t="128641" x="2520950" y="5035550"/>
          <p14:tracePt t="128658" x="2520950" y="5080000"/>
          <p14:tracePt t="128674" x="2527300" y="5105400"/>
          <p14:tracePt t="128691" x="2533650" y="5143500"/>
          <p14:tracePt t="128708" x="2533650" y="5162550"/>
          <p14:tracePt t="128724" x="2540000" y="5200650"/>
          <p14:tracePt t="128741" x="2540000" y="5213350"/>
          <p14:tracePt t="128758" x="2540000" y="5219700"/>
          <p14:tracePt t="128951" x="2540000" y="5213350"/>
          <p14:tracePt t="128972" x="2540000" y="5207000"/>
          <p14:tracePt t="128983" x="2540000" y="5194300"/>
          <p14:tracePt t="129005" x="2540000" y="5181600"/>
          <p14:tracePt t="129007" x="2540000" y="5175250"/>
          <p14:tracePt t="129026" x="2540000" y="5168900"/>
          <p14:tracePt t="129028" x="2540000" y="5162550"/>
          <p14:tracePt t="129041" x="2540000" y="5156200"/>
          <p14:tracePt t="129149" x="2546350" y="5149850"/>
          <p14:tracePt t="129159" x="2559050" y="5149850"/>
          <p14:tracePt t="129171" x="2559050" y="5143500"/>
          <p14:tracePt t="129180" x="2571750" y="5137150"/>
          <p14:tracePt t="129191" x="2584450" y="5130800"/>
          <p14:tracePt t="129192" x="2590800" y="5130800"/>
          <p14:tracePt t="129208" x="2609850" y="5124450"/>
          <p14:tracePt t="129224" x="2616200" y="5124450"/>
          <p14:tracePt t="129240" x="2641600" y="5111750"/>
          <p14:tracePt t="129274" x="2679700" y="5105400"/>
          <p14:tracePt t="129276" x="2717800" y="5105400"/>
          <p14:tracePt t="129291" x="2794000" y="5105400"/>
          <p14:tracePt t="129308" x="2838450" y="5105400"/>
          <p14:tracePt t="129324" x="2901950" y="5105400"/>
          <p14:tracePt t="129341" x="2940050" y="5105400"/>
          <p14:tracePt t="129358" x="2946400" y="5105400"/>
          <p14:tracePt t="129764" x="2952750" y="5105400"/>
          <p14:tracePt t="129774" x="2965450" y="5105400"/>
          <p14:tracePt t="129784" x="2971800" y="5105400"/>
          <p14:tracePt t="129794" x="2984500" y="5105400"/>
          <p14:tracePt t="129799" x="2997200" y="5105400"/>
          <p14:tracePt t="129808" x="3009900" y="5105400"/>
          <p14:tracePt t="129824" x="3041650" y="5105400"/>
          <p14:tracePt t="129841" x="3054350" y="5105400"/>
          <p14:tracePt t="129858" x="3067050" y="5105400"/>
          <p14:tracePt t="129874" x="3092450" y="5105400"/>
          <p14:tracePt t="129891" x="3117850" y="5105400"/>
          <p14:tracePt t="129908" x="3187700" y="5105400"/>
          <p14:tracePt t="129924" x="3289300" y="5124450"/>
          <p14:tracePt t="129941" x="3346450" y="5137150"/>
          <p14:tracePt t="129957" x="3403600" y="5162550"/>
          <p14:tracePt t="129974" x="3422650" y="5168900"/>
          <p14:tracePt t="129991" x="3435350" y="5168900"/>
          <p14:tracePt t="130390" x="3429000" y="5168900"/>
          <p14:tracePt t="130412" x="3409950" y="5168900"/>
          <p14:tracePt t="130424" x="3390900" y="5156200"/>
          <p14:tracePt t="130426" x="3365500" y="5137150"/>
          <p14:tracePt t="130441" x="3270250" y="5035550"/>
          <p14:tracePt t="130458" x="3149600" y="4895850"/>
          <p14:tracePt t="130474" x="3073400" y="4800600"/>
          <p14:tracePt t="130491" x="2921000" y="4622800"/>
          <p14:tracePt t="130508" x="2838450" y="4540250"/>
          <p14:tracePt t="130524" x="2686050" y="4375150"/>
          <p14:tracePt t="130541" x="2533650" y="4216400"/>
          <p14:tracePt t="130558" x="2470150" y="4133850"/>
          <p14:tracePt t="130574" x="2362200" y="3968750"/>
          <p14:tracePt t="130591" x="2324100" y="3905250"/>
          <p14:tracePt t="130608" x="2279650" y="3784600"/>
          <p14:tracePt t="130624" x="2260600" y="3708400"/>
          <p14:tracePt t="130641" x="2260600" y="3663950"/>
          <p14:tracePt t="130658" x="2260600" y="3594100"/>
          <p14:tracePt t="130674" x="2266950" y="3556000"/>
          <p14:tracePt t="130690" x="2292350" y="3486150"/>
          <p14:tracePt t="130708" x="2317750" y="3409950"/>
          <p14:tracePt t="130724" x="2336800" y="3384550"/>
          <p14:tracePt t="130741" x="2355850" y="3346450"/>
          <p14:tracePt t="130758" x="2381250" y="3321050"/>
          <p14:tracePt t="130774" x="2406650" y="3289300"/>
          <p14:tracePt t="130791" x="2438400" y="3270250"/>
          <p14:tracePt t="130808" x="2476500" y="3232150"/>
          <p14:tracePt t="130824" x="2527300" y="3194050"/>
          <p14:tracePt t="130841" x="2546350" y="3175000"/>
          <p14:tracePt t="130858" x="2597150" y="3143250"/>
          <p14:tracePt t="130874" x="2603500" y="3130550"/>
          <p14:tracePt t="130891" x="2635250" y="3105150"/>
          <p14:tracePt t="130908" x="2660650" y="3079750"/>
          <p14:tracePt t="130924" x="2673350" y="3067050"/>
          <p14:tracePt t="130941" x="2692400" y="3048000"/>
          <p14:tracePt t="130958" x="2698750" y="3035300"/>
          <p14:tracePt t="130974" x="2711450" y="3022600"/>
          <p14:tracePt t="131292" x="2705100" y="3035300"/>
          <p14:tracePt t="131303" x="2686050" y="3054350"/>
          <p14:tracePt t="131312" x="2673350" y="3079750"/>
          <p14:tracePt t="131323" x="2641600" y="3130550"/>
          <p14:tracePt t="131326" x="2609850" y="3181350"/>
          <p14:tracePt t="131341" x="2520950" y="3295650"/>
          <p14:tracePt t="131358" x="2470150" y="3365500"/>
          <p14:tracePt t="131373" x="2374900" y="3511550"/>
          <p14:tracePt t="131389" x="2286000" y="3625850"/>
          <p14:tracePt t="131408" x="2241550" y="3695700"/>
          <p14:tracePt t="131424" x="2159000" y="3816350"/>
          <p14:tracePt t="131441" x="2133600" y="3867150"/>
          <p14:tracePt t="131458" x="2070100" y="3981450"/>
          <p14:tracePt t="131474" x="2000250" y="4089400"/>
          <p14:tracePt t="131491" x="1968500" y="4152900"/>
          <p14:tracePt t="131508" x="1911350" y="4254500"/>
          <p14:tracePt t="131524" x="1885950" y="4305300"/>
          <p14:tracePt t="131541" x="1835150" y="4413250"/>
          <p14:tracePt t="131558" x="1803400" y="4514850"/>
          <p14:tracePt t="131574" x="1790700" y="4559300"/>
          <p14:tracePt t="131591" x="1746250" y="4667250"/>
          <p14:tracePt t="131608" x="1714500" y="4724400"/>
          <p14:tracePt t="131624" x="1651000" y="4832350"/>
          <p14:tracePt t="131641" x="1581150" y="4933950"/>
          <p14:tracePt t="131658" x="1555750" y="4972050"/>
          <p14:tracePt t="131674" x="1498600" y="5035550"/>
          <p14:tracePt t="131691" x="1485900" y="5054600"/>
          <p14:tracePt t="131708" x="1466850" y="5086350"/>
          <p14:tracePt t="131724" x="1454150" y="5099050"/>
          <p14:tracePt t="131741" x="1447800" y="5105400"/>
          <p14:tracePt t="131793" x="1447800" y="5086350"/>
          <p14:tracePt t="131803" x="1460500" y="5067300"/>
          <p14:tracePt t="131813" x="1473200" y="5041900"/>
          <p14:tracePt t="131823" x="1504950" y="5016500"/>
          <p14:tracePt t="131826" x="1524000" y="4978400"/>
          <p14:tracePt t="131839" x="1606550" y="4876800"/>
          <p14:tracePt t="131857" x="1644650" y="4806950"/>
          <p14:tracePt t="131873" x="1733550" y="4648200"/>
          <p14:tracePt t="131891" x="1816100" y="4457700"/>
          <p14:tracePt t="131908" x="1860550" y="4368800"/>
          <p14:tracePt t="131924" x="1949450" y="4197350"/>
          <p14:tracePt t="131941" x="2000250" y="4114800"/>
          <p14:tracePt t="131957" x="2095500" y="3987800"/>
          <p14:tracePt t="131974" x="2139950" y="3924300"/>
          <p14:tracePt t="131990" x="2235200" y="3816350"/>
          <p14:tracePt t="132007" x="2330450" y="3695700"/>
          <p14:tracePt t="132024" x="2368550" y="3644900"/>
          <p14:tracePt t="132041" x="2444750" y="3556000"/>
          <p14:tracePt t="132058" x="2470150" y="3530600"/>
          <p14:tracePt t="132074" x="2520950" y="3467100"/>
          <p14:tracePt t="132091" x="2571750" y="3429000"/>
          <p14:tracePt t="132108" x="2590800" y="3403600"/>
          <p14:tracePt t="132124" x="2628900" y="3365500"/>
          <p14:tracePt t="132141" x="2647950" y="3346450"/>
          <p14:tracePt t="132158" x="2686050" y="3308350"/>
          <p14:tracePt t="132174" x="2705100" y="3276600"/>
          <p14:tracePt t="132191" x="2717800" y="3263900"/>
          <p14:tracePt t="132208" x="2749550" y="3238500"/>
          <p14:tracePt t="132224" x="2762250" y="3225800"/>
          <p14:tracePt t="132241" x="2787650" y="3194050"/>
          <p14:tracePt t="132258" x="2813050" y="3155950"/>
          <p14:tracePt t="132274" x="2825750" y="3143250"/>
          <p14:tracePt t="132291" x="2851150" y="3117850"/>
          <p14:tracePt t="132308" x="2863850" y="3105150"/>
          <p14:tracePt t="132324" x="2882900" y="3079750"/>
          <p14:tracePt t="132339" x="2908300" y="3060700"/>
          <p14:tracePt t="132358" x="2921000" y="3048000"/>
          <p14:tracePt t="132374" x="2946400" y="3016250"/>
          <p14:tracePt t="132391" x="2952750" y="3003550"/>
          <p14:tracePt t="132391" x="2959100" y="3003550"/>
          <p14:tracePt t="132408" x="2965450" y="2997200"/>
          <p14:tracePt t="132424" x="2978150" y="2984500"/>
          <p14:tracePt t="132583" x="2978150" y="2990850"/>
          <p14:tracePt t="132589" x="2978150" y="2997200"/>
          <p14:tracePt t="132607" x="2965450" y="3009900"/>
          <p14:tracePt t="132609" x="2933700" y="3054350"/>
          <p14:tracePt t="132624" x="2901950" y="3105150"/>
          <p14:tracePt t="132641" x="2825750" y="3213100"/>
          <p14:tracePt t="132658" x="2794000" y="3270250"/>
          <p14:tracePt t="132674" x="2705100" y="3390900"/>
          <p14:tracePt t="132691" x="2622550" y="3530600"/>
          <p14:tracePt t="132708" x="2578100" y="3600450"/>
          <p14:tracePt t="132724" x="2489200" y="3752850"/>
          <p14:tracePt t="132741" x="2432050" y="3829050"/>
          <p14:tracePt t="132757" x="2336800" y="4000500"/>
          <p14:tracePt t="132774" x="2254250" y="4159250"/>
          <p14:tracePt t="132791" x="2222500" y="4229100"/>
          <p14:tracePt t="132808" x="2171700" y="4368800"/>
          <p14:tracePt t="132824" x="2146300" y="4432300"/>
          <p14:tracePt t="132841" x="2101850" y="4559300"/>
          <p14:tracePt t="132858" x="2070100" y="4629150"/>
          <p14:tracePt t="132874" x="2000250" y="4768850"/>
          <p14:tracePt t="132891" x="1924050" y="4889500"/>
          <p14:tracePt t="132908" x="1879600" y="4933950"/>
          <p14:tracePt t="132924" x="1816100" y="5022850"/>
          <p14:tracePt t="132941" x="1790700" y="5054600"/>
          <p14:tracePt t="132957" x="1746250" y="5099050"/>
          <p14:tracePt t="132974" x="1708150" y="5130800"/>
          <p14:tracePt t="132991" x="1695450" y="5149850"/>
          <p14:tracePt t="133008" x="1682750" y="5168900"/>
          <p14:tracePt t="133024" x="1676400" y="5168900"/>
          <p14:tracePt t="133063" x="1682750" y="5168900"/>
          <p14:tracePt t="133074" x="1701800" y="5149850"/>
          <p14:tracePt t="133075" x="1708150" y="5130800"/>
          <p14:tracePt t="133091" x="1758950" y="5073650"/>
          <p14:tracePt t="133108" x="1784350" y="5048250"/>
          <p14:tracePt t="133124" x="1841500" y="4965700"/>
          <p14:tracePt t="133142" x="1917700" y="4870450"/>
          <p14:tracePt t="133157" x="1962150" y="4806950"/>
          <p14:tracePt t="133174" x="2076450" y="4635500"/>
          <p14:tracePt t="133191" x="2139950" y="4546600"/>
          <p14:tracePt t="133208" x="2273300" y="4349750"/>
          <p14:tracePt t="133224" x="2393950" y="4178300"/>
          <p14:tracePt t="133241" x="2457450" y="4095750"/>
          <p14:tracePt t="133257" x="2552700" y="3968750"/>
          <p14:tracePt t="133274" x="2590800" y="3905250"/>
          <p14:tracePt t="133290" x="2711450" y="3752850"/>
          <p14:tracePt t="133308" x="2813050" y="3600450"/>
          <p14:tracePt t="133325" x="2870200" y="3530600"/>
          <p14:tracePt t="133341" x="2965450" y="3403600"/>
          <p14:tracePt t="133358" x="3003550" y="3352800"/>
          <p14:tracePt t="133374" x="3060700" y="3282950"/>
          <p14:tracePt t="133391" x="3086100" y="3257550"/>
          <p14:tracePt t="133407" x="3130550" y="3206750"/>
          <p14:tracePt t="133424" x="3168650" y="3162300"/>
          <p14:tracePt t="133441" x="3187700" y="3130550"/>
          <p14:tracePt t="133457" x="3238500" y="3073400"/>
          <p14:tracePt t="133474" x="3270250" y="3041650"/>
          <p14:tracePt t="133491" x="3289300" y="3022600"/>
          <p14:tracePt t="133508" x="3327400" y="2984500"/>
          <p14:tracePt t="133524" x="3346450" y="2965450"/>
          <p14:tracePt t="133541" x="3384550" y="2927350"/>
          <p14:tracePt t="133558" x="3416300" y="2882900"/>
          <p14:tracePt t="133574" x="3435350" y="2863850"/>
          <p14:tracePt t="133591" x="3473450" y="2825750"/>
          <p14:tracePt t="133607" x="3486150" y="2813050"/>
          <p14:tracePt t="133624" x="3505200" y="2787650"/>
          <p14:tracePt t="133641" x="3517900" y="2774950"/>
          <p14:tracePt t="133739" x="3511550" y="2774950"/>
          <p14:tracePt t="133750" x="3511550" y="2787650"/>
          <p14:tracePt t="133761" x="3505200" y="2794000"/>
          <p14:tracePt t="133762" x="3492500" y="2806700"/>
          <p14:tracePt t="133774" x="3473450" y="2819400"/>
          <p14:tracePt t="133790" x="3441700" y="2876550"/>
          <p14:tracePt t="133807" x="3390900" y="2940050"/>
          <p14:tracePt t="133824" x="3359150" y="2990850"/>
          <p14:tracePt t="133841" x="3282950" y="3098800"/>
          <p14:tracePt t="133858" x="3232150" y="3162300"/>
          <p14:tracePt t="133874" x="3136900" y="3282950"/>
          <p14:tracePt t="133891" x="3041650" y="3397250"/>
          <p14:tracePt t="133908" x="2997200" y="3460750"/>
          <p14:tracePt t="133925" x="2914650" y="3549650"/>
          <p14:tracePt t="133942" x="2851150" y="3644900"/>
          <p14:tracePt t="133959" x="2806700" y="3695700"/>
          <p14:tracePt t="133975" x="2724150" y="3816350"/>
          <p14:tracePt t="133992" x="2679700" y="3886200"/>
          <p14:tracePt t="134008" x="2584450" y="4019550"/>
          <p14:tracePt t="134025" x="2508250" y="4146550"/>
          <p14:tracePt t="134042" x="2482850" y="4191000"/>
          <p14:tracePt t="134058" x="2444750" y="4267200"/>
          <p14:tracePt t="134075" x="2432050" y="4305300"/>
          <p14:tracePt t="134092" x="2393950" y="4387850"/>
          <p14:tracePt t="134109" x="2317750" y="4521200"/>
          <p14:tracePt t="134125" x="2273300" y="4597400"/>
          <p14:tracePt t="134142" x="2165350" y="4762500"/>
          <p14:tracePt t="134159" x="2108200" y="4838700"/>
          <p14:tracePt t="134175" x="2025650" y="4946650"/>
          <p14:tracePt t="134192" x="1974850" y="5029200"/>
          <p14:tracePt t="134209" x="1949450" y="5054600"/>
          <p14:tracePt t="134225" x="1924050" y="5099050"/>
          <p14:tracePt t="134242" x="1911350" y="5118100"/>
          <p14:tracePt t="134258" x="1885950" y="5162550"/>
          <p14:tracePt t="134275" x="1873250" y="5187950"/>
          <p14:tracePt t="134292" x="1866900" y="5194300"/>
          <p14:tracePt t="134414" x="1866900" y="5187950"/>
          <p14:tracePt t="134424" x="1879600" y="5168900"/>
          <p14:tracePt t="134434" x="1898650" y="5143500"/>
          <p14:tracePt t="134442" x="1949450" y="5029200"/>
          <p14:tracePt t="134458" x="1981200" y="4933950"/>
          <p14:tracePt t="134475" x="2076450" y="4743450"/>
          <p14:tracePt t="134492" x="2165350" y="4552950"/>
          <p14:tracePt t="134509" x="2222500" y="4464050"/>
          <p14:tracePt t="134525" x="2317750" y="4311650"/>
          <p14:tracePt t="134542" x="2368550" y="4241800"/>
          <p14:tracePt t="134558" x="2476500" y="4102100"/>
          <p14:tracePt t="134575" x="2590800" y="3937000"/>
          <p14:tracePt t="134592" x="2654300" y="3848100"/>
          <p14:tracePt t="134608" x="2774950" y="3676650"/>
          <p14:tracePt t="134625" x="2838450" y="3581400"/>
          <p14:tracePt t="134642" x="2946400" y="3435350"/>
          <p14:tracePt t="134658" x="3016250" y="3333750"/>
          <p14:tracePt t="134675" x="3041650" y="3295650"/>
          <p14:tracePt t="134692" x="3086100" y="3238500"/>
          <p14:tracePt t="134709" x="3105150" y="3213100"/>
          <p14:tracePt t="134725" x="3136900" y="3168650"/>
          <p14:tracePt t="134742" x="3168650" y="3130550"/>
          <p14:tracePt t="134758" x="3181350" y="3111500"/>
          <p14:tracePt t="134775" x="3213100" y="3073400"/>
          <p14:tracePt t="134791" x="3232150" y="3054350"/>
          <p14:tracePt t="134808" x="3257550" y="3022600"/>
          <p14:tracePt t="134825" x="3289300" y="2990850"/>
          <p14:tracePt t="134842" x="3308350" y="2971800"/>
          <p14:tracePt t="134858" x="3333750" y="2940050"/>
          <p14:tracePt t="134875" x="3346450" y="2933700"/>
          <p14:tracePt t="134892" x="3352800" y="2921000"/>
          <p14:tracePt t="135219" x="3352800" y="2927350"/>
          <p14:tracePt t="135250" x="3346450" y="2933700"/>
          <p14:tracePt t="135261" x="3346450" y="2940050"/>
          <p14:tracePt t="135271" x="3340100" y="2946400"/>
          <p14:tracePt t="135303" x="3340100" y="2952750"/>
          <p14:tracePt t="135325" x="3340100" y="2959100"/>
          <p14:tracePt t="135333" x="3333750" y="2959100"/>
          <p14:tracePt t="135344" x="3333750" y="2965450"/>
          <p14:tracePt t="135537" x="3327400" y="2965450"/>
          <p14:tracePt t="135559" x="3327400" y="2971800"/>
          <p14:tracePt t="135640" x="3321050" y="2978150"/>
          <p14:tracePt t="135681" x="3314700" y="2984500"/>
          <p14:tracePt t="135701" x="3308350" y="2984500"/>
          <p14:tracePt t="135722" x="3308350" y="2990850"/>
          <p14:tracePt t="135753" x="3302000" y="2997200"/>
          <p14:tracePt t="135784" x="3295650" y="2997200"/>
          <p14:tracePt t="135805" x="3289300" y="3003550"/>
          <p14:tracePt t="135826" x="3289300" y="3009900"/>
          <p14:tracePt t="136762" x="3289300" y="3016250"/>
          <p14:tracePt t="136814" x="3289300" y="3022600"/>
          <p14:tracePt t="136834" x="3289300" y="3028950"/>
          <p14:tracePt t="136856" x="3289300" y="3035300"/>
          <p14:tracePt t="137936" x="3289300" y="3041650"/>
          <p14:tracePt t="138179" x="3289300" y="3048000"/>
          <p14:tracePt t="138210" x="3289300" y="3054350"/>
          <p14:tracePt t="138231" x="3289300" y="3060700"/>
          <p14:tracePt t="138241" x="3289300" y="3067050"/>
          <p14:tracePt t="138251" x="3282950" y="3067050"/>
          <p14:tracePt t="138257" x="3282950" y="3073400"/>
          <p14:tracePt t="138275" x="3282950" y="3079750"/>
          <p14:tracePt t="138291" x="3282950" y="3086100"/>
          <p14:tracePt t="138334" x="3282950" y="3092450"/>
          <p14:tracePt t="138355" x="3282950" y="3098800"/>
          <p14:tracePt t="138416" x="3282950" y="3105150"/>
          <p14:tracePt t="140057" x="3282950" y="3111500"/>
          <p14:tracePt t="140096" x="3282950" y="3117850"/>
          <p14:tracePt t="140606" x="3282950" y="3124200"/>
          <p14:tracePt t="140627" x="3282950" y="3130550"/>
          <p14:tracePt t="140649" x="3289300" y="3130550"/>
          <p14:tracePt t="140690" x="3295650" y="3130550"/>
          <p14:tracePt t="140710" x="3302000" y="3130550"/>
          <p14:tracePt t="140824" x="3302000" y="3136900"/>
          <p14:tracePt t="140877" x="3302000" y="3143250"/>
          <p14:tracePt t="140887" x="3302000" y="3149600"/>
          <p14:tracePt t="140917" x="3302000" y="3155950"/>
          <p14:tracePt t="141397" x="3302000" y="3143250"/>
          <p14:tracePt t="141408" x="3302000" y="3136900"/>
          <p14:tracePt t="141418" x="3308350" y="3117850"/>
          <p14:tracePt t="141429" x="3308350" y="3098800"/>
          <p14:tracePt t="141439" x="3321050" y="3060700"/>
          <p14:tracePt t="141460" x="3327400" y="3054350"/>
          <p14:tracePt t="141473" x="3333750" y="3035300"/>
          <p14:tracePt t="141476" x="3333750" y="3022600"/>
          <p14:tracePt t="141490" x="3346450" y="2997200"/>
          <p14:tracePt t="141508" x="3359150" y="2959100"/>
          <p14:tracePt t="141526" x="3365500" y="2940050"/>
          <p14:tracePt t="141541" x="3371850" y="2895600"/>
          <p14:tracePt t="141558" x="3378200" y="2863850"/>
          <p14:tracePt t="141575" x="3384550" y="2851150"/>
          <p14:tracePt t="141592" x="3390900" y="2838450"/>
          <p14:tracePt t="141608" x="3390900" y="2832100"/>
          <p14:tracePt t="141625" x="3397250" y="2819400"/>
          <p14:tracePt t="141689" x="3397250" y="2813050"/>
          <p14:tracePt t="141710" x="3403600" y="2813050"/>
          <p14:tracePt t="141823" x="3397250" y="2813050"/>
          <p14:tracePt t="141834" x="3390900" y="2819400"/>
          <p14:tracePt t="141845" x="3390900" y="2832100"/>
          <p14:tracePt t="141847" x="3384550" y="2851150"/>
          <p14:tracePt t="141858" x="3378200" y="2863850"/>
          <p14:tracePt t="141874" x="3359150" y="2927350"/>
          <p14:tracePt t="141891" x="3333750" y="3009900"/>
          <p14:tracePt t="141908" x="3321050" y="3054350"/>
          <p14:tracePt t="141925" x="3289300" y="3168650"/>
          <p14:tracePt t="141941" x="3257550" y="3238500"/>
          <p14:tracePt t="141958" x="3213100" y="3352800"/>
          <p14:tracePt t="141975" x="3143250" y="3486150"/>
          <p14:tracePt t="141992" x="3111500" y="3543300"/>
          <p14:tracePt t="142008" x="3035300" y="3663950"/>
          <p14:tracePt t="142026" x="2946400" y="3778250"/>
          <p14:tracePt t="142042" x="2901950" y="3848100"/>
          <p14:tracePt t="142058" x="2819400" y="3968750"/>
          <p14:tracePt t="142075" x="2774950" y="4032250"/>
          <p14:tracePt t="142091" x="2698750" y="4140200"/>
          <p14:tracePt t="142108" x="2616200" y="4248150"/>
          <p14:tracePt t="142125" x="2584450" y="4298950"/>
          <p14:tracePt t="142141" x="2508250" y="4394200"/>
          <p14:tracePt t="142158" x="2470150" y="4445000"/>
          <p14:tracePt t="142175" x="2393950" y="4546600"/>
          <p14:tracePt t="142191" x="2324100" y="4635500"/>
          <p14:tracePt t="142208" x="2279650" y="4673600"/>
          <p14:tracePt t="142225" x="2222500" y="4743450"/>
          <p14:tracePt t="142241" x="2190750" y="4768850"/>
          <p14:tracePt t="142258" x="2159000" y="4819650"/>
          <p14:tracePt t="142275" x="2127250" y="4851400"/>
          <p14:tracePt t="142292" x="2120900" y="4870450"/>
          <p14:tracePt t="142308" x="2101850" y="4895850"/>
          <p14:tracePt t="142325" x="2095500" y="4908550"/>
          <p14:tracePt t="142341" x="2089150" y="4914900"/>
          <p14:tracePt t="142359" x="2082800" y="4921250"/>
          <p14:tracePt t="142395" x="2082800" y="4908550"/>
          <p14:tracePt t="142397" x="2082800" y="4876800"/>
          <p14:tracePt t="142408" x="2101850" y="4838700"/>
          <p14:tracePt t="142425" x="2165350" y="4711700"/>
          <p14:tracePt t="142442" x="2209800" y="4622800"/>
          <p14:tracePt t="142459" x="2362200" y="4400550"/>
          <p14:tracePt t="142475" x="2533650" y="4152900"/>
          <p14:tracePt t="142491" x="2641600" y="4000500"/>
          <p14:tracePt t="142508" x="2870200" y="3702050"/>
          <p14:tracePt t="142526" x="2959100" y="3568700"/>
          <p14:tracePt t="142542" x="3105150" y="3327400"/>
          <p14:tracePt t="142558" x="3219450" y="3136900"/>
          <p14:tracePt t="142575" x="3263900" y="3067050"/>
          <p14:tracePt t="142592" x="3321050" y="2959100"/>
          <p14:tracePt t="142608" x="3378200" y="2876550"/>
          <p14:tracePt t="142625" x="3390900" y="2825750"/>
          <p14:tracePt t="142641" x="3429000" y="2762250"/>
          <p14:tracePt t="142658" x="3435350" y="2736850"/>
          <p14:tracePt t="142674" x="3454400" y="2686050"/>
          <p14:tracePt t="142691" x="3467100" y="2654300"/>
          <p14:tracePt t="142708" x="3486150" y="2622550"/>
          <p14:tracePt t="142725" x="3498850" y="2590800"/>
          <p14:tracePt t="142741" x="3505200" y="2578100"/>
          <p14:tracePt t="142758" x="3517900" y="2565400"/>
          <p14:tracePt t="142775" x="3517900" y="2559050"/>
          <p14:tracePt t="142905" x="3511550" y="2571750"/>
          <p14:tracePt t="142907" x="3511550" y="2578100"/>
          <p14:tracePt t="142926" x="3498850" y="2603500"/>
          <p14:tracePt t="142931" x="3492500" y="2628900"/>
          <p14:tracePt t="142941" x="3460750" y="2692400"/>
          <p14:tracePt t="142958" x="3448050" y="2730500"/>
          <p14:tracePt t="142975" x="3422650" y="2813050"/>
          <p14:tracePt t="142991" x="3390900" y="2908300"/>
          <p14:tracePt t="143008" x="3378200" y="2965450"/>
          <p14:tracePt t="143025" x="3327400" y="3079750"/>
          <p14:tracePt t="143041" x="3289300" y="3162300"/>
          <p14:tracePt t="143058" x="3200400" y="3321050"/>
          <p14:tracePt t="143075" x="3086100" y="3479800"/>
          <p14:tracePt t="143092" x="3041650" y="3549650"/>
          <p14:tracePt t="143108" x="2946400" y="3702050"/>
          <p14:tracePt t="143125" x="2908300" y="3759200"/>
          <p14:tracePt t="143142" x="2832100" y="3911600"/>
          <p14:tracePt t="143158" x="2800350" y="3981450"/>
          <p14:tracePt t="143174" x="2711450" y="4140200"/>
          <p14:tracePt t="143191" x="2603500" y="4292600"/>
          <p14:tracePt t="143208" x="2559050" y="4368800"/>
          <p14:tracePt t="143225" x="2476500" y="4476750"/>
          <p14:tracePt t="143241" x="2444750" y="4521200"/>
          <p14:tracePt t="143241" x="2419350" y="4546600"/>
          <p14:tracePt t="143259" x="2406650" y="4572000"/>
          <p14:tracePt t="143275" x="2393950" y="4603750"/>
          <p14:tracePt t="143291" x="2393950" y="4610100"/>
          <p14:tracePt t="143308" x="2393950" y="4629150"/>
          <p14:tracePt t="143326" x="2387600" y="4635500"/>
          <p14:tracePt t="143341" x="2387600" y="4648200"/>
          <p14:tracePt t="143358" x="2381250" y="4654550"/>
          <p14:tracePt t="143405" x="2374900" y="4660900"/>
          <p14:tracePt t="143417" x="2374900" y="4667250"/>
          <p14:tracePt t="143433" x="2374900" y="4673600"/>
          <p14:tracePt t="143446" x="2374900" y="4679950"/>
          <p14:tracePt t="143448" x="2368550" y="4686300"/>
          <p14:tracePt t="143477" x="2362200" y="4692650"/>
          <p14:tracePt t="144617" x="2368550" y="4692650"/>
          <p14:tracePt t="155516" x="2368550" y="4686300"/>
          <p14:tracePt t="155526" x="2368550" y="4679950"/>
          <p14:tracePt t="155536" x="2368550" y="4673600"/>
          <p14:tracePt t="155543" x="2374900" y="4667250"/>
          <p14:tracePt t="155559" x="2374900" y="4654550"/>
          <p14:tracePt t="155560" x="2381250" y="4648200"/>
          <p14:tracePt t="155576" x="2400300" y="4629150"/>
          <p14:tracePt t="155593" x="2419350" y="4629150"/>
          <p14:tracePt t="155609" x="2495550" y="4616450"/>
          <p14:tracePt t="155626" x="2641600" y="4616450"/>
          <p14:tracePt t="155641" x="2724150" y="4616450"/>
          <p14:tracePt t="155658" x="2908300" y="4616450"/>
          <p14:tracePt t="155676" x="2997200" y="4616450"/>
          <p14:tracePt t="155692" x="3136900" y="4616450"/>
          <p14:tracePt t="155709" x="3257550" y="4616450"/>
          <p14:tracePt t="155726" x="3321050" y="4616450"/>
          <p14:tracePt t="155742" x="3460750" y="4616450"/>
          <p14:tracePt t="155759" x="3549650" y="4616450"/>
          <p14:tracePt t="155776" x="3733800" y="4616450"/>
          <p14:tracePt t="155792" x="3924300" y="4616450"/>
          <p14:tracePt t="155809" x="4019550" y="4616450"/>
          <p14:tracePt t="155826" x="4197350" y="4616450"/>
          <p14:tracePt t="155842" x="4273550" y="4616450"/>
          <p14:tracePt t="155859" x="4451350" y="4616450"/>
          <p14:tracePt t="155876" x="4648200" y="4616450"/>
          <p14:tracePt t="155892" x="4768850" y="4616450"/>
          <p14:tracePt t="155909" x="4991100" y="4616450"/>
          <p14:tracePt t="155927" x="5086350" y="4616450"/>
          <p14:tracePt t="155943" x="5251450" y="4616450"/>
          <p14:tracePt t="155959" x="5346700" y="4616450"/>
          <p14:tracePt t="155976" x="5384800" y="4616450"/>
          <p14:tracePt t="155992" x="5467350" y="4641850"/>
          <p14:tracePt t="156009" x="5511800" y="4654550"/>
          <p14:tracePt t="156026" x="5638800" y="4673600"/>
          <p14:tracePt t="156042" x="5778500" y="4686300"/>
          <p14:tracePt t="156059" x="5854700" y="4699000"/>
          <p14:tracePt t="156076" x="5975350" y="4699000"/>
          <p14:tracePt t="156092" x="6032500" y="4705350"/>
          <p14:tracePt t="156109" x="6102350" y="4711700"/>
          <p14:tracePt t="156126" x="6134100" y="4711700"/>
          <p14:tracePt t="156142" x="6184900" y="4718050"/>
          <p14:tracePt t="156159" x="6223000" y="4724400"/>
          <p14:tracePt t="156176" x="6242050" y="4724400"/>
          <p14:tracePt t="156192" x="6261100" y="4724400"/>
          <p14:tracePt t="156276" x="6261100" y="4730750"/>
          <p14:tracePt t="156663" x="6267450" y="4730750"/>
          <p14:tracePt t="156674" x="6273800" y="4730750"/>
          <p14:tracePt t="156683" x="6286500" y="4730750"/>
          <p14:tracePt t="156694" x="6318250" y="4730750"/>
          <p14:tracePt t="156707" x="6362700" y="4730750"/>
          <p14:tracePt t="156726" x="6381750" y="4724400"/>
          <p14:tracePt t="156742" x="6407150" y="4718050"/>
          <p14:tracePt t="156759" x="6426200" y="4718050"/>
          <p14:tracePt t="156776" x="6470650" y="4711700"/>
          <p14:tracePt t="156792" x="6534150" y="4705350"/>
          <p14:tracePt t="156809" x="6572250" y="4699000"/>
          <p14:tracePt t="156826" x="6635750" y="4679950"/>
          <p14:tracePt t="156842" x="6661150" y="4673600"/>
          <p14:tracePt t="156858" x="6705600" y="4660900"/>
          <p14:tracePt t="156876" x="6781800" y="4641850"/>
          <p14:tracePt t="156892" x="6826250" y="4629150"/>
          <p14:tracePt t="156909" x="6934200" y="4597400"/>
          <p14:tracePt t="156926" x="6978650" y="4578350"/>
          <p14:tracePt t="156942" x="7080250" y="4546600"/>
          <p14:tracePt t="156959" x="7169150" y="4502150"/>
          <p14:tracePt t="156976" x="7226300" y="4476750"/>
          <p14:tracePt t="156992" x="7346950" y="4387850"/>
          <p14:tracePt t="157009" x="7499350" y="4286250"/>
          <p14:tracePt t="157026" x="7575550" y="4222750"/>
          <p14:tracePt t="157042" x="7740650" y="4121150"/>
          <p14:tracePt t="157059" x="7797800" y="4070350"/>
          <p14:tracePt t="157076" x="7886700" y="4013200"/>
          <p14:tracePt t="157092" x="7912100" y="3994150"/>
          <p14:tracePt t="157109" x="7937500" y="3981450"/>
          <p14:tracePt t="157126" x="7943850" y="3981450"/>
          <p14:tracePt t="157304" x="7937500" y="3987800"/>
          <p14:tracePt t="157306" x="7931150" y="3987800"/>
          <p14:tracePt t="157317" x="7931150" y="4000500"/>
          <p14:tracePt t="157326" x="7918450" y="4006850"/>
          <p14:tracePt t="157343" x="7893050" y="4032250"/>
          <p14:tracePt t="157359" x="7874000" y="4051300"/>
          <p14:tracePt t="157376" x="7835900" y="4083050"/>
          <p14:tracePt t="157392" x="7778750" y="4146550"/>
          <p14:tracePt t="157409" x="7747000" y="4171950"/>
          <p14:tracePt t="157426" x="7689850" y="4235450"/>
          <p14:tracePt t="157442" x="7658100" y="4273550"/>
          <p14:tracePt t="157459" x="7588250" y="4330700"/>
          <p14:tracePt t="157476" x="7512050" y="4419600"/>
          <p14:tracePt t="157492" x="7461250" y="4470400"/>
          <p14:tracePt t="157508" x="7359650" y="4572000"/>
          <p14:tracePt t="157526" x="7315200" y="4622800"/>
          <p14:tracePt t="157542" x="7226300" y="4705350"/>
          <p14:tracePt t="157559" x="7175500" y="4762500"/>
          <p14:tracePt t="157576" x="7150100" y="4781550"/>
          <p14:tracePt t="157592" x="7105650" y="4832350"/>
          <p14:tracePt t="157609" x="7086600" y="4870450"/>
          <p14:tracePt t="157626" x="7023100" y="4940300"/>
          <p14:tracePt t="157642" x="6965950" y="5003800"/>
          <p14:tracePt t="157660" x="6934200" y="5041900"/>
          <p14:tracePt t="157676" x="6864350" y="5105400"/>
          <p14:tracePt t="157692" x="6845300" y="5130800"/>
          <p14:tracePt t="157709" x="6800850" y="5175250"/>
          <p14:tracePt t="157726" x="6781800" y="5194300"/>
          <p14:tracePt t="157742" x="6762750" y="5213350"/>
          <p14:tracePt t="157759" x="6750050" y="5232400"/>
          <p14:tracePt t="157776" x="6743700" y="5232400"/>
          <p14:tracePt t="157792" x="6737350" y="5245100"/>
          <p14:tracePt t="157827" x="6731000" y="5251450"/>
          <p14:tracePt t="157857" x="6724650" y="5257800"/>
          <p14:tracePt t="157878" x="6724650" y="5264150"/>
          <p14:tracePt t="157899" x="6724650" y="5270500"/>
          <p14:tracePt t="158847" x="6724650" y="5276850"/>
          <p14:tracePt t="159264" x="6711950" y="5276850"/>
          <p14:tracePt t="159275" x="6692900" y="5276850"/>
          <p14:tracePt t="159285" x="6661150" y="5264150"/>
          <p14:tracePt t="159300" x="6591300" y="5245100"/>
          <p14:tracePt t="159301" x="6515100" y="5213350"/>
          <p14:tracePt t="159307" x="6407150" y="5181600"/>
          <p14:tracePt t="159325" x="6096000" y="5073650"/>
          <p14:tracePt t="159342" x="5683250" y="4908550"/>
          <p14:tracePt t="159359" x="5473700" y="4813300"/>
          <p14:tracePt t="159376" x="5149850" y="4635500"/>
          <p14:tracePt t="159392" x="5029200" y="4540250"/>
          <p14:tracePt t="159409" x="4857750" y="4375150"/>
          <p14:tracePt t="159426" x="4743450" y="4248150"/>
          <p14:tracePt t="159442" x="4705350" y="4197350"/>
          <p14:tracePt t="159459" x="4629150" y="4108450"/>
          <p14:tracePt t="159476" x="4610100" y="4076700"/>
          <p14:tracePt t="159476" x="4584700" y="4057650"/>
          <p14:tracePt t="159493" x="4572000" y="4038600"/>
          <p14:tracePt t="159509" x="4540250" y="4000500"/>
          <p14:tracePt t="159526" x="4521200" y="3981450"/>
          <p14:tracePt t="159542" x="4470400" y="3924300"/>
          <p14:tracePt t="159559" x="4413250" y="3873500"/>
          <p14:tracePt t="159576" x="4381500" y="3848100"/>
          <p14:tracePt t="159592" x="4330700" y="3790950"/>
          <p14:tracePt t="159609" x="4311650" y="3771900"/>
          <p14:tracePt t="159626" x="4292600" y="3740150"/>
          <p14:tracePt t="159643" x="4286250" y="3727450"/>
          <p14:tracePt t="159657" x="4286250" y="3714750"/>
          <p14:tracePt t="159675" x="4286250" y="3702050"/>
          <p14:tracePt t="159721" x="4286250" y="3695700"/>
          <p14:tracePt t="159741" x="4292600" y="3695700"/>
          <p14:tracePt t="159752" x="4298950" y="3689350"/>
          <p14:tracePt t="159762" x="4305300" y="3683000"/>
          <p14:tracePt t="159772" x="4324350" y="3683000"/>
          <p14:tracePt t="159783" x="4343400" y="3676650"/>
          <p14:tracePt t="159793" x="4394200" y="3657600"/>
          <p14:tracePt t="159808" x="4457700" y="3632200"/>
          <p14:tracePt t="159826" x="4495800" y="3619500"/>
          <p14:tracePt t="159842" x="4533900" y="3606800"/>
          <p14:tracePt t="159859" x="4559300" y="3600450"/>
          <p14:tracePt t="159876" x="4597400" y="3587750"/>
          <p14:tracePt t="159892" x="4648200" y="3575050"/>
          <p14:tracePt t="159909" x="4673600" y="3568700"/>
          <p14:tracePt t="159926" x="4730750" y="3556000"/>
          <p14:tracePt t="159942" x="4756150" y="3543300"/>
          <p14:tracePt t="159958" x="4832350" y="3530600"/>
          <p14:tracePt t="159976" x="4889500" y="3511550"/>
          <p14:tracePt t="159993" x="4914900" y="3505200"/>
          <p14:tracePt t="160009" x="4959350" y="3492500"/>
          <p14:tracePt t="160027" x="4978400" y="3486150"/>
          <p14:tracePt t="160042" x="5016500" y="3467100"/>
          <p14:tracePt t="160059" x="5022850" y="3460750"/>
          <p14:tracePt t="160075" x="5041900" y="3454400"/>
          <p14:tracePt t="160433" x="5035550" y="3460750"/>
          <p14:tracePt t="160443" x="5029200" y="3467100"/>
          <p14:tracePt t="160451" x="5022850" y="3479800"/>
          <p14:tracePt t="160459" x="4972050" y="3530600"/>
          <p14:tracePt t="160476" x="4921250" y="3568700"/>
          <p14:tracePt t="160492" x="4781550" y="3683000"/>
          <p14:tracePt t="160509" x="4572000" y="3841750"/>
          <p14:tracePt t="160526" x="4432300" y="3943350"/>
          <p14:tracePt t="160542" x="4178300" y="4146550"/>
          <p14:tracePt t="160559" x="4064000" y="4229100"/>
          <p14:tracePt t="160575" x="3886200" y="4387850"/>
          <p14:tracePt t="160592" x="3816350" y="4457700"/>
          <p14:tracePt t="160592" x="3746500" y="4527550"/>
          <p14:tracePt t="160609" x="3676650" y="4591050"/>
          <p14:tracePt t="160626" x="3562350" y="4705350"/>
          <p14:tracePt t="160642" x="3511550" y="4756150"/>
          <p14:tracePt t="160659" x="3448050" y="4819650"/>
          <p14:tracePt t="160676" x="3422650" y="4851400"/>
          <p14:tracePt t="160693" x="3416300" y="4864100"/>
          <p14:tracePt t="160710" x="3409950" y="4870450"/>
          <p14:tracePt t="160726" x="3409950" y="4876800"/>
          <p14:tracePt t="160742" x="3409950" y="4883150"/>
          <p14:tracePt t="160759" x="3409950" y="4889500"/>
          <p14:tracePt t="160797" x="3409950" y="4895850"/>
          <p14:tracePt t="161020" x="3416300" y="4895850"/>
          <p14:tracePt t="161103" x="3422650" y="4895850"/>
          <p14:tracePt t="161123" x="3429000" y="4895850"/>
          <p14:tracePt t="161136" x="3429000" y="4889500"/>
          <p14:tracePt t="161440" x="3422650" y="4889500"/>
          <p14:tracePt t="161462" x="3409950" y="4889500"/>
          <p14:tracePt t="161471" x="3403600" y="4883150"/>
          <p14:tracePt t="161484" x="3397250" y="4883150"/>
          <p14:tracePt t="161493" x="3378200" y="4876800"/>
          <p14:tracePt t="161495" x="3365500" y="4876800"/>
          <p14:tracePt t="161509" x="3327400" y="4870450"/>
          <p14:tracePt t="161526" x="3302000" y="4870450"/>
          <p14:tracePt t="161542" x="3244850" y="4864100"/>
          <p14:tracePt t="161559" x="3219450" y="4864100"/>
          <p14:tracePt t="161576" x="3181350" y="4864100"/>
          <p14:tracePt t="161592" x="3155950" y="4864100"/>
          <p14:tracePt t="161608" x="3143250" y="4864100"/>
          <p14:tracePt t="161626" x="3124200" y="4864100"/>
          <p14:tracePt t="161643" x="3098800" y="4864100"/>
          <p14:tracePt t="161659" x="3041650" y="4864100"/>
          <p14:tracePt t="161676" x="2984500" y="4864100"/>
          <p14:tracePt t="161692" x="2952750" y="4864100"/>
          <p14:tracePt t="161709" x="2895600" y="4864100"/>
          <p14:tracePt t="161725" x="2876550" y="4864100"/>
          <p14:tracePt t="161741" x="2851150" y="4864100"/>
          <p14:tracePt t="161759" x="2825750" y="4864100"/>
          <p14:tracePt t="161776" x="2813050" y="4864100"/>
          <p14:tracePt t="161792" x="2781300" y="4870450"/>
          <p14:tracePt t="161809" x="2774950" y="4876800"/>
          <p14:tracePt t="161826" x="2749550" y="4883150"/>
          <p14:tracePt t="161842" x="2743200" y="4883150"/>
          <p14:tracePt t="162327" x="2755900" y="4883150"/>
          <p14:tracePt t="162337" x="2768600" y="4870450"/>
          <p14:tracePt t="162347" x="2794000" y="4851400"/>
          <p14:tracePt t="162358" x="2832100" y="4819650"/>
          <p14:tracePt t="162375" x="2889250" y="4787900"/>
          <p14:tracePt t="162377" x="3048000" y="4699000"/>
          <p14:tracePt t="162392" x="3143250" y="4641850"/>
          <p14:tracePt t="162409" x="3397250" y="4540250"/>
          <p14:tracePt t="162426" x="3651250" y="4451350"/>
          <p14:tracePt t="162442" x="3797300" y="4381500"/>
          <p14:tracePt t="162459" x="4044950" y="4254500"/>
          <p14:tracePt t="162475" x="4171950" y="4197350"/>
          <p14:tracePt t="162492" x="4400550" y="4076700"/>
          <p14:tracePt t="162508" x="4591050" y="3981450"/>
          <p14:tracePt t="162526" x="4679950" y="3949700"/>
          <p14:tracePt t="162542" x="4851400" y="3886200"/>
          <p14:tracePt t="162559" x="4927600" y="3848100"/>
          <p14:tracePt t="162576" x="5086350" y="3771900"/>
          <p14:tracePt t="162592" x="5238750" y="3683000"/>
          <p14:tracePt t="162609" x="5295900" y="3638550"/>
          <p14:tracePt t="162626" x="5429250" y="3556000"/>
          <p14:tracePt t="162642" x="5473700" y="3524250"/>
          <p14:tracePt t="162642" x="5518150" y="3492500"/>
          <p14:tracePt t="162659" x="5556250" y="3467100"/>
          <p14:tracePt t="162675" x="5588000" y="3435350"/>
          <p14:tracePt t="162692" x="5600700" y="3422650"/>
          <p14:tracePt t="162709" x="5607050" y="3422650"/>
          <p14:tracePt t="162833" x="5600700" y="3422650"/>
          <p14:tracePt t="162843" x="5594350" y="3429000"/>
          <p14:tracePt t="162854" x="5581650" y="3441700"/>
          <p14:tracePt t="162859" x="5524500" y="3498850"/>
          <p14:tracePt t="162875" x="5486400" y="3530600"/>
          <p14:tracePt t="162892" x="5391150" y="3613150"/>
          <p14:tracePt t="162909" x="5365750" y="3638550"/>
          <p14:tracePt t="162926" x="5295900" y="3702050"/>
          <p14:tracePt t="162942" x="5251450" y="3746500"/>
          <p14:tracePt t="162959" x="5232400" y="3765550"/>
          <p14:tracePt t="162976" x="5194300" y="3803650"/>
          <p14:tracePt t="162992" x="5162550" y="3829050"/>
          <p14:tracePt t="163009" x="5086350" y="3886200"/>
          <p14:tracePt t="163026" x="5010150" y="3937000"/>
          <p14:tracePt t="163043" x="4972050" y="3968750"/>
          <p14:tracePt t="163058" x="4914900" y="4006850"/>
          <p14:tracePt t="163076" x="4895850" y="4006850"/>
          <p14:tracePt t="163092" x="4857750" y="4025900"/>
          <p14:tracePt t="163109" x="4826000" y="4038600"/>
          <p14:tracePt t="163126" x="4800600" y="4051300"/>
          <p14:tracePt t="163142" x="4756150" y="4064000"/>
          <p14:tracePt t="163158" x="4737100" y="4070350"/>
          <p14:tracePt t="163175" x="4711700" y="4076700"/>
          <p14:tracePt t="163192" x="4679950" y="4083050"/>
          <p14:tracePt t="163209" x="4660900" y="4083050"/>
          <p14:tracePt t="163225" x="4597400" y="4089400"/>
          <p14:tracePt t="163242" x="4552950" y="4089400"/>
          <p14:tracePt t="163259" x="4464050" y="4095750"/>
          <p14:tracePt t="163276" x="4394200" y="4095750"/>
          <p14:tracePt t="163292" x="4381500" y="4095750"/>
          <p14:tracePt t="163309" x="4362450" y="4095750"/>
          <p14:tracePt t="163456" x="4368800" y="4095750"/>
          <p14:tracePt t="163466" x="4381500" y="4095750"/>
          <p14:tracePt t="163476" x="4387850" y="4095750"/>
          <p14:tracePt t="163478" x="4406900" y="4095750"/>
          <p14:tracePt t="163492" x="4470400" y="4095750"/>
          <p14:tracePt t="163509" x="4527550" y="4089400"/>
          <p14:tracePt t="163525" x="4648200" y="4089400"/>
          <p14:tracePt t="163542" x="4711700" y="4089400"/>
          <p14:tracePt t="163558" x="4826000" y="4089400"/>
          <p14:tracePt t="163576" x="4883150" y="4089400"/>
          <p14:tracePt t="163683" x="4876800" y="4089400"/>
          <p14:tracePt t="163703" x="4870450" y="4089400"/>
          <p14:tracePt t="163715" x="4857750" y="4089400"/>
          <p14:tracePt t="163716" x="4845050" y="4095750"/>
          <p14:tracePt t="163735" x="4832350" y="4102100"/>
          <p14:tracePt t="163742" x="4781550" y="4114800"/>
          <p14:tracePt t="163759" x="4730750" y="4127500"/>
          <p14:tracePt t="163776" x="4597400" y="4171950"/>
          <p14:tracePt t="163793" x="4438650" y="4216400"/>
          <p14:tracePt t="163809" x="4349750" y="4241800"/>
          <p14:tracePt t="163825" x="4184650" y="4286250"/>
          <p14:tracePt t="163842" x="4108450" y="4311650"/>
          <p14:tracePt t="163859" x="3994150" y="4349750"/>
          <p14:tracePt t="163876" x="3898900" y="4400550"/>
          <p14:tracePt t="163892" x="3848100" y="4432300"/>
          <p14:tracePt t="163909" x="3740150" y="4508500"/>
          <p14:tracePt t="163926" x="3676650" y="4552950"/>
          <p14:tracePt t="163941" x="3562350" y="4635500"/>
          <p14:tracePt t="163958" x="3460750" y="4711700"/>
          <p14:tracePt t="163976" x="3422650" y="4743450"/>
          <p14:tracePt t="163992" x="3359150" y="4800600"/>
          <p14:tracePt t="164009" x="3333750" y="4838700"/>
          <p14:tracePt t="164026" x="3314700" y="4864100"/>
          <p14:tracePt t="164042" x="3295650" y="4895850"/>
          <p14:tracePt t="164059" x="3282950" y="4908550"/>
          <p14:tracePt t="164076" x="3270250" y="4933950"/>
          <p14:tracePt t="164092" x="3270250" y="4946650"/>
          <p14:tracePt t="164109" x="3263900" y="4965700"/>
          <p14:tracePt t="164126" x="3263900" y="4978400"/>
          <p14:tracePt t="164142" x="3263900" y="4991100"/>
          <p14:tracePt t="164159" x="3263900" y="5010150"/>
          <p14:tracePt t="164176" x="3270250" y="5022850"/>
          <p14:tracePt t="164192" x="3276600" y="5035550"/>
          <p14:tracePt t="164209" x="3308350" y="5048250"/>
          <p14:tracePt t="164226" x="3327400" y="5048250"/>
          <p14:tracePt t="164242" x="3359150" y="5048250"/>
          <p14:tracePt t="164259" x="3384550" y="5048250"/>
          <p14:tracePt t="164276" x="3435350" y="5029200"/>
          <p14:tracePt t="164292" x="3486150" y="4997450"/>
          <p14:tracePt t="164309" x="3492500" y="4984750"/>
          <p14:tracePt t="164325" x="3517900" y="4959350"/>
          <p14:tracePt t="164342" x="3524250" y="4946650"/>
          <p14:tracePt t="164359" x="3536950" y="4933950"/>
          <p14:tracePt t="164375" x="3536950" y="4914900"/>
          <p14:tracePt t="164392" x="3543300" y="4902200"/>
          <p14:tracePt t="164409" x="3562350" y="4870450"/>
          <p14:tracePt t="164426" x="3568700" y="4857750"/>
          <p14:tracePt t="164442" x="3587750" y="4819650"/>
          <p14:tracePt t="164459" x="3606800" y="4775200"/>
          <p14:tracePt t="164476" x="3613150" y="4756150"/>
          <p14:tracePt t="164492" x="3619500" y="4724400"/>
          <p14:tracePt t="164509" x="3619500" y="4705350"/>
          <p14:tracePt t="164525" x="3625850" y="4667250"/>
          <p14:tracePt t="164542" x="3625850" y="4648200"/>
          <p14:tracePt t="164559" x="3625850" y="4635500"/>
          <p14:tracePt t="164576" x="3619500" y="4610100"/>
          <p14:tracePt t="164593" x="3587750" y="4584700"/>
          <p14:tracePt t="164609" x="3568700" y="4578350"/>
          <p14:tracePt t="164625" x="3498850" y="4552950"/>
          <p14:tracePt t="164642" x="3454400" y="4533900"/>
          <p14:tracePt t="164659" x="3346450" y="4495800"/>
          <p14:tracePt t="164675" x="3289300" y="4476750"/>
          <p14:tracePt t="164692" x="3206750" y="4457700"/>
          <p14:tracePt t="164709" x="3136900" y="4445000"/>
          <p14:tracePt t="164726" x="3111500" y="4445000"/>
          <p14:tracePt t="164741" x="3041650" y="4445000"/>
          <p14:tracePt t="164759" x="2984500" y="4451350"/>
          <p14:tracePt t="164776" x="2876550" y="4476750"/>
          <p14:tracePt t="164792" x="2774950" y="4508500"/>
          <p14:tracePt t="164809" x="2730500" y="4521200"/>
          <p14:tracePt t="164825" x="2667000" y="4552950"/>
          <p14:tracePt t="164842" x="2647950" y="4559300"/>
          <p14:tracePt t="164858" x="2609850" y="4591050"/>
          <p14:tracePt t="164876" x="2578100" y="4610100"/>
          <p14:tracePt t="164892" x="2565400" y="4629150"/>
          <p14:tracePt t="164909" x="2546350" y="4667250"/>
          <p14:tracePt t="164926" x="2533650" y="4692650"/>
          <p14:tracePt t="164942" x="2520950" y="4724400"/>
          <p14:tracePt t="164958" x="2514600" y="4749800"/>
          <p14:tracePt t="164975" x="2514600" y="4768850"/>
          <p14:tracePt t="164992" x="2514600" y="4787900"/>
          <p14:tracePt t="165009" x="2514600" y="4806950"/>
          <p14:tracePt t="165026" x="2514600" y="4838700"/>
          <p14:tracePt t="165042" x="2520950" y="4857750"/>
          <p14:tracePt t="165059" x="2540000" y="4902200"/>
          <p14:tracePt t="165077" x="2571750" y="4946650"/>
          <p14:tracePt t="165092" x="2584450" y="4965700"/>
          <p14:tracePt t="165109" x="2609850" y="4997450"/>
          <p14:tracePt t="165126" x="2628900" y="5010150"/>
          <p14:tracePt t="165142" x="2660650" y="5041900"/>
          <p14:tracePt t="165159" x="2698750" y="5054600"/>
          <p14:tracePt t="165175" x="2717800" y="5067300"/>
          <p14:tracePt t="165192" x="2787650" y="5092700"/>
          <p14:tracePt t="165208" x="2863850" y="5099050"/>
          <p14:tracePt t="165226" x="2921000" y="5105400"/>
          <p14:tracePt t="165242" x="2997200" y="5105400"/>
          <p14:tracePt t="165258" x="3035300" y="5105400"/>
          <p14:tracePt t="165276" x="3092450" y="5105400"/>
          <p14:tracePt t="165292" x="3111500" y="5099050"/>
          <p14:tracePt t="165309" x="3130550" y="5080000"/>
          <p14:tracePt t="165326" x="3149600" y="5067300"/>
          <p14:tracePt t="165342" x="3149600" y="5060950"/>
          <p14:tracePt t="165358" x="3149600" y="5054600"/>
          <p14:tracePt t="165667" x="3143250" y="5054600"/>
          <p14:tracePt t="165678" x="3136900" y="5054600"/>
          <p14:tracePt t="165688" x="3124200" y="5054600"/>
          <p14:tracePt t="165692" x="3105150" y="5054600"/>
          <p14:tracePt t="165709" x="3067050" y="5060950"/>
          <p14:tracePt t="165726" x="3016250" y="5067300"/>
          <p14:tracePt t="165741" x="2984500" y="5067300"/>
          <p14:tracePt t="165759" x="2914650" y="5073650"/>
          <p14:tracePt t="165776" x="2882900" y="5073650"/>
          <p14:tracePt t="165792" x="2800350" y="5073650"/>
          <p14:tracePt t="165809" x="2711450" y="5073650"/>
          <p14:tracePt t="165826" x="2673350" y="5073650"/>
          <p14:tracePt t="165842" x="2584450" y="5073650"/>
          <p14:tracePt t="165858" x="2540000" y="5073650"/>
          <p14:tracePt t="165876" x="2470150" y="5073650"/>
          <p14:tracePt t="165892" x="2413000" y="5073650"/>
          <p14:tracePt t="165909" x="2387600" y="5073650"/>
          <p14:tracePt t="165926" x="2311400" y="5073650"/>
          <p14:tracePt t="165942" x="2279650" y="5073650"/>
          <p14:tracePt t="165959" x="2203450" y="5073650"/>
          <p14:tracePt t="165975" x="2127250" y="5073650"/>
          <p14:tracePt t="165992" x="2089150" y="5073650"/>
          <p14:tracePt t="166008" x="2012950" y="5073650"/>
          <p14:tracePt t="166025" x="1968500" y="5073650"/>
          <p14:tracePt t="166042" x="1873250" y="5073650"/>
          <p14:tracePt t="166058" x="1771650" y="5073650"/>
          <p14:tracePt t="166076" x="1714500" y="5073650"/>
          <p14:tracePt t="166093" x="1606550" y="5073650"/>
          <p14:tracePt t="166109" x="1562100" y="5073650"/>
          <p14:tracePt t="166126" x="1466850" y="5073650"/>
          <p14:tracePt t="166142" x="1377950" y="5073650"/>
          <p14:tracePt t="166159" x="1333500" y="5073650"/>
          <p14:tracePt t="166176" x="1257300" y="5073650"/>
          <p14:tracePt t="166192" x="1219200" y="5073650"/>
          <p14:tracePt t="166208" x="1162050" y="5073650"/>
          <p14:tracePt t="166226" x="1130300" y="5073650"/>
          <p14:tracePt t="166242" x="1085850" y="5073650"/>
          <p14:tracePt t="166259" x="1035050" y="5073650"/>
          <p14:tracePt t="166275" x="1016000" y="5073650"/>
          <p14:tracePt t="166292" x="984250" y="5073650"/>
          <p14:tracePt t="166309" x="971550" y="5073650"/>
          <p14:tracePt t="166326" x="939800" y="5073650"/>
          <p14:tracePt t="166342" x="914400" y="5080000"/>
          <p14:tracePt t="166358" x="895350" y="5086350"/>
          <p14:tracePt t="166375" x="850900" y="5099050"/>
          <p14:tracePt t="166392" x="819150" y="5111750"/>
          <p14:tracePt t="166409" x="768350" y="5124450"/>
          <p14:tracePt t="166425" x="711200" y="5137150"/>
          <p14:tracePt t="166442" x="685800" y="5143500"/>
          <p14:tracePt t="166459" x="635000" y="5149850"/>
          <p14:tracePt t="166475" x="584200" y="5162550"/>
          <p14:tracePt t="166492" x="552450" y="5162550"/>
          <p14:tracePt t="166508" x="501650" y="5168900"/>
          <p14:tracePt t="166526" x="482600" y="5168900"/>
          <p14:tracePt t="166541" x="450850" y="5175250"/>
          <p14:tracePt t="166558" x="431800" y="5175250"/>
          <p14:tracePt t="166558" x="412750" y="5175250"/>
          <p14:tracePt t="166576" x="406400" y="5175250"/>
          <p14:tracePt t="166592" x="368300" y="5175250"/>
          <p14:tracePt t="166608" x="355600" y="5175250"/>
          <p14:tracePt t="166625" x="304800" y="5175250"/>
          <p14:tracePt t="166642" x="279400" y="5175250"/>
          <p14:tracePt t="166658" x="247650" y="5175250"/>
          <p14:tracePt t="166675" x="209550" y="5175250"/>
          <p14:tracePt t="166692" x="203200" y="5175250"/>
          <p14:tracePt t="166709" x="184150" y="5175250"/>
          <p14:tracePt t="166744" x="171450" y="5175250"/>
          <p14:tracePt t="166745" x="158750" y="5175250"/>
          <p14:tracePt t="166759" x="152400" y="5175250"/>
          <p14:tracePt t="166776" x="139700" y="5175250"/>
          <p14:tracePt t="167040" x="139700" y="5168900"/>
          <p14:tracePt t="167050" x="139700" y="5162550"/>
          <p14:tracePt t="167060" x="139700" y="5149850"/>
          <p14:tracePt t="167066" x="139700" y="5130800"/>
          <p14:tracePt t="167075" x="139700" y="5073650"/>
          <p14:tracePt t="167092" x="139700" y="5029200"/>
          <p14:tracePt t="167110" x="139700" y="4940300"/>
          <p14:tracePt t="167126" x="139700" y="4889500"/>
          <p14:tracePt t="167142" x="146050" y="4800600"/>
          <p14:tracePt t="167159" x="152400" y="4718050"/>
          <p14:tracePt t="167175" x="152400" y="4686300"/>
          <p14:tracePt t="167191" x="158750" y="4622800"/>
          <p14:tracePt t="167208" x="165100" y="4591050"/>
          <p14:tracePt t="167225" x="171450" y="4540250"/>
          <p14:tracePt t="167242" x="184150" y="4502150"/>
          <p14:tracePt t="167259" x="190500" y="4476750"/>
          <p14:tracePt t="167275" x="196850" y="4432300"/>
          <p14:tracePt t="167292" x="196850" y="4413250"/>
          <p14:tracePt t="167308" x="203200" y="4375150"/>
          <p14:tracePt t="167326" x="203200" y="4337050"/>
          <p14:tracePt t="167342" x="203200" y="4324350"/>
          <p14:tracePt t="167358" x="203200" y="4305300"/>
          <p14:tracePt t="167376" x="203200" y="4292600"/>
          <p14:tracePt t="167516" x="203200" y="4298950"/>
          <p14:tracePt t="167527" x="203200" y="4305300"/>
          <p14:tracePt t="167535" x="196850" y="4311650"/>
          <p14:tracePt t="167542" x="190500" y="4330700"/>
          <p14:tracePt t="167559" x="190500" y="4343400"/>
          <p14:tracePt t="167575" x="184150" y="4375150"/>
          <p14:tracePt t="167592" x="177800" y="4394200"/>
          <p14:tracePt t="167609" x="171450" y="4432300"/>
          <p14:tracePt t="167625" x="165100" y="4476750"/>
          <p14:tracePt t="167642" x="158750" y="4502150"/>
          <p14:tracePt t="167658" x="158750" y="4552950"/>
          <p14:tracePt t="167675" x="158750" y="4572000"/>
          <p14:tracePt t="167692" x="158750" y="4616450"/>
          <p14:tracePt t="167708" x="158750" y="4654550"/>
          <p14:tracePt t="167726" x="158750" y="4679950"/>
          <p14:tracePt t="167742" x="152400" y="4724400"/>
          <p14:tracePt t="167759" x="152400" y="4749800"/>
          <p14:tracePt t="167775" x="152400" y="4787900"/>
          <p14:tracePt t="167792" x="146050" y="4832350"/>
          <p14:tracePt t="167808" x="146050" y="4851400"/>
          <p14:tracePt t="167824" x="146050" y="4895850"/>
          <p14:tracePt t="167841" x="146050" y="4914900"/>
          <p14:tracePt t="167858" x="146050" y="4965700"/>
          <p14:tracePt t="167876" x="146050" y="5003800"/>
          <p14:tracePt t="167892" x="146050" y="5022850"/>
          <p14:tracePt t="167909" x="146050" y="5054600"/>
          <p14:tracePt t="167925" x="146050" y="5060950"/>
          <p14:tracePt t="167942" x="146050" y="5080000"/>
          <p14:tracePt t="168423" x="152400" y="5086350"/>
          <p14:tracePt t="168433" x="165100" y="5086350"/>
          <p14:tracePt t="168444" x="171450" y="5086350"/>
          <p14:tracePt t="168449" x="209550" y="5086350"/>
          <p14:tracePt t="168474" x="234950" y="5086350"/>
          <p14:tracePt t="168475" x="260350" y="5086350"/>
          <p14:tracePt t="168490" x="298450" y="5086350"/>
          <p14:tracePt t="168509" x="317500" y="5086350"/>
          <p14:tracePt t="168526" x="330200" y="5086350"/>
          <p14:tracePt t="169403" x="330200" y="5080000"/>
          <p14:tracePt t="169455" x="330200" y="5073650"/>
          <p14:tracePt t="169475" x="330200" y="5067300"/>
          <p14:tracePt t="169495" x="330200" y="5060950"/>
          <p14:tracePt t="169517" x="330200" y="5048250"/>
          <p14:tracePt t="169527" x="336550" y="5035550"/>
          <p14:tracePt t="169528" x="342900" y="5035550"/>
          <p14:tracePt t="169543" x="349250" y="5016500"/>
          <p14:tracePt t="169560" x="355600" y="5016500"/>
          <p14:tracePt t="169576" x="355600" y="5010150"/>
          <p14:tracePt t="169610" x="355600" y="5003800"/>
          <p14:tracePt t="169612" x="361950" y="4997450"/>
          <p14:tracePt t="169626" x="368300" y="4978400"/>
          <p14:tracePt t="169644" x="374650" y="4965700"/>
          <p14:tracePt t="169659" x="387350" y="4946650"/>
          <p14:tracePt t="169676" x="400050" y="4927600"/>
          <p14:tracePt t="169693" x="419100" y="4895850"/>
          <p14:tracePt t="169710" x="450850" y="4864100"/>
          <p14:tracePt t="169726" x="469900" y="4838700"/>
          <p14:tracePt t="169743" x="508000" y="4794250"/>
          <p14:tracePt t="169760" x="539750" y="4768850"/>
          <p14:tracePt t="169776" x="590550" y="4711700"/>
          <p14:tracePt t="169793" x="628650" y="4667250"/>
          <p14:tracePt t="169809" x="647700" y="4648200"/>
          <p14:tracePt t="169827" x="679450" y="4622800"/>
          <p14:tracePt t="169843" x="698500" y="4603750"/>
          <p14:tracePt t="169859" x="723900" y="4584700"/>
          <p14:tracePt t="169876" x="762000" y="4552950"/>
          <p14:tracePt t="169893" x="781050" y="4540250"/>
          <p14:tracePt t="169910" x="825500" y="4508500"/>
          <p14:tracePt t="169926" x="844550" y="4502150"/>
          <p14:tracePt t="169943" x="882650" y="4483100"/>
          <p14:tracePt t="169959" x="920750" y="4470400"/>
          <p14:tracePt t="169976" x="939800" y="4470400"/>
          <p14:tracePt t="169993" x="990600" y="4464050"/>
          <p14:tracePt t="170010" x="1016000" y="4464050"/>
          <p14:tracePt t="170010" x="1047750" y="4457700"/>
          <p14:tracePt t="170026" x="1079500" y="4457700"/>
          <p14:tracePt t="170043" x="1162050" y="4457700"/>
          <p14:tracePt t="170060" x="1206500" y="4464050"/>
          <p14:tracePt t="170076" x="1276350" y="4483100"/>
          <p14:tracePt t="170093" x="1301750" y="4489450"/>
          <p14:tracePt t="170109" x="1339850" y="4495800"/>
          <p14:tracePt t="170126" x="1365250" y="4514850"/>
          <p14:tracePt t="170144" x="1371600" y="4527550"/>
          <p14:tracePt t="170160" x="1397000" y="4552950"/>
          <p14:tracePt t="170177" x="1409700" y="4559300"/>
          <p14:tracePt t="170193" x="1428750" y="4597400"/>
          <p14:tracePt t="170210" x="1460500" y="4654550"/>
          <p14:tracePt t="170226" x="1473200" y="4686300"/>
          <p14:tracePt t="170243" x="1492250" y="4749800"/>
          <p14:tracePt t="170260" x="1504950" y="4775200"/>
          <p14:tracePt t="170276" x="1517650" y="4845050"/>
          <p14:tracePt t="170293" x="1536700" y="4902200"/>
          <p14:tracePt t="170310" x="1543050" y="4927600"/>
          <p14:tracePt t="170326" x="1555750" y="4972050"/>
          <p14:tracePt t="170343" x="1555750" y="4991100"/>
          <p14:tracePt t="170359" x="1555750" y="5029200"/>
          <p14:tracePt t="170376" x="1549400" y="5060950"/>
          <p14:tracePt t="170393" x="1543050" y="5073650"/>
          <p14:tracePt t="170409" x="1504950" y="5092700"/>
          <p14:tracePt t="170426" x="1492250" y="5092700"/>
          <p14:tracePt t="170444" x="1454150" y="5099050"/>
          <p14:tracePt t="170459" x="1416050" y="5105400"/>
          <p14:tracePt t="170476" x="1409700" y="5105400"/>
          <p14:tracePt t="170493" x="1384300" y="5105400"/>
          <p14:tracePt t="170528" x="1377950" y="5105400"/>
          <p14:tracePt t="170529" x="1377950" y="5099050"/>
          <p14:tracePt t="170543" x="1377950" y="5080000"/>
          <p14:tracePt t="170560" x="1377950" y="5060950"/>
          <p14:tracePt t="170576" x="1409700" y="5016500"/>
          <p14:tracePt t="170593" x="1441450" y="4978400"/>
          <p14:tracePt t="170609" x="1536700" y="4908550"/>
          <p14:tracePt t="170626" x="1600200" y="4864100"/>
          <p14:tracePt t="170642" x="1771650" y="4775200"/>
          <p14:tracePt t="170660" x="1962150" y="4679950"/>
          <p14:tracePt t="170676" x="2057400" y="4648200"/>
          <p14:tracePt t="170693" x="2279650" y="4578350"/>
          <p14:tracePt t="170710" x="2482850" y="4514850"/>
          <p14:tracePt t="170726" x="2590800" y="4489450"/>
          <p14:tracePt t="170743" x="2838450" y="4445000"/>
          <p14:tracePt t="170759" x="2959100" y="4432300"/>
          <p14:tracePt t="170776" x="3276600" y="4400550"/>
          <p14:tracePt t="170793" x="3409950" y="4400550"/>
          <p14:tracePt t="170793" x="3543300" y="4400550"/>
          <p14:tracePt t="170810" x="3683000" y="4394200"/>
          <p14:tracePt t="170827" x="3898900" y="4394200"/>
          <p14:tracePt t="170845" x="4006850" y="4394200"/>
          <p14:tracePt t="170858" x="4197350" y="4394200"/>
          <p14:tracePt t="170875" x="4292600" y="4394200"/>
          <p14:tracePt t="170893" x="4470400" y="4381500"/>
          <p14:tracePt t="170909" x="4597400" y="4381500"/>
          <p14:tracePt t="170926" x="4641850" y="4375150"/>
          <p14:tracePt t="170943" x="4724400" y="4375150"/>
          <p14:tracePt t="170959" x="4768850" y="4375150"/>
          <p14:tracePt t="170959" x="4832350" y="4375150"/>
          <p14:tracePt t="170977" x="4895850" y="4375150"/>
          <p14:tracePt t="170993" x="5099050" y="4375150"/>
          <p14:tracePt t="171009" x="5232400" y="4375150"/>
          <p14:tracePt t="171026" x="5467350" y="4375150"/>
          <p14:tracePt t="171043" x="5664200" y="4368800"/>
          <p14:tracePt t="171060" x="5727700" y="4356100"/>
          <p14:tracePt t="171076" x="5810250" y="4343400"/>
          <p14:tracePt t="171093" x="5848350" y="4330700"/>
          <p14:tracePt t="171110" x="5911850" y="4292600"/>
          <p14:tracePt t="171127" x="5962650" y="4267200"/>
          <p14:tracePt t="171143" x="6089650" y="4210050"/>
          <p14:tracePt t="171159" x="6216650" y="4159250"/>
          <p14:tracePt t="171177" x="6280150" y="4140200"/>
          <p14:tracePt t="171193" x="6369050" y="4102100"/>
          <p14:tracePt t="171210" x="6394450" y="4089400"/>
          <p14:tracePt t="171226" x="6419850" y="4070350"/>
          <p14:tracePt t="171244" x="6438900" y="4051300"/>
          <p14:tracePt t="171259" x="6445250" y="4038600"/>
          <p14:tracePt t="171276" x="6457950" y="4025900"/>
          <p14:tracePt t="171293" x="6457950" y="4013200"/>
          <p14:tracePt t="171309" x="6464300" y="4006850"/>
          <p14:tracePt t="171383" x="6464300" y="4000500"/>
          <p14:tracePt t="171404" x="6464300" y="3994150"/>
          <p14:tracePt t="171415" x="6464300" y="3987800"/>
          <p14:tracePt t="171424" x="6470650" y="3981450"/>
          <p14:tracePt t="171435" x="6470650" y="3975100"/>
          <p14:tracePt t="171443" x="6470650" y="3962400"/>
          <p14:tracePt t="171460" x="6477000" y="3956050"/>
          <p14:tracePt t="171476" x="6477000" y="3943350"/>
          <p14:tracePt t="171493" x="6477000" y="3924300"/>
          <p14:tracePt t="171509" x="6477000" y="3917950"/>
          <p14:tracePt t="171526" x="6477000" y="3905250"/>
          <p14:tracePt t="171543" x="6477000" y="3892550"/>
          <p14:tracePt t="171559" x="6477000" y="3879850"/>
          <p14:tracePt t="171576" x="6477000" y="3860800"/>
          <p14:tracePt t="171613" x="6477000" y="3854450"/>
          <p14:tracePt t="171626" x="6477000" y="3848100"/>
          <p14:tracePt t="171628" x="6477000" y="3841750"/>
          <p14:tracePt t="171643" x="6477000" y="3835400"/>
          <p14:tracePt t="171659" x="6477000" y="3829050"/>
          <p14:tracePt t="171698" x="6477000" y="3822700"/>
          <p14:tracePt t="171738" x="6477000" y="3816350"/>
          <p14:tracePt t="171759" x="6477000" y="3810000"/>
          <p14:tracePt t="171801" x="6477000" y="3803650"/>
          <p14:tracePt t="171811" x="6477000" y="3797300"/>
          <p14:tracePt t="171826" x="6477000" y="3790950"/>
          <p14:tracePt t="171827" x="6483350" y="3771900"/>
          <p14:tracePt t="171843" x="6489700" y="3771900"/>
          <p14:tracePt t="171860" x="6489700" y="3752850"/>
          <p14:tracePt t="171876" x="6489700" y="3746500"/>
          <p14:tracePt t="171893" x="6496050" y="3727450"/>
          <p14:tracePt t="171909" x="6502400" y="3714750"/>
          <p14:tracePt t="171926" x="6508750" y="3702050"/>
          <p14:tracePt t="171943" x="6515100" y="3689350"/>
          <p14:tracePt t="171959" x="6521450" y="3683000"/>
          <p14:tracePt t="171976" x="6527800" y="3676650"/>
          <p14:tracePt t="171993" x="6534150" y="3670300"/>
          <p14:tracePt t="172010" x="6534150" y="3663950"/>
          <p14:tracePt t="172026" x="6540500" y="3657600"/>
          <p14:tracePt t="172043" x="6546850" y="3657600"/>
          <p14:tracePt t="172059" x="6546850" y="3644900"/>
          <p14:tracePt t="172094" x="6546850" y="3638550"/>
          <p14:tracePt t="172095" x="6546850" y="3632200"/>
          <p14:tracePt t="172109" x="6546850" y="3613150"/>
          <p14:tracePt t="172127" x="6546850" y="3600450"/>
          <p14:tracePt t="172143" x="6546850" y="3581400"/>
          <p14:tracePt t="172160" x="6546850" y="3562350"/>
          <p14:tracePt t="172177" x="6534150" y="3536950"/>
          <p14:tracePt t="172193" x="6521450" y="3498850"/>
          <p14:tracePt t="172210" x="6515100" y="3479800"/>
          <p14:tracePt t="172226" x="6502400" y="3454400"/>
          <p14:tracePt t="172243" x="6489700" y="3435350"/>
          <p14:tracePt t="172259" x="6477000" y="3409950"/>
          <p14:tracePt t="172276" x="6451600" y="3390900"/>
          <p14:tracePt t="172293" x="6432550" y="3378200"/>
          <p14:tracePt t="172309" x="6400800" y="3352800"/>
          <p14:tracePt t="172326" x="6388100" y="3340100"/>
          <p14:tracePt t="172343" x="6356350" y="3314700"/>
          <p14:tracePt t="172360" x="6311900" y="3295650"/>
          <p14:tracePt t="172376" x="6286500" y="3282950"/>
          <p14:tracePt t="172394" x="6235700" y="3263900"/>
          <p14:tracePt t="172409" x="6210300" y="3251200"/>
          <p14:tracePt t="172426" x="6159500" y="3238500"/>
          <p14:tracePt t="172444" x="6115050" y="3225800"/>
          <p14:tracePt t="172459" x="6089650" y="3219450"/>
          <p14:tracePt t="172476" x="6051550" y="3200400"/>
          <p14:tracePt t="172493" x="6026150" y="3194050"/>
          <p14:tracePt t="172509" x="5981700" y="3187700"/>
          <p14:tracePt t="172527" x="5918200" y="3181350"/>
          <p14:tracePt t="172543" x="5880100" y="3175000"/>
          <p14:tracePt t="172559" x="5810250" y="3175000"/>
          <p14:tracePt t="172576" x="5778500" y="3175000"/>
          <p14:tracePt t="172592" x="5708650" y="3175000"/>
          <p14:tracePt t="172609" x="5645150" y="3175000"/>
          <p14:tracePt t="172627" x="5600700" y="3175000"/>
          <p14:tracePt t="172643" x="5499100" y="3175000"/>
          <p14:tracePt t="172660" x="5454650" y="3175000"/>
          <p14:tracePt t="172676" x="5359400" y="3175000"/>
          <p14:tracePt t="172693" x="5289550" y="3175000"/>
          <p14:tracePt t="172709" x="5257800" y="3175000"/>
          <p14:tracePt t="172726" x="5207000" y="3175000"/>
          <p14:tracePt t="172743" x="5181600" y="3181350"/>
          <p14:tracePt t="172759" x="5130800" y="3206750"/>
          <p14:tracePt t="172776" x="5073650" y="3251200"/>
          <p14:tracePt t="172793" x="5041900" y="3276600"/>
          <p14:tracePt t="172810" x="4997450" y="3321050"/>
          <p14:tracePt t="172826" x="4965700" y="3352800"/>
          <p14:tracePt t="172843" x="4914900" y="3409950"/>
          <p14:tracePt t="172860" x="4876800" y="3454400"/>
          <p14:tracePt t="172876" x="4864100" y="3479800"/>
          <p14:tracePt t="172891" x="4845050" y="3536950"/>
          <p14:tracePt t="172908" x="4838700" y="3562350"/>
          <p14:tracePt t="172926" x="4826000" y="3606800"/>
          <p14:tracePt t="172943" x="4826000" y="3651250"/>
          <p14:tracePt t="172960" x="4826000" y="3676650"/>
          <p14:tracePt t="172976" x="4826000" y="3721100"/>
          <p14:tracePt t="172993" x="4832350" y="3740150"/>
          <p14:tracePt t="173009" x="4845050" y="3778250"/>
          <p14:tracePt t="173026" x="4851400" y="3797300"/>
          <p14:tracePt t="173026" x="4857750" y="3816350"/>
          <p14:tracePt t="173043" x="4870450" y="3835400"/>
          <p14:tracePt t="173060" x="4895850" y="3854450"/>
          <p14:tracePt t="173076" x="4914900" y="3867150"/>
          <p14:tracePt t="173092" x="4959350" y="3892550"/>
          <p14:tracePt t="173109" x="5029200" y="3924300"/>
          <p14:tracePt t="173127" x="5092700" y="3949700"/>
          <p14:tracePt t="173143" x="5238750" y="4000500"/>
          <p14:tracePt t="173160" x="5314950" y="4013200"/>
          <p14:tracePt t="173176" x="5473700" y="4057650"/>
          <p14:tracePt t="173194" x="5549900" y="4070350"/>
          <p14:tracePt t="173210" x="5651500" y="4083050"/>
          <p14:tracePt t="173227" x="5708650" y="4089400"/>
          <p14:tracePt t="173243" x="5727700" y="4089400"/>
          <p14:tracePt t="173259" x="5746750" y="4089400"/>
          <p14:tracePt t="173276" x="5759450" y="4089400"/>
          <p14:tracePt t="173294" x="5778500" y="4070350"/>
          <p14:tracePt t="173310" x="5810250" y="4051300"/>
          <p14:tracePt t="173326" x="5822950" y="4038600"/>
          <p14:tracePt t="173343" x="5848350" y="4025900"/>
          <p14:tracePt t="173360" x="5854700" y="4019550"/>
          <p14:tracePt t="173376" x="5873750" y="4013200"/>
          <p14:tracePt t="176603" x="5873750" y="4019550"/>
          <p14:tracePt t="176613" x="5867400" y="4032250"/>
          <p14:tracePt t="176615" x="5842000" y="4057650"/>
          <p14:tracePt t="176626" x="5791200" y="4095750"/>
          <p14:tracePt t="176643" x="5619750" y="4184650"/>
          <p14:tracePt t="176659" x="5454650" y="4254500"/>
          <p14:tracePt t="176676" x="4972050" y="4387850"/>
          <p14:tracePt t="176694" x="4387850" y="4502150"/>
          <p14:tracePt t="176709" x="4070350" y="4546600"/>
          <p14:tracePt t="176726" x="3473450" y="4616450"/>
          <p14:tracePt t="176744" x="3225800" y="4629150"/>
          <p14:tracePt t="176760" x="2844800" y="4641850"/>
          <p14:tracePt t="176776" x="2647950" y="4660900"/>
          <p14:tracePt t="176793" x="2584450" y="4667250"/>
          <p14:tracePt t="176809" x="2501900" y="4679950"/>
          <p14:tracePt t="176826" x="2482850" y="4686300"/>
          <p14:tracePt t="176843" x="2457450" y="4705350"/>
          <p14:tracePt t="176859" x="2432050" y="4724400"/>
          <p14:tracePt t="176876" x="2419350" y="4737100"/>
          <p14:tracePt t="176893" x="2393950" y="4749800"/>
          <p14:tracePt t="176910" x="2381250" y="4768850"/>
          <p14:tracePt t="176926" x="2324100" y="4813300"/>
          <p14:tracePt t="176943" x="2266950" y="4851400"/>
          <p14:tracePt t="176960" x="2228850" y="4883150"/>
          <p14:tracePt t="176976" x="2152650" y="4940300"/>
          <p14:tracePt t="176993" x="2114550" y="4959350"/>
          <p14:tracePt t="177009" x="2038350" y="5010150"/>
          <p14:tracePt t="177026" x="1974850" y="5054600"/>
          <p14:tracePt t="177043" x="1955800" y="5060950"/>
          <p14:tracePt t="177059" x="1924050" y="5080000"/>
          <p14:tracePt t="177076" x="1911350" y="5086350"/>
          <p14:tracePt t="177093" x="1905000" y="5099050"/>
          <p14:tracePt t="177110" x="1898650" y="5099050"/>
          <p14:tracePt t="177126" x="1892300" y="5105400"/>
          <p14:tracePt t="177143" x="1873250" y="5118100"/>
          <p14:tracePt t="177159" x="1860550" y="5124450"/>
          <p14:tracePt t="177176" x="1841500" y="5143500"/>
          <p14:tracePt t="177193" x="1828800" y="5156200"/>
          <p14:tracePt t="177322" x="1828800" y="5149850"/>
          <p14:tracePt t="177333" x="1835150" y="5143500"/>
          <p14:tracePt t="177343" x="1841500" y="5143500"/>
          <p14:tracePt t="177344" x="1847850" y="5137150"/>
          <p14:tracePt t="177359" x="1866900" y="5124450"/>
          <p14:tracePt t="177376" x="1885950" y="5111750"/>
          <p14:tracePt t="177393" x="1911350" y="5099050"/>
          <p14:tracePt t="177410" x="1924050" y="5086350"/>
          <p14:tracePt t="177426" x="1936750" y="5080000"/>
          <p14:tracePt t="177579" x="1943100" y="5073650"/>
          <p14:tracePt t="177602" x="1949450" y="5067300"/>
          <p14:tracePt t="177611" x="1955800" y="5067300"/>
          <p14:tracePt t="177612" x="1962150" y="5060950"/>
          <p14:tracePt t="177626" x="1981200" y="5041900"/>
          <p14:tracePt t="177643" x="1987550" y="5041900"/>
          <p14:tracePt t="177659" x="2006600" y="5016500"/>
          <p14:tracePt t="177676" x="2006600" y="5010150"/>
          <p14:tracePt t="177693" x="2006600" y="4997450"/>
          <p14:tracePt t="177709" x="2006600" y="4978400"/>
          <p14:tracePt t="177727" x="2012950" y="4965700"/>
          <p14:tracePt t="177743" x="2012950" y="4927600"/>
          <p14:tracePt t="177760" x="2012950" y="4902200"/>
          <p14:tracePt t="177776" x="2019300" y="4845050"/>
          <p14:tracePt t="177793" x="2019300" y="4794250"/>
          <p14:tracePt t="177809" x="2019300" y="4775200"/>
          <p14:tracePt t="177826" x="2019300" y="4743450"/>
          <p14:tracePt t="177843" x="2019300" y="4724400"/>
          <p14:tracePt t="177860" x="2019300" y="4705350"/>
          <p14:tracePt t="177875" x="2019300" y="4679950"/>
          <p14:tracePt t="177913" x="2019300" y="4673600"/>
          <p14:tracePt t="177914" x="2019300" y="4667250"/>
          <p14:tracePt t="177944" x="2019300" y="4660900"/>
          <p14:tracePt t="177945" x="2019300" y="4654550"/>
          <p14:tracePt t="177958" x="2019300" y="4648200"/>
          <p14:tracePt t="177996" x="2019300" y="4641850"/>
          <p14:tracePt t="178016" x="2019300" y="4635500"/>
          <p14:tracePt t="178250" x="2019300" y="4629150"/>
          <p14:tracePt t="178293" x="2019300" y="4622800"/>
          <p14:tracePt t="178303" x="2019300" y="4616450"/>
          <p14:tracePt t="178323" x="2019300" y="4610100"/>
          <p14:tracePt t="178335" x="2019300" y="4603750"/>
          <p14:tracePt t="178344" x="2012950" y="4597400"/>
          <p14:tracePt t="178345" x="2006600" y="4591050"/>
          <p14:tracePt t="178360" x="2000250" y="4565650"/>
          <p14:tracePt t="178376" x="1993900" y="4559300"/>
          <p14:tracePt t="178393" x="1974850" y="4533900"/>
          <p14:tracePt t="178409" x="1968500" y="4521200"/>
          <p14:tracePt t="178426" x="1943100" y="4508500"/>
          <p14:tracePt t="178443" x="1930400" y="4489450"/>
          <p14:tracePt t="178459" x="1917700" y="4476750"/>
          <p14:tracePt t="178476" x="1905000" y="4470400"/>
          <p14:tracePt t="178494" x="1892300" y="4464050"/>
          <p14:tracePt t="178509" x="1860550" y="4451350"/>
          <p14:tracePt t="178526" x="1835150" y="4438650"/>
          <p14:tracePt t="178543" x="1816100" y="4432300"/>
          <p14:tracePt t="178559" x="1784350" y="4419600"/>
          <p14:tracePt t="178576" x="1778000" y="4413250"/>
          <p14:tracePt t="178593" x="1752600" y="4413250"/>
          <p14:tracePt t="178609" x="1727200" y="4413250"/>
          <p14:tracePt t="178626" x="1708150" y="4413250"/>
          <p14:tracePt t="178643" x="1670050" y="4413250"/>
          <p14:tracePt t="178659" x="1644650" y="4413250"/>
          <p14:tracePt t="178676" x="1606550" y="4406900"/>
          <p14:tracePt t="178693" x="1581150" y="4406900"/>
          <p14:tracePt t="178709" x="1562100" y="4406900"/>
          <p14:tracePt t="178726" x="1543050" y="4400550"/>
          <p14:tracePt t="178743" x="1524000" y="4394200"/>
          <p14:tracePt t="178760" x="1485900" y="4387850"/>
          <p14:tracePt t="178776" x="1447800" y="4387850"/>
          <p14:tracePt t="178794" x="1428750" y="4387850"/>
          <p14:tracePt t="178809" x="1377950" y="4387850"/>
          <p14:tracePt t="178826" x="1358900" y="4387850"/>
          <p14:tracePt t="178843" x="1308100" y="4387850"/>
          <p14:tracePt t="178859" x="1276350" y="4387850"/>
          <p14:tracePt t="178875" x="1200150" y="4387850"/>
          <p14:tracePt t="178893" x="1117600" y="4387850"/>
          <p14:tracePt t="178909" x="1073150" y="4387850"/>
          <p14:tracePt t="178926" x="990600" y="4387850"/>
          <p14:tracePt t="178943" x="920750" y="4387850"/>
          <p14:tracePt t="178960" x="889000" y="4387850"/>
          <p14:tracePt t="178976" x="831850" y="4387850"/>
          <p14:tracePt t="178993" x="800100" y="4387850"/>
          <p14:tracePt t="179009" x="755650" y="4387850"/>
          <p14:tracePt t="179027" x="730250" y="4394200"/>
          <p14:tracePt t="179043" x="692150" y="4406900"/>
          <p14:tracePt t="179059" x="673100" y="4413250"/>
          <p14:tracePt t="179076" x="660400" y="4419600"/>
          <p14:tracePt t="179093" x="647700" y="4432300"/>
          <p14:tracePt t="179109" x="622300" y="4445000"/>
          <p14:tracePt t="179126" x="615950" y="4445000"/>
          <p14:tracePt t="179143" x="590550" y="4457700"/>
          <p14:tracePt t="179159" x="577850" y="4464050"/>
          <p14:tracePt t="179176" x="558800" y="4483100"/>
          <p14:tracePt t="179193" x="546100" y="4495800"/>
          <p14:tracePt t="179193" x="533400" y="4502150"/>
          <p14:tracePt t="179210" x="520700" y="4514850"/>
          <p14:tracePt t="179226" x="508000" y="4540250"/>
          <p14:tracePt t="179243" x="501650" y="4552950"/>
          <p14:tracePt t="179259" x="488950" y="4572000"/>
          <p14:tracePt t="179276" x="482600" y="4584700"/>
          <p14:tracePt t="179294" x="476250" y="4597400"/>
          <p14:tracePt t="179309" x="469900" y="4622800"/>
          <p14:tracePt t="179326" x="463550" y="4622800"/>
          <p14:tracePt t="179343" x="450850" y="4648200"/>
          <p14:tracePt t="179360" x="438150" y="4654550"/>
          <p14:tracePt t="179376" x="431800" y="4667250"/>
          <p14:tracePt t="179393" x="425450" y="4679950"/>
          <p14:tracePt t="179410" x="425450" y="4686300"/>
          <p14:tracePt t="179426" x="425450" y="4692650"/>
          <p14:tracePt t="179442" x="419100" y="4692650"/>
          <p14:tracePt t="179459" x="419100" y="4705350"/>
          <p14:tracePt t="179476" x="412750" y="4711700"/>
          <p14:tracePt t="179493" x="406400" y="4711700"/>
          <p14:tracePt t="179509" x="406400" y="4718050"/>
          <p14:tracePt t="179526" x="406400" y="4724400"/>
          <p14:tracePt t="179543" x="406400" y="4730750"/>
          <p14:tracePt t="179559" x="406400" y="4737100"/>
          <p14:tracePt t="179576" x="400050" y="4737100"/>
          <p14:tracePt t="179593" x="400050" y="4749800"/>
          <p14:tracePt t="179609" x="393700" y="4756150"/>
          <p14:tracePt t="179626" x="393700" y="4762500"/>
          <p14:tracePt t="179644" x="387350" y="4775200"/>
          <p14:tracePt t="179659" x="387350" y="4781550"/>
          <p14:tracePt t="179675" x="387350" y="4794250"/>
          <p14:tracePt t="179693" x="387350" y="4800600"/>
          <p14:tracePt t="179709" x="387350" y="4813300"/>
          <p14:tracePt t="179726" x="387350" y="4826000"/>
          <p14:tracePt t="179743" x="387350" y="4832350"/>
          <p14:tracePt t="179759" x="387350" y="4845050"/>
          <p14:tracePt t="179777" x="387350" y="4857750"/>
          <p14:tracePt t="179793" x="387350" y="4883150"/>
          <p14:tracePt t="179809" x="387350" y="4902200"/>
          <p14:tracePt t="179827" x="387350" y="4921250"/>
          <p14:tracePt t="179843" x="387350" y="4940300"/>
          <p14:tracePt t="179860" x="387350" y="4953000"/>
          <p14:tracePt t="179876" x="387350" y="4972050"/>
          <p14:tracePt t="179893" x="387350" y="4984750"/>
          <p14:tracePt t="179909" x="387350" y="4997450"/>
          <p14:tracePt t="179926" x="387350" y="5016500"/>
          <p14:tracePt t="179943" x="387350" y="5022850"/>
          <p14:tracePt t="179960" x="387350" y="5035550"/>
          <p14:tracePt t="179976" x="387350" y="5048250"/>
          <p14:tracePt t="179993" x="387350" y="5054600"/>
          <p14:tracePt t="180010" x="387350" y="5080000"/>
          <p14:tracePt t="180026" x="387350" y="5092700"/>
          <p14:tracePt t="180043" x="387350" y="5118100"/>
          <p14:tracePt t="180059" x="387350" y="5130800"/>
          <p14:tracePt t="180076" x="393700" y="5156200"/>
          <p14:tracePt t="180093" x="400050" y="5168900"/>
          <p14:tracePt t="180109" x="406400" y="5181600"/>
          <p14:tracePt t="180126" x="412750" y="5194300"/>
          <p14:tracePt t="180143" x="412750" y="5200650"/>
          <p14:tracePt t="180159" x="419100" y="5207000"/>
          <p14:tracePt t="180175" x="431800" y="5226050"/>
          <p14:tracePt t="180193" x="431800" y="5232400"/>
          <p14:tracePt t="180210" x="444500" y="5251450"/>
          <p14:tracePt t="180226" x="457200" y="5264150"/>
          <p14:tracePt t="180226" x="463550" y="5276850"/>
          <p14:tracePt t="180243" x="469900" y="5289550"/>
          <p14:tracePt t="180259" x="495300" y="5314950"/>
          <p14:tracePt t="180276" x="514350" y="5327650"/>
          <p14:tracePt t="180293" x="552450" y="5346700"/>
          <p14:tracePt t="180309" x="577850" y="5353050"/>
          <p14:tracePt t="180326" x="596900" y="5359400"/>
          <p14:tracePt t="180343" x="609600" y="5372100"/>
          <p14:tracePt t="180360" x="622300" y="5378450"/>
          <p14:tracePt t="180376" x="654050" y="5384800"/>
          <p14:tracePt t="180393" x="673100" y="5384800"/>
          <p14:tracePt t="180409" x="736600" y="5397500"/>
          <p14:tracePt t="180426" x="819150" y="5416550"/>
          <p14:tracePt t="180443" x="844550" y="5429250"/>
          <p14:tracePt t="180459" x="895350" y="5448300"/>
          <p14:tracePt t="180476" x="908050" y="5461000"/>
          <p14:tracePt t="180493" x="933450" y="5467350"/>
          <p14:tracePt t="180509" x="946150" y="5473700"/>
          <p14:tracePt t="180526" x="958850" y="5473700"/>
          <p14:tracePt t="180543" x="996950" y="5480050"/>
          <p14:tracePt t="180559" x="1022350" y="5480050"/>
          <p14:tracePt t="180576" x="1079500" y="5486400"/>
          <p14:tracePt t="180593" x="1149350" y="5492750"/>
          <p14:tracePt t="180609" x="1174750" y="5492750"/>
          <p14:tracePt t="180626" x="1225550" y="5486400"/>
          <p14:tracePt t="180643" x="1263650" y="5473700"/>
          <p14:tracePt t="180659" x="1327150" y="5416550"/>
          <p14:tracePt t="180676" x="1422400" y="5365750"/>
          <p14:tracePt t="180693" x="1473200" y="5327650"/>
          <p14:tracePt t="180709" x="1555750" y="5289550"/>
          <p14:tracePt t="180726" x="1593850" y="5276850"/>
          <p14:tracePt t="180743" x="1651000" y="5245100"/>
          <p14:tracePt t="180759" x="1682750" y="5194300"/>
          <p14:tracePt t="180776" x="1701800" y="5175250"/>
          <p14:tracePt t="180793" x="1746250" y="5111750"/>
          <p14:tracePt t="180809" x="1778000" y="5080000"/>
          <p14:tracePt t="180826" x="1809750" y="5035550"/>
          <p14:tracePt t="180843" x="1841500" y="4991100"/>
          <p14:tracePt t="180859" x="1860550" y="4972050"/>
          <p14:tracePt t="180876" x="1885950" y="4927600"/>
          <p14:tracePt t="180893" x="1905000" y="4902200"/>
          <p14:tracePt t="180909" x="1936750" y="4845050"/>
          <p14:tracePt t="180926" x="1974850" y="4800600"/>
          <p14:tracePt t="180942" x="1993900" y="4768850"/>
          <p14:tracePt t="180959" x="2012950" y="4737100"/>
          <p14:tracePt t="180976" x="2019300" y="4711700"/>
          <p14:tracePt t="180993" x="2025650" y="4667250"/>
          <p14:tracePt t="181009" x="2025650" y="4616450"/>
          <p14:tracePt t="181026" x="2025650" y="4603750"/>
          <p14:tracePt t="181044" x="2025650" y="4552950"/>
          <p14:tracePt t="181059" x="2012950" y="4533900"/>
          <p14:tracePt t="181076" x="1981200" y="4495800"/>
          <p14:tracePt t="181093" x="1949450" y="4476750"/>
          <p14:tracePt t="181109" x="1879600" y="4438650"/>
          <p14:tracePt t="181126" x="1784350" y="4406900"/>
          <p14:tracePt t="181143" x="1727200" y="4394200"/>
          <p14:tracePt t="181160" x="1612900" y="4356100"/>
          <p14:tracePt t="181176" x="1517650" y="4330700"/>
          <p14:tracePt t="181193" x="1473200" y="4311650"/>
          <p14:tracePt t="181209" x="1377950" y="4298950"/>
          <p14:tracePt t="181226" x="1346200" y="4292600"/>
          <p14:tracePt t="181243" x="1244600" y="4292600"/>
          <p14:tracePt t="181259" x="1200150" y="4292600"/>
          <p14:tracePt t="181259" x="1136650" y="4292600"/>
          <p14:tracePt t="181276" x="1079500" y="4292600"/>
          <p14:tracePt t="181293" x="971550" y="4292600"/>
          <p14:tracePt t="181309" x="920750" y="4292600"/>
          <p14:tracePt t="181326" x="831850" y="4292600"/>
          <p14:tracePt t="181343" x="755650" y="4305300"/>
          <p14:tracePt t="181360" x="730250" y="4311650"/>
          <p14:tracePt t="181376" x="679450" y="4330700"/>
          <p14:tracePt t="181394" x="660400" y="4337050"/>
          <p14:tracePt t="181409" x="603250" y="4356100"/>
          <p14:tracePt t="181426" x="577850" y="4368800"/>
          <p14:tracePt t="181443" x="508000" y="4406900"/>
          <p14:tracePt t="181459" x="444500" y="4445000"/>
          <p14:tracePt t="181476" x="419100" y="4464050"/>
          <p14:tracePt t="181493" x="381000" y="4495800"/>
          <p14:tracePt t="181509" x="361950" y="4514850"/>
          <p14:tracePt t="181526" x="330200" y="4552950"/>
          <p14:tracePt t="181543" x="298450" y="4597400"/>
          <p14:tracePt t="181560" x="279400" y="4622800"/>
          <p14:tracePt t="181576" x="234950" y="4692650"/>
          <p14:tracePt t="181593" x="209550" y="4730750"/>
          <p14:tracePt t="181609" x="177800" y="4781550"/>
          <p14:tracePt t="181626" x="158750" y="4845050"/>
          <p14:tracePt t="181643" x="152400" y="4870450"/>
          <p14:tracePt t="181659" x="152400" y="4908550"/>
          <p14:tracePt t="181676" x="152400" y="4933950"/>
          <p14:tracePt t="181693" x="152400" y="4984750"/>
          <p14:tracePt t="181709" x="158750" y="5029200"/>
          <p14:tracePt t="181726" x="171450" y="5048250"/>
          <p14:tracePt t="181743" x="190500" y="5080000"/>
          <p14:tracePt t="181759" x="203200" y="5099050"/>
          <p14:tracePt t="181776" x="234950" y="5124450"/>
          <p14:tracePt t="181793" x="260350" y="5156200"/>
          <p14:tracePt t="181809" x="273050" y="5175250"/>
          <p14:tracePt t="181827" x="292100" y="5200650"/>
          <p14:tracePt t="181843" x="304800" y="5219700"/>
          <p14:tracePt t="181859" x="317500" y="5238750"/>
          <p14:tracePt t="181876" x="323850" y="5245100"/>
          <p14:tracePt t="181893" x="330200" y="5251450"/>
          <p14:tracePt t="181909" x="336550" y="5257800"/>
          <p14:tracePt t="181926" x="342900" y="5264150"/>
          <p14:tracePt t="181943" x="361950" y="5276850"/>
          <p14:tracePt t="181959" x="368300" y="5289550"/>
          <p14:tracePt t="181975" x="381000" y="5295900"/>
          <p14:tracePt t="181993" x="381000" y="5302250"/>
          <p14:tracePt t="182008" x="387350" y="5308600"/>
          <p14:tracePt t="182024" x="400050" y="5314950"/>
          <p14:tracePt t="182043" x="406400" y="5314950"/>
          <p14:tracePt t="182059" x="412750" y="5321300"/>
          <p14:tracePt t="182076" x="419100" y="5327650"/>
          <p14:tracePt t="182112" x="425450" y="5327650"/>
          <p14:tracePt t="182113" x="431800" y="5334000"/>
          <p14:tracePt t="182126" x="438150" y="5353050"/>
          <p14:tracePt t="182143" x="444500" y="5353050"/>
          <p14:tracePt t="182160" x="457200" y="5372100"/>
          <p14:tracePt t="182176" x="469900" y="5378450"/>
          <p14:tracePt t="182193" x="495300" y="5391150"/>
          <p14:tracePt t="182209" x="527050" y="5403850"/>
          <p14:tracePt t="182226" x="546100" y="5410200"/>
          <p14:tracePt t="182242" x="584200" y="5422900"/>
          <p14:tracePt t="182259" x="603250" y="5429250"/>
          <p14:tracePt t="182276" x="622300" y="5435600"/>
          <p14:tracePt t="182293" x="628650" y="5435600"/>
          <p14:tracePt t="182586" x="635000" y="5435600"/>
          <p14:tracePt t="182595" x="641350" y="5435600"/>
          <p14:tracePt t="182605" x="647700" y="5435600"/>
          <p14:tracePt t="182611" x="679450" y="5435600"/>
          <p14:tracePt t="182626" x="711200" y="5435600"/>
          <p14:tracePt t="182643" x="774700" y="5435600"/>
          <p14:tracePt t="182660" x="831850" y="5435600"/>
          <p14:tracePt t="182676" x="952500" y="5435600"/>
          <p14:tracePt t="182693" x="1009650" y="5435600"/>
          <p14:tracePt t="182709" x="1149350" y="5422900"/>
          <p14:tracePt t="182726" x="1282700" y="5391150"/>
          <p14:tracePt t="182743" x="1352550" y="5365750"/>
          <p14:tracePt t="182759" x="1492250" y="5302250"/>
          <p14:tracePt t="182776" x="1555750" y="5276850"/>
          <p14:tracePt t="182793" x="1682750" y="5226050"/>
          <p14:tracePt t="182809" x="1809750" y="5175250"/>
          <p14:tracePt t="182827" x="1879600" y="5162550"/>
          <p14:tracePt t="182844" x="1993900" y="5130800"/>
          <p14:tracePt t="182859" x="2051050" y="5111750"/>
          <p14:tracePt t="182876" x="2171700" y="5080000"/>
          <p14:tracePt t="182893" x="2286000" y="5060950"/>
          <p14:tracePt t="182909" x="2343150" y="5060950"/>
          <p14:tracePt t="182926" x="2451100" y="5054600"/>
          <p14:tracePt t="182943" x="2514600" y="5054600"/>
          <p14:tracePt t="182959" x="2660650" y="5054600"/>
          <p14:tracePt t="182976" x="2819400" y="5054600"/>
          <p14:tracePt t="182993" x="2914650" y="5054600"/>
          <p14:tracePt t="183009" x="3079750" y="5054600"/>
          <p14:tracePt t="183025" x="3130550" y="5054600"/>
          <p14:tracePt t="183041" x="3200400" y="5054600"/>
          <p14:tracePt t="183059" x="3219450" y="5054600"/>
          <p14:tracePt t="183279" x="3225800" y="5054600"/>
          <p14:tracePt t="183300" x="3238500" y="5054600"/>
          <p14:tracePt t="183310" x="3257550" y="5054600"/>
          <p14:tracePt t="183321" x="3270250" y="5054600"/>
          <p14:tracePt t="183322" x="3289300" y="5054600"/>
          <p14:tracePt t="183341" x="3321050" y="5054600"/>
          <p14:tracePt t="183359" x="3346450" y="5054600"/>
          <p14:tracePt t="183360" x="3397250" y="5054600"/>
          <p14:tracePt t="183376" x="3422650" y="5054600"/>
          <p14:tracePt t="183392" x="3454400" y="5048250"/>
          <p14:tracePt t="183409" x="3486150" y="5041900"/>
          <p14:tracePt t="183426" x="3492500" y="5035550"/>
          <p14:tracePt t="183443" x="3511550" y="5029200"/>
          <p14:tracePt t="183459" x="3517900" y="5029200"/>
          <p14:tracePt t="183475" x="3524250" y="5022850"/>
          <p14:tracePt t="183493" x="3530600" y="5022850"/>
          <p14:tracePt t="183509" x="3530600" y="5016500"/>
          <p14:tracePt t="183526" x="3543300" y="5010150"/>
          <p14:tracePt t="183543" x="3549650" y="5010150"/>
          <p14:tracePt t="183600" x="3556000" y="5003800"/>
          <p14:tracePt t="183632" x="3562350" y="5003800"/>
          <p14:tracePt t="183642" x="3568700" y="4997450"/>
          <p14:tracePt t="183663" x="3575050" y="4997450"/>
          <p14:tracePt t="183664" x="3587750" y="4991100"/>
          <p14:tracePt t="183676" x="3587750" y="4984750"/>
          <p14:tracePt t="183693" x="3600450" y="4978400"/>
          <p14:tracePt t="183709" x="3606800" y="4972050"/>
          <p14:tracePt t="183726" x="3613150" y="4965700"/>
          <p14:tracePt t="183743" x="3619500" y="4959350"/>
          <p14:tracePt t="183941" x="3613150" y="4959350"/>
          <p14:tracePt t="183972" x="3606800" y="4959350"/>
          <p14:tracePt t="183982" x="3600450" y="4959350"/>
          <p14:tracePt t="183989" x="3594100" y="4965700"/>
          <p14:tracePt t="184014" x="3594100" y="4972050"/>
          <p14:tracePt t="184026" x="3587750" y="4972050"/>
          <p14:tracePt t="184495" x="3606800" y="4965700"/>
          <p14:tracePt t="184505" x="3625850" y="4953000"/>
          <p14:tracePt t="184514" x="3657600" y="4933950"/>
          <p14:tracePt t="184525" x="3721100" y="4889500"/>
          <p14:tracePt t="184543" x="3790950" y="4845050"/>
          <p14:tracePt t="184544" x="4013200" y="4679950"/>
          <p14:tracePt t="184559" x="4146550" y="4591050"/>
          <p14:tracePt t="184576" x="4464050" y="4375150"/>
          <p14:tracePt t="184593" x="4705350" y="4216400"/>
          <p14:tracePt t="184610" x="4794250" y="4152900"/>
          <p14:tracePt t="184626" x="4940300" y="4057650"/>
          <p14:tracePt t="184643" x="5010150" y="4013200"/>
          <p14:tracePt t="184659" x="5156200" y="3924300"/>
          <p14:tracePt t="184676" x="5334000" y="3841750"/>
          <p14:tracePt t="184693" x="5429250" y="3797300"/>
          <p14:tracePt t="184709" x="5581650" y="3746500"/>
          <p14:tracePt t="184726" x="5645150" y="3721100"/>
          <p14:tracePt t="184743" x="5734050" y="3702050"/>
          <p14:tracePt t="184759" x="5778500" y="3689350"/>
          <p14:tracePt t="184776" x="5803900" y="3683000"/>
          <p14:tracePt t="184793" x="5848350" y="3676650"/>
          <p14:tracePt t="184809" x="5911850" y="3663950"/>
          <p14:tracePt t="184826" x="5949950" y="3651250"/>
          <p14:tracePt t="184843" x="6007100" y="3638550"/>
          <p14:tracePt t="184859" x="6045200" y="3632200"/>
          <p14:tracePt t="184876" x="6096000" y="3613150"/>
          <p14:tracePt t="184893" x="6140450" y="3600450"/>
          <p14:tracePt t="184909" x="6153150" y="3594100"/>
          <p14:tracePt t="184926" x="6197600" y="3581400"/>
          <p14:tracePt t="184943" x="6223000" y="3568700"/>
          <p14:tracePt t="184959" x="6273800" y="3549650"/>
          <p14:tracePt t="184976" x="6337300" y="3530600"/>
          <p14:tracePt t="184993" x="6369050" y="3511550"/>
          <p14:tracePt t="185009" x="6413500" y="3492500"/>
          <p14:tracePt t="185026" x="6426200" y="3479800"/>
          <p14:tracePt t="185043" x="6438900" y="3473450"/>
          <p14:tracePt t="185059" x="6438900" y="3467100"/>
          <p14:tracePt t="185075" x="6438900" y="3460750"/>
          <p14:tracePt t="185093" x="6438900" y="3454400"/>
          <p14:tracePt t="185109" x="6438900" y="3441700"/>
          <p14:tracePt t="185126" x="6438900" y="3416300"/>
          <p14:tracePt t="185143" x="6438900" y="3397250"/>
          <p14:tracePt t="185159" x="6432550" y="3352800"/>
          <p14:tracePt t="185176" x="6407150" y="3302000"/>
          <p14:tracePt t="185192" x="6394450" y="3276600"/>
          <p14:tracePt t="185209" x="6337300" y="3219450"/>
          <p14:tracePt t="185226" x="6299200" y="3194050"/>
          <p14:tracePt t="185243" x="6191250" y="3143250"/>
          <p14:tracePt t="185260" x="6064250" y="3092450"/>
          <p14:tracePt t="185276" x="6007100" y="3079750"/>
          <p14:tracePt t="185293" x="5911850" y="3048000"/>
          <p14:tracePt t="185309" x="5880100" y="3028950"/>
          <p14:tracePt t="185326" x="5822950" y="3009900"/>
          <p14:tracePt t="185344" x="5772150" y="3003550"/>
          <p14:tracePt t="185359" x="5746750" y="3003550"/>
          <p14:tracePt t="185376" x="5664200" y="2997200"/>
          <p14:tracePt t="185393" x="5607050" y="2997200"/>
          <p14:tracePt t="185409" x="5499100" y="2997200"/>
          <p14:tracePt t="185426" x="5397500" y="2997200"/>
          <p14:tracePt t="185443" x="5346700" y="2997200"/>
          <p14:tracePt t="185459" x="5264150" y="3016250"/>
          <p14:tracePt t="185476" x="5226050" y="3028950"/>
          <p14:tracePt t="185493" x="5130800" y="3060700"/>
          <p14:tracePt t="185509" x="5029200" y="3098800"/>
          <p14:tracePt t="185526" x="4972050" y="3124200"/>
          <p14:tracePt t="185543" x="4870450" y="3181350"/>
          <p14:tracePt t="185559" x="4826000" y="3206750"/>
          <p14:tracePt t="185576" x="4756150" y="3263900"/>
          <p14:tracePt t="185593" x="4686300" y="3327400"/>
          <p14:tracePt t="185609" x="4660900" y="3359150"/>
          <p14:tracePt t="185626" x="4591050" y="3429000"/>
          <p14:tracePt t="185643" x="4559300" y="3454400"/>
          <p14:tracePt t="185659" x="4508500" y="3511550"/>
          <p14:tracePt t="185676" x="4483100" y="3562350"/>
          <p14:tracePt t="185693" x="4476750" y="3581400"/>
          <p14:tracePt t="185709" x="4464050" y="3632200"/>
          <p14:tracePt t="185726" x="4464050" y="3657600"/>
          <p14:tracePt t="185743" x="4457700" y="3714750"/>
          <p14:tracePt t="185759" x="4457700" y="3752850"/>
          <p14:tracePt t="185776" x="4457700" y="3790950"/>
          <p14:tracePt t="185793" x="4457700" y="3829050"/>
          <p14:tracePt t="185809" x="4457700" y="3841750"/>
          <p14:tracePt t="185826" x="4464050" y="3860800"/>
          <p14:tracePt t="185843" x="4483100" y="3873500"/>
          <p14:tracePt t="185860" x="4502150" y="3886200"/>
          <p14:tracePt t="185876" x="4552950" y="3905250"/>
          <p14:tracePt t="185893" x="4591050" y="3917950"/>
          <p14:tracePt t="185909" x="4692650" y="3962400"/>
          <p14:tracePt t="185926" x="4819650" y="3994150"/>
          <p14:tracePt t="185943" x="4876800" y="4019550"/>
          <p14:tracePt t="185959" x="4984750" y="4051300"/>
          <p14:tracePt t="185976" x="5029200" y="4064000"/>
          <p14:tracePt t="185992" x="5118100" y="4083050"/>
          <p14:tracePt t="186009" x="5219700" y="4089400"/>
          <p14:tracePt t="186026" x="5264150" y="4095750"/>
          <p14:tracePt t="186058" x="5384800" y="4095750"/>
          <p14:tracePt t="186058" x="5441950" y="4095750"/>
          <p14:tracePt t="186074" x="5530850" y="4095750"/>
          <p14:tracePt t="186093" x="5562600" y="4095750"/>
          <p14:tracePt t="186109" x="5626100" y="4095750"/>
          <p14:tracePt t="186126" x="5676900" y="4095750"/>
          <p14:tracePt t="186143" x="5702300" y="4095750"/>
          <p14:tracePt t="186159" x="5753100" y="4095750"/>
          <p14:tracePt t="186176" x="5784850" y="4095750"/>
          <p14:tracePt t="186193" x="5848350" y="4095750"/>
          <p14:tracePt t="186210" x="5918200" y="4095750"/>
          <p14:tracePt t="186226" x="5956300" y="4089400"/>
          <p14:tracePt t="186243" x="6032500" y="4076700"/>
          <p14:tracePt t="186259" x="6070600" y="4057650"/>
          <p14:tracePt t="186276" x="6121400" y="4044950"/>
          <p14:tracePt t="186293" x="6159500" y="4025900"/>
          <p14:tracePt t="186309" x="6178550" y="4025900"/>
          <p14:tracePt t="186326" x="6191250" y="4019550"/>
          <p14:tracePt t="186343" x="6197600" y="4013200"/>
          <p14:tracePt t="186360" x="6203950" y="4006850"/>
          <p14:tracePt t="186377" x="6210300" y="4000500"/>
          <p14:tracePt t="186394" x="6223000" y="3994150"/>
          <p14:tracePt t="186410" x="6242050" y="3975100"/>
          <p14:tracePt t="186427" x="6254750" y="3968750"/>
          <p14:tracePt t="186444" x="6299200" y="3943350"/>
          <p14:tracePt t="186460" x="6337300" y="3917950"/>
          <p14:tracePt t="186477" x="6356350" y="3898900"/>
          <p14:tracePt t="186493" x="6394450" y="3867150"/>
          <p14:tracePt t="186510" x="6400800" y="3854450"/>
          <p14:tracePt t="186527" x="6419850" y="3835400"/>
          <p14:tracePt t="186544" x="6432550" y="3816350"/>
          <p14:tracePt t="186977" x="6432550" y="3822700"/>
          <p14:tracePt t="186998" x="6432550" y="3835400"/>
          <p14:tracePt t="187008" x="6432550" y="3854450"/>
          <p14:tracePt t="187019" x="6432550" y="3867150"/>
          <p14:tracePt t="187027" x="6432550" y="3917950"/>
          <p14:tracePt t="187044" x="6419850" y="3949700"/>
          <p14:tracePt t="187044" x="6419850" y="3987800"/>
          <p14:tracePt t="187061" x="6413500" y="4032250"/>
          <p14:tracePt t="187076" x="6413500" y="4152900"/>
          <p14:tracePt t="187092" x="6407150" y="4216400"/>
          <p14:tracePt t="187110" x="6407150" y="4400550"/>
          <p14:tracePt t="187127" x="6407150" y="4508500"/>
          <p14:tracePt t="187144" x="6407150" y="4705350"/>
          <p14:tracePt t="187160" x="6438900" y="4876800"/>
          <p14:tracePt t="187177" x="6451600" y="4965700"/>
          <p14:tracePt t="187194" x="6496050" y="5105400"/>
          <p14:tracePt t="187210" x="6540500" y="5162550"/>
          <p14:tracePt t="187227" x="6616700" y="5302250"/>
          <p14:tracePt t="187244" x="6724650" y="5429250"/>
          <p14:tracePt t="187260" x="6775450" y="5492750"/>
          <p14:tracePt t="187277" x="6877050" y="5600700"/>
          <p14:tracePt t="187294" x="6915150" y="5651500"/>
          <p14:tracePt t="187310" x="6991350" y="5734050"/>
          <p14:tracePt t="187327" x="7048500" y="5810250"/>
          <p14:tracePt t="187344" x="7092950" y="5848350"/>
          <p14:tracePt t="187360" x="7181850" y="5949950"/>
          <p14:tracePt t="187377" x="7245350" y="6000750"/>
          <p14:tracePt t="187394" x="7366000" y="6108700"/>
          <p14:tracePt t="187410" x="7473950" y="6178550"/>
          <p14:tracePt t="187427" x="7518400" y="6203950"/>
          <p14:tracePt t="187444" x="7575550" y="6229350"/>
          <p14:tracePt t="187460" x="7600950" y="6248400"/>
          <p14:tracePt t="187477" x="7639050" y="6267450"/>
          <p14:tracePt t="187494" x="7683500" y="6311900"/>
          <p14:tracePt t="187510" x="7721600" y="6343650"/>
          <p14:tracePt t="187526" x="7797800" y="6388100"/>
          <p14:tracePt t="187544" x="7835900" y="6407150"/>
          <p14:tracePt t="187560" x="7880350" y="6426200"/>
          <p14:tracePt t="187577" x="7912100" y="6432550"/>
          <p14:tracePt t="187624" x="7912100" y="6438900"/>
          <p14:tracePt t="187645" x="7912100" y="6445250"/>
          <p14:tracePt t="187656" x="7918450" y="6445250"/>
          <p14:tracePt t="187665" x="7931150" y="6451600"/>
          <p14:tracePt t="187676" x="7943850" y="6457950"/>
          <p14:tracePt t="187678" x="7943850" y="6464300"/>
          <p14:tracePt t="187694" x="7969250" y="6470650"/>
          <p14:tracePt t="187871" x="7975600" y="6470650"/>
          <p14:tracePt t="187892" x="7981950" y="6470650"/>
          <p14:tracePt t="187914" x="7988300" y="6470650"/>
          <p14:tracePt t="187923" x="8001000" y="6470650"/>
          <p14:tracePt t="187933" x="8007350" y="6470650"/>
          <p14:tracePt t="187945" x="8020050" y="6470650"/>
          <p14:tracePt t="187946" x="8032750" y="6470650"/>
          <p14:tracePt t="187960" x="8058150" y="6457950"/>
          <p14:tracePt t="187977" x="8077200" y="6451600"/>
          <p14:tracePt t="187994" x="8108950" y="6438900"/>
          <p14:tracePt t="188010" x="8115300" y="6438900"/>
          <p14:tracePt t="188027" x="8140700" y="6426200"/>
          <p14:tracePt t="188044" x="8147050" y="6426200"/>
          <p14:tracePt t="188060" x="8153400" y="6426200"/>
          <p14:tracePt t="188100" x="8153400" y="6419850"/>
          <p14:tracePt t="188141" x="8153400" y="6413500"/>
          <p14:tracePt t="190289" x="8147050" y="6413500"/>
          <p14:tracePt t="190309" x="8140700" y="6413500"/>
          <p14:tracePt t="190309" x="8128000" y="6413500"/>
          <p14:tracePt t="190341" x="8115300" y="6413500"/>
          <p14:tracePt t="190353" x="8108950" y="6413500"/>
          <p14:tracePt t="190364" x="8096250" y="6413500"/>
          <p14:tracePt t="190376" x="8083550" y="6413500"/>
          <p14:tracePt t="190378" x="8064500" y="6413500"/>
          <p14:tracePt t="190394" x="8039100" y="6413500"/>
          <p14:tracePt t="190410" x="7981950" y="6413500"/>
          <p14:tracePt t="190427" x="7950200" y="6413500"/>
          <p14:tracePt t="190443" x="7842250" y="6413500"/>
          <p14:tracePt t="190460" x="7772400" y="6413500"/>
          <p14:tracePt t="190476" x="7632700" y="6407150"/>
          <p14:tracePt t="190494" x="7448550" y="6388100"/>
          <p14:tracePt t="190510" x="7353300" y="6381750"/>
          <p14:tracePt t="190527" x="7156450" y="6362700"/>
          <p14:tracePt t="190544" x="7067550" y="6356350"/>
          <p14:tracePt t="190560" x="6902450" y="6343650"/>
          <p14:tracePt t="190577" x="6781800" y="6343650"/>
          <p14:tracePt t="190593" x="6731000" y="6343650"/>
          <p14:tracePt t="190610" x="6623050" y="6343650"/>
          <p14:tracePt t="190627" x="6565900" y="6343650"/>
          <p14:tracePt t="190644" x="6477000" y="6337300"/>
          <p14:tracePt t="190660" x="6419850" y="6330950"/>
          <p14:tracePt t="190677" x="6400800" y="6324600"/>
          <p14:tracePt t="190694" x="6394450" y="6324600"/>
          <p14:tracePt t="190758" x="6394450" y="6318250"/>
          <p14:tracePt t="190769" x="6394450" y="6311900"/>
          <p14:tracePt t="190789" x="6394450" y="6299200"/>
          <p14:tracePt t="190800" x="6394450" y="6292850"/>
          <p14:tracePt t="190810" x="6394450" y="6286500"/>
          <p14:tracePt t="190826" x="6388100" y="6273800"/>
          <p14:tracePt t="190828" x="6388100" y="6267450"/>
          <p14:tracePt t="190844" x="6388100" y="6254750"/>
          <p14:tracePt t="190860" x="6381750" y="6248400"/>
          <p14:tracePt t="190877" x="6381750" y="6235700"/>
          <p14:tracePt t="190914" x="6381750" y="6229350"/>
          <p14:tracePt t="190915" x="6381750" y="6223000"/>
          <p14:tracePt t="190927" x="6381750" y="6216650"/>
          <p14:tracePt t="190944" x="6381750" y="6210300"/>
          <p14:tracePt t="190960" x="6388100" y="6191250"/>
          <p14:tracePt t="190977" x="6394450" y="6184900"/>
          <p14:tracePt t="190994" x="6413500" y="6153150"/>
          <p14:tracePt t="191010" x="6413500" y="6140450"/>
          <p14:tracePt t="191027" x="6438900" y="6115050"/>
          <p14:tracePt t="191044" x="6457950" y="6089650"/>
          <p14:tracePt t="191060" x="6470650" y="6070600"/>
          <p14:tracePt t="191077" x="6496050" y="6032500"/>
          <p14:tracePt t="191094" x="6515100" y="6013450"/>
          <p14:tracePt t="191110" x="6546850" y="5962650"/>
          <p14:tracePt t="191126" x="6591300" y="5905500"/>
          <p14:tracePt t="191142" x="6610350" y="5873750"/>
          <p14:tracePt t="191160" x="6661150" y="5810250"/>
          <p14:tracePt t="191177" x="6718300" y="5721350"/>
          <p14:tracePt t="191194" x="6743700" y="5670550"/>
          <p14:tracePt t="191210" x="6807200" y="5575300"/>
          <p14:tracePt t="191227" x="6838950" y="5524500"/>
          <p14:tracePt t="191243" x="6908800" y="5429250"/>
          <p14:tracePt t="191260" x="6965950" y="5359400"/>
          <p14:tracePt t="191277" x="6991350" y="5321300"/>
          <p14:tracePt t="191293" x="7035800" y="5226050"/>
          <p14:tracePt t="191310" x="7061200" y="5181600"/>
          <p14:tracePt t="191327" x="7099300" y="5086350"/>
          <p14:tracePt t="191344" x="7118350" y="5035550"/>
          <p14:tracePt t="191360" x="7156450" y="4953000"/>
          <p14:tracePt t="191377" x="7200900" y="4883150"/>
          <p14:tracePt t="191394" x="7226300" y="4857750"/>
          <p14:tracePt t="191410" x="7270750" y="4800600"/>
          <p14:tracePt t="191427" x="7302500" y="4768850"/>
          <p14:tracePt t="191444" x="7346950" y="4692650"/>
          <p14:tracePt t="191460" x="7397750" y="4616450"/>
          <p14:tracePt t="191477" x="7423150" y="4578350"/>
          <p14:tracePt t="191493" x="7493000" y="4489450"/>
          <p14:tracePt t="191510" x="7524750" y="4451350"/>
          <p14:tracePt t="191527" x="7607300" y="4362450"/>
          <p14:tracePt t="191544" x="7689850" y="4273550"/>
          <p14:tracePt t="191560" x="7727950" y="4222750"/>
          <p14:tracePt t="191577" x="7804150" y="4146550"/>
          <p14:tracePt t="191594" x="7829550" y="4114800"/>
          <p14:tracePt t="191610" x="7880350" y="4064000"/>
          <p14:tracePt t="191627" x="7918450" y="4032250"/>
          <p14:tracePt t="191644" x="7931150" y="4019550"/>
          <p14:tracePt t="191660" x="7956550" y="3994150"/>
          <p14:tracePt t="191677" x="7969250" y="3975100"/>
          <p14:tracePt t="191694" x="7994650" y="3943350"/>
          <p14:tracePt t="191710" x="8026400" y="3905250"/>
          <p14:tracePt t="191727" x="8045450" y="3892550"/>
          <p14:tracePt t="191743" x="8077200" y="3854450"/>
          <p14:tracePt t="191760" x="8083550" y="3841750"/>
          <p14:tracePt t="191776" x="8115300" y="3803650"/>
          <p14:tracePt t="191794" x="8140700" y="3778250"/>
          <p14:tracePt t="191810" x="8153400" y="3778250"/>
          <p14:tracePt t="191826" x="8159750" y="3759200"/>
          <p14:tracePt t="191844" x="8166100" y="3752850"/>
          <p14:tracePt t="191860" x="8172450" y="3752850"/>
          <p14:tracePt t="191876" x="8172450" y="3746500"/>
          <p14:tracePt t="192260" x="8172450" y="3752850"/>
          <p14:tracePt t="192281" x="8172450" y="3759200"/>
          <p14:tracePt t="192291" x="8166100" y="3759200"/>
          <p14:tracePt t="192313" x="8166100" y="3765550"/>
          <p14:tracePt t="192344" x="8159750" y="3765550"/>
          <p14:tracePt t="192364" x="8153400" y="3771900"/>
          <p14:tracePt t="192374" x="8147050" y="3778250"/>
          <p14:tracePt t="192405" x="8147050" y="3784600"/>
          <p14:tracePt t="192419" x="8134350" y="3790950"/>
          <p14:tracePt t="192421" x="8128000" y="3803650"/>
          <p14:tracePt t="192427" x="8115300" y="3810000"/>
          <p14:tracePt t="192444" x="8096250" y="3829050"/>
          <p14:tracePt t="192461" x="8077200" y="3848100"/>
          <p14:tracePt t="192477" x="8039100" y="3886200"/>
          <p14:tracePt t="192494" x="7988300" y="3937000"/>
          <p14:tracePt t="192510" x="7962900" y="3956050"/>
          <p14:tracePt t="192527" x="7905750" y="4000500"/>
          <p14:tracePt t="192544" x="7886700" y="4013200"/>
          <p14:tracePt t="192560" x="7842250" y="4044950"/>
          <p14:tracePt t="192577" x="7797800" y="4064000"/>
          <p14:tracePt t="192593" x="7772400" y="4076700"/>
          <p14:tracePt t="192610" x="7708900" y="4108450"/>
          <p14:tracePt t="192627" x="7670800" y="4133850"/>
          <p14:tracePt t="192643" x="7581900" y="4178300"/>
          <p14:tracePt t="192660" x="7486650" y="4235450"/>
          <p14:tracePt t="192677" x="7448550" y="4248150"/>
          <p14:tracePt t="192694" x="7397750" y="4286250"/>
          <p14:tracePt t="192710" x="7366000" y="4305300"/>
          <p14:tracePt t="192727" x="7327900" y="4337050"/>
          <p14:tracePt t="192744" x="7283450" y="4375150"/>
          <p14:tracePt t="192760" x="7258050" y="4400550"/>
          <p14:tracePt t="192776" x="7207250" y="4438650"/>
          <p14:tracePt t="192793" x="7188200" y="4451350"/>
          <p14:tracePt t="192810" x="7175500" y="4470400"/>
          <p14:tracePt t="192826" x="7169150" y="4476750"/>
          <p14:tracePt t="193118" x="7162800" y="4483100"/>
          <p14:tracePt t="193139" x="7162800" y="4489450"/>
          <p14:tracePt t="193153" x="7156450" y="4495800"/>
          <p14:tracePt t="193154" x="7143750" y="4508500"/>
          <p14:tracePt t="193160" x="7143750" y="4521200"/>
          <p14:tracePt t="193175" x="7112000" y="4565650"/>
          <p14:tracePt t="193192" x="7086600" y="4591050"/>
          <p14:tracePt t="193210" x="7035800" y="4654550"/>
          <p14:tracePt t="193227" x="7016750" y="4679950"/>
          <p14:tracePt t="193244" x="6965950" y="4730750"/>
          <p14:tracePt t="193260" x="6927850" y="4775200"/>
          <p14:tracePt t="193276" x="6908800" y="4800600"/>
          <p14:tracePt t="193294" x="6864350" y="4851400"/>
          <p14:tracePt t="193310" x="6851650" y="4870450"/>
          <p14:tracePt t="193327" x="6819900" y="4914900"/>
          <p14:tracePt t="193343" x="6794500" y="4953000"/>
          <p14:tracePt t="193360" x="6775450" y="4972050"/>
          <p14:tracePt t="193377" x="6750050" y="5003800"/>
          <p14:tracePt t="193394" x="6731000" y="5022850"/>
          <p14:tracePt t="193410" x="6699250" y="5060950"/>
          <p14:tracePt t="193427" x="6661150" y="5099050"/>
          <p14:tracePt t="193444" x="6642100" y="5118100"/>
          <p14:tracePt t="193460" x="6591300" y="5175250"/>
          <p14:tracePt t="193476" x="6572250" y="5200650"/>
          <p14:tracePt t="193494" x="6515100" y="5264150"/>
          <p14:tracePt t="193510" x="6451600" y="5314950"/>
          <p14:tracePt t="193527" x="6438900" y="5334000"/>
          <p14:tracePt t="193544" x="6400800" y="5372100"/>
          <p14:tracePt t="193560" x="6388100" y="5378450"/>
          <p14:tracePt t="193576" x="6362700" y="5397500"/>
          <p14:tracePt t="193594" x="6350000" y="5416550"/>
          <p14:tracePt t="193610" x="6337300" y="5422900"/>
          <p14:tracePt t="193626" x="6292850" y="5429250"/>
          <p14:tracePt t="193644" x="6261100" y="5435600"/>
          <p14:tracePt t="193660" x="6172200" y="5441950"/>
          <p14:tracePt t="193676" x="6057900" y="5448300"/>
          <p14:tracePt t="193693" x="5994400" y="5448300"/>
          <p14:tracePt t="193710" x="5867400" y="5448300"/>
          <p14:tracePt t="193727" x="5797550" y="5448300"/>
          <p14:tracePt t="193744" x="5676900" y="5448300"/>
          <p14:tracePt t="193760" x="5556250" y="5448300"/>
          <p14:tracePt t="193777" x="5492750" y="5448300"/>
          <p14:tracePt t="193794" x="5353050" y="5448300"/>
          <p14:tracePt t="193810" x="5276850" y="5448300"/>
          <p14:tracePt t="193826" x="5156200" y="5448300"/>
          <p14:tracePt t="193844" x="5060950" y="5448300"/>
          <p14:tracePt t="193860" x="5035550" y="5448300"/>
          <p14:tracePt t="193877" x="4997450" y="5448300"/>
          <p14:tracePt t="193894" x="4991100" y="5448300"/>
          <p14:tracePt t="193910" x="4978400" y="5448300"/>
          <p14:tracePt t="193926" x="4972050" y="5448300"/>
          <p14:tracePt t="194992" x="4972050" y="5441950"/>
          <p14:tracePt t="194993" x="4965700" y="5429250"/>
          <p14:tracePt t="195012" x="4953000" y="5410200"/>
          <p14:tracePt t="195019" x="4946650" y="5378450"/>
          <p14:tracePt t="195043" x="4908550" y="5283200"/>
          <p14:tracePt t="195045" x="4889500" y="5213350"/>
          <p14:tracePt t="195060" x="4857750" y="5080000"/>
          <p14:tracePt t="195076" x="4838700" y="5010150"/>
          <p14:tracePt t="195094" x="4813300" y="4908550"/>
          <p14:tracePt t="195110" x="4800600" y="4864100"/>
          <p14:tracePt t="195126" x="4775200" y="4781550"/>
          <p14:tracePt t="195144" x="4743450" y="4718050"/>
          <p14:tracePt t="195160" x="4711700" y="4686300"/>
          <p14:tracePt t="195177" x="4660900" y="4622800"/>
          <p14:tracePt t="195194" x="4629150" y="4591050"/>
          <p14:tracePt t="195210" x="4572000" y="4521200"/>
          <p14:tracePt t="195227" x="4514850" y="4470400"/>
          <p14:tracePt t="195244" x="4483100" y="4445000"/>
          <p14:tracePt t="195259" x="4419600" y="4400550"/>
          <p14:tracePt t="195276" x="4368800" y="4375150"/>
          <p14:tracePt t="195294" x="4273550" y="4343400"/>
          <p14:tracePt t="195310" x="4146550" y="4298950"/>
          <p14:tracePt t="195327" x="4089400" y="4286250"/>
          <p14:tracePt t="195343" x="3968750" y="4241800"/>
          <p14:tracePt t="195360" x="3911600" y="4229100"/>
          <p14:tracePt t="195377" x="3797300" y="4184650"/>
          <p14:tracePt t="195393" x="3683000" y="4146550"/>
          <p14:tracePt t="195410" x="3632200" y="4121150"/>
          <p14:tracePt t="195426" x="3517900" y="4070350"/>
          <p14:tracePt t="195444" x="3460750" y="4051300"/>
          <p14:tracePt t="195460" x="3333750" y="4013200"/>
          <p14:tracePt t="195476" x="3187700" y="3994150"/>
          <p14:tracePt t="195493" x="3111500" y="3987800"/>
          <p14:tracePt t="195510" x="2952750" y="3981450"/>
          <p14:tracePt t="195527" x="2851150" y="3981450"/>
          <p14:tracePt t="195543" x="2660650" y="3981450"/>
          <p14:tracePt t="195560" x="2463800" y="3981450"/>
          <p14:tracePt t="195577" x="2381250" y="3981450"/>
          <p14:tracePt t="195594" x="2203450" y="3981450"/>
          <p14:tracePt t="195610" x="2133600" y="3981450"/>
          <p14:tracePt t="195626" x="2000250" y="3981450"/>
          <p14:tracePt t="195644" x="1930400" y="3987800"/>
          <p14:tracePt t="195660" x="1809750" y="4019550"/>
          <p14:tracePt t="195677" x="1663700" y="4057650"/>
          <p14:tracePt t="195693" x="1593850" y="4070350"/>
          <p14:tracePt t="195710" x="1473200" y="4114800"/>
          <p14:tracePt t="195726" x="1333500" y="4146550"/>
          <p14:tracePt t="195744" x="1276350" y="4165600"/>
          <p14:tracePt t="195759" x="1155700" y="4197350"/>
          <p14:tracePt t="195777" x="1098550" y="4216400"/>
          <p14:tracePt t="195794" x="971550" y="4254500"/>
          <p14:tracePt t="195810" x="914400" y="4279900"/>
          <p14:tracePt t="195827" x="806450" y="4330700"/>
          <p14:tracePt t="195844" x="698500" y="4394200"/>
          <p14:tracePt t="195860" x="647700" y="4425950"/>
          <p14:tracePt t="195876" x="552450" y="4508500"/>
          <p14:tracePt t="195893" x="450850" y="4597400"/>
          <p14:tracePt t="195910" x="412750" y="4635500"/>
          <p14:tracePt t="195927" x="349250" y="4705350"/>
          <p14:tracePt t="195944" x="317500" y="4743450"/>
          <p14:tracePt t="195960" x="292100" y="4806950"/>
          <p14:tracePt t="195977" x="285750" y="4838700"/>
          <p14:tracePt t="195994" x="285750" y="4908550"/>
          <p14:tracePt t="196010" x="285750" y="4997450"/>
          <p14:tracePt t="196028" x="285750" y="5041900"/>
          <p14:tracePt t="196044" x="298450" y="5143500"/>
          <p14:tracePt t="196060" x="298450" y="5187950"/>
          <p14:tracePt t="196077" x="323850" y="5270500"/>
          <p14:tracePt t="196094" x="349250" y="5334000"/>
          <p14:tracePt t="196110" x="381000" y="5353050"/>
          <p14:tracePt t="196126" x="476250" y="5410200"/>
          <p14:tracePt t="196144" x="533400" y="5441950"/>
          <p14:tracePt t="196160" x="692150" y="5505450"/>
          <p14:tracePt t="196177" x="863600" y="5568950"/>
          <p14:tracePt t="196194" x="939800" y="5594350"/>
          <p14:tracePt t="196209" x="1079500" y="5651500"/>
          <p14:tracePt t="196226" x="1136650" y="5676900"/>
          <p14:tracePt t="196244" x="1244600" y="5727700"/>
          <p14:tracePt t="196260" x="1346200" y="5778500"/>
          <p14:tracePt t="196276" x="1403350" y="5791200"/>
          <p14:tracePt t="196293" x="1549400" y="5842000"/>
          <p14:tracePt t="196310" x="1631950" y="5867400"/>
          <p14:tracePt t="196327" x="1816100" y="5905500"/>
          <p14:tracePt t="196343" x="2038350" y="5943600"/>
          <p14:tracePt t="196360" x="2159000" y="5962650"/>
          <p14:tracePt t="196376" x="2387600" y="5981700"/>
          <p14:tracePt t="196393" x="2489200" y="5981700"/>
          <p14:tracePt t="196409" x="2686050" y="5981700"/>
          <p14:tracePt t="196426" x="2851150" y="5975350"/>
          <p14:tracePt t="196444" x="2940050" y="5956300"/>
          <p14:tracePt t="196460" x="3092450" y="5924550"/>
          <p14:tracePt t="196477" x="3168650" y="5905500"/>
          <p14:tracePt t="196493" x="3308350" y="5854700"/>
          <p14:tracePt t="196510" x="3409950" y="5810250"/>
          <p14:tracePt t="196527" x="3454400" y="5778500"/>
          <p14:tracePt t="196543" x="3517900" y="5721350"/>
          <p14:tracePt t="196560" x="3543300" y="5695950"/>
          <p14:tracePt t="196577" x="3600450" y="5638800"/>
          <p14:tracePt t="196594" x="3651250" y="5568950"/>
          <p14:tracePt t="196610" x="3670300" y="5543550"/>
          <p14:tracePt t="196627" x="3727450" y="5467350"/>
          <p14:tracePt t="196643" x="3746500" y="5429250"/>
          <p14:tracePt t="196660" x="3778250" y="5340350"/>
          <p14:tracePt t="196677" x="3803650" y="5238750"/>
          <p14:tracePt t="196693" x="3810000" y="5181600"/>
          <p14:tracePt t="196710" x="3816350" y="5092700"/>
          <p14:tracePt t="196726" x="3816350" y="5060950"/>
          <p14:tracePt t="196744" x="3816350" y="5010150"/>
          <p14:tracePt t="196760" x="3797300" y="4965700"/>
          <p14:tracePt t="196777" x="3784600" y="4940300"/>
          <p14:tracePt t="196793" x="3752850" y="4883150"/>
          <p14:tracePt t="196810" x="3733800" y="4857750"/>
          <p14:tracePt t="196827" x="3683000" y="4800600"/>
          <p14:tracePt t="196843" x="3657600" y="4768850"/>
          <p14:tracePt t="196843" x="3632200" y="4749800"/>
          <p14:tracePt t="196860" x="3594100" y="4718050"/>
          <p14:tracePt t="196876" x="3524250" y="4667250"/>
          <p14:tracePt t="196894" x="3486150" y="4635500"/>
          <p14:tracePt t="196909" x="3397250" y="4591050"/>
          <p14:tracePt t="196926" x="3302000" y="4540250"/>
          <p14:tracePt t="196944" x="3257550" y="4514850"/>
          <p14:tracePt t="196960" x="3149600" y="4483100"/>
          <p14:tracePt t="196977" x="3105150" y="4470400"/>
          <p14:tracePt t="196993" x="3003550" y="4445000"/>
          <p14:tracePt t="197010" x="2946400" y="4432300"/>
          <p14:tracePt t="197010" x="2901950" y="4419600"/>
          <p14:tracePt t="197028" x="2844800" y="4413250"/>
          <p14:tracePt t="197044" x="2711450" y="4406900"/>
          <p14:tracePt t="197060" x="2635250" y="4406900"/>
          <p14:tracePt t="197077" x="2470150" y="4406900"/>
          <p14:tracePt t="197094" x="2387600" y="4419600"/>
          <p14:tracePt t="197110" x="2222500" y="4451350"/>
          <p14:tracePt t="197127" x="2076450" y="4502150"/>
          <p14:tracePt t="197143" x="2012950" y="4540250"/>
          <p14:tracePt t="197160" x="1930400" y="4591050"/>
          <p14:tracePt t="197177" x="1866900" y="4673600"/>
          <p14:tracePt t="197194" x="1841500" y="4711700"/>
          <p14:tracePt t="197210" x="1828800" y="4756150"/>
          <p14:tracePt t="197225" x="1797050" y="4838700"/>
          <p14:tracePt t="197242" x="1784350" y="4921250"/>
          <p14:tracePt t="197260" x="1784350" y="4946650"/>
          <p14:tracePt t="197277" x="1784350" y="5003800"/>
          <p14:tracePt t="197294" x="1784350" y="5048250"/>
          <p14:tracePt t="197310" x="1797050" y="5086350"/>
          <p14:tracePt t="197326" x="1835150" y="5162550"/>
          <p14:tracePt t="197343" x="1847850" y="5207000"/>
          <p14:tracePt t="197360" x="1905000" y="5283200"/>
          <p14:tracePt t="197377" x="1981200" y="5359400"/>
          <p14:tracePt t="197394" x="2019300" y="5391150"/>
          <p14:tracePt t="197409" x="2120900" y="5441950"/>
          <p14:tracePt t="197427" x="2178050" y="5480050"/>
          <p14:tracePt t="197443" x="2324100" y="5537200"/>
          <p14:tracePt t="197460" x="2470150" y="5600700"/>
          <p14:tracePt t="197477" x="2552700" y="5632450"/>
          <p14:tracePt t="197493" x="2730500" y="5676900"/>
          <p14:tracePt t="197510" x="2819400" y="5695950"/>
          <p14:tracePt t="197527" x="2984500" y="5721350"/>
          <p14:tracePt t="197543" x="3175000" y="5721350"/>
          <p14:tracePt t="197559" x="3270250" y="5721350"/>
          <p14:tracePt t="197576" x="3479800" y="5721350"/>
          <p14:tracePt t="197594" x="3587750" y="5721350"/>
          <p14:tracePt t="197610" x="3771900" y="5721350"/>
          <p14:tracePt t="197627" x="3917950" y="5721350"/>
          <p14:tracePt t="197643" x="3962400" y="5721350"/>
          <p14:tracePt t="197660" x="4032250" y="5715000"/>
          <p14:tracePt t="197676" x="4044950" y="5715000"/>
          <p14:tracePt t="197693" x="4064000" y="5708650"/>
          <p14:tracePt t="197787" x="4070350" y="5702300"/>
          <p14:tracePt t="197808" x="4076700" y="5702300"/>
          <p14:tracePt t="197818" x="4083050" y="5695950"/>
          <p14:tracePt t="197839" x="4089400" y="5695950"/>
          <p14:tracePt t="197849" x="4095750" y="5695950"/>
          <p14:tracePt t="197860" x="4102100" y="5689600"/>
          <p14:tracePt t="197861" x="4108450" y="5689600"/>
          <p14:tracePt t="197876" x="4121150" y="5683250"/>
          <p14:tracePt t="197893" x="4127500" y="5683250"/>
          <p14:tracePt t="197909" x="4140200" y="5676900"/>
          <p14:tracePt t="197927" x="4152900" y="5676900"/>
          <p14:tracePt t="197943" x="4159250" y="5676900"/>
          <p14:tracePt t="197960" x="4165600" y="5670550"/>
          <p14:tracePt t="197976" x="4171950" y="5670550"/>
          <p14:tracePt t="198127" x="4178300" y="5670550"/>
          <p14:tracePt t="198138" x="4191000" y="5670550"/>
          <p14:tracePt t="198147" x="4210050" y="5676900"/>
          <p14:tracePt t="198158" x="4254500" y="5683250"/>
          <p14:tracePt t="198177" x="4318000" y="5689600"/>
          <p14:tracePt t="198178" x="4502150" y="5708650"/>
          <p14:tracePt t="198193" x="4635500" y="5715000"/>
          <p14:tracePt t="198210" x="4997450" y="5727700"/>
          <p14:tracePt t="198242" x="5353050" y="5727700"/>
          <p14:tracePt t="198242" x="5511800" y="5727700"/>
          <p14:tracePt t="198258" x="5797550" y="5727700"/>
          <p14:tracePt t="198277" x="6013450" y="5727700"/>
          <p14:tracePt t="198293" x="6121400" y="5727700"/>
          <p14:tracePt t="198310" x="6330950" y="5715000"/>
          <p14:tracePt t="198327" x="6426200" y="5715000"/>
          <p14:tracePt t="198343" x="6578600" y="5715000"/>
          <p14:tracePt t="198360" x="6629400" y="5715000"/>
          <p14:tracePt t="198377" x="6692900" y="5715000"/>
          <p14:tracePt t="198394" x="6711950" y="5715000"/>
          <p14:tracePt t="198551" x="6718300" y="5715000"/>
          <p14:tracePt t="198583" x="6724650" y="5715000"/>
          <p14:tracePt t="198603" x="6731000" y="5715000"/>
          <p14:tracePt t="198614" x="6737350" y="5715000"/>
          <p14:tracePt t="198696" x="6737350" y="5721350"/>
          <p14:tracePt t="198707" x="6731000" y="5727700"/>
          <p14:tracePt t="198709" x="6724650" y="5740400"/>
          <p14:tracePt t="198727" x="6718300" y="5753100"/>
          <p14:tracePt t="198728" x="6711950" y="5765800"/>
          <p14:tracePt t="198743" x="6686550" y="5791200"/>
          <p14:tracePt t="198760" x="6673850" y="5797550"/>
          <p14:tracePt t="198777" x="6667500" y="5810250"/>
          <p14:tracePt t="198810" x="6661150" y="5810250"/>
          <p14:tracePt t="198831" x="6654800" y="5816600"/>
          <p14:tracePt t="198852" x="6648450" y="5822950"/>
          <p14:tracePt t="198863" x="6648450" y="5829300"/>
          <p14:tracePt t="198882" x="6642100" y="5829300"/>
          <p14:tracePt t="198894" x="6635750" y="5835650"/>
          <p14:tracePt t="198895" x="6629400" y="5842000"/>
          <p14:tracePt t="198910" x="6629400" y="5848350"/>
          <p14:tracePt t="198944" x="6629400" y="5854700"/>
          <p14:tracePt t="198945" x="6623050" y="5861050"/>
          <p14:tracePt t="198960" x="6616700" y="5861050"/>
          <p14:tracePt t="198976" x="6616700" y="5867400"/>
          <p14:tracePt t="198993" x="6610350" y="5880100"/>
          <p14:tracePt t="199028" x="6604000" y="5886450"/>
          <p14:tracePt t="199029" x="6604000" y="5892800"/>
          <p14:tracePt t="199044" x="6597650" y="5892800"/>
          <p14:tracePt t="202447" x="6604000" y="5892800"/>
          <p14:tracePt t="202468" x="6610350" y="5892800"/>
          <p14:tracePt t="202489" x="6616700" y="5892800"/>
          <p14:tracePt t="202493" x="6629400" y="5880100"/>
          <p14:tracePt t="202510" x="6635750" y="5880100"/>
          <p14:tracePt t="202511" x="6648450" y="5867400"/>
          <p14:tracePt t="202527" x="6680200" y="5835650"/>
          <p14:tracePt t="202543" x="6699250" y="5822950"/>
          <p14:tracePt t="202560" x="6731000" y="5791200"/>
          <p14:tracePt t="202577" x="6769100" y="5759450"/>
          <p14:tracePt t="202594" x="6781800" y="5746750"/>
          <p14:tracePt t="202611" x="6826250" y="5695950"/>
          <p14:tracePt t="202627" x="6845300" y="5676900"/>
          <p14:tracePt t="202643" x="6883400" y="5632450"/>
          <p14:tracePt t="202660" x="6921500" y="5594350"/>
          <p14:tracePt t="202676" x="6934200" y="5575300"/>
          <p14:tracePt t="202693" x="6965950" y="5543550"/>
          <p14:tracePt t="202710" x="6972300" y="5530850"/>
          <p14:tracePt t="202727" x="7004050" y="5511800"/>
          <p14:tracePt t="202743" x="7035800" y="5486400"/>
          <p14:tracePt t="202760" x="7048500" y="5467350"/>
          <p14:tracePt t="202776" x="7080250" y="5435600"/>
          <p14:tracePt t="202794" x="7086600" y="5416550"/>
          <p14:tracePt t="202810" x="7118350" y="5391150"/>
          <p14:tracePt t="202827" x="7137400" y="5359400"/>
          <p14:tracePt t="202843" x="7150100" y="5346700"/>
          <p14:tracePt t="202860" x="7169150" y="5327650"/>
          <p14:tracePt t="202877" x="7175500" y="5314950"/>
          <p14:tracePt t="202893" x="7194550" y="5289550"/>
          <p14:tracePt t="202910" x="7219950" y="5257800"/>
          <p14:tracePt t="202927" x="7239000" y="5245100"/>
          <p14:tracePt t="202943" x="7270750" y="5213350"/>
          <p14:tracePt t="202960" x="7283450" y="5194300"/>
          <p14:tracePt t="202976" x="7308850" y="5162550"/>
          <p14:tracePt t="202994" x="7327900" y="5149850"/>
          <p14:tracePt t="202994" x="7340600" y="5137150"/>
          <p14:tracePt t="203010" x="7346950" y="5130800"/>
          <p14:tracePt t="203027" x="7359650" y="5105400"/>
          <p14:tracePt t="203043" x="7372350" y="5099050"/>
          <p14:tracePt t="203060" x="7391400" y="5080000"/>
          <p14:tracePt t="203077" x="7416800" y="5048250"/>
          <p14:tracePt t="203093" x="7435850" y="5029200"/>
          <p14:tracePt t="203110" x="7461250" y="4991100"/>
          <p14:tracePt t="203127" x="7480300" y="4972050"/>
          <p14:tracePt t="203144" x="7512050" y="4933950"/>
          <p14:tracePt t="203160" x="7543800" y="4889500"/>
          <p14:tracePt t="203177" x="7569200" y="4864100"/>
          <p14:tracePt t="203193" x="7607300" y="4806950"/>
          <p14:tracePt t="203210" x="7639050" y="4781550"/>
          <p14:tracePt t="203226" x="7689850" y="4711700"/>
          <p14:tracePt t="203243" x="7753350" y="4641850"/>
          <p14:tracePt t="203260" x="7778750" y="4610100"/>
          <p14:tracePt t="203277" x="7823200" y="4565650"/>
          <p14:tracePt t="203294" x="7842250" y="4540250"/>
          <p14:tracePt t="203308" x="7880350" y="4502150"/>
          <p14:tracePt t="203325" x="7899400" y="4483100"/>
          <p14:tracePt t="203343" x="7931150" y="4445000"/>
          <p14:tracePt t="203360" x="7956550" y="4406900"/>
          <p14:tracePt t="203377" x="7969250" y="4394200"/>
          <p14:tracePt t="203393" x="7994650" y="4368800"/>
          <p14:tracePt t="203410" x="8013700" y="4349750"/>
          <p14:tracePt t="203427" x="8039100" y="4311650"/>
          <p14:tracePt t="203443" x="8064500" y="4248150"/>
          <p14:tracePt t="203459" x="8089900" y="4210050"/>
          <p14:tracePt t="203476" x="8128000" y="4133850"/>
          <p14:tracePt t="203493" x="8140700" y="4108450"/>
          <p14:tracePt t="203510" x="8159750" y="4070350"/>
          <p14:tracePt t="203527" x="8166100" y="4051300"/>
          <p14:tracePt t="203807" x="8159750" y="4051300"/>
          <p14:tracePt t="203818" x="8159750" y="4057650"/>
          <p14:tracePt t="203829" x="8153400" y="4057650"/>
          <p14:tracePt t="203837" x="8147050" y="4057650"/>
          <p14:tracePt t="203844" x="8140700" y="4064000"/>
          <p14:tracePt t="203882" x="8140700" y="4070350"/>
          <p14:tracePt t="204858" x="8140700" y="4076700"/>
          <p14:tracePt t="204869" x="8134350" y="4076700"/>
          <p14:tracePt t="204880" x="8134350" y="4089400"/>
          <p14:tracePt t="204881" x="8128000" y="4095750"/>
          <p14:tracePt t="204894" x="8115300" y="4121150"/>
          <p14:tracePt t="204911" x="8115300" y="4133850"/>
          <p14:tracePt t="204928" x="8102600" y="4165600"/>
          <p14:tracePt t="204944" x="8096250" y="4184650"/>
          <p14:tracePt t="204960" x="8083550" y="4229100"/>
          <p14:tracePt t="204978" x="8064500" y="4279900"/>
          <p14:tracePt t="204994" x="8058150" y="4305300"/>
          <p14:tracePt t="205011" x="8039100" y="4356100"/>
          <p14:tracePt t="205028" x="8032750" y="4381500"/>
          <p14:tracePt t="205044" x="8020050" y="4425950"/>
          <p14:tracePt t="205061" x="8007350" y="4476750"/>
          <p14:tracePt t="205077" x="8001000" y="4495800"/>
          <p14:tracePt t="205094" x="7988300" y="4521200"/>
          <p14:tracePt t="205111" x="7981950" y="4559300"/>
          <p14:tracePt t="205128" x="7975600" y="4578350"/>
          <p14:tracePt t="205144" x="7969250" y="4591050"/>
          <p14:tracePt t="205161" x="7969250" y="4597400"/>
          <p14:tracePt t="205178" x="7962900" y="4610100"/>
          <p14:tracePt t="205194" x="7956550" y="4616450"/>
          <p14:tracePt t="205211" x="7950200" y="4622800"/>
          <p14:tracePt t="205227" x="7937500" y="4635500"/>
          <p14:tracePt t="205244" x="7931150" y="4641850"/>
          <p14:tracePt t="205260" x="7918450" y="4660900"/>
          <p14:tracePt t="205277" x="7912100" y="4660900"/>
          <p14:tracePt t="205294" x="7905750" y="4667250"/>
          <p14:tracePt t="205437" x="7905750" y="4673600"/>
          <p14:tracePt t="205480" x="7905750" y="4679950"/>
          <p14:tracePt t="205683" x="7899400" y="4679950"/>
          <p14:tracePt t="206916" x="7905750" y="4679950"/>
          <p14:tracePt t="206926" x="7912100" y="4673600"/>
          <p14:tracePt t="206944" x="7924800" y="4667250"/>
          <p14:tracePt t="206946" x="7937500" y="4654550"/>
          <p14:tracePt t="206961" x="7943850" y="4648200"/>
          <p14:tracePt t="206978" x="7969250" y="4622800"/>
          <p14:tracePt t="206994" x="8001000" y="4591050"/>
          <p14:tracePt t="207012" x="8020050" y="4572000"/>
          <p14:tracePt t="207027" x="8070850" y="4521200"/>
          <p14:tracePt t="207044" x="8083550" y="4502150"/>
          <p14:tracePt t="207060" x="8121650" y="4464050"/>
          <p14:tracePt t="207077" x="8159750" y="4432300"/>
          <p14:tracePt t="207095" x="8172450" y="4419600"/>
          <p14:tracePt t="207111" x="8204200" y="4387850"/>
          <p14:tracePt t="207128" x="8223250" y="4375150"/>
          <p14:tracePt t="207144" x="8255000" y="4349750"/>
          <p14:tracePt t="207161" x="8274050" y="4343400"/>
          <p14:tracePt t="207178" x="8293100" y="4337050"/>
          <p14:tracePt t="207194" x="8312150" y="4330700"/>
          <p14:tracePt t="207211" x="8324850" y="4324350"/>
          <p14:tracePt t="207227" x="8337550" y="4324350"/>
          <p14:tracePt t="207244" x="8369300" y="4318000"/>
          <p14:tracePt t="207261" x="8382000" y="4318000"/>
          <p14:tracePt t="207278" x="8420100" y="4311650"/>
          <p14:tracePt t="207294" x="8439150" y="4311650"/>
          <p14:tracePt t="207311" x="8464550" y="4311650"/>
          <p14:tracePt t="207328" x="8477250" y="4311650"/>
          <p14:tracePt t="207404" x="8483600" y="4311650"/>
          <p14:tracePt t="207426" x="8489950" y="4311650"/>
          <p14:tracePt t="207446" x="8496300" y="4311650"/>
          <p14:tracePt t="207466" x="8502650" y="4311650"/>
          <p14:tracePt t="207507" x="8509000" y="4311650"/>
          <p14:tracePt t="207529" x="8509000" y="4318000"/>
          <p14:tracePt t="207549" x="8515350" y="4324350"/>
          <p14:tracePt t="207560" x="8521700" y="4337050"/>
          <p14:tracePt t="207569" x="8534400" y="4337050"/>
          <p14:tracePt t="207580" x="8540750" y="4349750"/>
          <p14:tracePt t="207582" x="8540750" y="4362450"/>
          <p14:tracePt t="207592" x="8547100" y="4368800"/>
          <p14:tracePt t="207609" x="8559800" y="4381500"/>
          <p14:tracePt t="207628" x="8572500" y="4394200"/>
          <p14:tracePt t="207644" x="8578850" y="4400550"/>
          <p14:tracePt t="207661" x="8591550" y="4413250"/>
          <p14:tracePt t="207678" x="8610600" y="4432300"/>
          <p14:tracePt t="207694" x="8616950" y="4445000"/>
          <p14:tracePt t="207710" x="8636000" y="4464050"/>
          <p14:tracePt t="207727" x="8642350" y="4476750"/>
          <p14:tracePt t="207744" x="8655050" y="4502150"/>
          <p14:tracePt t="207761" x="8661400" y="4521200"/>
          <p14:tracePt t="207761" x="8667750" y="4540250"/>
          <p14:tracePt t="207778" x="8667750" y="4559300"/>
          <p14:tracePt t="207794" x="8680450" y="4610100"/>
          <p14:tracePt t="207811" x="8686800" y="4629150"/>
          <p14:tracePt t="207827" x="8693150" y="4660900"/>
          <p14:tracePt t="207844" x="8699500" y="4692650"/>
          <p14:tracePt t="207861" x="8705850" y="4699000"/>
          <p14:tracePt t="207877" x="8705850" y="4718050"/>
          <p14:tracePt t="207913" x="8705850" y="4730750"/>
          <p14:tracePt t="207914" x="8705850" y="4737100"/>
          <p14:tracePt t="207927" x="8705850" y="4743450"/>
          <p14:tracePt t="207944" x="8705850" y="4756150"/>
          <p14:tracePt t="207961" x="8705850" y="4768850"/>
          <p14:tracePt t="207978" x="8705850" y="4775200"/>
          <p14:tracePt t="207994" x="8705850" y="4781550"/>
          <p14:tracePt t="208029" x="8705850" y="4787900"/>
          <p14:tracePt t="210948" x="8699500" y="4787900"/>
          <p14:tracePt t="210960" x="8693150" y="4787900"/>
          <p14:tracePt t="210960" x="0" y="0"/>
        </p14:tracePtLst>
        <p14:tracePtLst>
          <p14:tracePt t="211844" x="3975100" y="4699000"/>
          <p14:tracePt t="211855" x="3949700" y="4711700"/>
          <p14:tracePt t="211864" x="3930650" y="4730750"/>
          <p14:tracePt t="211866" x="3905250" y="4743450"/>
          <p14:tracePt t="211879" x="3886200" y="4762500"/>
          <p14:tracePt t="211894" x="3848100" y="4787900"/>
          <p14:tracePt t="211911" x="3816350" y="4813300"/>
          <p14:tracePt t="211927" x="3803650" y="4826000"/>
          <p14:tracePt t="211944" x="3771900" y="4851400"/>
          <p14:tracePt t="211961" x="3752850" y="4851400"/>
          <p14:tracePt t="211977" x="3695700" y="4883150"/>
          <p14:tracePt t="211994" x="3625850" y="4902200"/>
          <p14:tracePt t="212011" x="3587750" y="4914900"/>
          <p14:tracePt t="212027" x="3517900" y="4946650"/>
          <p14:tracePt t="212044" x="3473450" y="4972050"/>
          <p14:tracePt t="212062" x="3454400" y="4978400"/>
          <p14:tracePt t="212077" x="3429000" y="4991100"/>
          <p14:tracePt t="212133" x="3435350" y="4991100"/>
          <p14:tracePt t="212146" x="3441700" y="4991100"/>
          <p14:tracePt t="212147" x="3454400" y="4991100"/>
          <p14:tracePt t="212161" x="3530600" y="4991100"/>
          <p14:tracePt t="212177" x="3587750" y="4978400"/>
          <p14:tracePt t="212194" x="3759200" y="4972050"/>
          <p14:tracePt t="212211" x="3848100" y="4972050"/>
          <p14:tracePt t="212227" x="4044950" y="4965700"/>
          <p14:tracePt t="212244" x="4184650" y="4965700"/>
          <p14:tracePt t="212261" x="4229100" y="4965700"/>
          <p14:tracePt t="212277" x="4286250" y="4965700"/>
          <p14:tracePt t="212294" x="4292600" y="4965700"/>
          <p14:tracePt t="212311" x="4305300" y="4959350"/>
          <p14:tracePt t="212327" x="4311650" y="4959350"/>
          <p14:tracePt t="212344" x="4318000" y="4953000"/>
          <p14:tracePt t="212361" x="4349750" y="4940300"/>
          <p14:tracePt t="212378" x="4368800" y="4933950"/>
          <p14:tracePt t="212394" x="4400550" y="4921250"/>
          <p14:tracePt t="212411" x="4413250" y="4921250"/>
          <p14:tracePt t="212426" x="4445000" y="4914900"/>
          <p14:tracePt t="212442" x="4445000" y="4908550"/>
          <p14:tracePt t="212581" x="4438650" y="4908550"/>
          <p14:tracePt t="212591" x="4425950" y="4908550"/>
          <p14:tracePt t="212599" x="4406900" y="4914900"/>
          <p14:tracePt t="212599" x="4375150" y="4927600"/>
          <p14:tracePt t="212611" x="4330700" y="4933950"/>
          <p14:tracePt t="212627" x="4235450" y="4965700"/>
          <p14:tracePt t="212644" x="4191000" y="4972050"/>
          <p14:tracePt t="212661" x="4121150" y="4984750"/>
          <p14:tracePt t="212677" x="4095750" y="4991100"/>
          <p14:tracePt t="214527" x="4095750" y="4997450"/>
          <p14:tracePt t="214568" x="4095750" y="5003800"/>
          <p14:tracePt t="214619" x="4102100" y="5003800"/>
          <p14:tracePt t="214660" x="4108450" y="5003800"/>
          <p14:tracePt t="214976" x="4114800" y="5003800"/>
          <p14:tracePt t="217194" x="4121150" y="5010150"/>
          <p14:tracePt t="217236" x="4127500" y="5010150"/>
          <p14:tracePt t="217491" x="4133850" y="5010150"/>
          <p14:tracePt t="217501" x="4133850" y="5016500"/>
          <p14:tracePt t="217542" x="4133850" y="5022850"/>
          <p14:tracePt t="224468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-9525" y="0"/>
            <a:ext cx="9185275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ni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čaj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kcija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 tog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a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=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a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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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)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5181600" cy="3435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60913"/>
            <a:ext cx="7848600" cy="1704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273800" y="1752600"/>
          <a:ext cx="28702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889000" imgH="419100" progId="Equation.3">
                  <p:embed/>
                </p:oleObj>
              </mc:Choice>
              <mc:Fallback>
                <p:oleObj name="Equation" r:id="rId8" imgW="8890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752600"/>
                        <a:ext cx="2870200" cy="1354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629400" y="1295400"/>
            <a:ext cx="1936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1800" b="1">
                <a:solidFill>
                  <a:srgbClr val="FF3300"/>
                </a:solidFill>
              </a:rPr>
              <a:t>Tabli</a:t>
            </a:r>
            <a:r>
              <a:rPr lang="sr-Latn-CS" altLang="en-US" sz="1800" b="1">
                <a:solidFill>
                  <a:srgbClr val="FF3300"/>
                </a:solidFill>
              </a:rPr>
              <a:t>čni integral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14343" name="AutoShape 9"/>
          <p:cNvSpPr>
            <a:spLocks noChangeArrowheads="1"/>
          </p:cNvSpPr>
          <p:nvPr/>
        </p:nvSpPr>
        <p:spPr bwMode="auto">
          <a:xfrm>
            <a:off x="3200400" y="42672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168" x="4889500" y="1651000"/>
          <p14:tracePt t="9671" x="4889500" y="1644650"/>
          <p14:tracePt t="9681" x="4895850" y="1644650"/>
          <p14:tracePt t="9694" x="4895850" y="1638300"/>
          <p14:tracePt t="9695" x="4902200" y="1638300"/>
          <p14:tracePt t="9710" x="4908550" y="1638300"/>
          <p14:tracePt t="9727" x="4908550" y="1631950"/>
          <p14:tracePt t="9727" x="4914900" y="1625600"/>
          <p14:tracePt t="9765" x="4921250" y="1625600"/>
          <p14:tracePt t="9766" x="4921250" y="1619250"/>
          <p14:tracePt t="9777" x="4927600" y="1619250"/>
          <p14:tracePt t="9794" x="4927600" y="1612900"/>
          <p14:tracePt t="9810" x="4927600" y="1606550"/>
          <p14:tracePt t="26403" x="4933950" y="1606550"/>
          <p14:tracePt t="26445" x="4933950" y="1600200"/>
          <p14:tracePt t="27991" x="4933950" y="1593850"/>
          <p14:tracePt t="28001" x="4933950" y="1587500"/>
          <p14:tracePt t="28013" x="4921250" y="1574800"/>
          <p14:tracePt t="28028" x="4914900" y="1555750"/>
          <p14:tracePt t="28029" x="4883150" y="1517650"/>
          <p14:tracePt t="28045" x="4870450" y="1492250"/>
          <p14:tracePt t="28062" x="4838700" y="1447800"/>
          <p14:tracePt t="28078" x="4806950" y="1409700"/>
          <p14:tracePt t="28096" x="4787900" y="1390650"/>
          <p14:tracePt t="28112" x="4749800" y="1333500"/>
          <p14:tracePt t="28129" x="4718050" y="1301750"/>
          <p14:tracePt t="28145" x="4635500" y="1231900"/>
          <p14:tracePt t="28163" x="4591050" y="1193800"/>
          <p14:tracePt t="28179" x="4502150" y="1117600"/>
          <p14:tracePt t="28195" x="4425950" y="1066800"/>
          <p14:tracePt t="28212" x="4394200" y="1035050"/>
          <p14:tracePt t="28228" x="4349750" y="1003300"/>
          <p14:tracePt t="28245" x="4337050" y="990600"/>
          <p14:tracePt t="28262" x="4305300" y="965200"/>
          <p14:tracePt t="28279" x="4273550" y="958850"/>
          <p14:tracePt t="28295" x="4254500" y="952500"/>
          <p14:tracePt t="28312" x="4210050" y="933450"/>
          <p14:tracePt t="28329" x="4184650" y="927100"/>
          <p14:tracePt t="28345" x="4121150" y="908050"/>
          <p14:tracePt t="28362" x="4057650" y="876300"/>
          <p14:tracePt t="28378" x="4025900" y="869950"/>
          <p14:tracePt t="28395" x="3937000" y="838200"/>
          <p14:tracePt t="28412" x="3892550" y="831850"/>
          <p14:tracePt t="28428" x="3790950" y="806450"/>
          <p14:tracePt t="28446" x="3670300" y="793750"/>
          <p14:tracePt t="28462" x="3594100" y="781050"/>
          <p14:tracePt t="28478" x="3448050" y="768350"/>
          <p14:tracePt t="28495" x="3295650" y="755650"/>
          <p14:tracePt t="28513" x="3219450" y="749300"/>
          <p14:tracePt t="28528" x="3079750" y="749300"/>
          <p14:tracePt t="28545" x="3009900" y="742950"/>
          <p14:tracePt t="28562" x="2927350" y="742950"/>
          <p14:tracePt t="28579" x="2901950" y="742950"/>
          <p14:tracePt t="28595" x="2863850" y="742950"/>
          <p14:tracePt t="28613" x="2851150" y="742950"/>
          <p14:tracePt t="28628" x="2844800" y="742950"/>
          <p14:tracePt t="28645" x="2819400" y="742950"/>
          <p14:tracePt t="28662" x="2800350" y="742950"/>
          <p14:tracePt t="28678" x="2736850" y="742950"/>
          <p14:tracePt t="28695" x="2660650" y="742950"/>
          <p14:tracePt t="28712" x="2622550" y="742950"/>
          <p14:tracePt t="28728" x="2565400" y="742950"/>
          <p14:tracePt t="28745" x="2552700" y="742950"/>
          <p14:tracePt t="28762" x="2514600" y="742950"/>
          <p14:tracePt t="28779" x="2463800" y="742950"/>
          <p14:tracePt t="28795" x="2444750" y="742950"/>
          <p14:tracePt t="28813" x="2355850" y="742950"/>
          <p14:tracePt t="28828" x="2305050" y="742950"/>
          <p14:tracePt t="28845" x="2216150" y="742950"/>
          <p14:tracePt t="28863" x="2152650" y="736600"/>
          <p14:tracePt t="28879" x="2139950" y="736600"/>
          <p14:tracePt t="28895" x="2108200" y="730250"/>
          <p14:tracePt t="28912" x="2095500" y="723900"/>
          <p14:tracePt t="28929" x="2057400" y="717550"/>
          <p14:tracePt t="28945" x="1981200" y="711200"/>
          <p14:tracePt t="28962" x="1911350" y="711200"/>
          <p14:tracePt t="28978" x="1771650" y="704850"/>
          <p14:tracePt t="28995" x="1708150" y="704850"/>
          <p14:tracePt t="29013" x="1587500" y="704850"/>
          <p14:tracePt t="29028" x="1485900" y="692150"/>
          <p14:tracePt t="29046" x="1441450" y="692150"/>
          <p14:tracePt t="29062" x="1346200" y="692150"/>
          <p14:tracePt t="29078" x="1295400" y="685800"/>
          <p14:tracePt t="29095" x="1181100" y="685800"/>
          <p14:tracePt t="29112" x="1092200" y="685800"/>
          <p14:tracePt t="29129" x="1054100" y="685800"/>
          <p14:tracePt t="29145" x="1022350" y="685800"/>
          <p14:tracePt t="29162" x="1009650" y="685800"/>
          <p14:tracePt t="31105" x="1009650" y="679450"/>
          <p14:tracePt t="31209" x="1009650" y="673100"/>
          <p14:tracePt t="31229" x="1016000" y="673100"/>
          <p14:tracePt t="31250" x="1016000" y="666750"/>
          <p14:tracePt t="31261" x="1022350" y="666750"/>
          <p14:tracePt t="31265" x="1028700" y="666750"/>
          <p14:tracePt t="31279" x="1035050" y="660400"/>
          <p14:tracePt t="31296" x="1054100" y="654050"/>
          <p14:tracePt t="31334" x="1060450" y="647700"/>
          <p14:tracePt t="31335" x="1073150" y="647700"/>
          <p14:tracePt t="31365" x="1079500" y="647700"/>
          <p14:tracePt t="31366" x="1092200" y="647700"/>
          <p14:tracePt t="31380" x="1117600" y="641350"/>
          <p14:tracePt t="31396" x="1136650" y="635000"/>
          <p14:tracePt t="31413" x="1168400" y="628650"/>
          <p14:tracePt t="31430" x="1181100" y="622300"/>
          <p14:tracePt t="31446" x="1206500" y="615950"/>
          <p14:tracePt t="31539" x="1212850" y="615950"/>
          <p14:tracePt t="31550" x="1219200" y="615950"/>
          <p14:tracePt t="31561" x="1225550" y="615950"/>
          <p14:tracePt t="31581" x="1238250" y="615950"/>
          <p14:tracePt t="31581" x="1250950" y="609600"/>
          <p14:tracePt t="31602" x="1257300" y="609600"/>
          <p14:tracePt t="31611" x="1295400" y="603250"/>
          <p14:tracePt t="31628" x="1352550" y="596900"/>
          <p14:tracePt t="31645" x="1384300" y="596900"/>
          <p14:tracePt t="31664" x="1454150" y="590550"/>
          <p14:tracePt t="31680" x="1504950" y="590550"/>
          <p14:tracePt t="31697" x="1517650" y="590550"/>
          <p14:tracePt t="31713" x="1549400" y="590550"/>
          <p14:tracePt t="31730" x="1568450" y="590550"/>
          <p14:tracePt t="31746" x="1593850" y="590550"/>
          <p14:tracePt t="31764" x="1619250" y="590550"/>
          <p14:tracePt t="31779" x="1676400" y="590550"/>
          <p14:tracePt t="31796" x="1739900" y="590550"/>
          <p14:tracePt t="31813" x="1771650" y="590550"/>
          <p14:tracePt t="31829" x="1822450" y="590550"/>
          <p14:tracePt t="31847" x="1841500" y="590550"/>
          <p14:tracePt t="31863" x="1873250" y="590550"/>
          <p14:tracePt t="31880" x="1898650" y="590550"/>
          <p14:tracePt t="31896" x="1905000" y="590550"/>
          <p14:tracePt t="31913" x="1924050" y="590550"/>
          <p14:tracePt t="31930" x="1936750" y="590550"/>
          <p14:tracePt t="31946" x="1981200" y="590550"/>
          <p14:tracePt t="31963" x="2044700" y="590550"/>
          <p14:tracePt t="31979" x="2089150" y="590550"/>
          <p14:tracePt t="31996" x="2190750" y="590550"/>
          <p14:tracePt t="32013" x="2222500" y="590550"/>
          <p14:tracePt t="32029" x="2298700" y="590550"/>
          <p14:tracePt t="32046" x="2336800" y="590550"/>
          <p14:tracePt t="32063" x="2349500" y="590550"/>
          <p14:tracePt t="32079" x="2387600" y="590550"/>
          <p14:tracePt t="32096" x="2413000" y="590550"/>
          <p14:tracePt t="32113" x="2476500" y="590550"/>
          <p14:tracePt t="32129" x="2552700" y="590550"/>
          <p14:tracePt t="32146" x="2584450" y="590550"/>
          <p14:tracePt t="32163" x="2635250" y="590550"/>
          <p14:tracePt t="32179" x="2654300" y="590550"/>
          <p14:tracePt t="32196" x="2673350" y="590550"/>
          <p14:tracePt t="32213" x="2686050" y="590550"/>
          <p14:tracePt t="32230" x="2692400" y="590550"/>
          <p14:tracePt t="32246" x="2705100" y="590550"/>
          <p14:tracePt t="32263" x="2724150" y="590550"/>
          <p14:tracePt t="32279" x="2755900" y="590550"/>
          <p14:tracePt t="32296" x="2800350" y="590550"/>
          <p14:tracePt t="32312" x="2825750" y="590550"/>
          <p14:tracePt t="32330" x="2863850" y="590550"/>
          <p14:tracePt t="32346" x="2889250" y="590550"/>
          <p14:tracePt t="32363" x="2940050" y="590550"/>
          <p14:tracePt t="32380" x="3003550" y="590550"/>
          <p14:tracePt t="32396" x="3041650" y="590550"/>
          <p14:tracePt t="32413" x="3117850" y="590550"/>
          <p14:tracePt t="32429" x="3162300" y="590550"/>
          <p14:tracePt t="32446" x="3219450" y="590550"/>
          <p14:tracePt t="32463" x="3232150" y="590550"/>
          <p14:tracePt t="32480" x="3276600" y="590550"/>
          <p14:tracePt t="32496" x="3327400" y="590550"/>
          <p14:tracePt t="32513" x="3340100" y="590550"/>
          <p14:tracePt t="32529" x="3397250" y="590550"/>
          <p14:tracePt t="32546" x="3454400" y="590550"/>
          <p14:tracePt t="32563" x="3479800" y="590550"/>
          <p14:tracePt t="32579" x="3530600" y="590550"/>
          <p14:tracePt t="32596" x="3543300" y="590550"/>
          <p14:tracePt t="32613" x="3575050" y="590550"/>
          <p14:tracePt t="32629" x="3594100" y="590550"/>
          <p14:tracePt t="32646" x="3619500" y="590550"/>
          <p14:tracePt t="32664" x="3651250" y="590550"/>
          <p14:tracePt t="32680" x="3670300" y="590550"/>
          <p14:tracePt t="32696" x="3721100" y="577850"/>
          <p14:tracePt t="32713" x="3759200" y="565150"/>
          <p14:tracePt t="32730" x="3778250" y="552450"/>
          <p14:tracePt t="32746" x="3797300" y="533400"/>
          <p14:tracePt t="32764" x="3803650" y="520700"/>
          <p14:tracePt t="32780" x="3810000" y="514350"/>
          <p14:tracePt t="32796" x="3816350" y="508000"/>
          <p14:tracePt t="32813" x="3816350" y="495300"/>
          <p14:tracePt t="32829" x="3822700" y="495300"/>
          <p14:tracePt t="33628" x="3822700" y="501650"/>
          <p14:tracePt t="33771" x="3822700" y="508000"/>
          <p14:tracePt t="33792" x="3822700" y="514350"/>
          <p14:tracePt t="33795" x="3822700" y="520700"/>
          <p14:tracePt t="33835" x="3822700" y="527050"/>
          <p14:tracePt t="33855" x="3822700" y="533400"/>
          <p14:tracePt t="33865" x="3816350" y="533400"/>
          <p14:tracePt t="33871" x="3816350" y="539750"/>
          <p14:tracePt t="33950" x="3810000" y="539750"/>
          <p14:tracePt t="33991" x="3803650" y="539750"/>
          <p14:tracePt t="34163" x="3803650" y="546100"/>
          <p14:tracePt t="34195" x="3803650" y="552450"/>
          <p14:tracePt t="34205" x="3797300" y="558800"/>
          <p14:tracePt t="34226" x="3790950" y="565150"/>
          <p14:tracePt t="34227" x="3790950" y="571500"/>
          <p14:tracePt t="34246" x="3784600" y="571500"/>
          <p14:tracePt t="34247" x="3784600" y="577850"/>
          <p14:tracePt t="34262" x="3778250" y="590550"/>
          <p14:tracePt t="34279" x="3771900" y="590550"/>
          <p14:tracePt t="34296" x="3765550" y="603250"/>
          <p14:tracePt t="34329" x="3759200" y="609600"/>
          <p14:tracePt t="39204" x="3765550" y="609600"/>
          <p14:tracePt t="39305" x="3771900" y="609600"/>
          <p14:tracePt t="39366" x="3778250" y="609600"/>
          <p14:tracePt t="39407" x="3778250" y="603250"/>
          <p14:tracePt t="39429" x="3784600" y="603250"/>
          <p14:tracePt t="39440" x="3790950" y="596900"/>
          <p14:tracePt t="39450" x="3797300" y="596900"/>
          <p14:tracePt t="39471" x="3803650" y="596900"/>
          <p14:tracePt t="39481" x="3810000" y="596900"/>
          <p14:tracePt t="39491" x="3816350" y="590550"/>
          <p14:tracePt t="39501" x="3822700" y="590550"/>
          <p14:tracePt t="39511" x="3835400" y="584200"/>
          <p14:tracePt t="39528" x="3848100" y="584200"/>
          <p14:tracePt t="39546" x="3854450" y="584200"/>
          <p14:tracePt t="39562" x="3879850" y="577850"/>
          <p14:tracePt t="39579" x="3886200" y="577850"/>
          <p14:tracePt t="39595" x="3924300" y="571500"/>
          <p14:tracePt t="39612" x="3949700" y="571500"/>
          <p14:tracePt t="39629" x="3968750" y="571500"/>
          <p14:tracePt t="39645" x="3994150" y="571500"/>
          <p14:tracePt t="39662" x="4000500" y="571500"/>
          <p14:tracePt t="39678" x="4013200" y="571500"/>
          <p14:tracePt t="39695" x="4032250" y="571500"/>
          <p14:tracePt t="39712" x="4044950" y="571500"/>
          <p14:tracePt t="39728" x="4076700" y="571500"/>
          <p14:tracePt t="39745" x="4089400" y="571500"/>
          <p14:tracePt t="39763" x="4140200" y="571500"/>
          <p14:tracePt t="39778" x="4191000" y="571500"/>
          <p14:tracePt t="39795" x="4216400" y="571500"/>
          <p14:tracePt t="39812" x="4273550" y="571500"/>
          <p14:tracePt t="39828" x="4305300" y="571500"/>
          <p14:tracePt t="39845" x="4381500" y="571500"/>
          <p14:tracePt t="39862" x="4445000" y="571500"/>
          <p14:tracePt t="39878" x="4483100" y="571500"/>
          <p14:tracePt t="39894" x="4540250" y="571500"/>
          <p14:tracePt t="39912" x="4572000" y="571500"/>
          <p14:tracePt t="39928" x="4629150" y="571500"/>
          <p14:tracePt t="39945" x="4673600" y="571500"/>
          <p14:tracePt t="39962" x="4711700" y="565150"/>
          <p14:tracePt t="39978" x="4756150" y="565150"/>
          <p14:tracePt t="39995" x="4794250" y="558800"/>
          <p14:tracePt t="40012" x="4851400" y="552450"/>
          <p14:tracePt t="40028" x="4921250" y="546100"/>
          <p14:tracePt t="40045" x="4946650" y="546100"/>
          <p14:tracePt t="40062" x="5003800" y="546100"/>
          <p14:tracePt t="40079" x="5022850" y="546100"/>
          <p14:tracePt t="40095" x="5067300" y="546100"/>
          <p14:tracePt t="40112" x="5086350" y="546100"/>
          <p14:tracePt t="40128" x="5143500" y="546100"/>
          <p14:tracePt t="40145" x="5194300" y="546100"/>
          <p14:tracePt t="40162" x="5238750" y="546100"/>
          <p14:tracePt t="40178" x="5308600" y="546100"/>
          <p14:tracePt t="40195" x="5359400" y="546100"/>
          <p14:tracePt t="40212" x="5372100" y="546100"/>
          <p14:tracePt t="40228" x="5416550" y="546100"/>
          <p14:tracePt t="40245" x="5435600" y="546100"/>
          <p14:tracePt t="40262" x="5473700" y="546100"/>
          <p14:tracePt t="40279" x="5505450" y="546100"/>
          <p14:tracePt t="40295" x="5594350" y="546100"/>
          <p14:tracePt t="40312" x="5683250" y="546100"/>
          <p14:tracePt t="40328" x="5727700" y="546100"/>
          <p14:tracePt t="40346" x="5803900" y="546100"/>
          <p14:tracePt t="40363" x="5842000" y="546100"/>
          <p14:tracePt t="40379" x="5886450" y="546100"/>
          <p14:tracePt t="40396" x="5924550" y="546100"/>
          <p14:tracePt t="40413" x="5937250" y="546100"/>
          <p14:tracePt t="40430" x="5988050" y="546100"/>
          <p14:tracePt t="40446" x="6064250" y="546100"/>
          <p14:tracePt t="40463" x="6108700" y="546100"/>
          <p14:tracePt t="40479" x="6210300" y="546100"/>
          <p14:tracePt t="40496" x="6254750" y="546100"/>
          <p14:tracePt t="40513" x="6311900" y="546100"/>
          <p14:tracePt t="40529" x="6350000" y="546100"/>
          <p14:tracePt t="40546" x="6375400" y="546100"/>
          <p14:tracePt t="40563" x="6426200" y="546100"/>
          <p14:tracePt t="40579" x="6470650" y="546100"/>
          <p14:tracePt t="40596" x="6578600" y="546100"/>
          <p14:tracePt t="40613" x="6648450" y="546100"/>
          <p14:tracePt t="40629" x="6775450" y="546100"/>
          <p14:tracePt t="40646" x="6877050" y="546100"/>
          <p14:tracePt t="40663" x="6896100" y="546100"/>
          <p14:tracePt t="40679" x="6934200" y="552450"/>
          <p14:tracePt t="40696" x="6940550" y="552450"/>
          <p14:tracePt t="40713" x="6953250" y="558800"/>
          <p14:tracePt t="40729" x="6965950" y="558800"/>
          <p14:tracePt t="40746" x="6978650" y="558800"/>
          <p14:tracePt t="40763" x="6997700" y="558800"/>
          <p14:tracePt t="40780" x="7010400" y="558800"/>
          <p14:tracePt t="40796" x="7042150" y="558800"/>
          <p14:tracePt t="40813" x="7080250" y="558800"/>
          <p14:tracePt t="40829" x="7099300" y="558800"/>
          <p14:tracePt t="40846" x="7131050" y="558800"/>
          <p14:tracePt t="40863" x="7150100" y="558800"/>
          <p14:tracePt t="40879" x="7169150" y="558800"/>
          <p14:tracePt t="40896" x="7175500" y="558800"/>
          <p14:tracePt t="40913" x="7181850" y="558800"/>
          <p14:tracePt t="40929" x="7194550" y="558800"/>
          <p14:tracePt t="40965" x="7207250" y="558800"/>
          <p14:tracePt t="40966" x="7213600" y="558800"/>
          <p14:tracePt t="40979" x="7219950" y="558800"/>
          <p14:tracePt t="41983" x="7213600" y="565150"/>
          <p14:tracePt t="41995" x="7207250" y="565150"/>
          <p14:tracePt t="42005" x="7200900" y="565150"/>
          <p14:tracePt t="43380" x="7194550" y="565150"/>
          <p14:tracePt t="48092" x="7194550" y="571500"/>
          <p14:tracePt t="48122" x="7188200" y="571500"/>
          <p14:tracePt t="48134" x="7181850" y="577850"/>
          <p14:tracePt t="48143" x="7169150" y="577850"/>
          <p14:tracePt t="48153" x="7143750" y="577850"/>
          <p14:tracePt t="48164" x="7118350" y="577850"/>
          <p14:tracePt t="48179" x="7080250" y="577850"/>
          <p14:tracePt t="48180" x="6991350" y="577850"/>
          <p14:tracePt t="48196" x="6934200" y="577850"/>
          <p14:tracePt t="48212" x="6838950" y="577850"/>
          <p14:tracePt t="48229" x="6781800" y="577850"/>
          <p14:tracePt t="48246" x="6673850" y="577850"/>
          <p14:tracePt t="48263" x="6540500" y="577850"/>
          <p14:tracePt t="48279" x="6477000" y="577850"/>
          <p14:tracePt t="48295" x="6305550" y="577850"/>
          <p14:tracePt t="48313" x="6216650" y="577850"/>
          <p14:tracePt t="48329" x="6045200" y="577850"/>
          <p14:tracePt t="48346" x="5873750" y="577850"/>
          <p14:tracePt t="48363" x="5797550" y="577850"/>
          <p14:tracePt t="48380" x="5638800" y="577850"/>
          <p14:tracePt t="48396" x="5562600" y="577850"/>
          <p14:tracePt t="48413" x="5416550" y="577850"/>
          <p14:tracePt t="48429" x="5276850" y="577850"/>
          <p14:tracePt t="48445" x="5213350" y="577850"/>
          <p14:tracePt t="48463" x="5080000" y="596900"/>
          <p14:tracePt t="48479" x="5016500" y="603250"/>
          <p14:tracePt t="48496" x="4902200" y="615950"/>
          <p14:tracePt t="48513" x="4800600" y="635000"/>
          <p14:tracePt t="48529" x="4762500" y="641350"/>
          <p14:tracePt t="48546" x="4705350" y="641350"/>
          <p14:tracePt t="48563" x="4699000" y="641350"/>
          <p14:tracePt t="48579" x="4673600" y="641350"/>
          <p14:tracePt t="48827" x="4679950" y="641350"/>
          <p14:tracePt t="48868" x="4686300" y="641350"/>
          <p14:tracePt t="50781" x="4692650" y="641350"/>
          <p14:tracePt t="51514" x="4686300" y="641350"/>
          <p14:tracePt t="51525" x="4679950" y="641350"/>
          <p14:tracePt t="51535" x="4673600" y="641350"/>
          <p14:tracePt t="51546" x="4667250" y="641350"/>
          <p14:tracePt t="51547" x="4654550" y="641350"/>
          <p14:tracePt t="51563" x="4635500" y="641350"/>
          <p14:tracePt t="51579" x="4616450" y="647700"/>
          <p14:tracePt t="51596" x="4578350" y="660400"/>
          <p14:tracePt t="51611" x="4559300" y="666750"/>
          <p14:tracePt t="51627" x="4521200" y="673100"/>
          <p14:tracePt t="51646" x="4483100" y="685800"/>
          <p14:tracePt t="51663" x="4464050" y="692150"/>
          <p14:tracePt t="51679" x="4445000" y="698500"/>
          <p14:tracePt t="51696" x="4432300" y="698500"/>
          <p14:tracePt t="51712" x="4419600" y="698500"/>
          <p14:tracePt t="51730" x="4406900" y="704850"/>
          <p14:tracePt t="51746" x="4400550" y="704850"/>
          <p14:tracePt t="51763" x="4387850" y="711200"/>
          <p14:tracePt t="51779" x="4381500" y="717550"/>
          <p14:tracePt t="51796" x="4362450" y="717550"/>
          <p14:tracePt t="51813" x="4349750" y="730250"/>
          <p14:tracePt t="51829" x="4349750" y="736600"/>
          <p14:tracePt t="51846" x="4337050" y="736600"/>
          <p14:tracePt t="51863" x="4330700" y="742950"/>
          <p14:tracePt t="51972" x="4330700" y="749300"/>
          <p14:tracePt t="52004" x="4324350" y="755650"/>
          <p14:tracePt t="52013" x="4318000" y="755650"/>
          <p14:tracePt t="52023" x="4311650" y="762000"/>
          <p14:tracePt t="52034" x="4311650" y="768350"/>
          <p14:tracePt t="52046" x="4305300" y="768350"/>
          <p14:tracePt t="52047" x="4298950" y="774700"/>
          <p14:tracePt t="52063" x="4292600" y="787400"/>
          <p14:tracePt t="52079" x="4286250" y="787400"/>
          <p14:tracePt t="52096" x="4279900" y="800100"/>
          <p14:tracePt t="52113" x="4273550" y="806450"/>
          <p14:tracePt t="52149" x="4273550" y="812800"/>
          <p14:tracePt t="52169" x="4267200" y="812800"/>
          <p14:tracePt t="52179" x="4267200" y="819150"/>
          <p14:tracePt t="52201" x="4260850" y="819150"/>
          <p14:tracePt t="52202" x="4260850" y="825500"/>
          <p14:tracePt t="52212" x="4254500" y="831850"/>
          <p14:tracePt t="52229" x="4248150" y="838200"/>
          <p14:tracePt t="52294" x="4248150" y="844550"/>
          <p14:tracePt t="52468" x="4254500" y="844550"/>
          <p14:tracePt t="52489" x="4260850" y="844550"/>
          <p14:tracePt t="52500" x="4267200" y="844550"/>
          <p14:tracePt t="52502" x="4273550" y="844550"/>
          <p14:tracePt t="52531" x="4279900" y="838200"/>
          <p14:tracePt t="52533" x="4286250" y="838200"/>
          <p14:tracePt t="52546" x="4292600" y="838200"/>
          <p14:tracePt t="52594" x="4298950" y="838200"/>
          <p14:tracePt t="52615" x="4305300" y="838200"/>
          <p14:tracePt t="52625" x="4305300" y="831850"/>
          <p14:tracePt t="52637" x="4311650" y="831850"/>
          <p14:tracePt t="52646" x="4318000" y="831850"/>
          <p14:tracePt t="52654" x="4324350" y="831850"/>
          <p14:tracePt t="52663" x="4324350" y="825500"/>
          <p14:tracePt t="52679" x="4330700" y="825500"/>
          <p14:tracePt t="52695" x="4343400" y="825500"/>
          <p14:tracePt t="52730" x="4343400" y="819150"/>
          <p14:tracePt t="52731" x="4349750" y="819150"/>
          <p14:tracePt t="52746" x="4362450" y="812800"/>
          <p14:tracePt t="52791" x="4368800" y="812800"/>
          <p14:tracePt t="52798" x="4375150" y="812800"/>
          <p14:tracePt t="52823" x="4387850" y="812800"/>
          <p14:tracePt t="52834" x="4406900" y="812800"/>
          <p14:tracePt t="52846" x="4419600" y="812800"/>
          <p14:tracePt t="52847" x="4438650" y="812800"/>
          <p14:tracePt t="52863" x="4489450" y="812800"/>
          <p14:tracePt t="52879" x="4514850" y="812800"/>
          <p14:tracePt t="52896" x="4559300" y="812800"/>
          <p14:tracePt t="52913" x="4597400" y="812800"/>
          <p14:tracePt t="52929" x="4616450" y="812800"/>
          <p14:tracePt t="52946" x="4635500" y="812800"/>
          <p14:tracePt t="52963" x="4641850" y="812800"/>
          <p14:tracePt t="52979" x="4673600" y="812800"/>
          <p14:tracePt t="52996" x="4699000" y="812800"/>
          <p14:tracePt t="53013" x="4711700" y="812800"/>
          <p14:tracePt t="53029" x="4737100" y="812800"/>
          <p14:tracePt t="53046" x="4749800" y="812800"/>
          <p14:tracePt t="53062" x="4781550" y="812800"/>
          <p14:tracePt t="53079" x="4826000" y="812800"/>
          <p14:tracePt t="53096" x="4851400" y="812800"/>
          <p14:tracePt t="53113" x="4914900" y="812800"/>
          <p14:tracePt t="53129" x="4946650" y="812800"/>
          <p14:tracePt t="53146" x="5016500" y="812800"/>
          <p14:tracePt t="53163" x="5067300" y="812800"/>
          <p14:tracePt t="53179" x="5080000" y="812800"/>
          <p14:tracePt t="53195" x="5111750" y="812800"/>
          <p14:tracePt t="53212" x="5124450" y="812800"/>
          <p14:tracePt t="53229" x="5149850" y="812800"/>
          <p14:tracePt t="53245" x="5187950" y="812800"/>
          <p14:tracePt t="53263" x="5207000" y="812800"/>
          <p14:tracePt t="53279" x="5238750" y="812800"/>
          <p14:tracePt t="53296" x="5251450" y="812800"/>
          <p14:tracePt t="53312" x="5276850" y="812800"/>
          <p14:tracePt t="53329" x="5295900" y="812800"/>
          <p14:tracePt t="53367" x="5308600" y="812800"/>
          <p14:tracePt t="53368" x="5321300" y="812800"/>
          <p14:tracePt t="53378" x="5327650" y="812800"/>
          <p14:tracePt t="53396" x="5353050" y="812800"/>
          <p14:tracePt t="53413" x="5372100" y="812800"/>
          <p14:tracePt t="53429" x="5378450" y="812800"/>
          <p14:tracePt t="53446" x="5397500" y="812800"/>
          <p14:tracePt t="53463" x="5403850" y="812800"/>
          <p14:tracePt t="53479" x="5435600" y="812800"/>
          <p14:tracePt t="53496" x="5454650" y="812800"/>
          <p14:tracePt t="53496" x="5473700" y="812800"/>
          <p14:tracePt t="53513" x="5492750" y="819150"/>
          <p14:tracePt t="53529" x="5530850" y="819150"/>
          <p14:tracePt t="53545" x="5537200" y="819150"/>
          <p14:tracePt t="53563" x="5568950" y="819150"/>
          <p14:tracePt t="53579" x="5594350" y="819150"/>
          <p14:tracePt t="53596" x="5613400" y="819150"/>
          <p14:tracePt t="53613" x="5664200" y="819150"/>
          <p14:tracePt t="53629" x="5683250" y="819150"/>
          <p14:tracePt t="53644" x="5740400" y="819150"/>
          <p14:tracePt t="53661" x="5778500" y="819150"/>
          <p14:tracePt t="53679" x="5791200" y="819150"/>
          <p14:tracePt t="53695" x="5803900" y="819150"/>
          <p14:tracePt t="53712" x="5810250" y="819150"/>
          <p14:tracePt t="53729" x="5822950" y="819150"/>
          <p14:tracePt t="53746" x="5854700" y="819150"/>
          <p14:tracePt t="53763" x="5880100" y="819150"/>
          <p14:tracePt t="53779" x="5937250" y="819150"/>
          <p14:tracePt t="53796" x="5962650" y="819150"/>
          <p14:tracePt t="53812" x="6013450" y="819150"/>
          <p14:tracePt t="53829" x="6019800" y="819150"/>
          <p14:tracePt t="53845" x="6051550" y="819150"/>
          <p14:tracePt t="53862" x="6070600" y="819150"/>
          <p14:tracePt t="53879" x="6089650" y="819150"/>
          <p14:tracePt t="53896" x="6127750" y="819150"/>
          <p14:tracePt t="53913" x="6153150" y="819150"/>
          <p14:tracePt t="53929" x="6210300" y="819150"/>
          <p14:tracePt t="53946" x="6261100" y="819150"/>
          <p14:tracePt t="53963" x="6273800" y="819150"/>
          <p14:tracePt t="53979" x="6299200" y="819150"/>
          <p14:tracePt t="54013" x="6311900" y="819150"/>
          <p14:tracePt t="54014" x="6324600" y="819150"/>
          <p14:tracePt t="54029" x="6350000" y="819150"/>
          <p14:tracePt t="54046" x="6369050" y="819150"/>
          <p14:tracePt t="54063" x="6407150" y="819150"/>
          <p14:tracePt t="54079" x="6426200" y="819150"/>
          <p14:tracePt t="54096" x="6451600" y="819150"/>
          <p14:tracePt t="54113" x="6477000" y="819150"/>
          <p14:tracePt t="54148" x="6489700" y="819150"/>
          <p14:tracePt t="54149" x="6502400" y="819150"/>
          <p14:tracePt t="54163" x="6515100" y="819150"/>
          <p14:tracePt t="54179" x="6591300" y="819150"/>
          <p14:tracePt t="54196" x="6724650" y="819150"/>
          <p14:tracePt t="54213" x="6807200" y="819150"/>
          <p14:tracePt t="54228" x="6978650" y="831850"/>
          <p14:tracePt t="54246" x="7048500" y="838200"/>
          <p14:tracePt t="54263" x="7137400" y="844550"/>
          <p14:tracePt t="54279" x="7156450" y="844550"/>
          <p14:tracePt t="54356" x="7162800" y="844550"/>
          <p14:tracePt t="68370" x="7156450" y="844550"/>
          <p14:tracePt t="68379" x="7143750" y="850900"/>
          <p14:tracePt t="68389" x="7131050" y="850900"/>
          <p14:tracePt t="68400" x="7042150" y="850900"/>
          <p14:tracePt t="68413" x="6965950" y="857250"/>
          <p14:tracePt t="68430" x="6769100" y="857250"/>
          <p14:tracePt t="68447" x="6470650" y="857250"/>
          <p14:tracePt t="68463" x="6267450" y="857250"/>
          <p14:tracePt t="68480" x="5803900" y="857250"/>
          <p14:tracePt t="68496" x="5562600" y="857250"/>
          <p14:tracePt t="68513" x="5092700" y="857250"/>
          <p14:tracePt t="68530" x="4699000" y="857250"/>
          <p14:tracePt t="68546" x="4540250" y="857250"/>
          <p14:tracePt t="68562" x="4286250" y="857250"/>
          <p14:tracePt t="68580" x="4178300" y="857250"/>
          <p14:tracePt t="68597" x="4006850" y="857250"/>
          <p14:tracePt t="68613" x="3867150" y="857250"/>
          <p14:tracePt t="68630" x="3810000" y="857250"/>
          <p14:tracePt t="68646" x="3702050" y="857250"/>
          <p14:tracePt t="68663" x="3657600" y="857250"/>
          <p14:tracePt t="68680" x="3562350" y="857250"/>
          <p14:tracePt t="68697" x="3448050" y="857250"/>
          <p14:tracePt t="68713" x="3397250" y="857250"/>
          <p14:tracePt t="68730" x="3295650" y="857250"/>
          <p14:tracePt t="68747" x="3251200" y="857250"/>
          <p14:tracePt t="68763" x="3187700" y="857250"/>
          <p14:tracePt t="68780" x="3143250" y="857250"/>
          <p14:tracePt t="68796" x="3136900" y="857250"/>
          <p14:tracePt t="68813" x="3098800" y="857250"/>
          <p14:tracePt t="68831" x="3079750" y="857250"/>
          <p14:tracePt t="68846" x="3048000" y="857250"/>
          <p14:tracePt t="68863" x="3009900" y="857250"/>
          <p14:tracePt t="68880" x="3003550" y="857250"/>
          <p14:tracePt t="68992" x="2997200" y="857250"/>
          <p14:tracePt t="69013" x="2990850" y="857250"/>
          <p14:tracePt t="69033" x="2984500" y="857250"/>
          <p14:tracePt t="69045" x="2978150" y="857250"/>
          <p14:tracePt t="69055" x="2971800" y="857250"/>
          <p14:tracePt t="69065" x="2952750" y="857250"/>
          <p14:tracePt t="69066" x="2933700" y="857250"/>
          <p14:tracePt t="69080" x="2870200" y="838200"/>
          <p14:tracePt t="69096" x="2838450" y="831850"/>
          <p14:tracePt t="69113" x="2762250" y="812800"/>
          <p14:tracePt t="69130" x="2717800" y="793750"/>
          <p14:tracePt t="69146" x="2654300" y="768350"/>
          <p14:tracePt t="69163" x="2603500" y="749300"/>
          <p14:tracePt t="69180" x="2578100" y="742950"/>
          <p14:tracePt t="69196" x="2533650" y="723900"/>
          <p14:tracePt t="69213" x="2508250" y="704850"/>
          <p14:tracePt t="69230" x="2444750" y="685800"/>
          <p14:tracePt t="69246" x="2381250" y="666750"/>
          <p14:tracePt t="69263" x="2355850" y="660400"/>
          <p14:tracePt t="69280" x="2305050" y="641350"/>
          <p14:tracePt t="69297" x="2286000" y="635000"/>
          <p14:tracePt t="69313" x="2254250" y="628650"/>
          <p14:tracePt t="69331" x="2235200" y="628650"/>
          <p14:tracePt t="69345" x="2190750" y="622300"/>
          <p14:tracePt t="69363" x="2152650" y="622300"/>
          <p14:tracePt t="69380" x="2127250" y="622300"/>
          <p14:tracePt t="69396" x="2070100" y="622300"/>
          <p14:tracePt t="69413" x="2012950" y="622300"/>
          <p14:tracePt t="69430" x="1993900" y="622300"/>
          <p14:tracePt t="69446" x="1955800" y="622300"/>
          <p14:tracePt t="69463" x="1936750" y="622300"/>
          <p14:tracePt t="69480" x="1905000" y="622300"/>
          <p14:tracePt t="69496" x="1854200" y="622300"/>
          <p14:tracePt t="69513" x="1828800" y="622300"/>
          <p14:tracePt t="69530" x="1765300" y="622300"/>
          <p14:tracePt t="69546" x="1727200" y="622300"/>
          <p14:tracePt t="69563" x="1651000" y="622300"/>
          <p14:tracePt t="69580" x="1587500" y="622300"/>
          <p14:tracePt t="69597" x="1562100" y="622300"/>
          <p14:tracePt t="69613" x="1511300" y="622300"/>
          <p14:tracePt t="69630" x="1485900" y="622300"/>
          <p14:tracePt t="69647" x="1447800" y="622300"/>
          <p14:tracePt t="69663" x="1403350" y="622300"/>
          <p14:tracePt t="69681" x="1371600" y="622300"/>
          <p14:tracePt t="69697" x="1301750" y="622300"/>
          <p14:tracePt t="69713" x="1276350" y="628650"/>
          <p14:tracePt t="69730" x="1212850" y="635000"/>
          <p14:tracePt t="69746" x="1174750" y="647700"/>
          <p14:tracePt t="69763" x="1123950" y="660400"/>
          <p14:tracePt t="69780" x="1079500" y="673100"/>
          <p14:tracePt t="69796" x="1060450" y="679450"/>
          <p14:tracePt t="69813" x="1035050" y="685800"/>
          <p14:tracePt t="69831" x="1003300" y="698500"/>
          <p14:tracePt t="69847" x="990600" y="704850"/>
          <p14:tracePt t="69862" x="958850" y="711200"/>
          <p14:tracePt t="69880" x="939800" y="723900"/>
          <p14:tracePt t="69896" x="901700" y="736600"/>
          <p14:tracePt t="69913" x="869950" y="742950"/>
          <p14:tracePt t="69930" x="850900" y="749300"/>
          <p14:tracePt t="69946" x="819150" y="762000"/>
          <p14:tracePt t="69963" x="812800" y="768350"/>
          <p14:tracePt t="69979" x="781050" y="787400"/>
          <p14:tracePt t="69996" x="762000" y="800100"/>
          <p14:tracePt t="70013" x="749300" y="806450"/>
          <p14:tracePt t="70030" x="723900" y="825500"/>
          <p14:tracePt t="70046" x="711200" y="831850"/>
          <p14:tracePt t="70063" x="698500" y="844550"/>
          <p14:tracePt t="70080" x="685800" y="844550"/>
          <p14:tracePt t="70096" x="679450" y="863600"/>
          <p14:tracePt t="70113" x="666750" y="882650"/>
          <p14:tracePt t="70130" x="660400" y="889000"/>
          <p14:tracePt t="70146" x="654050" y="908050"/>
          <p14:tracePt t="70163" x="647700" y="920750"/>
          <p14:tracePt t="70180" x="641350" y="933450"/>
          <p14:tracePt t="70197" x="635000" y="952500"/>
          <p14:tracePt t="70233" x="635000" y="965200"/>
          <p14:tracePt t="70234" x="635000" y="971550"/>
          <p14:tracePt t="70246" x="628650" y="971550"/>
          <p14:tracePt t="70263" x="628650" y="990600"/>
          <p14:tracePt t="70280" x="622300" y="1009650"/>
          <p14:tracePt t="70296" x="615950" y="1022350"/>
          <p14:tracePt t="70313" x="609600" y="1035050"/>
          <p14:tracePt t="70330" x="609600" y="1041400"/>
          <p14:tracePt t="70346" x="603250" y="1054100"/>
          <p14:tracePt t="70363" x="603250" y="1066800"/>
          <p14:tracePt t="70380" x="603250" y="1073150"/>
          <p14:tracePt t="70397" x="603250" y="1085850"/>
          <p14:tracePt t="70413" x="603250" y="1092200"/>
          <p14:tracePt t="70430" x="603250" y="1111250"/>
          <p14:tracePt t="70446" x="603250" y="1136650"/>
          <p14:tracePt t="70463" x="603250" y="1143000"/>
          <p14:tracePt t="70479" x="603250" y="1168400"/>
          <p14:tracePt t="70497" x="603250" y="1174750"/>
          <p14:tracePt t="70513" x="603250" y="1193800"/>
          <p14:tracePt t="70530" x="603250" y="1219200"/>
          <p14:tracePt t="70547" x="603250" y="1225550"/>
          <p14:tracePt t="70563" x="603250" y="1244600"/>
          <p14:tracePt t="70580" x="603250" y="1250950"/>
          <p14:tracePt t="70596" x="603250" y="1270000"/>
          <p14:tracePt t="70613" x="603250" y="1276350"/>
          <p14:tracePt t="70629" x="603250" y="1289050"/>
          <p14:tracePt t="70646" x="609600" y="1301750"/>
          <p14:tracePt t="70662" x="615950" y="1308100"/>
          <p14:tracePt t="70680" x="628650" y="1320800"/>
          <p14:tracePt t="70697" x="647700" y="1346200"/>
          <p14:tracePt t="70713" x="666750" y="1358900"/>
          <p14:tracePt t="70730" x="692150" y="1371600"/>
          <p14:tracePt t="70747" x="704850" y="1377950"/>
          <p14:tracePt t="70763" x="736600" y="1403350"/>
          <p14:tracePt t="70780" x="774700" y="1422400"/>
          <p14:tracePt t="70796" x="800100" y="1428750"/>
          <p14:tracePt t="70813" x="850900" y="1441450"/>
          <p14:tracePt t="70830" x="882650" y="1441450"/>
          <p14:tracePt t="70847" x="952500" y="1447800"/>
          <p14:tracePt t="70864" x="1016000" y="1454150"/>
          <p14:tracePt t="70880" x="1054100" y="1460500"/>
          <p14:tracePt t="70896" x="1149350" y="1492250"/>
          <p14:tracePt t="70913" x="1187450" y="1504950"/>
          <p14:tracePt t="70930" x="1257300" y="1530350"/>
          <p14:tracePt t="70946" x="1301750" y="1549400"/>
          <p14:tracePt t="70963" x="1320800" y="1555750"/>
          <p14:tracePt t="70980" x="1346200" y="1555750"/>
          <p14:tracePt t="70996" x="1371600" y="1555750"/>
          <p14:tracePt t="71013" x="1422400" y="1555750"/>
          <p14:tracePt t="71030" x="1498600" y="1555750"/>
          <p14:tracePt t="71047" x="1543050" y="1555750"/>
          <p14:tracePt t="71063" x="1606550" y="1555750"/>
          <p14:tracePt t="71080" x="1644650" y="1555750"/>
          <p14:tracePt t="71096" x="1695450" y="1543050"/>
          <p14:tracePt t="71113" x="1714500" y="1543050"/>
          <p14:tracePt t="71129" x="1784350" y="1517650"/>
          <p14:tracePt t="71146" x="1866900" y="1498600"/>
          <p14:tracePt t="71164" x="1917700" y="1479550"/>
          <p14:tracePt t="71180" x="2019300" y="1466850"/>
          <p14:tracePt t="71197" x="2063750" y="1454150"/>
          <p14:tracePt t="71197" x="2108200" y="1441450"/>
          <p14:tracePt t="71213" x="2152650" y="1435100"/>
          <p14:tracePt t="71230" x="2235200" y="1428750"/>
          <p14:tracePt t="71246" x="2279650" y="1422400"/>
          <p14:tracePt t="71263" x="2368550" y="1416050"/>
          <p14:tracePt t="71280" x="2406650" y="1409700"/>
          <p14:tracePt t="71297" x="2463800" y="1409700"/>
          <p14:tracePt t="71313" x="2508250" y="1409700"/>
          <p14:tracePt t="71330" x="2520950" y="1409700"/>
          <p14:tracePt t="71346" x="2546350" y="1409700"/>
          <p14:tracePt t="71363" x="2578100" y="1409700"/>
          <p14:tracePt t="71380" x="2603500" y="1409700"/>
          <p14:tracePt t="71396" x="2647950" y="1409700"/>
          <p14:tracePt t="71413" x="2673350" y="1409700"/>
          <p14:tracePt t="71430" x="2717800" y="1409700"/>
          <p14:tracePt t="71446" x="2736850" y="1409700"/>
          <p14:tracePt t="71463" x="2743200" y="1409700"/>
          <p14:tracePt t="71576" x="2749550" y="1409700"/>
          <p14:tracePt t="71617" x="2755900" y="1409700"/>
          <p14:tracePt t="72615" x="2749550" y="1409700"/>
          <p14:tracePt t="72635" x="2736850" y="1409700"/>
          <p14:tracePt t="72646" x="2711450" y="1409700"/>
          <p14:tracePt t="72655" x="2679700" y="1409700"/>
          <p14:tracePt t="72663" x="2571750" y="1409700"/>
          <p14:tracePt t="72680" x="2476500" y="1409700"/>
          <p14:tracePt t="72696" x="2241550" y="1390650"/>
          <p14:tracePt t="72713" x="1930400" y="1346200"/>
          <p14:tracePt t="72731" x="1784350" y="1314450"/>
          <p14:tracePt t="72746" x="1517650" y="1238250"/>
          <p14:tracePt t="72763" x="1435100" y="1206500"/>
          <p14:tracePt t="72780" x="1320800" y="1162050"/>
          <p14:tracePt t="72796" x="1301750" y="1155700"/>
          <p14:tracePt t="72813" x="1301750" y="1149350"/>
          <p14:tracePt t="72830" x="1301750" y="1143000"/>
          <p14:tracePt t="72846" x="1301750" y="1136650"/>
          <p14:tracePt t="72863" x="1301750" y="1111250"/>
          <p14:tracePt t="72880" x="1301750" y="1079500"/>
          <p14:tracePt t="72896" x="1301750" y="1060450"/>
          <p14:tracePt t="72913" x="1301750" y="1028700"/>
          <p14:tracePt t="72930" x="1301750" y="1016000"/>
          <p14:tracePt t="72946" x="1308100" y="996950"/>
          <p14:tracePt t="72963" x="1308100" y="984250"/>
          <p14:tracePt t="73102" x="1308100" y="990600"/>
          <p14:tracePt t="73113" x="1308100" y="996950"/>
          <p14:tracePt t="73123" x="1308100" y="1009650"/>
          <p14:tracePt t="73133" x="1308100" y="1028700"/>
          <p14:tracePt t="73143" x="1308100" y="1054100"/>
          <p14:tracePt t="73148" x="1308100" y="1073150"/>
          <p14:tracePt t="73163" x="1308100" y="1130300"/>
          <p14:tracePt t="73180" x="1308100" y="1200150"/>
          <p14:tracePt t="73197" x="1308100" y="1231900"/>
          <p14:tracePt t="73213" x="1308100" y="1308100"/>
          <p14:tracePt t="73230" x="1308100" y="1352550"/>
          <p14:tracePt t="73246" x="1308100" y="1435100"/>
          <p14:tracePt t="73263" x="1308100" y="1498600"/>
          <p14:tracePt t="73280" x="1308100" y="1524000"/>
          <p14:tracePt t="73296" x="1308100" y="1555750"/>
          <p14:tracePt t="73313" x="1308100" y="1568450"/>
          <p14:tracePt t="73330" x="1308100" y="1587500"/>
          <p14:tracePt t="73346" x="1314450" y="1600200"/>
          <p14:tracePt t="73382" x="1320800" y="1600200"/>
          <p14:tracePt t="73403" x="1327150" y="1600200"/>
          <p14:tracePt t="73421" x="1339850" y="1600200"/>
          <p14:tracePt t="73422" x="1346200" y="1600200"/>
          <p14:tracePt t="73430" x="1390650" y="1600200"/>
          <p14:tracePt t="73446" x="1422400" y="1600200"/>
          <p14:tracePt t="73462" x="1517650" y="1587500"/>
          <p14:tracePt t="73479" x="1581150" y="1568450"/>
          <p14:tracePt t="73496" x="1695450" y="1536700"/>
          <p14:tracePt t="73513" x="1822450" y="1504950"/>
          <p14:tracePt t="73530" x="1885950" y="1498600"/>
          <p14:tracePt t="73546" x="1987550" y="1473200"/>
          <p14:tracePt t="73563" x="2038350" y="1466850"/>
          <p14:tracePt t="73579" x="2127250" y="1447800"/>
          <p14:tracePt t="73596" x="2228850" y="1441450"/>
          <p14:tracePt t="73613" x="2273300" y="1435100"/>
          <p14:tracePt t="73631" x="2349500" y="1435100"/>
          <p14:tracePt t="73647" x="2387600" y="1428750"/>
          <p14:tracePt t="73663" x="2444750" y="1428750"/>
          <p14:tracePt t="73680" x="2476500" y="1428750"/>
          <p14:tracePt t="73696" x="2489200" y="1428750"/>
          <p14:tracePt t="73713" x="2508250" y="1428750"/>
          <p14:tracePt t="73730" x="2514600" y="1428750"/>
          <p14:tracePt t="73747" x="2527300" y="1428750"/>
          <p14:tracePt t="73763" x="2546350" y="1428750"/>
          <p14:tracePt t="73780" x="2559050" y="1428750"/>
          <p14:tracePt t="73797" x="2571750" y="1428750"/>
          <p14:tracePt t="73813" x="2578100" y="1428750"/>
          <p14:tracePt t="73830" x="2584450" y="1428750"/>
          <p14:tracePt t="78320" x="2578100" y="1428750"/>
          <p14:tracePt t="78340" x="2571750" y="1428750"/>
          <p14:tracePt t="78351" x="2559050" y="1428750"/>
          <p14:tracePt t="78364" x="2552700" y="1428750"/>
          <p14:tracePt t="78365" x="2533650" y="1428750"/>
          <p14:tracePt t="78381" x="2489200" y="1428750"/>
          <p14:tracePt t="78397" x="2463800" y="1428750"/>
          <p14:tracePt t="78414" x="2368550" y="1428750"/>
          <p14:tracePt t="78436" x="2336800" y="1428750"/>
          <p14:tracePt t="78447" x="2311400" y="1422400"/>
          <p14:tracePt t="78464" x="2228850" y="1416050"/>
          <p14:tracePt t="78481" x="2184400" y="1403350"/>
          <p14:tracePt t="78497" x="2070100" y="1390650"/>
          <p14:tracePt t="78514" x="1936750" y="1365250"/>
          <p14:tracePt t="78531" x="1873250" y="1346200"/>
          <p14:tracePt t="78547" x="1746250" y="1333500"/>
          <p14:tracePt t="78564" x="1701800" y="1314450"/>
          <p14:tracePt t="78581" x="1657350" y="1308100"/>
          <p14:tracePt t="78597" x="1631950" y="1301750"/>
          <p14:tracePt t="78614" x="1625600" y="1301750"/>
          <p14:tracePt t="78631" x="1619250" y="1301750"/>
          <p14:tracePt t="78665" x="1612900" y="1301750"/>
          <p14:tracePt t="78726" x="1606550" y="1301750"/>
          <p14:tracePt t="78757" x="1600200" y="1301750"/>
          <p14:tracePt t="78798" x="1593850" y="1301750"/>
          <p14:tracePt t="81017" x="1600200" y="1301750"/>
          <p14:tracePt t="81058" x="1606550" y="1301750"/>
          <p14:tracePt t="82453" x="1612900" y="1301750"/>
          <p14:tracePt t="82495" x="1619250" y="1301750"/>
          <p14:tracePt t="82498" x="1625600" y="1295400"/>
          <p14:tracePt t="82517" x="1631950" y="1289050"/>
          <p14:tracePt t="82518" x="1631950" y="1282700"/>
          <p14:tracePt t="82531" x="1644650" y="1276350"/>
          <p14:tracePt t="82549" x="1644650" y="1270000"/>
          <p14:tracePt t="82565" x="1663700" y="1257300"/>
          <p14:tracePt t="82582" x="1676400" y="1250950"/>
          <p14:tracePt t="82598" x="1689100" y="1231900"/>
          <p14:tracePt t="82615" x="1708150" y="1219200"/>
          <p14:tracePt t="82632" x="1720850" y="1206500"/>
          <p14:tracePt t="82648" x="1733550" y="1187450"/>
          <p14:tracePt t="82665" x="1739900" y="1181100"/>
          <p14:tracePt t="82682" x="1758950" y="1162050"/>
          <p14:tracePt t="82698" x="1758950" y="1149350"/>
          <p14:tracePt t="82715" x="1765300" y="1143000"/>
          <p14:tracePt t="82732" x="1771650" y="1136650"/>
          <p14:tracePt t="82748" x="1771650" y="1130300"/>
          <p14:tracePt t="82765" x="1771650" y="1123950"/>
          <p14:tracePt t="82809" x="1771650" y="1117600"/>
          <p14:tracePt t="82861" x="1771650" y="1111250"/>
          <p14:tracePt t="82873" x="1765300" y="1111250"/>
          <p14:tracePt t="82882" x="1765300" y="1104900"/>
          <p14:tracePt t="82884" x="1765300" y="1098550"/>
          <p14:tracePt t="82898" x="1752600" y="1098550"/>
          <p14:tracePt t="82915" x="1746250" y="1092200"/>
          <p14:tracePt t="82931" x="1739900" y="1085850"/>
          <p14:tracePt t="82966" x="1733550" y="1085850"/>
          <p14:tracePt t="83312" x="1733550" y="1079500"/>
          <p14:tracePt t="83342" x="1727200" y="1073150"/>
          <p14:tracePt t="83347" x="1720850" y="1066800"/>
          <p14:tracePt t="83356" x="1714500" y="1066800"/>
          <p14:tracePt t="83365" x="1714500" y="1060450"/>
          <p14:tracePt t="83382" x="1695450" y="1047750"/>
          <p14:tracePt t="83398" x="1689100" y="1035050"/>
          <p14:tracePt t="83415" x="1682750" y="1028700"/>
          <p14:tracePt t="83431" x="1676400" y="1028700"/>
          <p14:tracePt t="84698" x="1663700" y="1028700"/>
          <p14:tracePt t="84709" x="1651000" y="1028700"/>
          <p14:tracePt t="84719" x="1644650" y="1022350"/>
          <p14:tracePt t="84731" x="1625600" y="1022350"/>
          <p14:tracePt t="84732" x="1606550" y="1016000"/>
          <p14:tracePt t="84748" x="1562100" y="1009650"/>
          <p14:tracePt t="84765" x="1530350" y="1009650"/>
          <p14:tracePt t="84781" x="1511300" y="1003300"/>
          <p14:tracePt t="84798" x="1498600" y="1003300"/>
          <p14:tracePt t="84814" x="1485900" y="1003300"/>
          <p14:tracePt t="84832" x="1479550" y="1003300"/>
          <p14:tracePt t="84847" x="1473200" y="1003300"/>
          <p14:tracePt t="84865" x="1460500" y="1003300"/>
          <p14:tracePt t="84882" x="1441450" y="1003300"/>
          <p14:tracePt t="84898" x="1428750" y="1003300"/>
          <p14:tracePt t="84915" x="1409700" y="1003300"/>
          <p14:tracePt t="84931" x="1390650" y="1003300"/>
          <p14:tracePt t="84948" x="1384300" y="1003300"/>
          <p14:tracePt t="84964" x="1371600" y="1003300"/>
          <p14:tracePt t="84981" x="1358900" y="1003300"/>
          <p14:tracePt t="84998" x="1333500" y="1003300"/>
          <p14:tracePt t="85014" x="1295400" y="1003300"/>
          <p14:tracePt t="85032" x="1282700" y="1003300"/>
          <p14:tracePt t="85048" x="1263650" y="1003300"/>
          <p14:tracePt t="85065" x="1257300" y="1003300"/>
          <p14:tracePt t="85541" x="1257300" y="996950"/>
          <p14:tracePt t="85582" x="1257300" y="990600"/>
          <p14:tracePt t="86844" x="1263650" y="990600"/>
          <p14:tracePt t="87282" x="1270000" y="990600"/>
          <p14:tracePt t="87323" x="1276350" y="990600"/>
          <p14:tracePt t="87375" x="1282700" y="990600"/>
          <p14:tracePt t="87406" x="1282700" y="996950"/>
          <p14:tracePt t="87416" x="1282700" y="1003300"/>
          <p14:tracePt t="87417" x="1282700" y="1016000"/>
          <p14:tracePt t="87431" x="1282700" y="1041400"/>
          <p14:tracePt t="87449" x="1282700" y="1066800"/>
          <p14:tracePt t="87465" x="1282700" y="1111250"/>
          <p14:tracePt t="87481" x="1282700" y="1130300"/>
          <p14:tracePt t="87498" x="1282700" y="1155700"/>
          <p14:tracePt t="87515" x="1282700" y="1187450"/>
          <p14:tracePt t="87532" x="1282700" y="1206500"/>
          <p14:tracePt t="87548" x="1282700" y="1250950"/>
          <p14:tracePt t="87565" x="1282700" y="1276350"/>
          <p14:tracePt t="87581" x="1282700" y="1314450"/>
          <p14:tracePt t="87598" x="1282700" y="1358900"/>
          <p14:tracePt t="87614" x="1282700" y="1371600"/>
          <p14:tracePt t="87631" x="1282700" y="1409700"/>
          <p14:tracePt t="87648" x="1282700" y="1428750"/>
          <p14:tracePt t="87664" x="1282700" y="1454150"/>
          <p14:tracePt t="87682" x="1282700" y="1485900"/>
          <p14:tracePt t="87698" x="1282700" y="1504950"/>
          <p14:tracePt t="87715" x="1282700" y="1543050"/>
          <p14:tracePt t="87731" x="1282700" y="1574800"/>
          <p14:tracePt t="87748" x="1282700" y="1593850"/>
          <p14:tracePt t="87764" x="1282700" y="1619250"/>
          <p14:tracePt t="87782" x="1282700" y="1638300"/>
          <p14:tracePt t="87798" x="1282700" y="1670050"/>
          <p14:tracePt t="87814" x="1282700" y="1708150"/>
          <p14:tracePt t="87832" x="1282700" y="1720850"/>
          <p14:tracePt t="87848" x="1282700" y="1739900"/>
          <p14:tracePt t="87864" x="1282700" y="1746250"/>
          <p14:tracePt t="88566" x="1276350" y="1746250"/>
          <p14:tracePt t="88586" x="1270000" y="1746250"/>
          <p14:tracePt t="88607" x="1263650" y="1746250"/>
          <p14:tracePt t="88617" x="1244600" y="1733550"/>
          <p14:tracePt t="88628" x="1238250" y="1720850"/>
          <p14:tracePt t="88631" x="1206500" y="1701800"/>
          <p14:tracePt t="88648" x="1149350" y="1651000"/>
          <p14:tracePt t="88664" x="1066800" y="1606550"/>
          <p14:tracePt t="88682" x="1016000" y="1581150"/>
          <p14:tracePt t="88698" x="933450" y="1549400"/>
          <p14:tracePt t="88715" x="901700" y="1543050"/>
          <p14:tracePt t="88731" x="844550" y="1524000"/>
          <p14:tracePt t="88748" x="800100" y="1511300"/>
          <p14:tracePt t="88764" x="787400" y="1504950"/>
          <p14:tracePt t="88781" x="762000" y="1492250"/>
          <p14:tracePt t="88798" x="749300" y="1485900"/>
          <p14:tracePt t="88815" x="717550" y="1479550"/>
          <p14:tracePt t="88831" x="679450" y="1466850"/>
          <p14:tracePt t="88848" x="660400" y="1460500"/>
          <p14:tracePt t="88865" x="635000" y="1447800"/>
          <p14:tracePt t="88881" x="603250" y="1441450"/>
          <p14:tracePt t="88898" x="590550" y="1435100"/>
          <p14:tracePt t="88914" x="558800" y="1428750"/>
          <p14:tracePt t="88931" x="539750" y="1422400"/>
          <p14:tracePt t="88948" x="501650" y="1409700"/>
          <p14:tracePt t="88964" x="482600" y="1403350"/>
          <p14:tracePt t="89022" x="476250" y="1403350"/>
          <p14:tracePt t="89042" x="469900" y="1403350"/>
          <p14:tracePt t="89056" x="463550" y="1403350"/>
          <p14:tracePt t="89064" x="457200" y="1403350"/>
          <p14:tracePt t="89066" x="450850" y="1403350"/>
          <p14:tracePt t="89081" x="431800" y="1403350"/>
          <p14:tracePt t="89098" x="425450" y="1403350"/>
          <p14:tracePt t="89115" x="419100" y="1403350"/>
          <p14:tracePt t="89606" x="419100" y="1397000"/>
          <p14:tracePt t="89616" x="425450" y="1397000"/>
          <p14:tracePt t="89630" x="431800" y="1397000"/>
          <p14:tracePt t="89648" x="438150" y="1397000"/>
          <p14:tracePt t="89668" x="444500" y="1397000"/>
          <p14:tracePt t="89670" x="450850" y="1397000"/>
          <p14:tracePt t="89681" x="457200" y="1397000"/>
          <p14:tracePt t="89698" x="463550" y="1397000"/>
          <p14:tracePt t="89714" x="482600" y="1397000"/>
          <p14:tracePt t="89731" x="495300" y="1397000"/>
          <p14:tracePt t="89748" x="520700" y="1397000"/>
          <p14:tracePt t="89764" x="533400" y="1397000"/>
          <p14:tracePt t="89782" x="558800" y="1397000"/>
          <p14:tracePt t="89798" x="577850" y="1397000"/>
          <p14:tracePt t="89844" x="584200" y="1397000"/>
          <p14:tracePt t="89865" x="590550" y="1397000"/>
          <p14:tracePt t="89886" x="596900" y="1397000"/>
          <p14:tracePt t="92848" x="590550" y="1403350"/>
          <p14:tracePt t="92858" x="590550" y="1416050"/>
          <p14:tracePt t="92879" x="584200" y="1428750"/>
          <p14:tracePt t="92890" x="584200" y="1441450"/>
          <p14:tracePt t="92900" x="584200" y="1447800"/>
          <p14:tracePt t="92901" x="577850" y="1466850"/>
          <p14:tracePt t="92914" x="577850" y="1479550"/>
          <p14:tracePt t="92931" x="577850" y="1492250"/>
          <p14:tracePt t="92948" x="577850" y="1504950"/>
          <p14:tracePt t="92965" x="577850" y="1511300"/>
          <p14:tracePt t="92981" x="577850" y="1524000"/>
          <p14:tracePt t="92999" x="577850" y="1536700"/>
          <p14:tracePt t="93015" x="577850" y="1549400"/>
          <p14:tracePt t="93031" x="577850" y="1574800"/>
          <p14:tracePt t="93067" x="577850" y="1581150"/>
          <p14:tracePt t="93069" x="577850" y="1593850"/>
          <p14:tracePt t="93099" x="577850" y="1600200"/>
          <p14:tracePt t="93100" x="577850" y="1612900"/>
          <p14:tracePt t="93115" x="584200" y="1631950"/>
          <p14:tracePt t="93131" x="590550" y="1651000"/>
          <p14:tracePt t="93148" x="603250" y="1676400"/>
          <p14:tracePt t="93165" x="628650" y="1714500"/>
          <p14:tracePt t="93181" x="641350" y="1739900"/>
          <p14:tracePt t="93196" x="679450" y="1778000"/>
          <p14:tracePt t="93214" x="698500" y="1797050"/>
          <p14:tracePt t="93231" x="742950" y="1822450"/>
          <p14:tracePt t="93248" x="806450" y="1860550"/>
          <p14:tracePt t="93265" x="863600" y="1866900"/>
          <p14:tracePt t="93281" x="977900" y="1898650"/>
          <p14:tracePt t="93298" x="1054100" y="1911350"/>
          <p14:tracePt t="93314" x="1206500" y="1949450"/>
          <p14:tracePt t="93331" x="1276350" y="1962150"/>
          <p14:tracePt t="93348" x="1397000" y="1993900"/>
          <p14:tracePt t="93364" x="1498600" y="2006600"/>
          <p14:tracePt t="93381" x="1536700" y="2006600"/>
          <p14:tracePt t="93397" x="1625600" y="2006600"/>
          <p14:tracePt t="93414" x="1670050" y="1993900"/>
          <p14:tracePt t="93431" x="1771650" y="1968500"/>
          <p14:tracePt t="93448" x="1879600" y="1936750"/>
          <p14:tracePt t="93465" x="1936750" y="1917700"/>
          <p14:tracePt t="93481" x="2025650" y="1885950"/>
          <p14:tracePt t="93499" x="2063750" y="1873250"/>
          <p14:tracePt t="93514" x="2159000" y="1835150"/>
          <p14:tracePt t="93531" x="2235200" y="1797050"/>
          <p14:tracePt t="93548" x="2273300" y="1771650"/>
          <p14:tracePt t="93565" x="2330450" y="1720850"/>
          <p14:tracePt t="93581" x="2349500" y="1708150"/>
          <p14:tracePt t="93598" x="2381250" y="1676400"/>
          <p14:tracePt t="93615" x="2406650" y="1651000"/>
          <p14:tracePt t="93631" x="2413000" y="1644650"/>
          <p14:tracePt t="93648" x="2432050" y="1631950"/>
          <p14:tracePt t="93664" x="2438400" y="1619250"/>
          <p14:tracePt t="93681" x="2463800" y="1600200"/>
          <p14:tracePt t="93698" x="2489200" y="1581150"/>
          <p14:tracePt t="93714" x="2501900" y="1562100"/>
          <p14:tracePt t="93731" x="2533650" y="1530350"/>
          <p14:tracePt t="93748" x="2546350" y="1517650"/>
          <p14:tracePt t="93764" x="2571750" y="1492250"/>
          <p14:tracePt t="93781" x="2584450" y="1479550"/>
          <p14:tracePt t="93798" x="2590800" y="1473200"/>
          <p14:tracePt t="93814" x="2597150" y="1466850"/>
          <p14:tracePt t="94429" x="2590800" y="1466850"/>
          <p14:tracePt t="94460" x="2584450" y="1466850"/>
          <p14:tracePt t="94471" x="2578100" y="1466850"/>
          <p14:tracePt t="94481" x="2571750" y="1466850"/>
          <p14:tracePt t="94491" x="2571750" y="1473200"/>
          <p14:tracePt t="94498" x="2559050" y="1479550"/>
          <p14:tracePt t="94534" x="2552700" y="1485900"/>
          <p14:tracePt t="94535" x="2552700" y="1492250"/>
          <p14:tracePt t="94548" x="2540000" y="1498600"/>
          <p14:tracePt t="94565" x="2533650" y="1511300"/>
          <p14:tracePt t="94581" x="2508250" y="1517650"/>
          <p14:tracePt t="94598" x="2501900" y="1530350"/>
          <p14:tracePt t="94614" x="2463800" y="1555750"/>
          <p14:tracePt t="94631" x="2419350" y="1574800"/>
          <p14:tracePt t="94649" x="2393950" y="1587500"/>
          <p14:tracePt t="94664" x="2330450" y="1619250"/>
          <p14:tracePt t="94681" x="2292350" y="1631950"/>
          <p14:tracePt t="94698" x="2222500" y="1651000"/>
          <p14:tracePt t="94714" x="2139950" y="1676400"/>
          <p14:tracePt t="94731" x="2089150" y="1689100"/>
          <p14:tracePt t="94748" x="1981200" y="1714500"/>
          <p14:tracePt t="94765" x="1911350" y="1720850"/>
          <p14:tracePt t="94781" x="1778000" y="1739900"/>
          <p14:tracePt t="94798" x="1670050" y="1746250"/>
          <p14:tracePt t="94815" x="1631950" y="1746250"/>
          <p14:tracePt t="94831" x="1593850" y="1746250"/>
          <p14:tracePt t="94896" x="1587500" y="1746250"/>
          <p14:tracePt t="94937" x="1581150" y="1746250"/>
          <p14:tracePt t="94979" x="1574800" y="1746250"/>
          <p14:tracePt t="94999" x="1568450" y="1746250"/>
          <p14:tracePt t="102266" x="1562100" y="1746250"/>
          <p14:tracePt t="102277" x="1555750" y="1739900"/>
          <p14:tracePt t="102287" x="1536700" y="1727200"/>
          <p14:tracePt t="102297" x="1504950" y="1708150"/>
          <p14:tracePt t="102307" x="1441450" y="1682750"/>
          <p14:tracePt t="102314" x="1263650" y="1612900"/>
          <p14:tracePt t="102334" x="996950" y="1517650"/>
          <p14:tracePt t="102349" x="857250" y="1466850"/>
          <p14:tracePt t="102365" x="622300" y="1397000"/>
          <p14:tracePt t="102382" x="546100" y="1371600"/>
          <p14:tracePt t="102398" x="450850" y="1327150"/>
          <p14:tracePt t="102415" x="425450" y="1320800"/>
          <p14:tracePt t="102432" x="419100" y="1320800"/>
          <p14:tracePt t="102474" x="412750" y="1320800"/>
          <p14:tracePt t="102484" x="406400" y="1320800"/>
          <p14:tracePt t="102498" x="406400" y="1327150"/>
          <p14:tracePt t="102501" x="400050" y="1333500"/>
          <p14:tracePt t="102515" x="393700" y="1333500"/>
          <p14:tracePt t="102532" x="387350" y="1346200"/>
          <p14:tracePt t="102568" x="387350" y="1352550"/>
          <p14:tracePt t="102662" x="393700" y="1352550"/>
          <p14:tracePt t="102693" x="400050" y="1352550"/>
          <p14:tracePt t="102723" x="400050" y="1358900"/>
          <p14:tracePt t="102756" x="406400" y="1358900"/>
          <p14:tracePt t="102787" x="412750" y="1358900"/>
          <p14:tracePt t="102797" x="412750" y="1365250"/>
          <p14:tracePt t="102819" x="419100" y="1365250"/>
          <p14:tracePt t="102820" x="419100" y="1371600"/>
          <p14:tracePt t="102832" x="425450" y="1377950"/>
          <p14:tracePt t="102849" x="431800" y="1384300"/>
          <p14:tracePt t="102865" x="444500" y="1397000"/>
          <p14:tracePt t="102882" x="450850" y="1403350"/>
          <p14:tracePt t="102923" x="457200" y="1409700"/>
          <p14:tracePt t="102984" x="457200" y="1416050"/>
          <p14:tracePt t="103046" x="463550" y="1422400"/>
          <p14:tracePt t="103077" x="463550" y="1428750"/>
          <p14:tracePt t="104431" x="469900" y="1428750"/>
          <p14:tracePt t="104767" x="476250" y="1428750"/>
          <p14:tracePt t="104809" x="482600" y="1428750"/>
          <p14:tracePt t="104839" x="488950" y="1428750"/>
          <p14:tracePt t="104882" x="495300" y="1428750"/>
          <p14:tracePt t="104912" x="501650" y="1428750"/>
          <p14:tracePt t="104915" x="501650" y="1422400"/>
          <p14:tracePt t="105117" x="508000" y="1422400"/>
          <p14:tracePt t="105137" x="514350" y="1422400"/>
          <p14:tracePt t="105148" x="520700" y="1422400"/>
          <p14:tracePt t="105159" x="520700" y="1416050"/>
          <p14:tracePt t="105169" x="527050" y="1416050"/>
          <p14:tracePt t="105170" x="533400" y="1409700"/>
          <p14:tracePt t="105200" x="539750" y="1409700"/>
          <p14:tracePt t="105201" x="546100" y="1409700"/>
          <p14:tracePt t="109738" x="539750" y="1409700"/>
          <p14:tracePt t="109749" x="539750" y="1416050"/>
          <p14:tracePt t="109760" x="539750" y="1422400"/>
          <p14:tracePt t="109770" x="533400" y="1428750"/>
          <p14:tracePt t="109782" x="527050" y="1447800"/>
          <p14:tracePt t="109783" x="527050" y="1454150"/>
          <p14:tracePt t="109799" x="520700" y="1492250"/>
          <p14:tracePt t="109815" x="520700" y="1498600"/>
          <p14:tracePt t="109832" x="520700" y="1536700"/>
          <p14:tracePt t="109848" x="520700" y="1562100"/>
          <p14:tracePt t="109865" x="514350" y="1581150"/>
          <p14:tracePt t="109882" x="508000" y="1619250"/>
          <p14:tracePt t="109899" x="508000" y="1631950"/>
          <p14:tracePt t="109915" x="495300" y="1670050"/>
          <p14:tracePt t="109932" x="488950" y="1695450"/>
          <p14:tracePt t="109949" x="488950" y="1708150"/>
          <p14:tracePt t="109965" x="488950" y="1720850"/>
          <p14:tracePt t="110041" x="495300" y="1720850"/>
          <p14:tracePt t="110062" x="501650" y="1714500"/>
          <p14:tracePt t="110063" x="514350" y="1714500"/>
          <p14:tracePt t="110083" x="527050" y="1701800"/>
          <p14:tracePt t="110098" x="533400" y="1689100"/>
          <p14:tracePt t="110100" x="558800" y="1670050"/>
          <p14:tracePt t="110115" x="571500" y="1657350"/>
          <p14:tracePt t="110132" x="584200" y="1651000"/>
          <p14:tracePt t="110148" x="590550" y="1644650"/>
          <p14:tracePt t="113615" x="596900" y="1638300"/>
          <p14:tracePt t="113636" x="603250" y="1638300"/>
          <p14:tracePt t="113657" x="609600" y="1631950"/>
          <p14:tracePt t="113668" x="615950" y="1619250"/>
          <p14:tracePt t="113678" x="635000" y="1612900"/>
          <p14:tracePt t="113688" x="654050" y="1600200"/>
          <p14:tracePt t="113699" x="679450" y="1593850"/>
          <p14:tracePt t="113700" x="704850" y="1587500"/>
          <p14:tracePt t="113715" x="787400" y="1568450"/>
          <p14:tracePt t="113732" x="831850" y="1549400"/>
          <p14:tracePt t="113748" x="946150" y="1536700"/>
          <p14:tracePt t="113765" x="1047750" y="1511300"/>
          <p14:tracePt t="113782" x="1098550" y="1504950"/>
          <p14:tracePt t="113799" x="1200150" y="1492250"/>
          <p14:tracePt t="113815" x="1238250" y="1485900"/>
          <p14:tracePt t="113832" x="1314450" y="1485900"/>
          <p14:tracePt t="113849" x="1403350" y="1479550"/>
          <p14:tracePt t="113865" x="1447800" y="1479550"/>
          <p14:tracePt t="113882" x="1568450" y="1479550"/>
          <p14:tracePt t="113899" x="1631950" y="1479550"/>
          <p14:tracePt t="113915" x="1771650" y="1479550"/>
          <p14:tracePt t="113932" x="1885950" y="1479550"/>
          <p14:tracePt t="113948" x="1936750" y="1479550"/>
          <p14:tracePt t="113965" x="2019300" y="1479550"/>
          <p14:tracePt t="113981" x="2051050" y="1479550"/>
          <p14:tracePt t="113998" x="2139950" y="1479550"/>
          <p14:tracePt t="114015" x="2260600" y="1479550"/>
          <p14:tracePt t="114031" x="2330450" y="1479550"/>
          <p14:tracePt t="114048" x="2451100" y="1479550"/>
          <p14:tracePt t="114065" x="2508250" y="1479550"/>
          <p14:tracePt t="114082" x="2565400" y="1479550"/>
          <p14:tracePt t="114098" x="2584450" y="1479550"/>
          <p14:tracePt t="114226" x="2590800" y="1479550"/>
          <p14:tracePt t="114277" x="2597150" y="1473200"/>
          <p14:tracePt t="114298" x="2603500" y="1473200"/>
          <p14:tracePt t="125105" x="2603500" y="1466850"/>
          <p14:tracePt t="125146" x="2609850" y="1460500"/>
          <p14:tracePt t="125169" x="2616200" y="1460500"/>
          <p14:tracePt t="125179" x="2622550" y="1460500"/>
          <p14:tracePt t="125200" x="2628900" y="1454150"/>
          <p14:tracePt t="125210" x="2635250" y="1454150"/>
          <p14:tracePt t="125220" x="2641600" y="1447800"/>
          <p14:tracePt t="125231" x="2647950" y="1447800"/>
          <p14:tracePt t="125241" x="2654300" y="1441450"/>
          <p14:tracePt t="125249" x="2660650" y="1441450"/>
          <p14:tracePt t="125284" x="2667000" y="1441450"/>
          <p14:tracePt t="125285" x="2673350" y="1441450"/>
          <p14:tracePt t="125299" x="2686050" y="1435100"/>
          <p14:tracePt t="125316" x="2692400" y="1435100"/>
          <p14:tracePt t="125333" x="2711450" y="1428750"/>
          <p14:tracePt t="125349" x="2724150" y="1422400"/>
          <p14:tracePt t="125366" x="2743200" y="1416050"/>
          <p14:tracePt t="125382" x="2774950" y="1409700"/>
          <p14:tracePt t="125399" x="2787650" y="1403350"/>
          <p14:tracePt t="125416" x="2825750" y="1397000"/>
          <p14:tracePt t="125433" x="2851150" y="1390650"/>
          <p14:tracePt t="125449" x="2895600" y="1377950"/>
          <p14:tracePt t="125466" x="2946400" y="1365250"/>
          <p14:tracePt t="125483" x="2971800" y="1352550"/>
          <p14:tracePt t="125500" x="3022600" y="1327150"/>
          <p14:tracePt t="125516" x="3060700" y="1320800"/>
          <p14:tracePt t="125532" x="3111500" y="1289050"/>
          <p14:tracePt t="125549" x="3181350" y="1250950"/>
          <p14:tracePt t="125566" x="3206750" y="1238250"/>
          <p14:tracePt t="125583" x="3257550" y="1212850"/>
          <p14:tracePt t="125599" x="3276600" y="1200150"/>
          <p14:tracePt t="125617" x="3308350" y="1187450"/>
          <p14:tracePt t="125633" x="3327400" y="1181100"/>
          <p14:tracePt t="125649" x="3340100" y="1181100"/>
          <p14:tracePt t="125665" x="3365500" y="1174750"/>
          <p14:tracePt t="125682" x="3384550" y="1168400"/>
          <p14:tracePt t="125699" x="3429000" y="1162050"/>
          <p14:tracePt t="125716" x="3486150" y="1143000"/>
          <p14:tracePt t="125733" x="3511550" y="1136650"/>
          <p14:tracePt t="125749" x="3536950" y="1136650"/>
          <p14:tracePt t="125766" x="3549650" y="1136650"/>
          <p14:tracePt t="125782" x="3568700" y="1136650"/>
          <p14:tracePt t="125825" x="3575050" y="1136650"/>
          <p14:tracePt t="125836" x="3587750" y="1136650"/>
          <p14:tracePt t="125849" x="3594100" y="1136650"/>
          <p14:tracePt t="125850" x="3606800" y="1136650"/>
          <p14:tracePt t="125866" x="3638550" y="1130300"/>
          <p14:tracePt t="125883" x="3663950" y="1123950"/>
          <p14:tracePt t="125899" x="3695700" y="1111250"/>
          <p14:tracePt t="125916" x="3721100" y="1104900"/>
          <p14:tracePt t="125933" x="3733800" y="1098550"/>
          <p14:tracePt t="125949" x="3746500" y="1092200"/>
          <p14:tracePt t="125966" x="3759200" y="1092200"/>
          <p14:tracePt t="125966" x="3771900" y="1085850"/>
          <p14:tracePt t="125983" x="3778250" y="1085850"/>
          <p14:tracePt t="125999" x="3790950" y="1085850"/>
          <p14:tracePt t="126015" x="3797300" y="1085850"/>
          <p14:tracePt t="126032" x="3803650" y="1079500"/>
          <p14:tracePt t="126066" x="3810000" y="1079500"/>
          <p14:tracePt t="126088" x="3810000" y="1073150"/>
          <p14:tracePt t="126089" x="3816350" y="1073150"/>
          <p14:tracePt t="126099" x="3822700" y="1073150"/>
          <p14:tracePt t="126116" x="3835400" y="1073150"/>
          <p14:tracePt t="126132" x="3848100" y="1073150"/>
          <p14:tracePt t="126171" x="3854450" y="1073150"/>
          <p14:tracePt t="126182" x="3860800" y="1073150"/>
          <p14:tracePt t="126203" x="3867150" y="1073150"/>
          <p14:tracePt t="126253" x="3873500" y="1073150"/>
          <p14:tracePt t="126264" x="3879850" y="1079500"/>
          <p14:tracePt t="126285" x="3879850" y="1085850"/>
          <p14:tracePt t="126287" x="3886200" y="1092200"/>
          <p14:tracePt t="126299" x="3886200" y="1098550"/>
          <p14:tracePt t="126315" x="3892550" y="1123950"/>
          <p14:tracePt t="126332" x="3898900" y="1155700"/>
          <p14:tracePt t="126349" x="3898900" y="1174750"/>
          <p14:tracePt t="126366" x="3898900" y="1212850"/>
          <p14:tracePt t="126383" x="3898900" y="1219200"/>
          <p14:tracePt t="126399" x="3898900" y="1244600"/>
          <p14:tracePt t="126416" x="3898900" y="1250950"/>
          <p14:tracePt t="126432" x="3898900" y="1257300"/>
          <p14:tracePt t="126474" x="3898900" y="1263650"/>
          <p14:tracePt t="126484" x="3898900" y="1270000"/>
          <p14:tracePt t="126496" x="3898900" y="1276350"/>
          <p14:tracePt t="126525" x="3892550" y="1289050"/>
          <p14:tracePt t="126541" x="3892550" y="1295400"/>
          <p14:tracePt t="126567" x="3892550" y="1301750"/>
          <p14:tracePt t="126588" x="3886200" y="1308100"/>
          <p14:tracePt t="126619" x="3879850" y="1314450"/>
          <p14:tracePt t="126650" x="3873500" y="1320800"/>
          <p14:tracePt t="126661" x="3867150" y="1327150"/>
          <p14:tracePt t="126673" x="3860800" y="1327150"/>
          <p14:tracePt t="126693" x="3854450" y="1333500"/>
          <p14:tracePt t="126703" x="3848100" y="1339850"/>
          <p14:tracePt t="126723" x="3841750" y="1346200"/>
          <p14:tracePt t="126734" x="3835400" y="1346200"/>
          <p14:tracePt t="126735" x="3829050" y="1346200"/>
          <p14:tracePt t="126749" x="3822700" y="1346200"/>
          <p14:tracePt t="126766" x="3822700" y="1352550"/>
          <p14:tracePt t="126898" x="3816350" y="1352550"/>
          <p14:tracePt t="126939" x="3810000" y="1352550"/>
          <p14:tracePt t="126981" x="3803650" y="1352550"/>
          <p14:tracePt t="126991" x="3797300" y="1352550"/>
          <p14:tracePt t="127012" x="3790950" y="1352550"/>
          <p14:tracePt t="127034" x="3784600" y="1352550"/>
          <p14:tracePt t="127035" x="3771900" y="1339850"/>
          <p14:tracePt t="127049" x="3752850" y="1314450"/>
          <p14:tracePt t="127066" x="3740150" y="1301750"/>
          <p14:tracePt t="127082" x="3708400" y="1276350"/>
          <p14:tracePt t="127099" x="3695700" y="1257300"/>
          <p14:tracePt t="127116" x="3670300" y="1231900"/>
          <p14:tracePt t="127132" x="3663950" y="1219200"/>
          <p14:tracePt t="127149" x="3657600" y="1206500"/>
          <p14:tracePt t="127166" x="3638550" y="1193800"/>
          <p14:tracePt t="127182" x="3638550" y="1187450"/>
          <p14:tracePt t="127199" x="3625850" y="1174750"/>
          <p14:tracePt t="127216" x="3613150" y="1149350"/>
          <p14:tracePt t="127233" x="3613150" y="1130300"/>
          <p14:tracePt t="127249" x="3613150" y="1104900"/>
          <p14:tracePt t="127266" x="3613150" y="1092200"/>
          <p14:tracePt t="127282" x="3613150" y="1066800"/>
          <p14:tracePt t="127299" x="3613150" y="1054100"/>
          <p14:tracePt t="127316" x="3613150" y="1041400"/>
          <p14:tracePt t="127332" x="3613150" y="1035050"/>
          <p14:tracePt t="127349" x="3619500" y="1028700"/>
          <p14:tracePt t="127366" x="3625850" y="1016000"/>
          <p14:tracePt t="127383" x="3632200" y="1016000"/>
          <p14:tracePt t="127399" x="3651250" y="996950"/>
          <p14:tracePt t="127416" x="3663950" y="984250"/>
          <p14:tracePt t="127432" x="3670300" y="977900"/>
          <p14:tracePt t="127449" x="3689350" y="958850"/>
          <p14:tracePt t="127466" x="3708400" y="952500"/>
          <p14:tracePt t="127504" x="3714750" y="946150"/>
          <p14:tracePt t="127595" x="3721100" y="939800"/>
          <p14:tracePt t="127636" x="3727450" y="939800"/>
          <p14:tracePt t="127667" x="3733800" y="939800"/>
          <p14:tracePt t="127688" x="3740150" y="939800"/>
          <p14:tracePt t="127720" x="3746500" y="939800"/>
          <p14:tracePt t="127730" x="3752850" y="946150"/>
          <p14:tracePt t="127741" x="3759200" y="946150"/>
          <p14:tracePt t="127750" x="3759200" y="952500"/>
          <p14:tracePt t="127756" x="3759200" y="958850"/>
          <p14:tracePt t="127766" x="3771900" y="971550"/>
          <p14:tracePt t="127782" x="3771900" y="977900"/>
          <p14:tracePt t="127799" x="3778250" y="990600"/>
          <p14:tracePt t="127816" x="3784600" y="1003300"/>
          <p14:tracePt t="127832" x="3797300" y="1022350"/>
          <p14:tracePt t="127849" x="3803650" y="1047750"/>
          <p14:tracePt t="127865" x="3810000" y="1054100"/>
          <p14:tracePt t="127907" x="3810000" y="1060450"/>
          <p14:tracePt t="127927" x="3810000" y="1066800"/>
          <p14:tracePt t="127941" x="3810000" y="1073150"/>
          <p14:tracePt t="127948" x="3810000" y="1085850"/>
          <p14:tracePt t="127958" x="3816350" y="1098550"/>
          <p14:tracePt t="127966" x="3822700" y="1136650"/>
          <p14:tracePt t="127982" x="3822700" y="1162050"/>
          <p14:tracePt t="127999" x="3829050" y="1212850"/>
          <p14:tracePt t="128016" x="3835400" y="1244600"/>
          <p14:tracePt t="128033" x="3835400" y="1263650"/>
          <p14:tracePt t="128049" x="3835400" y="1282700"/>
          <p14:tracePt t="128066" x="3835400" y="1289050"/>
          <p14:tracePt t="128082" x="3835400" y="1295400"/>
          <p14:tracePt t="128135" x="3835400" y="1301750"/>
          <p14:tracePt t="128176" x="3835400" y="1308100"/>
          <p14:tracePt t="128227" x="3835400" y="1314450"/>
          <p14:tracePt t="128258" x="3829050" y="1314450"/>
          <p14:tracePt t="128270" x="3822700" y="1320800"/>
          <p14:tracePt t="128271" x="3816350" y="1320800"/>
          <p14:tracePt t="128282" x="3803650" y="1320800"/>
          <p14:tracePt t="128299" x="3778250" y="1320800"/>
          <p14:tracePt t="128315" x="3752850" y="1320800"/>
          <p14:tracePt t="128333" x="3740150" y="1314450"/>
          <p14:tracePt t="128348" x="3727450" y="1295400"/>
          <p14:tracePt t="128365" x="3714750" y="1289050"/>
          <p14:tracePt t="128382" x="3702050" y="1263650"/>
          <p14:tracePt t="128399" x="3683000" y="1250950"/>
          <p14:tracePt t="128416" x="3676650" y="1244600"/>
          <p14:tracePt t="128432" x="3670300" y="1231900"/>
          <p14:tracePt t="128449" x="3670300" y="1225550"/>
          <p14:tracePt t="128466" x="3663950" y="1212850"/>
          <p14:tracePt t="128482" x="3663950" y="1206500"/>
          <p14:tracePt t="128499" x="3657600" y="1200150"/>
          <p14:tracePt t="128517" x="3657600" y="1187450"/>
          <p14:tracePt t="128532" x="3657600" y="1181100"/>
          <p14:tracePt t="128549" x="3657600" y="1174750"/>
          <p14:tracePt t="128566" x="3657600" y="1162050"/>
          <p14:tracePt t="128582" x="3657600" y="1155700"/>
          <p14:tracePt t="128599" x="3657600" y="1136650"/>
          <p14:tracePt t="128616" x="3657600" y="1123950"/>
          <p14:tracePt t="128632" x="3657600" y="1111250"/>
          <p14:tracePt t="128650" x="3657600" y="1085850"/>
          <p14:tracePt t="128685" x="3663950" y="1079500"/>
          <p14:tracePt t="128695" x="3676650" y="1066800"/>
          <p14:tracePt t="128717" x="3683000" y="1060450"/>
          <p14:tracePt t="128718" x="3689350" y="1054100"/>
          <p14:tracePt t="128738" x="3702050" y="1047750"/>
          <p14:tracePt t="128749" x="3708400" y="1041400"/>
          <p14:tracePt t="128765" x="3714750" y="1035050"/>
          <p14:tracePt t="128800" x="3721100" y="1035050"/>
          <p14:tracePt t="128820" x="3727450" y="1035050"/>
          <p14:tracePt t="128832" x="3733800" y="1035050"/>
          <p14:tracePt t="128854" x="3740150" y="1035050"/>
          <p14:tracePt t="128866" x="3752850" y="1035050"/>
          <p14:tracePt t="128884" x="3765550" y="1035050"/>
          <p14:tracePt t="128885" x="3771900" y="1035050"/>
          <p14:tracePt t="128899" x="3790950" y="1035050"/>
          <p14:tracePt t="128916" x="3797300" y="1041400"/>
          <p14:tracePt t="128932" x="3810000" y="1047750"/>
          <p14:tracePt t="128949" x="3816350" y="1054100"/>
          <p14:tracePt t="128965" x="3816350" y="1060450"/>
          <p14:tracePt t="128982" x="3822700" y="1066800"/>
          <p14:tracePt t="128999" x="3829050" y="1079500"/>
          <p14:tracePt t="129015" x="3835400" y="1104900"/>
          <p14:tracePt t="129033" x="3835400" y="1111250"/>
          <p14:tracePt t="129049" x="3841750" y="1143000"/>
          <p14:tracePt t="129066" x="3841750" y="1155700"/>
          <p14:tracePt t="129066" x="3841750" y="1174750"/>
          <p14:tracePt t="129083" x="3841750" y="1187450"/>
          <p14:tracePt t="129099" x="3841750" y="1206500"/>
          <p14:tracePt t="129115" x="3841750" y="1219200"/>
          <p14:tracePt t="129132" x="3841750" y="1225550"/>
          <p14:tracePt t="129148" x="3841750" y="1238250"/>
          <p14:tracePt t="129187" x="3841750" y="1244600"/>
          <p14:tracePt t="129188" x="3841750" y="1250950"/>
          <p14:tracePt t="129199" x="3835400" y="1257300"/>
          <p14:tracePt t="129216" x="3829050" y="1270000"/>
          <p14:tracePt t="129232" x="3822700" y="1282700"/>
          <p14:tracePt t="129249" x="3816350" y="1289050"/>
          <p14:tracePt t="129265" x="3810000" y="1295400"/>
          <p14:tracePt t="129302" x="3803650" y="1295400"/>
          <p14:tracePt t="129770" x="3803650" y="1301750"/>
          <p14:tracePt t="129792" x="3797300" y="1301750"/>
          <p14:tracePt t="129801" x="3790950" y="1308100"/>
          <p14:tracePt t="129811" x="3784600" y="1308100"/>
          <p14:tracePt t="129822" x="3765550" y="1314450"/>
          <p14:tracePt t="129832" x="3746500" y="1320800"/>
          <p14:tracePt t="129833" x="3714750" y="1327150"/>
          <p14:tracePt t="129849" x="3613150" y="1333500"/>
          <p14:tracePt t="129866" x="3549650" y="1339850"/>
          <p14:tracePt t="129882" x="3403600" y="1352550"/>
          <p14:tracePt t="129899" x="3289300" y="1352550"/>
          <p14:tracePt t="129915" x="3244850" y="1352550"/>
          <p14:tracePt t="129932" x="3175000" y="1352550"/>
          <p14:tracePt t="129949" x="3155950" y="1352550"/>
          <p14:tracePt t="129966" x="3124200" y="1352550"/>
          <p14:tracePt t="129982" x="3086100" y="1352550"/>
          <p14:tracePt t="129999" x="3067050" y="1352550"/>
          <p14:tracePt t="130016" x="3022600" y="1358900"/>
          <p14:tracePt t="130033" x="2997200" y="1358900"/>
          <p14:tracePt t="130049" x="2940050" y="1371600"/>
          <p14:tracePt t="130066" x="2895600" y="1377950"/>
          <p14:tracePt t="130082" x="2876550" y="1377950"/>
          <p14:tracePt t="130099" x="2857500" y="1384300"/>
          <p14:tracePt t="130115" x="2844800" y="1390650"/>
          <p14:tracePt t="130133" x="2838450" y="1397000"/>
          <p14:tracePt t="130349" x="2844800" y="1397000"/>
          <p14:tracePt t="130370" x="2851150" y="1397000"/>
          <p14:tracePt t="130371" x="2863850" y="1397000"/>
          <p14:tracePt t="130382" x="2870200" y="1397000"/>
          <p14:tracePt t="130399" x="2908300" y="1397000"/>
          <p14:tracePt t="130416" x="2933700" y="1397000"/>
          <p14:tracePt t="130432" x="2990850" y="1390650"/>
          <p14:tracePt t="130449" x="3041650" y="1390650"/>
          <p14:tracePt t="130465" x="3054350" y="1390650"/>
          <p14:tracePt t="130482" x="3079750" y="1390650"/>
          <p14:tracePt t="130527" x="3086100" y="1390650"/>
          <p14:tracePt t="130541" x="3092450" y="1390650"/>
          <p14:tracePt t="130549" x="3098800" y="1390650"/>
          <p14:tracePt t="130550" x="3117850" y="1390650"/>
          <p14:tracePt t="130566" x="3162300" y="1390650"/>
          <p14:tracePt t="130582" x="3181350" y="1390650"/>
          <p14:tracePt t="130599" x="3219450" y="1390650"/>
          <p14:tracePt t="130615" x="3238500" y="1397000"/>
          <p14:tracePt t="130633" x="3244850" y="1403350"/>
          <p14:tracePt t="130649" x="3251200" y="1403350"/>
          <p14:tracePt t="130693" x="3257550" y="1403350"/>
          <p14:tracePt t="130715" x="3263900" y="1403350"/>
          <p14:tracePt t="130725" x="3270250" y="1403350"/>
          <p14:tracePt t="130735" x="3276600" y="1403350"/>
          <p14:tracePt t="130767" x="3282950" y="1403350"/>
          <p14:tracePt t="130788" x="3295650" y="1403350"/>
          <p14:tracePt t="130808" x="3314700" y="1403350"/>
          <p14:tracePt t="130819" x="3333750" y="1397000"/>
          <p14:tracePt t="130832" x="3346450" y="1397000"/>
          <p14:tracePt t="130833" x="3371850" y="1390650"/>
          <p14:tracePt t="130850" x="3422650" y="1384300"/>
          <p14:tracePt t="130865" x="3460750" y="1377950"/>
          <p14:tracePt t="130883" x="3473450" y="1371600"/>
          <p14:tracePt t="130899" x="3492500" y="1371600"/>
          <p14:tracePt t="130915" x="3492500" y="1365250"/>
          <p14:tracePt t="130932" x="3524250" y="1365250"/>
          <p14:tracePt t="130949" x="3562350" y="1365250"/>
          <p14:tracePt t="130966" x="3594100" y="1365250"/>
          <p14:tracePt t="130982" x="3663950" y="1365250"/>
          <p14:tracePt t="130999" x="3689350" y="1365250"/>
          <p14:tracePt t="131016" x="3727450" y="1365250"/>
          <p14:tracePt t="131334" x="3727450" y="1358900"/>
          <p14:tracePt t="131358" x="3727450" y="1352550"/>
          <p14:tracePt t="131359" x="3727450" y="1346200"/>
          <p14:tracePt t="131386" x="3727450" y="1339850"/>
          <p14:tracePt t="131387" x="3727450" y="1333500"/>
          <p14:tracePt t="131398" x="3733800" y="1333500"/>
          <p14:tracePt t="131416" x="3733800" y="1320800"/>
          <p14:tracePt t="131432" x="3733800" y="1314450"/>
          <p14:tracePt t="139367" x="3727450" y="1314450"/>
          <p14:tracePt t="139378" x="3727450" y="1320800"/>
          <p14:tracePt t="139399" x="3727450" y="1327150"/>
          <p14:tracePt t="139645" x="3721100" y="1333500"/>
          <p14:tracePt t="139990" x="3721100" y="1327150"/>
          <p14:tracePt t="140001" x="3721100" y="1320800"/>
          <p14:tracePt t="140012" x="3721100" y="1314450"/>
          <p14:tracePt t="140018" x="3721100" y="1308100"/>
          <p14:tracePt t="140033" x="3721100" y="1295400"/>
          <p14:tracePt t="140055" x="3721100" y="1289050"/>
          <p14:tracePt t="140066" x="3714750" y="1282700"/>
          <p14:tracePt t="140067" x="3714750" y="1276350"/>
          <p14:tracePt t="140107" x="3708400" y="1270000"/>
          <p14:tracePt t="140116" x="3702050" y="1257300"/>
          <p14:tracePt t="140126" x="3695700" y="1257300"/>
          <p14:tracePt t="140133" x="3689350" y="1238250"/>
          <p14:tracePt t="140149" x="3676650" y="1225550"/>
          <p14:tracePt t="140166" x="3644900" y="1206500"/>
          <p14:tracePt t="140184" x="3625850" y="1187450"/>
          <p14:tracePt t="140200" x="3581400" y="1155700"/>
          <p14:tracePt t="140217" x="3498850" y="1117600"/>
          <p14:tracePt t="140233" x="3441700" y="1092200"/>
          <p14:tracePt t="140250" x="3282950" y="1035050"/>
          <p14:tracePt t="140266" x="3181350" y="1009650"/>
          <p14:tracePt t="140283" x="2971800" y="946150"/>
          <p14:tracePt t="140300" x="2762250" y="882650"/>
          <p14:tracePt t="140316" x="2673350" y="857250"/>
          <p14:tracePt t="140333" x="2520950" y="812800"/>
          <p14:tracePt t="140350" x="2463800" y="793750"/>
          <p14:tracePt t="140350" x="2413000" y="781050"/>
          <p14:tracePt t="140367" x="2374900" y="768350"/>
          <p14:tracePt t="140383" x="2305050" y="742950"/>
          <p14:tracePt t="140400" x="2266950" y="736600"/>
          <p14:tracePt t="140416" x="2190750" y="723900"/>
          <p14:tracePt t="140433" x="2146300" y="717550"/>
          <p14:tracePt t="140433" x="2095500" y="704850"/>
          <p14:tracePt t="140450" x="2063750" y="704850"/>
          <p14:tracePt t="140467" x="1987550" y="704850"/>
          <p14:tracePt t="140483" x="1955800" y="704850"/>
          <p14:tracePt t="140500" x="1885950" y="704850"/>
          <p14:tracePt t="140517" x="1854200" y="704850"/>
          <p14:tracePt t="140533" x="1784350" y="704850"/>
          <p14:tracePt t="140550" x="1720850" y="704850"/>
          <p14:tracePt t="140567" x="1682750" y="704850"/>
          <p14:tracePt t="140583" x="1625600" y="704850"/>
          <p14:tracePt t="140600" x="1593850" y="704850"/>
          <p14:tracePt t="140616" x="1555750" y="704850"/>
          <p14:tracePt t="140633" x="1511300" y="704850"/>
          <p14:tracePt t="140650" x="1492250" y="717550"/>
          <p14:tracePt t="140666" x="1454150" y="730250"/>
          <p14:tracePt t="140684" x="1441450" y="742950"/>
          <p14:tracePt t="140700" x="1403350" y="768350"/>
          <p14:tracePt t="140717" x="1365250" y="793750"/>
          <p14:tracePt t="140733" x="1346200" y="812800"/>
          <p14:tracePt t="140750" x="1308100" y="850900"/>
          <p14:tracePt t="140767" x="1289050" y="863600"/>
          <p14:tracePt t="140783" x="1257300" y="901700"/>
          <p14:tracePt t="140800" x="1219200" y="939800"/>
          <p14:tracePt t="140817" x="1200150" y="971550"/>
          <p14:tracePt t="140833" x="1168400" y="1016000"/>
          <p14:tracePt t="140850" x="1149350" y="1041400"/>
          <p14:tracePt t="140867" x="1111250" y="1104900"/>
          <p14:tracePt t="140883" x="1085850" y="1168400"/>
          <p14:tracePt t="140900" x="1066800" y="1200150"/>
          <p14:tracePt t="140916" x="1054100" y="1257300"/>
          <p14:tracePt t="140933" x="1047750" y="1295400"/>
          <p14:tracePt t="140949" x="1035050" y="1346200"/>
          <p14:tracePt t="140966" x="1022350" y="1403350"/>
          <p14:tracePt t="140983" x="1022350" y="1428750"/>
          <p14:tracePt t="140999" x="1016000" y="1473200"/>
          <p14:tracePt t="141017" x="1009650" y="1485900"/>
          <p14:tracePt t="141033" x="1009650" y="1511300"/>
          <p14:tracePt t="141050" x="1009650" y="1517650"/>
          <p14:tracePt t="141066" x="1009650" y="1524000"/>
          <p14:tracePt t="141083" x="1016000" y="1530350"/>
          <p14:tracePt t="141118" x="1016000" y="1536700"/>
          <p14:tracePt t="141120" x="1022350" y="1536700"/>
          <p14:tracePt t="141133" x="1035050" y="1536700"/>
          <p14:tracePt t="141171" x="1041400" y="1536700"/>
          <p14:tracePt t="141172" x="1047750" y="1536700"/>
          <p14:tracePt t="141183" x="1054100" y="1536700"/>
          <p14:tracePt t="141200" x="1092200" y="1536700"/>
          <p14:tracePt t="141217" x="1117600" y="1536700"/>
          <p14:tracePt t="141233" x="1181100" y="1536700"/>
          <p14:tracePt t="141250" x="1282700" y="1536700"/>
          <p14:tracePt t="141267" x="1320800" y="1536700"/>
          <p14:tracePt t="141283" x="1435100" y="1536700"/>
          <p14:tracePt t="141300" x="1555750" y="1536700"/>
          <p14:tracePt t="141317" x="1606550" y="1536700"/>
          <p14:tracePt t="141333" x="1739900" y="1536700"/>
          <p14:tracePt t="141349" x="1816100" y="1536700"/>
          <p14:tracePt t="141366" x="1987550" y="1536700"/>
          <p14:tracePt t="141383" x="2063750" y="1536700"/>
          <p14:tracePt t="141400" x="2222500" y="1536700"/>
          <p14:tracePt t="141416" x="2368550" y="1536700"/>
          <p14:tracePt t="141433" x="2432050" y="1536700"/>
          <p14:tracePt t="141449" x="2584450" y="1536700"/>
          <p14:tracePt t="141466" x="2755900" y="1536700"/>
          <p14:tracePt t="141483" x="2851150" y="1536700"/>
          <p14:tracePt t="141500" x="3035300" y="1536700"/>
          <p14:tracePt t="141517" x="3124200" y="1536700"/>
          <p14:tracePt t="141533" x="3251200" y="1536700"/>
          <p14:tracePt t="141550" x="3295650" y="1536700"/>
          <p14:tracePt t="141567" x="3346450" y="1536700"/>
          <p14:tracePt t="141583" x="3384550" y="1536700"/>
          <p14:tracePt t="141600" x="3397250" y="1536700"/>
          <p14:tracePt t="141617" x="3429000" y="1530350"/>
          <p14:tracePt t="141633" x="3454400" y="1524000"/>
          <p14:tracePt t="141650" x="3486150" y="1511300"/>
          <p14:tracePt t="141666" x="3530600" y="1492250"/>
          <p14:tracePt t="141683" x="3549650" y="1479550"/>
          <p14:tracePt t="141700" x="3594100" y="1460500"/>
          <p14:tracePt t="141718" x="3613150" y="1447800"/>
          <p14:tracePt t="141733" x="3644900" y="1428750"/>
          <p14:tracePt t="141750" x="3676650" y="1409700"/>
          <p14:tracePt t="141767" x="3689350" y="1403350"/>
          <p14:tracePt t="141783" x="3708400" y="1390650"/>
          <p14:tracePt t="141800" x="3714750" y="1390650"/>
          <p14:tracePt t="142551" x="3708400" y="1390650"/>
          <p14:tracePt t="142561" x="3702050" y="1390650"/>
          <p14:tracePt t="142582" x="3695700" y="1397000"/>
          <p14:tracePt t="142592" x="3689350" y="1403350"/>
          <p14:tracePt t="142603" x="3683000" y="1403350"/>
          <p14:tracePt t="142634" x="3676650" y="1409700"/>
          <p14:tracePt t="142665" x="3676650" y="1416050"/>
          <p14:tracePt t="142685" x="3670300" y="1422400"/>
          <p14:tracePt t="142726" x="3663950" y="1422400"/>
          <p14:tracePt t="142779" x="3663950" y="1428750"/>
          <p14:tracePt t="142821" x="3657600" y="1435100"/>
          <p14:tracePt t="143116" x="3651250" y="1435100"/>
          <p14:tracePt t="143146" x="3638550" y="1435100"/>
          <p14:tracePt t="143157" x="3625850" y="1441450"/>
          <p14:tracePt t="143168" x="3606800" y="1441450"/>
          <p14:tracePt t="143169" x="3587750" y="1447800"/>
          <p14:tracePt t="143183" x="3536950" y="1460500"/>
          <p14:tracePt t="143200" x="3486150" y="1466850"/>
          <p14:tracePt t="143217" x="3409950" y="1479550"/>
          <p14:tracePt t="143233" x="3352800" y="1485900"/>
          <p14:tracePt t="143249" x="3238500" y="1511300"/>
          <p14:tracePt t="143266" x="3086100" y="1549400"/>
          <p14:tracePt t="143283" x="3003550" y="1574800"/>
          <p14:tracePt t="143299" x="2844800" y="1631950"/>
          <p14:tracePt t="143317" x="2768600" y="1663700"/>
          <p14:tracePt t="143333" x="2641600" y="1720850"/>
          <p14:tracePt t="143350" x="2546350" y="1778000"/>
          <p14:tracePt t="143366" x="2495550" y="1803400"/>
          <p14:tracePt t="143383" x="2432050" y="1847850"/>
          <p14:tracePt t="143400" x="2343150" y="1898650"/>
          <p14:tracePt t="143417" x="2305050" y="1930400"/>
          <p14:tracePt t="143433" x="2197100" y="2006600"/>
          <p14:tracePt t="143450" x="2139950" y="2038350"/>
          <p14:tracePt t="143467" x="2025650" y="2127250"/>
          <p14:tracePt t="143483" x="1917700" y="2216150"/>
          <p14:tracePt t="143500" x="1866900" y="2260600"/>
          <p14:tracePt t="143516" x="1778000" y="2330450"/>
          <p14:tracePt t="143533" x="1746250" y="2362200"/>
          <p14:tracePt t="143550" x="1714500" y="2400300"/>
          <p14:tracePt t="143566" x="1682750" y="2419350"/>
          <p14:tracePt t="143584" x="1676400" y="2432050"/>
          <p14:tracePt t="143599" x="1663700" y="2451100"/>
          <p14:tracePt t="143617" x="1663700" y="2457450"/>
          <p14:tracePt t="143633" x="1651000" y="2482850"/>
          <p14:tracePt t="143650" x="1625600" y="2520950"/>
          <p14:tracePt t="143667" x="1612900" y="2527300"/>
          <p14:tracePt t="143683" x="1587500" y="2559050"/>
          <p14:tracePt t="143700" x="1581150" y="2571750"/>
          <p14:tracePt t="143717" x="1562100" y="2584450"/>
          <p14:tracePt t="143734" x="1555750" y="2590800"/>
          <p14:tracePt t="143943" x="1562100" y="2590800"/>
          <p14:tracePt t="144137" x="1555750" y="2597150"/>
          <p14:tracePt t="144147" x="1543050" y="2603500"/>
          <p14:tracePt t="144158" x="1517650" y="2609850"/>
          <p14:tracePt t="144169" x="1479550" y="2616200"/>
          <p14:tracePt t="144170" x="1435100" y="2628900"/>
          <p14:tracePt t="144183" x="1333500" y="2654300"/>
          <p14:tracePt t="144200" x="1263650" y="2660650"/>
          <p14:tracePt t="144217" x="1187450" y="2673350"/>
          <p14:tracePt t="144233" x="1162050" y="2673350"/>
          <p14:tracePt t="144249" x="1143000" y="2673350"/>
          <p14:tracePt t="144384" x="1136650" y="2673350"/>
          <p14:tracePt t="144691" x="1143000" y="2673350"/>
          <p14:tracePt t="144701" x="1155700" y="2673350"/>
          <p14:tracePt t="144722" x="1168400" y="2667000"/>
          <p14:tracePt t="144727" x="1174750" y="2654300"/>
          <p14:tracePt t="144734" x="1193800" y="2647950"/>
          <p14:tracePt t="144750" x="1219200" y="2622550"/>
          <p14:tracePt t="144767" x="1250950" y="2609850"/>
          <p14:tracePt t="144783" x="1301750" y="2571750"/>
          <p14:tracePt t="144799" x="1365250" y="2540000"/>
          <p14:tracePt t="144817" x="1403350" y="2514600"/>
          <p14:tracePt t="144833" x="1460500" y="2482850"/>
          <p14:tracePt t="144850" x="1485900" y="2476500"/>
          <p14:tracePt t="144867" x="1530350" y="2444750"/>
          <p14:tracePt t="144883" x="1574800" y="2413000"/>
          <p14:tracePt t="144900" x="1600200" y="2400300"/>
          <p14:tracePt t="144917" x="1670050" y="2368550"/>
          <p14:tracePt t="144933" x="1695450" y="2343150"/>
          <p14:tracePt t="144949" x="1752600" y="2317750"/>
          <p14:tracePt t="144967" x="1778000" y="2305050"/>
          <p14:tracePt t="144983" x="1790700" y="2305050"/>
          <p14:tracePt t="145970" x="1803400" y="2305050"/>
          <p14:tracePt t="145980" x="1816100" y="2305050"/>
          <p14:tracePt t="146002" x="1835150" y="2305050"/>
          <p14:tracePt t="146003" x="1854200" y="2311400"/>
          <p14:tracePt t="146017" x="1917700" y="2330450"/>
          <p14:tracePt t="146033" x="1949450" y="2349500"/>
          <p14:tracePt t="146049" x="2044700" y="2381250"/>
          <p14:tracePt t="146067" x="2095500" y="2393950"/>
          <p14:tracePt t="146082" x="2184400" y="2425700"/>
          <p14:tracePt t="146099" x="2260600" y="2444750"/>
          <p14:tracePt t="146117" x="2292350" y="2463800"/>
          <p14:tracePt t="146133" x="2336800" y="2482850"/>
          <p14:tracePt t="146149" x="2355850" y="2495550"/>
          <p14:tracePt t="146166" x="2393950" y="2501900"/>
          <p14:tracePt t="146183" x="2425700" y="2520950"/>
          <p14:tracePt t="146199" x="2451100" y="2527300"/>
          <p14:tracePt t="146216" x="2482850" y="2540000"/>
          <p14:tracePt t="146233" x="2495550" y="2546350"/>
          <p14:tracePt t="146250" x="2501900" y="2552700"/>
          <p14:tracePt t="147106" x="2501900" y="2559050"/>
          <p14:tracePt t="147787" x="2495550" y="2559050"/>
          <p14:tracePt t="147808" x="2489200" y="2559050"/>
          <p14:tracePt t="147818" x="2470150" y="2559050"/>
          <p14:tracePt t="147829" x="2451100" y="2559050"/>
          <p14:tracePt t="147833" x="2432050" y="2552700"/>
          <p14:tracePt t="147850" x="2362200" y="2533650"/>
          <p14:tracePt t="147866" x="2273300" y="2508250"/>
          <p14:tracePt t="147883" x="2235200" y="2495550"/>
          <p14:tracePt t="147899" x="2139950" y="2463800"/>
          <p14:tracePt t="147917" x="2095500" y="2451100"/>
          <p14:tracePt t="147933" x="1987550" y="2406650"/>
          <p14:tracePt t="147950" x="1885950" y="2368550"/>
          <p14:tracePt t="147967" x="1847850" y="2355850"/>
          <p14:tracePt t="147983" x="1771650" y="2317750"/>
          <p14:tracePt t="148000" x="1727200" y="2298700"/>
          <p14:tracePt t="148017" x="1708150" y="2292350"/>
          <p14:tracePt t="148032" x="1676400" y="2279650"/>
          <p14:tracePt t="148049" x="1657350" y="2273300"/>
          <p14:tracePt t="148066" x="1612900" y="2266950"/>
          <p14:tracePt t="148083" x="1574800" y="2260600"/>
          <p14:tracePt t="148100" x="1549400" y="2254250"/>
          <p14:tracePt t="148116" x="1504950" y="2241550"/>
          <p14:tracePt t="148133" x="1473200" y="2228850"/>
          <p14:tracePt t="148149" x="1409700" y="2216150"/>
          <p14:tracePt t="148166" x="1327150" y="2190750"/>
          <p14:tracePt t="148183" x="1289050" y="2178050"/>
          <p14:tracePt t="148200" x="1231900" y="2159000"/>
          <p14:tracePt t="148217" x="1206500" y="2152650"/>
          <p14:tracePt t="148233" x="1162050" y="2146300"/>
          <p14:tracePt t="148250" x="1143000" y="2139950"/>
          <p14:tracePt t="148266" x="1092200" y="2120900"/>
          <p14:tracePt t="148283" x="1028700" y="2101850"/>
          <p14:tracePt t="148300" x="996950" y="2095500"/>
          <p14:tracePt t="148316" x="933450" y="2070100"/>
          <p14:tracePt t="148333" x="914400" y="2063750"/>
          <p14:tracePt t="148350" x="889000" y="2057400"/>
          <p14:tracePt t="148367" x="882650" y="2057400"/>
          <p14:tracePt t="148383" x="876300" y="2051050"/>
          <p14:tracePt t="148399" x="876300" y="2044700"/>
          <p14:tracePt t="148434" x="869950" y="2038350"/>
          <p14:tracePt t="148436" x="863600" y="2038350"/>
          <p14:tracePt t="148450" x="857250" y="2038350"/>
          <p14:tracePt t="148487" x="850900" y="2032000"/>
          <p14:tracePt t="148507" x="844550" y="2032000"/>
          <p14:tracePt t="148517" x="838200" y="2032000"/>
          <p14:tracePt t="148533" x="838200" y="2025650"/>
          <p14:tracePt t="148534" x="831850" y="2025650"/>
          <p14:tracePt t="148549" x="825500" y="2019300"/>
          <p14:tracePt t="148567" x="819150" y="2019300"/>
          <p14:tracePt t="148583" x="812800" y="2019300"/>
          <p14:tracePt t="148599" x="806450" y="2019300"/>
          <p14:tracePt t="148642" x="800100" y="2019300"/>
          <p14:tracePt t="148663" x="793750" y="2019300"/>
          <p14:tracePt t="148673" x="787400" y="2019300"/>
          <p14:tracePt t="148704" x="781050" y="2019300"/>
          <p14:tracePt t="149011" x="781050" y="2025650"/>
          <p14:tracePt t="149042" x="774700" y="2032000"/>
          <p14:tracePt t="149064" x="768350" y="2032000"/>
          <p14:tracePt t="149065" x="768350" y="2044700"/>
          <p14:tracePt t="149083" x="762000" y="2051050"/>
          <p14:tracePt t="149094" x="755650" y="2051050"/>
          <p14:tracePt t="149099" x="749300" y="2070100"/>
          <p14:tracePt t="149116" x="742950" y="2076450"/>
          <p14:tracePt t="149133" x="723900" y="2095500"/>
          <p14:tracePt t="149149" x="717550" y="2108200"/>
          <p14:tracePt t="149166" x="698500" y="2133600"/>
          <p14:tracePt t="149183" x="679450" y="2165350"/>
          <p14:tracePt t="149200" x="673100" y="2178050"/>
          <p14:tracePt t="149216" x="660400" y="2197100"/>
          <p14:tracePt t="149233" x="654050" y="2209800"/>
          <p14:tracePt t="149250" x="641350" y="2222500"/>
          <p14:tracePt t="149266" x="635000" y="2247900"/>
          <p14:tracePt t="149303" x="628650" y="2260600"/>
          <p14:tracePt t="149317" x="628650" y="2273300"/>
          <p14:tracePt t="149318" x="628650" y="2279650"/>
          <p14:tracePt t="149333" x="622300" y="2305050"/>
          <p14:tracePt t="149350" x="615950" y="2317750"/>
          <p14:tracePt t="149367" x="615950" y="2330450"/>
          <p14:tracePt t="149383" x="609600" y="2349500"/>
          <p14:tracePt t="149400" x="603250" y="2362200"/>
          <p14:tracePt t="149416" x="596900" y="2381250"/>
          <p14:tracePt t="149433" x="596900" y="2400300"/>
          <p14:tracePt t="149471" x="596900" y="2406650"/>
          <p14:tracePt t="149472" x="596900" y="2419350"/>
          <p14:tracePt t="149483" x="596900" y="2425700"/>
          <p14:tracePt t="149500" x="590550" y="2451100"/>
          <p14:tracePt t="149533" x="590550" y="2463800"/>
          <p14:tracePt t="149534" x="590550" y="2476500"/>
          <p14:tracePt t="149549" x="590550" y="2495550"/>
          <p14:tracePt t="149567" x="590550" y="2501900"/>
          <p14:tracePt t="149583" x="590550" y="2520950"/>
          <p14:tracePt t="149617" x="590550" y="2533650"/>
          <p14:tracePt t="149618" x="590550" y="2540000"/>
          <p14:tracePt t="149633" x="590550" y="2546350"/>
          <p14:tracePt t="149668" x="590550" y="2552700"/>
          <p14:tracePt t="149690" x="590550" y="2559050"/>
          <p14:tracePt t="149730" x="584200" y="2559050"/>
          <p14:tracePt t="149761" x="584200" y="2565400"/>
          <p14:tracePt t="149771" x="577850" y="2565400"/>
          <p14:tracePt t="149782" x="577850" y="2571750"/>
          <p14:tracePt t="149800" x="577850" y="2578100"/>
          <p14:tracePt t="149824" x="577850" y="2584450"/>
          <p14:tracePt t="150139" x="577850" y="2590800"/>
          <p14:tracePt t="150181" x="577850" y="2597150"/>
          <p14:tracePt t="150202" x="577850" y="2603500"/>
          <p14:tracePt t="150212" x="577850" y="2609850"/>
          <p14:tracePt t="150233" x="577850" y="2616200"/>
          <p14:tracePt t="150243" x="577850" y="2622550"/>
          <p14:tracePt t="150254" x="577850" y="2628900"/>
          <p14:tracePt t="150266" x="571500" y="2628900"/>
          <p14:tracePt t="150267" x="571500" y="2635250"/>
          <p14:tracePt t="150283" x="571500" y="2647950"/>
          <p14:tracePt t="150299" x="571500" y="2667000"/>
          <p14:tracePt t="150348" x="571500" y="2673350"/>
          <p14:tracePt t="156494" x="571500" y="2679700"/>
          <p14:tracePt t="156515" x="571500" y="2698750"/>
          <p14:tracePt t="156525" x="571500" y="2717800"/>
          <p14:tracePt t="156536" x="571500" y="2730500"/>
          <p14:tracePt t="156537" x="571500" y="2762250"/>
          <p14:tracePt t="156550" x="584200" y="2844800"/>
          <p14:tracePt t="156567" x="609600" y="2908300"/>
          <p14:tracePt t="156583" x="704850" y="3022600"/>
          <p14:tracePt t="156600" x="768350" y="3098800"/>
          <p14:tracePt t="156617" x="920750" y="3238500"/>
          <p14:tracePt t="156634" x="1073150" y="3378200"/>
          <p14:tracePt t="156651" x="1136650" y="3429000"/>
          <p14:tracePt t="156667" x="1212850" y="3498850"/>
          <p14:tracePt t="156684" x="1231900" y="3517900"/>
          <p14:tracePt t="156700" x="1244600" y="3530600"/>
          <p14:tracePt t="157485" x="1250950" y="3530600"/>
          <p14:tracePt t="157516" x="1270000" y="3536950"/>
          <p14:tracePt t="157526" x="1289050" y="3549650"/>
          <p14:tracePt t="157537" x="1320800" y="3556000"/>
          <p14:tracePt t="157538" x="1358900" y="3568700"/>
          <p14:tracePt t="157550" x="1416050" y="3594100"/>
          <p14:tracePt t="157567" x="1543050" y="3632200"/>
          <p14:tracePt t="157584" x="1663700" y="3676650"/>
          <p14:tracePt t="157600" x="1727200" y="3702050"/>
          <p14:tracePt t="157617" x="1797050" y="3721100"/>
          <p14:tracePt t="157634" x="1835150" y="3740150"/>
          <p14:tracePt t="157650" x="1892300" y="3759200"/>
          <p14:tracePt t="157667" x="1955800" y="3778250"/>
          <p14:tracePt t="157684" x="1981200" y="3790950"/>
          <p14:tracePt t="157700" x="2038350" y="3810000"/>
          <p14:tracePt t="157718" x="2051050" y="3816350"/>
          <p14:tracePt t="157734" x="2070100" y="3829050"/>
          <p14:tracePt t="157750" x="2076450" y="3835400"/>
          <p14:tracePt t="157767" x="2089150" y="3835400"/>
          <p14:tracePt t="157784" x="2139950" y="3841750"/>
          <p14:tracePt t="157800" x="2171700" y="3841750"/>
          <p14:tracePt t="157817" x="2279650" y="3848100"/>
          <p14:tracePt t="157834" x="2336800" y="3848100"/>
          <p14:tracePt t="157850" x="2457450" y="3848100"/>
          <p14:tracePt t="157867" x="2565400" y="3848100"/>
          <p14:tracePt t="157884" x="2609850" y="3848100"/>
          <p14:tracePt t="157900" x="2711450" y="3829050"/>
          <p14:tracePt t="157917" x="2781300" y="3816350"/>
          <p14:tracePt t="157934" x="2901950" y="3790950"/>
          <p14:tracePt t="157950" x="3016250" y="3765550"/>
          <p14:tracePt t="157967" x="3067050" y="3746500"/>
          <p14:tracePt t="157984" x="3117850" y="3727450"/>
          <p14:tracePt t="158000" x="3136900" y="3714750"/>
          <p14:tracePt t="158017" x="3162300" y="3695700"/>
          <p14:tracePt t="158033" x="3162300" y="3676650"/>
          <p14:tracePt t="158050" x="3162300" y="3670300"/>
          <p14:tracePt t="158068" x="3162300" y="3644900"/>
          <p14:tracePt t="158084" x="3155950" y="3638550"/>
          <p14:tracePt t="158100" x="3130550" y="3606800"/>
          <p14:tracePt t="158117" x="3079750" y="3556000"/>
          <p14:tracePt t="158134" x="3041650" y="3524250"/>
          <p14:tracePt t="158150" x="2965450" y="3454400"/>
          <p14:tracePt t="158167" x="2914650" y="3416300"/>
          <p14:tracePt t="158184" x="2832100" y="3333750"/>
          <p14:tracePt t="158200" x="2768600" y="3257550"/>
          <p14:tracePt t="158217" x="2736850" y="3219450"/>
          <p14:tracePt t="158233" x="2705100" y="3143250"/>
          <p14:tracePt t="158250" x="2686050" y="3105150"/>
          <p14:tracePt t="158267" x="2641600" y="3016250"/>
          <p14:tracePt t="158284" x="2584450" y="2933700"/>
          <p14:tracePt t="158301" x="2565400" y="2895600"/>
          <p14:tracePt t="158317" x="2501900" y="2825750"/>
          <p14:tracePt t="158334" x="2470150" y="2794000"/>
          <p14:tracePt t="158350" x="2413000" y="2736850"/>
          <p14:tracePt t="158367" x="2368550" y="2705100"/>
          <p14:tracePt t="158383" x="2349500" y="2686050"/>
          <p14:tracePt t="158400" x="2317750" y="2654300"/>
          <p14:tracePt t="158417" x="2298700" y="2641600"/>
          <p14:tracePt t="158435" x="2279650" y="2628900"/>
          <p14:tracePt t="158451" x="2247900" y="2609850"/>
          <p14:tracePt t="158467" x="2228850" y="2597150"/>
          <p14:tracePt t="158484" x="2197100" y="2571750"/>
          <p14:tracePt t="158500" x="2178050" y="2559050"/>
          <p14:tracePt t="158517" x="2152650" y="2540000"/>
          <p14:tracePt t="158534" x="2133600" y="2520950"/>
          <p14:tracePt t="158550" x="2133600" y="2514600"/>
          <p14:tracePt t="158567" x="2127250" y="2508250"/>
          <p14:tracePt t="158602" x="2120900" y="2501900"/>
          <p14:tracePt t="158617" x="2120900" y="2495550"/>
          <p14:tracePt t="158618" x="2114550" y="2482850"/>
          <p14:tracePt t="158634" x="2114550" y="2476500"/>
          <p14:tracePt t="158650" x="2101850" y="2457450"/>
          <p14:tracePt t="158667" x="2101850" y="2451100"/>
          <p14:tracePt t="158684" x="2082800" y="2432050"/>
          <p14:tracePt t="158700" x="2057400" y="2413000"/>
          <p14:tracePt t="158717" x="2044700" y="2406650"/>
          <p14:tracePt t="158734" x="2019300" y="2374900"/>
          <p14:tracePt t="158750" x="2006600" y="2362200"/>
          <p14:tracePt t="158767" x="1962150" y="2336800"/>
          <p14:tracePt t="158784" x="1917700" y="2317750"/>
          <p14:tracePt t="158801" x="1898650" y="2311400"/>
          <p14:tracePt t="158817" x="1847850" y="2292350"/>
          <p14:tracePt t="158834" x="1822450" y="2286000"/>
          <p14:tracePt t="158850" x="1752600" y="2266950"/>
          <p14:tracePt t="158867" x="1714500" y="2247900"/>
          <p14:tracePt t="158884" x="1631950" y="2228850"/>
          <p14:tracePt t="158900" x="1562100" y="2222500"/>
          <p14:tracePt t="158917" x="1536700" y="2216150"/>
          <p14:tracePt t="158934" x="1485900" y="2216150"/>
          <p14:tracePt t="158950" x="1473200" y="2216150"/>
          <p14:tracePt t="158968" x="1428750" y="2216150"/>
          <p14:tracePt t="158984" x="1390650" y="2216150"/>
          <p14:tracePt t="159000" x="1365250" y="2222500"/>
          <p14:tracePt t="159017" x="1314450" y="2235200"/>
          <p14:tracePt t="159034" x="1270000" y="2247900"/>
          <p14:tracePt t="159051" x="1250950" y="2260600"/>
          <p14:tracePt t="159067" x="1212850" y="2286000"/>
          <p14:tracePt t="159084" x="1193800" y="2298700"/>
          <p14:tracePt t="159099" x="1149350" y="2355850"/>
          <p14:tracePt t="159115" x="1117600" y="2387600"/>
          <p14:tracePt t="159134" x="1066800" y="2451100"/>
          <p14:tracePt t="159150" x="1028700" y="2527300"/>
          <p14:tracePt t="159167" x="1022350" y="2565400"/>
          <p14:tracePt t="159183" x="1022350" y="2622550"/>
          <p14:tracePt t="159200" x="1041400" y="2647950"/>
          <p14:tracePt t="159217" x="1123950" y="2711450"/>
          <p14:tracePt t="159234" x="1244600" y="2762250"/>
          <p14:tracePt t="159250" x="1333500" y="2787650"/>
          <p14:tracePt t="159267" x="1524000" y="2813050"/>
          <p14:tracePt t="159283" x="1631950" y="2825750"/>
          <p14:tracePt t="159300" x="1879600" y="2832100"/>
          <p14:tracePt t="159317" x="2114550" y="2844800"/>
          <p14:tracePt t="159334" x="2222500" y="2844800"/>
          <p14:tracePt t="159350" x="2400300" y="2844800"/>
          <p14:tracePt t="159368" x="2463800" y="2844800"/>
          <p14:tracePt t="159384" x="2533650" y="2844800"/>
          <p14:tracePt t="159400" x="2552700" y="2832100"/>
          <p14:tracePt t="159417" x="2565400" y="2825750"/>
          <p14:tracePt t="159433" x="2571750" y="2819400"/>
          <p14:tracePt t="159451" x="2578100" y="2819400"/>
          <p14:tracePt t="159467" x="2578100" y="2813050"/>
          <p14:tracePt t="159755" x="2565400" y="2813050"/>
          <p14:tracePt t="159764" x="2552700" y="2819400"/>
          <p14:tracePt t="159774" x="2533650" y="2832100"/>
          <p14:tracePt t="159785" x="2527300" y="2851150"/>
          <p14:tracePt t="159800" x="2508250" y="2863850"/>
          <p14:tracePt t="159801" x="2470150" y="2901950"/>
          <p14:tracePt t="159817" x="2438400" y="2921000"/>
          <p14:tracePt t="159833" x="2381250" y="2978150"/>
          <p14:tracePt t="159850" x="2343150" y="3009900"/>
          <p14:tracePt t="159867" x="2235200" y="3105150"/>
          <p14:tracePt t="159884" x="2120900" y="3206750"/>
          <p14:tracePt t="159900" x="2063750" y="3257550"/>
          <p14:tracePt t="159916" x="1981200" y="3340100"/>
          <p14:tracePt t="159933" x="1949450" y="3365500"/>
          <p14:tracePt t="159950" x="1892300" y="3429000"/>
          <p14:tracePt t="159967" x="1841500" y="3486150"/>
          <p14:tracePt t="159984" x="1816100" y="3511550"/>
          <p14:tracePt t="160000" x="1765300" y="3575050"/>
          <p14:tracePt t="160017" x="1733550" y="3613150"/>
          <p14:tracePt t="160034" x="1670050" y="3670300"/>
          <p14:tracePt t="160050" x="1638300" y="3708400"/>
          <p14:tracePt t="160066" x="1587500" y="3765550"/>
          <p14:tracePt t="160084" x="1530350" y="3822700"/>
          <p14:tracePt t="160101" x="1511300" y="3854450"/>
          <p14:tracePt t="160117" x="1460500" y="3905250"/>
          <p14:tracePt t="160134" x="1435100" y="3924300"/>
          <p14:tracePt t="160150" x="1403350" y="3956050"/>
          <p14:tracePt t="160167" x="1384300" y="3975100"/>
          <p14:tracePt t="160183" x="1371600" y="3981450"/>
          <p14:tracePt t="160200" x="1365250" y="3994150"/>
          <p14:tracePt t="160235" x="1358900" y="3994150"/>
          <p14:tracePt t="160561" x="1365250" y="3994150"/>
          <p14:tracePt t="160591" x="1371600" y="3994150"/>
          <p14:tracePt t="160602" x="1377950" y="3994150"/>
          <p14:tracePt t="160612" x="1390650" y="3981450"/>
          <p14:tracePt t="160622" x="1397000" y="3975100"/>
          <p14:tracePt t="160627" x="1416050" y="3962400"/>
          <p14:tracePt t="160634" x="1435100" y="3956050"/>
          <p14:tracePt t="160650" x="1511300" y="3917950"/>
          <p14:tracePt t="160667" x="1555750" y="3898900"/>
          <p14:tracePt t="160683" x="1701800" y="3848100"/>
          <p14:tracePt t="160700" x="1879600" y="3797300"/>
          <p14:tracePt t="160717" x="1981200" y="3759200"/>
          <p14:tracePt t="160733" x="2241550" y="3689350"/>
          <p14:tracePt t="160750" x="2355850" y="3651250"/>
          <p14:tracePt t="160767" x="2609850" y="3562350"/>
          <p14:tracePt t="160784" x="2870200" y="3454400"/>
          <p14:tracePt t="160800" x="2978150" y="3397250"/>
          <p14:tracePt t="160817" x="3149600" y="3302000"/>
          <p14:tracePt t="160834" x="3225800" y="3257550"/>
          <p14:tracePt t="160850" x="3365500" y="3162300"/>
          <p14:tracePt t="160866" x="3467100" y="3086100"/>
          <p14:tracePt t="160883" x="3517900" y="3054350"/>
          <p14:tracePt t="160900" x="3606800" y="2971800"/>
          <p14:tracePt t="160917" x="3676650" y="2901950"/>
          <p14:tracePt t="160934" x="3714750" y="2870200"/>
          <p14:tracePt t="160950" x="3771900" y="2819400"/>
          <p14:tracePt t="160967" x="3797300" y="2800350"/>
          <p14:tracePt t="160983" x="3848100" y="2749550"/>
          <p14:tracePt t="161000" x="3917950" y="2679700"/>
          <p14:tracePt t="161017" x="3956050" y="2641600"/>
          <p14:tracePt t="161034" x="4032250" y="2559050"/>
          <p14:tracePt t="161050" x="4057650" y="2520950"/>
          <p14:tracePt t="161067" x="4102100" y="2476500"/>
          <p14:tracePt t="161084" x="4114800" y="2463800"/>
          <p14:tracePt t="161100" x="4121150" y="2444750"/>
          <p14:tracePt t="161117" x="4127500" y="2444750"/>
          <p14:tracePt t="161406" x="4127500" y="2451100"/>
          <p14:tracePt t="161417" x="4127500" y="2457450"/>
          <p14:tracePt t="161428" x="4127500" y="2470150"/>
          <p14:tracePt t="161438" x="4127500" y="2489200"/>
          <p14:tracePt t="161439" x="4127500" y="2514600"/>
          <p14:tracePt t="161450" x="4127500" y="2533650"/>
          <p14:tracePt t="161467" x="4127500" y="2590800"/>
          <p14:tracePt t="161485" x="4140200" y="2654300"/>
          <p14:tracePt t="161500" x="4146550" y="2686050"/>
          <p14:tracePt t="161517" x="4178300" y="2749550"/>
          <p14:tracePt t="161534" x="4191000" y="2781300"/>
          <p14:tracePt t="161550" x="4216400" y="2825750"/>
          <p14:tracePt t="161567" x="4229100" y="2851150"/>
          <p14:tracePt t="161583" x="4254500" y="2895600"/>
          <p14:tracePt t="161600" x="4279900" y="2959100"/>
          <p14:tracePt t="161617" x="4305300" y="2997200"/>
          <p14:tracePt t="161633" x="4343400" y="3079750"/>
          <p14:tracePt t="161649" x="4356100" y="3130550"/>
          <p14:tracePt t="161665" x="4406900" y="3206750"/>
          <p14:tracePt t="161683" x="4438650" y="3257550"/>
          <p14:tracePt t="161700" x="4451350" y="3276600"/>
          <p14:tracePt t="161716" x="4470400" y="3308350"/>
          <p14:tracePt t="161733" x="4483100" y="3321050"/>
          <p14:tracePt t="161750" x="4489450" y="3340100"/>
          <p14:tracePt t="161767" x="4502150" y="3378200"/>
          <p14:tracePt t="161784" x="4514850" y="3403600"/>
          <p14:tracePt t="161800" x="4527550" y="3473450"/>
          <p14:tracePt t="161817" x="4546600" y="3498850"/>
          <p14:tracePt t="161834" x="4572000" y="3562350"/>
          <p14:tracePt t="161850" x="4603750" y="3619500"/>
          <p14:tracePt t="161867" x="4622800" y="3644900"/>
          <p14:tracePt t="161883" x="4648200" y="3676650"/>
          <p14:tracePt t="161900" x="4667250" y="3695700"/>
          <p14:tracePt t="161917" x="4692650" y="3721100"/>
          <p14:tracePt t="161934" x="4705350" y="3740150"/>
          <p14:tracePt t="161950" x="4711700" y="3740150"/>
          <p14:tracePt t="161967" x="4724400" y="3752850"/>
          <p14:tracePt t="162002" x="4737100" y="3765550"/>
          <p14:tracePt t="162003" x="4749800" y="3765550"/>
          <p14:tracePt t="162017" x="4781550" y="3778250"/>
          <p14:tracePt t="162034" x="4806950" y="3790950"/>
          <p14:tracePt t="162050" x="4857750" y="3803650"/>
          <p14:tracePt t="162067" x="4895850" y="3810000"/>
          <p14:tracePt t="162084" x="4940300" y="3816350"/>
          <p14:tracePt t="162100" x="4972050" y="3822700"/>
          <p14:tracePt t="162118" x="4984750" y="3822700"/>
          <p14:tracePt t="162133" x="5016500" y="3822700"/>
          <p14:tracePt t="162150" x="5035550" y="3822700"/>
          <p14:tracePt t="162167" x="5086350" y="3822700"/>
          <p14:tracePt t="162183" x="5149850" y="3822700"/>
          <p14:tracePt t="162201" x="5187950" y="3816350"/>
          <p14:tracePt t="162217" x="5245100" y="3816350"/>
          <p14:tracePt t="162234" x="5264150" y="3816350"/>
          <p14:tracePt t="162250" x="5276850" y="3816350"/>
          <p14:tracePt t="162267" x="5283200" y="3816350"/>
          <p14:tracePt t="162284" x="5289550" y="3810000"/>
          <p14:tracePt t="162300" x="5302250" y="3803650"/>
          <p14:tracePt t="162317" x="5308600" y="3797300"/>
          <p14:tracePt t="162334" x="5321300" y="3797300"/>
          <p14:tracePt t="162350" x="5321300" y="3790950"/>
          <p14:tracePt t="164371" x="5327650" y="3784600"/>
          <p14:tracePt t="164402" x="5334000" y="3778250"/>
          <p14:tracePt t="164433" x="5346700" y="3765550"/>
          <p14:tracePt t="164444" x="5359400" y="3759200"/>
          <p14:tracePt t="164454" x="5372100" y="3746500"/>
          <p14:tracePt t="164467" x="5384800" y="3727450"/>
          <p14:tracePt t="164468" x="5397500" y="3721100"/>
          <p14:tracePt t="164483" x="5441950" y="3670300"/>
          <p14:tracePt t="164500" x="5511800" y="3613150"/>
          <p14:tracePt t="164518" x="5549900" y="3568700"/>
          <p14:tracePt t="164534" x="5651500" y="3467100"/>
          <p14:tracePt t="164550" x="5721350" y="3397250"/>
          <p14:tracePt t="164567" x="5880100" y="3219450"/>
          <p14:tracePt t="164584" x="5962650" y="3136900"/>
          <p14:tracePt t="164600" x="6153150" y="2940050"/>
          <p14:tracePt t="164617" x="6362700" y="2724150"/>
          <p14:tracePt t="164633" x="6445250" y="2641600"/>
          <p14:tracePt t="164650" x="6591300" y="2489200"/>
          <p14:tracePt t="164667" x="6654800" y="2425700"/>
          <p14:tracePt t="164683" x="6762750" y="2305050"/>
          <p14:tracePt t="164717" x="6845300" y="2228850"/>
          <p14:tracePt t="164718" x="6870700" y="2203450"/>
          <p14:tracePt t="164734" x="6915150" y="2165350"/>
          <p14:tracePt t="164750" x="6934200" y="2152650"/>
          <p14:tracePt t="164767" x="6946900" y="2139950"/>
          <p14:tracePt t="164783" x="6959600" y="2133600"/>
          <p14:tracePt t="164840" x="6965950" y="2127250"/>
          <p14:tracePt t="164851" x="6972300" y="2127250"/>
          <p14:tracePt t="164871" x="6978650" y="2127250"/>
          <p14:tracePt t="165026" x="6978650" y="2133600"/>
          <p14:tracePt t="165037" x="6978650" y="2146300"/>
          <p14:tracePt t="165046" x="6978650" y="2165350"/>
          <p14:tracePt t="165057" x="6978650" y="2171700"/>
          <p14:tracePt t="165067" x="6972300" y="2197100"/>
          <p14:tracePt t="165083" x="6965950" y="2222500"/>
          <p14:tracePt t="165085" x="6946900" y="2286000"/>
          <p14:tracePt t="165100" x="6940550" y="2311400"/>
          <p14:tracePt t="165117" x="6915150" y="2362200"/>
          <p14:tracePt t="165133" x="6908800" y="2406650"/>
          <p14:tracePt t="165151" x="6908800" y="2425700"/>
          <p14:tracePt t="165167" x="6896100" y="2444750"/>
          <p14:tracePt t="165183" x="6896100" y="2457450"/>
          <p14:tracePt t="165200" x="6883400" y="2476500"/>
          <p14:tracePt t="165217" x="6870700" y="2501900"/>
          <p14:tracePt t="165235" x="6870700" y="2514600"/>
          <p14:tracePt t="165250" x="6864350" y="2540000"/>
          <p14:tracePt t="165267" x="6858000" y="2552700"/>
          <p14:tracePt t="165283" x="6851650" y="2571750"/>
          <p14:tracePt t="165300" x="6845300" y="2578100"/>
          <p14:tracePt t="165317" x="6838950" y="2584450"/>
          <p14:tracePt t="165334" x="6838950" y="2590800"/>
          <p14:tracePt t="165461" x="6845300" y="2590800"/>
          <p14:tracePt t="165491" x="6858000" y="2584450"/>
          <p14:tracePt t="165502" x="6864350" y="2578100"/>
          <p14:tracePt t="165512" x="6877050" y="2565400"/>
          <p14:tracePt t="165522" x="6877050" y="2559050"/>
          <p14:tracePt t="165533" x="6889750" y="2546350"/>
          <p14:tracePt t="165533" x="6902450" y="2533650"/>
          <p14:tracePt t="165550" x="6908800" y="2520950"/>
          <p14:tracePt t="165567" x="6915150" y="2520950"/>
          <p14:tracePt t="165584" x="6927850" y="2508250"/>
          <p14:tracePt t="165600" x="6934200" y="2501900"/>
          <p14:tracePt t="165616" x="6940550" y="2495550"/>
          <p14:tracePt t="165633" x="6946900" y="2489200"/>
          <p14:tracePt t="165650" x="6953250" y="2482850"/>
          <p14:tracePt t="165667" x="6959600" y="2476500"/>
          <p14:tracePt t="165684" x="6965950" y="2470150"/>
          <p14:tracePt t="165721" x="6972300" y="2470150"/>
          <p14:tracePt t="165742" x="6978650" y="2463800"/>
          <p14:tracePt t="165763" x="6978650" y="2457450"/>
          <p14:tracePt t="165794" x="6985000" y="2457450"/>
          <p14:tracePt t="165814" x="6991350" y="2457450"/>
          <p14:tracePt t="167056" x="6985000" y="2457450"/>
          <p14:tracePt t="167138" x="6978650" y="2457450"/>
          <p14:tracePt t="167302" x="6978650" y="2451100"/>
          <p14:tracePt t="167315" x="6991350" y="2444750"/>
          <p14:tracePt t="167323" x="6997700" y="2438400"/>
          <p14:tracePt t="167335" x="7010400" y="2432050"/>
          <p14:tracePt t="167336" x="7023100" y="2419350"/>
          <p14:tracePt t="167350" x="7061200" y="2387600"/>
          <p14:tracePt t="167367" x="7086600" y="2374900"/>
          <p14:tracePt t="167383" x="7137400" y="2336800"/>
          <p14:tracePt t="167400" x="7200900" y="2292350"/>
          <p14:tracePt t="167417" x="7226300" y="2279650"/>
          <p14:tracePt t="167434" x="7289800" y="2247900"/>
          <p14:tracePt t="167450" x="7327900" y="2235200"/>
          <p14:tracePt t="167467" x="7391400" y="2216150"/>
          <p14:tracePt t="167484" x="7416800" y="2197100"/>
          <p14:tracePt t="167500" x="7467600" y="2178050"/>
          <p14:tracePt t="167517" x="7505700" y="2146300"/>
          <p14:tracePt t="167534" x="7524750" y="2139950"/>
          <p14:tracePt t="167550" x="7562850" y="2108200"/>
          <p14:tracePt t="167568" x="7575550" y="2095500"/>
          <p14:tracePt t="167584" x="7600950" y="2070100"/>
          <p14:tracePt t="167600" x="7626350" y="2044700"/>
          <p14:tracePt t="167617" x="7639050" y="2038350"/>
          <p14:tracePt t="167634" x="7658100" y="2019300"/>
          <p14:tracePt t="167650" x="7670800" y="2006600"/>
          <p14:tracePt t="167667" x="7696200" y="1981200"/>
          <p14:tracePt t="167684" x="7715250" y="1962150"/>
          <p14:tracePt t="167700" x="7727950" y="1949450"/>
          <p14:tracePt t="167717" x="7759700" y="1924050"/>
          <p14:tracePt t="167733" x="7772400" y="1911350"/>
          <p14:tracePt t="167750" x="7810500" y="1885950"/>
          <p14:tracePt t="167767" x="7842250" y="1854200"/>
          <p14:tracePt t="167784" x="7861300" y="1835150"/>
          <p14:tracePt t="167799" x="7905750" y="1803400"/>
          <p14:tracePt t="167817" x="7918450" y="1790700"/>
          <p14:tracePt t="167834" x="7950200" y="1765300"/>
          <p14:tracePt t="167850" x="7981950" y="1746250"/>
          <p14:tracePt t="167867" x="7988300" y="1746250"/>
          <p14:tracePt t="167883" x="8020050" y="1727200"/>
          <p14:tracePt t="167900" x="8032750" y="1720850"/>
          <p14:tracePt t="167916" x="8058150" y="1708150"/>
          <p14:tracePt t="167934" x="8083550" y="1708150"/>
          <p14:tracePt t="167950" x="8089900" y="1701800"/>
          <p14:tracePt t="167967" x="8115300" y="1701800"/>
          <p14:tracePt t="168002" x="8128000" y="1701800"/>
          <p14:tracePt t="168003" x="8140700" y="1701800"/>
          <p14:tracePt t="168017" x="8147050" y="1701800"/>
          <p14:tracePt t="168033" x="8178800" y="1714500"/>
          <p14:tracePt t="168050" x="8204200" y="1727200"/>
          <p14:tracePt t="168067" x="8216900" y="1733550"/>
          <p14:tracePt t="168084" x="8248650" y="1746250"/>
          <p14:tracePt t="168100" x="8274050" y="1758950"/>
          <p14:tracePt t="168117" x="8286750" y="1771650"/>
          <p14:tracePt t="168134" x="8318500" y="1797050"/>
          <p14:tracePt t="168150" x="8331200" y="1803400"/>
          <p14:tracePt t="168167" x="8356600" y="1835150"/>
          <p14:tracePt t="168184" x="8369300" y="1847850"/>
          <p14:tracePt t="168184" x="8388350" y="1866900"/>
          <p14:tracePt t="168200" x="8401050" y="1885950"/>
          <p14:tracePt t="168215" x="8439150" y="1917700"/>
          <p14:tracePt t="168232" x="8451850" y="1930400"/>
          <p14:tracePt t="168250" x="8483600" y="1955800"/>
          <p14:tracePt t="168267" x="8489950" y="1968500"/>
          <p14:tracePt t="168283" x="8515350" y="2000250"/>
          <p14:tracePt t="168300" x="8534400" y="2038350"/>
          <p14:tracePt t="168317" x="8540750" y="2051050"/>
          <p14:tracePt t="168334" x="8553450" y="2089150"/>
          <p14:tracePt t="168350" x="8559800" y="2114550"/>
          <p14:tracePt t="168367" x="8578850" y="2159000"/>
          <p14:tracePt t="168384" x="8591550" y="2190750"/>
          <p14:tracePt t="168400" x="8610600" y="2216150"/>
          <p14:tracePt t="168416" x="8623300" y="2279650"/>
          <p14:tracePt t="168434" x="8636000" y="2330450"/>
          <p14:tracePt t="168450" x="8636000" y="2362200"/>
          <p14:tracePt t="168467" x="8636000" y="2413000"/>
          <p14:tracePt t="168484" x="8636000" y="2444750"/>
          <p14:tracePt t="168500" x="8629650" y="2489200"/>
          <p14:tracePt t="168517" x="8629650" y="2514600"/>
          <p14:tracePt t="168533" x="8610600" y="2552700"/>
          <p14:tracePt t="168549" x="8597900" y="2590800"/>
          <p14:tracePt t="168565" x="8591550" y="2609850"/>
          <p14:tracePt t="168584" x="8572500" y="2647950"/>
          <p14:tracePt t="168600" x="8559800" y="2660650"/>
          <p14:tracePt t="168617" x="8528050" y="2698750"/>
          <p14:tracePt t="168634" x="8496300" y="2736850"/>
          <p14:tracePt t="168650" x="8483600" y="2755900"/>
          <p14:tracePt t="168667" x="8458200" y="2781300"/>
          <p14:tracePt t="168684" x="8445500" y="2794000"/>
          <p14:tracePt t="168700" x="8426450" y="2806700"/>
          <p14:tracePt t="168717" x="8407400" y="2819400"/>
          <p14:tracePt t="168733" x="8394700" y="2832100"/>
          <p14:tracePt t="168750" x="8382000" y="2838450"/>
          <p14:tracePt t="168767" x="8369300" y="2838450"/>
          <p14:tracePt t="168784" x="8350250" y="2844800"/>
          <p14:tracePt t="168800" x="8324850" y="2844800"/>
          <p14:tracePt t="168817" x="8318500" y="2844800"/>
          <p14:tracePt t="168833" x="8280400" y="2825750"/>
          <p14:tracePt t="168850" x="8267700" y="2813050"/>
          <p14:tracePt t="168867" x="8235950" y="2755900"/>
          <p14:tracePt t="168884" x="8210550" y="2673350"/>
          <p14:tracePt t="168900" x="8204200" y="2628900"/>
          <p14:tracePt t="168916" x="8197850" y="2514600"/>
          <p14:tracePt t="168933" x="8191500" y="2457450"/>
          <p14:tracePt t="168950" x="8191500" y="2349500"/>
          <p14:tracePt t="168967" x="8191500" y="2260600"/>
          <p14:tracePt t="168984" x="8197850" y="2216150"/>
          <p14:tracePt t="169000" x="8210550" y="2165350"/>
          <p14:tracePt t="169017" x="8216900" y="2152650"/>
          <p14:tracePt t="169034" x="8229600" y="2127250"/>
          <p14:tracePt t="169050" x="8235950" y="2108200"/>
          <p14:tracePt t="169066" x="8242300" y="2108200"/>
          <p14:tracePt t="169159" x="8242300" y="2114550"/>
          <p14:tracePt t="169172" x="8242300" y="2120900"/>
          <p14:tracePt t="169173" x="8242300" y="2133600"/>
          <p14:tracePt t="169184" x="8248650" y="2152650"/>
          <p14:tracePt t="169200" x="8255000" y="2209800"/>
          <p14:tracePt t="169217" x="8255000" y="2241550"/>
          <p14:tracePt t="169232" x="8261350" y="2324100"/>
          <p14:tracePt t="169249" x="8267700" y="2400300"/>
          <p14:tracePt t="169267" x="8267700" y="2438400"/>
          <p14:tracePt t="169284" x="8267700" y="2501900"/>
          <p14:tracePt t="169300" x="8267700" y="2552700"/>
          <p14:tracePt t="169317" x="8267700" y="2578100"/>
          <p14:tracePt t="169333" x="8267700" y="2603500"/>
          <p14:tracePt t="169350" x="8261350" y="2622550"/>
          <p14:tracePt t="169367" x="8255000" y="2635250"/>
          <p14:tracePt t="169384" x="8248650" y="2641600"/>
          <p14:tracePt t="169400" x="8242300" y="2654300"/>
          <p14:tracePt t="169417" x="8235950" y="2654300"/>
          <p14:tracePt t="170227" x="8242300" y="2654300"/>
          <p14:tracePt t="170685" x="8248650" y="2654300"/>
          <p14:tracePt t="171999" x="8255000" y="2654300"/>
          <p14:tracePt t="172040" x="8261350" y="2654300"/>
          <p14:tracePt t="172905" x="8267700" y="2647950"/>
          <p14:tracePt t="172946" x="8267700" y="2641600"/>
          <p14:tracePt t="173476" x="8274050" y="2641600"/>
          <p14:tracePt t="173506" x="8274050" y="2628900"/>
          <p14:tracePt t="173517" x="8280400" y="2622550"/>
          <p14:tracePt t="173527" x="8286750" y="2616200"/>
          <p14:tracePt t="173537" x="8286750" y="2597150"/>
          <p14:tracePt t="173540" x="8293100" y="2578100"/>
          <p14:tracePt t="173551" x="8299450" y="2559050"/>
          <p14:tracePt t="173567" x="8318500" y="2508250"/>
          <p14:tracePt t="173585" x="8337550" y="2463800"/>
          <p14:tracePt t="173601" x="8343900" y="2438400"/>
          <p14:tracePt t="173618" x="8356600" y="2387600"/>
          <p14:tracePt t="173635" x="8362950" y="2374900"/>
          <p14:tracePt t="173651" x="8375650" y="2330450"/>
          <p14:tracePt t="173669" x="8388350" y="2292350"/>
          <p14:tracePt t="173685" x="8394700" y="2266950"/>
          <p14:tracePt t="173701" x="8407400" y="2228850"/>
          <p14:tracePt t="173718" x="8413750" y="2203450"/>
          <p14:tracePt t="173735" x="8426450" y="2159000"/>
          <p14:tracePt t="173751" x="8439150" y="2120900"/>
          <p14:tracePt t="173768" x="8445500" y="2108200"/>
          <p14:tracePt t="173784" x="8451850" y="2070100"/>
          <p14:tracePt t="173801" x="8451850" y="2051050"/>
          <p14:tracePt t="173817" x="8464550" y="2006600"/>
          <p14:tracePt t="173834" x="8477250" y="1981200"/>
          <p14:tracePt t="173851" x="8477250" y="1968500"/>
          <p14:tracePt t="173867" x="8489950" y="1955800"/>
          <p14:tracePt t="173885" x="8489950" y="1949450"/>
          <p14:tracePt t="173901" x="8489950" y="1943100"/>
          <p14:tracePt t="173917" x="8496300" y="1943100"/>
          <p14:tracePt t="173934" x="8496300" y="1936750"/>
          <p14:tracePt t="173951" x="8502650" y="1930400"/>
          <p14:tracePt t="174627" x="8502650" y="1936750"/>
          <p14:tracePt t="174648" x="8502650" y="1943100"/>
          <p14:tracePt t="174651" x="8502650" y="1949450"/>
          <p14:tracePt t="174670" x="8502650" y="1955800"/>
          <p14:tracePt t="174691" x="8502650" y="1962150"/>
          <p14:tracePt t="174692" x="8502650" y="1968500"/>
          <p14:tracePt t="174701" x="8502650" y="1974850"/>
          <p14:tracePt t="174763" x="8502650" y="1981200"/>
          <p14:tracePt t="174784" x="8502650" y="1987550"/>
          <p14:tracePt t="174856" x="8502650" y="1993900"/>
          <p14:tracePt t="174897" x="8502650" y="2000250"/>
          <p14:tracePt t="174918" x="8509000" y="2000250"/>
          <p14:tracePt t="176464" x="8509000" y="2006600"/>
          <p14:tracePt t="176485" x="8502650" y="2006600"/>
          <p14:tracePt t="176487" x="8496300" y="2012950"/>
          <p14:tracePt t="176501" x="8464550" y="2032000"/>
          <p14:tracePt t="176517" x="8432800" y="2038350"/>
          <p14:tracePt t="176535" x="8350250" y="2070100"/>
          <p14:tracePt t="176551" x="8299450" y="2082800"/>
          <p14:tracePt t="176568" x="8185150" y="2114550"/>
          <p14:tracePt t="176584" x="8051800" y="2159000"/>
          <p14:tracePt t="176603" x="7981950" y="2184400"/>
          <p14:tracePt t="176617" x="7816850" y="2235200"/>
          <p14:tracePt t="176635" x="7715250" y="2266950"/>
          <p14:tracePt t="176635" x="7613650" y="2292350"/>
          <p14:tracePt t="176651" x="7518400" y="2330450"/>
          <p14:tracePt t="176667" x="7327900" y="2381250"/>
          <p14:tracePt t="176685" x="7239000" y="2406650"/>
          <p14:tracePt t="176701" x="7061200" y="2451100"/>
          <p14:tracePt t="176719" x="6997700" y="2470150"/>
          <p14:tracePt t="176735" x="6826250" y="2514600"/>
          <p14:tracePt t="176751" x="6642100" y="2565400"/>
          <p14:tracePt t="176768" x="6527800" y="2603500"/>
          <p14:tracePt t="176785" x="6216650" y="2692400"/>
          <p14:tracePt t="176801" x="6019800" y="2743200"/>
          <p14:tracePt t="176817" x="5632450" y="2813050"/>
          <p14:tracePt t="176834" x="5308600" y="2844800"/>
          <p14:tracePt t="176851" x="5168900" y="2857500"/>
          <p14:tracePt t="176867" x="4927600" y="2863850"/>
          <p14:tracePt t="176885" x="4819650" y="2876550"/>
          <p14:tracePt t="176901" x="4578350" y="2901950"/>
          <p14:tracePt t="176918" x="4324350" y="2952750"/>
          <p14:tracePt t="176935" x="4203700" y="2971800"/>
          <p14:tracePt t="176951" x="3949700" y="3009900"/>
          <p14:tracePt t="176967" x="3854450" y="3016250"/>
          <p14:tracePt t="176984" x="3689350" y="3035300"/>
          <p14:tracePt t="177001" x="3549650" y="3048000"/>
          <p14:tracePt t="177018" x="3479800" y="3054350"/>
          <p14:tracePt t="177034" x="3359150" y="3086100"/>
          <p14:tracePt t="177051" x="3289300" y="3105150"/>
          <p14:tracePt t="177068" x="3143250" y="3143250"/>
          <p14:tracePt t="177084" x="3009900" y="3187700"/>
          <p14:tracePt t="177101" x="2952750" y="3206750"/>
          <p14:tracePt t="177117" x="2857500" y="3238500"/>
          <p14:tracePt t="177134" x="2813050" y="3251200"/>
          <p14:tracePt t="177150" x="2724150" y="3282950"/>
          <p14:tracePt t="177167" x="2654300" y="3308350"/>
          <p14:tracePt t="177185" x="2616200" y="3327400"/>
          <p14:tracePt t="177201" x="2533650" y="3346450"/>
          <p14:tracePt t="177218" x="2489200" y="3365500"/>
          <p14:tracePt t="177235" x="2413000" y="3384550"/>
          <p14:tracePt t="177251" x="2381250" y="3403600"/>
          <p14:tracePt t="177267" x="2324100" y="3429000"/>
          <p14:tracePt t="177284" x="2273300" y="3454400"/>
          <p14:tracePt t="177301" x="2254250" y="3467100"/>
          <p14:tracePt t="177318" x="2228850" y="3486150"/>
          <p14:tracePt t="177335" x="2222500" y="3486150"/>
          <p14:tracePt t="177351" x="2216150" y="3492500"/>
          <p14:tracePt t="177728" x="2222500" y="3492500"/>
          <p14:tracePt t="177758" x="2228850" y="3492500"/>
          <p14:tracePt t="177801" x="2235200" y="3492500"/>
          <p14:tracePt t="177821" x="2241550" y="3492500"/>
          <p14:tracePt t="177832" x="2247900" y="3492500"/>
          <p14:tracePt t="177874" x="2254250" y="3492500"/>
          <p14:tracePt t="177884" x="2260600" y="3492500"/>
          <p14:tracePt t="177894" x="2260600" y="3486150"/>
          <p14:tracePt t="177909" x="2266950" y="3486150"/>
          <p14:tracePt t="177935" x="2273300" y="3486150"/>
          <p14:tracePt t="177957" x="2279650" y="3486150"/>
          <p14:tracePt t="177977" x="2286000" y="3486150"/>
          <p14:tracePt t="177988" x="2292350" y="3479800"/>
          <p14:tracePt t="177990" x="2298700" y="3479800"/>
          <p14:tracePt t="178030" x="2305050" y="3479800"/>
          <p14:tracePt t="178040" x="2311400" y="3479800"/>
          <p14:tracePt t="178050" x="2317750" y="3473450"/>
          <p14:tracePt t="178072" x="2324100" y="3473450"/>
          <p14:tracePt t="178084" x="2330450" y="3473450"/>
          <p14:tracePt t="178085" x="2336800" y="3467100"/>
          <p14:tracePt t="178101" x="2343150" y="3467100"/>
          <p14:tracePt t="178134" x="2349500" y="3467100"/>
          <p14:tracePt t="178226" x="2355850" y="3467100"/>
          <p14:tracePt t="178247" x="2362200" y="3460750"/>
          <p14:tracePt t="178251" x="2368550" y="3460750"/>
          <p14:tracePt t="178269" x="2374900" y="3460750"/>
          <p14:tracePt t="178270" x="2381250" y="3460750"/>
          <p14:tracePt t="178284" x="2400300" y="3454400"/>
          <p14:tracePt t="178301" x="2406650" y="3454400"/>
          <p14:tracePt t="178318" x="2413000" y="3448050"/>
          <p14:tracePt t="178335" x="2419350" y="3448050"/>
          <p14:tracePt t="178442" x="2425700" y="3441700"/>
          <p14:tracePt t="178473" x="2432050" y="3441700"/>
          <p14:tracePt t="178484" x="2438400" y="3441700"/>
          <p14:tracePt t="178495" x="2444750" y="3435350"/>
          <p14:tracePt t="178515" x="2451100" y="3429000"/>
          <p14:tracePt t="178912" x="2457450" y="3429000"/>
          <p14:tracePt t="178933" x="2463800" y="3429000"/>
          <p14:tracePt t="178964" x="2470150" y="3429000"/>
          <p14:tracePt t="178974" x="2482850" y="3429000"/>
          <p14:tracePt t="178985" x="2482850" y="3422650"/>
          <p14:tracePt t="178986" x="2495550" y="3422650"/>
          <p14:tracePt t="179001" x="2501900" y="3422650"/>
          <p14:tracePt t="179017" x="2508250" y="3422650"/>
          <p14:tracePt t="179034" x="2520950" y="3416300"/>
          <p14:tracePt t="179140" x="2527300" y="3416300"/>
          <p14:tracePt t="179160" x="2533650" y="3416300"/>
          <p14:tracePt t="179176" x="2533650" y="3409950"/>
          <p14:tracePt t="179192" x="2540000" y="3409950"/>
          <p14:tracePt t="179213" x="2546350" y="3409950"/>
          <p14:tracePt t="179234" x="2552700" y="3409950"/>
          <p14:tracePt t="179255" x="2559050" y="3409950"/>
          <p14:tracePt t="179275" x="2565400" y="3409950"/>
          <p14:tracePt t="179714" x="2559050" y="3409950"/>
          <p14:tracePt t="180672" x="2559050" y="3403600"/>
          <p14:tracePt t="180682" x="2559050" y="3397250"/>
          <p14:tracePt t="180714" x="2559050" y="3390900"/>
          <p14:tracePt t="180745" x="2559050" y="3384550"/>
          <p14:tracePt t="180775" x="2559050" y="3378200"/>
          <p14:tracePt t="180796" x="2559050" y="3371850"/>
          <p14:tracePt t="180837" x="2559050" y="3365500"/>
          <p14:tracePt t="180889" x="2559050" y="3359150"/>
          <p14:tracePt t="180930" x="2565400" y="3359150"/>
          <p14:tracePt t="180933" x="2565400" y="3352800"/>
          <p14:tracePt t="180961" x="2565400" y="3346450"/>
          <p14:tracePt t="180968" x="2565400" y="3340100"/>
          <p14:tracePt t="180984" x="2571750" y="3340100"/>
          <p14:tracePt t="180985" x="2571750" y="3333750"/>
          <p14:tracePt t="181001" x="2571750" y="3321050"/>
          <p14:tracePt t="181018" x="2571750" y="3314700"/>
          <p14:tracePt t="181034" x="2578100" y="3302000"/>
          <p14:tracePt t="181051" x="2578100" y="3289300"/>
          <p14:tracePt t="181068" x="2578100" y="3282950"/>
          <p14:tracePt t="181085" x="2584450" y="3282950"/>
          <p14:tracePt t="181101" x="2584450" y="3276600"/>
          <p14:tracePt t="181117" x="2584450" y="3270250"/>
          <p14:tracePt t="181364" x="2584450" y="3276600"/>
          <p14:tracePt t="181384" x="2584450" y="3289300"/>
          <p14:tracePt t="181395" x="2584450" y="3302000"/>
          <p14:tracePt t="181406" x="2584450" y="3314700"/>
          <p14:tracePt t="181415" x="2584450" y="3333750"/>
          <p14:tracePt t="181426" x="2584450" y="3352800"/>
          <p14:tracePt t="181434" x="2584450" y="3390900"/>
          <p14:tracePt t="181451" x="2584450" y="3429000"/>
          <p14:tracePt t="181468" x="2584450" y="3448050"/>
          <p14:tracePt t="181484" x="2584450" y="3467100"/>
          <p14:tracePt t="181753" x="2584450" y="3473450"/>
          <p14:tracePt t="181776" x="2584450" y="3486150"/>
          <p14:tracePt t="181784" x="2584450" y="3511550"/>
          <p14:tracePt t="181786" x="2578100" y="3543300"/>
          <p14:tracePt t="181801" x="2578100" y="3663950"/>
          <p14:tracePt t="181818" x="2578100" y="3740150"/>
          <p14:tracePt t="181834" x="2578100" y="3930650"/>
          <p14:tracePt t="181851" x="2597150" y="4032250"/>
          <p14:tracePt t="181868" x="2654300" y="4222750"/>
          <p14:tracePt t="181885" x="2717800" y="4419600"/>
          <p14:tracePt t="181901" x="2762250" y="4521200"/>
          <p14:tracePt t="181918" x="2851150" y="4724400"/>
          <p14:tracePt t="181935" x="2895600" y="4813300"/>
          <p14:tracePt t="181951" x="2997200" y="4984750"/>
          <p14:tracePt t="181968" x="3105150" y="5124450"/>
          <p14:tracePt t="181984" x="3155950" y="5175250"/>
          <p14:tracePt t="182001" x="3232150" y="5264150"/>
          <p14:tracePt t="182018" x="3302000" y="5334000"/>
          <p14:tracePt t="182034" x="3327400" y="5359400"/>
          <p14:tracePt t="182050" x="3359150" y="5397500"/>
          <p14:tracePt t="182067" x="3371850" y="5416550"/>
          <p14:tracePt t="182084" x="3390900" y="5441950"/>
          <p14:tracePt t="182101" x="3441700" y="5480050"/>
          <p14:tracePt t="182118" x="3467100" y="5511800"/>
          <p14:tracePt t="182134" x="3575050" y="5594350"/>
          <p14:tracePt t="182151" x="3638550" y="5626100"/>
          <p14:tracePt t="182167" x="3733800" y="5702300"/>
          <p14:tracePt t="182184" x="3797300" y="5740400"/>
          <p14:tracePt t="182201" x="3816350" y="5746750"/>
          <p14:tracePt t="182263" x="3822700" y="5746750"/>
          <p14:tracePt t="182295" x="3829050" y="5734050"/>
          <p14:tracePt t="182305" x="3829050" y="5727700"/>
          <p14:tracePt t="182308" x="3835400" y="5715000"/>
          <p14:tracePt t="182317" x="3841750" y="5702300"/>
          <p14:tracePt t="182335" x="3841750" y="5676900"/>
          <p14:tracePt t="182351" x="3841750" y="5664200"/>
          <p14:tracePt t="182368" x="3854450" y="5638800"/>
          <p14:tracePt t="182385" x="3860800" y="5626100"/>
          <p14:tracePt t="182401" x="3860800" y="5619750"/>
          <p14:tracePt t="182417" x="3873500" y="5581650"/>
          <p14:tracePt t="182435" x="3873500" y="5562600"/>
          <p14:tracePt t="182451" x="3879850" y="5524500"/>
          <p14:tracePt t="182467" x="3886200" y="5492750"/>
          <p14:tracePt t="182484" x="3886200" y="5473700"/>
          <p14:tracePt t="182501" x="3886200" y="5461000"/>
          <p14:tracePt t="182518" x="3886200" y="5448300"/>
          <p14:tracePt t="182534" x="3879850" y="5441950"/>
          <p14:tracePt t="182550" x="3873500" y="5422900"/>
          <p14:tracePt t="182568" x="3867150" y="5410200"/>
          <p14:tracePt t="182584" x="3854450" y="5378450"/>
          <p14:tracePt t="182601" x="3854450" y="5372100"/>
          <p14:tracePt t="182618" x="3841750" y="5346700"/>
          <p14:tracePt t="182634" x="3835400" y="5334000"/>
          <p14:tracePt t="182651" x="3829050" y="5327650"/>
          <p14:tracePt t="182667" x="3816350" y="5321300"/>
          <p14:tracePt t="182703" x="3810000" y="5314950"/>
          <p14:tracePt t="182717" x="3797300" y="5308600"/>
          <p14:tracePt t="182718" x="3784600" y="5302250"/>
          <p14:tracePt t="182735" x="3765550" y="5289550"/>
          <p14:tracePt t="182751" x="3740150" y="5276850"/>
          <p14:tracePt t="182768" x="3721100" y="5270500"/>
          <p14:tracePt t="182784" x="3689350" y="5257800"/>
          <p14:tracePt t="182801" x="3670300" y="5251450"/>
          <p14:tracePt t="182818" x="3663950" y="5251450"/>
          <p14:tracePt t="182834" x="3657600" y="5245100"/>
          <p14:tracePt t="182869" x="3651250" y="5245100"/>
          <p14:tracePt t="182870" x="3644900" y="5245100"/>
          <p14:tracePt t="182884" x="3632200" y="5245100"/>
          <p14:tracePt t="182901" x="3619500" y="5245100"/>
          <p14:tracePt t="182917" x="3606800" y="5245100"/>
          <p14:tracePt t="182934" x="3594100" y="5245100"/>
          <p14:tracePt t="182951" x="3587750" y="5245100"/>
          <p14:tracePt t="182967" x="3575050" y="5245100"/>
          <p14:tracePt t="183015" x="3568700" y="5245100"/>
          <p14:tracePt t="183025" x="3562350" y="5245100"/>
          <p14:tracePt t="183045" x="3549650" y="5245100"/>
          <p14:tracePt t="183056" x="3536950" y="5245100"/>
          <p14:tracePt t="183067" x="3524250" y="5251450"/>
          <p14:tracePt t="183073" x="3517900" y="5251450"/>
          <p14:tracePt t="183084" x="3486150" y="5264150"/>
          <p14:tracePt t="183101" x="3479800" y="5270500"/>
          <p14:tracePt t="183118" x="3460750" y="5276850"/>
          <p14:tracePt t="183134" x="3448050" y="5276850"/>
          <p14:tracePt t="183151" x="3441700" y="5283200"/>
          <p14:tracePt t="183167" x="3435350" y="5283200"/>
          <p14:tracePt t="183184" x="3429000" y="5289550"/>
          <p14:tracePt t="183200" x="3422650" y="5289550"/>
          <p14:tracePt t="183217" x="3416300" y="5295900"/>
          <p14:tracePt t="183256" x="3409950" y="5302250"/>
          <p14:tracePt t="183257" x="3403600" y="5308600"/>
          <p14:tracePt t="183268" x="3403600" y="5314950"/>
          <p14:tracePt t="183284" x="3390900" y="5321300"/>
          <p14:tracePt t="183318" x="3384550" y="5327650"/>
          <p14:tracePt t="183339" x="3378200" y="5334000"/>
          <p14:tracePt t="183340" x="3371850" y="5340350"/>
          <p14:tracePt t="183350" x="3365500" y="5346700"/>
          <p14:tracePt t="183391" x="3365500" y="5353050"/>
          <p14:tracePt t="183401" x="3365500" y="5359400"/>
          <p14:tracePt t="183423" x="3365500" y="5365750"/>
          <p14:tracePt t="183453" x="3365500" y="5372100"/>
          <p14:tracePt t="183464" x="3365500" y="5378450"/>
          <p14:tracePt t="183484" x="3365500" y="5384800"/>
          <p14:tracePt t="183506" x="3365500" y="5391150"/>
          <p14:tracePt t="183507" x="3365500" y="5397500"/>
          <p14:tracePt t="183538" x="3365500" y="5403850"/>
          <p14:tracePt t="183539" x="3365500" y="5410200"/>
          <p14:tracePt t="183569" x="3365500" y="5416550"/>
          <p14:tracePt t="183610" x="3371850" y="5422900"/>
          <p14:tracePt t="183620" x="3371850" y="5429250"/>
          <p14:tracePt t="183630" x="3378200" y="5429250"/>
          <p14:tracePt t="183642" x="3384550" y="5435600"/>
          <p14:tracePt t="183652" x="3390900" y="5435600"/>
          <p14:tracePt t="183653" x="3403600" y="5435600"/>
          <p14:tracePt t="183667" x="3416300" y="5441950"/>
          <p14:tracePt t="183684" x="3422650" y="5448300"/>
          <p14:tracePt t="183887" x="3422650" y="5454650"/>
          <p14:tracePt t="183949" x="3416300" y="5454650"/>
          <p14:tracePt t="183952" x="3409950" y="5454650"/>
          <p14:tracePt t="183970" x="3397250" y="5454650"/>
          <p14:tracePt t="183971" x="3384550" y="5454650"/>
          <p14:tracePt t="183984" x="3371850" y="5454650"/>
          <p14:tracePt t="183984" x="3346450" y="5454650"/>
          <p14:tracePt t="184001" x="3321050" y="5454650"/>
          <p14:tracePt t="184017" x="3270250" y="5454650"/>
          <p14:tracePt t="184034" x="3257550" y="5454650"/>
          <p14:tracePt t="184050" x="3219450" y="5454650"/>
          <p14:tracePt t="184067" x="3194050" y="5454650"/>
          <p14:tracePt t="184084" x="3175000" y="5454650"/>
          <p14:tracePt t="184101" x="3155950" y="5454650"/>
          <p14:tracePt t="184117" x="3136900" y="5454650"/>
          <p14:tracePt t="184134" x="3124200" y="5454650"/>
          <p14:tracePt t="184151" x="3105150" y="5454650"/>
          <p14:tracePt t="184188" x="3098800" y="5454650"/>
          <p14:tracePt t="184208" x="3092450" y="5448300"/>
          <p14:tracePt t="184229" x="3086100" y="5435600"/>
          <p14:tracePt t="184239" x="3086100" y="5429250"/>
          <p14:tracePt t="184251" x="3086100" y="5422900"/>
          <p14:tracePt t="184271" x="3086100" y="5410200"/>
          <p14:tracePt t="184272" x="3086100" y="5403850"/>
          <p14:tracePt t="184313" x="3086100" y="5397500"/>
          <p14:tracePt t="184323" x="3086100" y="5391150"/>
          <p14:tracePt t="184344" x="3086100" y="5384800"/>
          <p14:tracePt t="184355" x="3086100" y="5378450"/>
          <p14:tracePt t="184356" x="3092450" y="5372100"/>
          <p14:tracePt t="184367" x="3105150" y="5372100"/>
          <p14:tracePt t="184385" x="3117850" y="5346700"/>
          <p14:tracePt t="184401" x="3136900" y="5334000"/>
          <p14:tracePt t="184418" x="3136900" y="5327650"/>
          <p14:tracePt t="184449" x="3149600" y="5314950"/>
          <p14:tracePt t="184450" x="3155950" y="5302250"/>
          <p14:tracePt t="184466" x="3155950" y="5295900"/>
          <p14:tracePt t="184484" x="3162300" y="5283200"/>
          <p14:tracePt t="184501" x="3162300" y="5276850"/>
          <p14:tracePt t="184517" x="3168650" y="5270500"/>
          <p14:tracePt t="184534" x="3175000" y="5270500"/>
          <p14:tracePt t="184551" x="3175000" y="5264150"/>
          <p14:tracePt t="184696" x="3168650" y="5264150"/>
          <p14:tracePt t="184717" x="3162300" y="5270500"/>
          <p14:tracePt t="184738" x="3155950" y="5283200"/>
          <p14:tracePt t="184750" x="3155950" y="5295900"/>
          <p14:tracePt t="184758" x="3149600" y="5302250"/>
          <p14:tracePt t="184767" x="3143250" y="5327650"/>
          <p14:tracePt t="184784" x="3136900" y="5346700"/>
          <p14:tracePt t="184801" x="3136900" y="5359400"/>
          <p14:tracePt t="184817" x="3136900" y="5372100"/>
          <p14:tracePt t="184853" x="3136900" y="5378450"/>
          <p14:tracePt t="184996" x="3143250" y="5378450"/>
          <p14:tracePt t="188213" x="3149600" y="5378450"/>
          <p14:tracePt t="188223" x="3155950" y="5378450"/>
          <p14:tracePt t="188235" x="3162300" y="5378450"/>
          <p14:tracePt t="188244" x="3168650" y="5378450"/>
          <p14:tracePt t="188252" x="3225800" y="5378450"/>
          <p14:tracePt t="188268" x="3346450" y="5372100"/>
          <p14:tracePt t="188285" x="3435350" y="5372100"/>
          <p14:tracePt t="188301" x="3651250" y="5365750"/>
          <p14:tracePt t="188318" x="3765550" y="5365750"/>
          <p14:tracePt t="188335" x="3981450" y="5365750"/>
          <p14:tracePt t="188351" x="4089400" y="5365750"/>
          <p14:tracePt t="188369" x="4286250" y="5378450"/>
          <p14:tracePt t="188385" x="4425950" y="5397500"/>
          <p14:tracePt t="188402" x="4495800" y="5410200"/>
          <p14:tracePt t="188418" x="4597400" y="5435600"/>
          <p14:tracePt t="188436" x="4648200" y="5448300"/>
          <p14:tracePt t="188451" x="4743450" y="5492750"/>
          <p14:tracePt t="188468" x="4826000" y="5518150"/>
          <p14:tracePt t="188486" x="4851400" y="5530850"/>
          <p14:tracePt t="188500" x="4921250" y="5556250"/>
          <p14:tracePt t="188517" x="4959350" y="5562600"/>
          <p14:tracePt t="188535" x="5029200" y="5581650"/>
          <p14:tracePt t="188551" x="5111750" y="5613400"/>
          <p14:tracePt t="188568" x="5156200" y="5619750"/>
          <p14:tracePt t="188585" x="5251450" y="5651500"/>
          <p14:tracePt t="188602" x="5289550" y="5657850"/>
          <p14:tracePt t="188618" x="5353050" y="5683250"/>
          <p14:tracePt t="188635" x="5435600" y="5702300"/>
          <p14:tracePt t="188652" x="5467350" y="5721350"/>
          <p14:tracePt t="188669" x="5543550" y="5740400"/>
          <p14:tracePt t="188685" x="5588000" y="5753100"/>
          <p14:tracePt t="188702" x="5638800" y="5765800"/>
          <p14:tracePt t="188719" x="5664200" y="5772150"/>
          <p14:tracePt t="188787" x="5670550" y="5772150"/>
          <p14:tracePt t="188818" x="5676900" y="5772150"/>
          <p14:tracePt t="188828" x="5683250" y="5772150"/>
          <p14:tracePt t="188849" x="5689600" y="5772150"/>
          <p14:tracePt t="188859" x="5695950" y="5772150"/>
          <p14:tracePt t="188890" x="5702300" y="5765800"/>
          <p14:tracePt t="188902" x="5708650" y="5765800"/>
          <p14:tracePt t="188912" x="5708650" y="5759450"/>
          <p14:tracePt t="188922" x="5715000" y="5759450"/>
          <p14:tracePt t="188974" x="5715000" y="5753100"/>
          <p14:tracePt t="188985" x="5715000" y="5746750"/>
          <p14:tracePt t="189017" x="5721350" y="5740400"/>
          <p14:tracePt t="189018" x="5727700" y="5734050"/>
          <p14:tracePt t="189037" x="5727700" y="5727700"/>
          <p14:tracePt t="189047" x="5734050" y="5727700"/>
          <p14:tracePt t="189051" x="5734050" y="5721350"/>
          <p14:tracePt t="189068" x="5740400" y="5715000"/>
          <p14:tracePt t="189085" x="5746750" y="5708650"/>
          <p14:tracePt t="189120" x="5746750" y="5702300"/>
          <p14:tracePt t="189121" x="5753100" y="5695950"/>
          <p14:tracePt t="189134" x="5759450" y="5695950"/>
          <p14:tracePt t="189151" x="5765800" y="5683250"/>
          <p14:tracePt t="189168" x="5765800" y="5676900"/>
          <p14:tracePt t="189185" x="5765800" y="5670550"/>
          <p14:tracePt t="189201" x="5765800" y="5657850"/>
          <p14:tracePt t="189219" x="5765800" y="5651500"/>
          <p14:tracePt t="189235" x="5765800" y="5638800"/>
          <p14:tracePt t="189251" x="5765800" y="5626100"/>
          <p14:tracePt t="189268" x="5765800" y="5619750"/>
          <p14:tracePt t="189285" x="5765800" y="5607050"/>
          <p14:tracePt t="189301" x="5765800" y="5600700"/>
          <p14:tracePt t="189318" x="5765800" y="5581650"/>
          <p14:tracePt t="189335" x="5765800" y="5562600"/>
          <p14:tracePt t="189352" x="5765800" y="5556250"/>
          <p14:tracePt t="189368" x="5765800" y="5537200"/>
          <p14:tracePt t="189385" x="5765800" y="5530850"/>
          <p14:tracePt t="189402" x="5765800" y="5518150"/>
          <p14:tracePt t="189418" x="5765800" y="5505450"/>
          <p14:tracePt t="189435" x="5765800" y="5499100"/>
          <p14:tracePt t="189452" x="5759450" y="5492750"/>
          <p14:tracePt t="189468" x="5753100" y="5486400"/>
          <p14:tracePt t="189485" x="5753100" y="5473700"/>
          <p14:tracePt t="189502" x="5746750" y="5473700"/>
          <p14:tracePt t="189517" x="5740400" y="5467350"/>
          <p14:tracePt t="189534" x="5734050" y="5461000"/>
          <p14:tracePt t="189552" x="5734050" y="5454650"/>
          <p14:tracePt t="189568" x="5734050" y="5441950"/>
          <p14:tracePt t="189585" x="5721350" y="5435600"/>
          <p14:tracePt t="189622" x="5715000" y="5429250"/>
          <p14:tracePt t="189624" x="5708650" y="5422900"/>
          <p14:tracePt t="189634" x="5702300" y="5422900"/>
          <p14:tracePt t="189651" x="5695950" y="5416550"/>
          <p14:tracePt t="189668" x="5683250" y="5410200"/>
          <p14:tracePt t="189685" x="5670550" y="5403850"/>
          <p14:tracePt t="189702" x="5657850" y="5403850"/>
          <p14:tracePt t="189718" x="5638800" y="5397500"/>
          <p14:tracePt t="189735" x="5607050" y="5391150"/>
          <p14:tracePt t="189752" x="5581650" y="5391150"/>
          <p14:tracePt t="189768" x="5562600" y="5384800"/>
          <p14:tracePt t="189785" x="5530850" y="5378450"/>
          <p14:tracePt t="189801" x="5518150" y="5378450"/>
          <p14:tracePt t="189819" x="5499100" y="5372100"/>
          <p14:tracePt t="189835" x="5480050" y="5365750"/>
          <p14:tracePt t="189872" x="5467350" y="5365750"/>
          <p14:tracePt t="189873" x="5454650" y="5359400"/>
          <p14:tracePt t="189885" x="5448300" y="5359400"/>
          <p14:tracePt t="189902" x="5410200" y="5353050"/>
          <p14:tracePt t="189918" x="5378450" y="5346700"/>
          <p14:tracePt t="189935" x="5359400" y="5346700"/>
          <p14:tracePt t="189952" x="5334000" y="5340350"/>
          <p14:tracePt t="189968" x="5327650" y="5334000"/>
          <p14:tracePt t="189985" x="5308600" y="5327650"/>
          <p14:tracePt t="190001" x="5276850" y="5321300"/>
          <p14:tracePt t="190019" x="5251450" y="5321300"/>
          <p14:tracePt t="190035" x="5181600" y="5314950"/>
          <p14:tracePt t="190052" x="5149850" y="5314950"/>
          <p14:tracePt t="190068" x="5048250" y="5314950"/>
          <p14:tracePt t="190085" x="5016500" y="5314950"/>
          <p14:tracePt t="190102" x="4940300" y="5314950"/>
          <p14:tracePt t="190118" x="4870450" y="5321300"/>
          <p14:tracePt t="190135" x="4845050" y="5327650"/>
          <p14:tracePt t="190152" x="4800600" y="5340350"/>
          <p14:tracePt t="190169" x="4775200" y="5346700"/>
          <p14:tracePt t="190185" x="4737100" y="5359400"/>
          <p14:tracePt t="190202" x="4718050" y="5378450"/>
          <p14:tracePt t="190218" x="4705350" y="5384800"/>
          <p14:tracePt t="190235" x="4692650" y="5391150"/>
          <p14:tracePt t="190252" x="4686300" y="5403850"/>
          <p14:tracePt t="190268" x="4673600" y="5410200"/>
          <p14:tracePt t="190285" x="4667250" y="5429250"/>
          <p14:tracePt t="190301" x="4660900" y="5429250"/>
          <p14:tracePt t="190319" x="4654550" y="5448300"/>
          <p14:tracePt t="190335" x="4654550" y="5454650"/>
          <p14:tracePt t="190352" x="4654550" y="5461000"/>
          <p14:tracePt t="190368" x="4648200" y="5473700"/>
          <p14:tracePt t="190385" x="4648200" y="5480050"/>
          <p14:tracePt t="190401" x="4648200" y="5499100"/>
          <p14:tracePt t="190418" x="4648200" y="5505450"/>
          <p14:tracePt t="190418" x="4648200" y="5518150"/>
          <p14:tracePt t="190457" x="4648200" y="5530850"/>
          <p14:tracePt t="190469" x="4648200" y="5537200"/>
          <p14:tracePt t="190470" x="4648200" y="5543550"/>
          <p14:tracePt t="190485" x="4641850" y="5562600"/>
          <p14:tracePt t="190502" x="4641850" y="5575300"/>
          <p14:tracePt t="190518" x="4635500" y="5588000"/>
          <p14:tracePt t="190535" x="4635500" y="5607050"/>
          <p14:tracePt t="190571" x="4635500" y="5613400"/>
          <p14:tracePt t="190572" x="4635500" y="5619750"/>
          <p14:tracePt t="190585" x="4635500" y="5626100"/>
          <p14:tracePt t="190601" x="4635500" y="5638800"/>
          <p14:tracePt t="190618" x="4635500" y="5651500"/>
          <p14:tracePt t="190635" x="4635500" y="5664200"/>
          <p14:tracePt t="190651" x="4635500" y="5676900"/>
          <p14:tracePt t="190668" x="4635500" y="5689600"/>
          <p14:tracePt t="190685" x="4635500" y="5695950"/>
          <p14:tracePt t="190702" x="4641850" y="5702300"/>
          <p14:tracePt t="190739" x="4648200" y="5708650"/>
          <p14:tracePt t="190751" x="4667250" y="5708650"/>
          <p14:tracePt t="190753" x="4679950" y="5715000"/>
          <p14:tracePt t="190768" x="4724400" y="5727700"/>
          <p14:tracePt t="190785" x="4800600" y="5746750"/>
          <p14:tracePt t="190801" x="4832350" y="5753100"/>
          <p14:tracePt t="190819" x="4883150" y="5772150"/>
          <p14:tracePt t="190835" x="4908550" y="5778500"/>
          <p14:tracePt t="190852" x="4953000" y="5791200"/>
          <p14:tracePt t="190868" x="4997450" y="5797550"/>
          <p14:tracePt t="190885" x="5022850" y="5803900"/>
          <p14:tracePt t="190901" x="5067300" y="5803900"/>
          <p14:tracePt t="190918" x="5086350" y="5803900"/>
          <p14:tracePt t="190935" x="5130800" y="5803900"/>
          <p14:tracePt t="190952" x="5156200" y="5803900"/>
          <p14:tracePt t="190969" x="5181600" y="5803900"/>
          <p14:tracePt t="190985" x="5213350" y="5791200"/>
          <p14:tracePt t="191001" x="5226050" y="5784850"/>
          <p14:tracePt t="191018" x="5257800" y="5772150"/>
          <p14:tracePt t="191035" x="5264150" y="5772150"/>
          <p14:tracePt t="191560" x="5251450" y="5772150"/>
          <p14:tracePt t="191571" x="5238750" y="5772150"/>
          <p14:tracePt t="191581" x="5200650" y="5759450"/>
          <p14:tracePt t="191591" x="5137150" y="5746750"/>
          <p14:tracePt t="191609" x="5048250" y="5715000"/>
          <p14:tracePt t="191612" x="4933950" y="5689600"/>
          <p14:tracePt t="191617" x="4591050" y="5575300"/>
          <p14:tracePt t="191633" x="4368800" y="5511800"/>
          <p14:tracePt t="191650" x="3917950" y="5365750"/>
          <p14:tracePt t="191667" x="3740150" y="5308600"/>
          <p14:tracePt t="191685" x="3422650" y="5187950"/>
          <p14:tracePt t="191701" x="3162300" y="5086350"/>
          <p14:tracePt t="191718" x="3048000" y="5048250"/>
          <p14:tracePt t="191735" x="2857500" y="4959350"/>
          <p14:tracePt t="191751" x="2755900" y="4914900"/>
          <p14:tracePt t="191768" x="2584450" y="4851400"/>
          <p14:tracePt t="191785" x="2451100" y="4800600"/>
          <p14:tracePt t="191801" x="2381250" y="4775200"/>
          <p14:tracePt t="191818" x="2247900" y="4737100"/>
          <p14:tracePt t="191835" x="2190750" y="4711700"/>
          <p14:tracePt t="191852" x="2082800" y="4654550"/>
          <p14:tracePt t="191868" x="1943100" y="4584700"/>
          <p14:tracePt t="191885" x="1866900" y="4552950"/>
          <p14:tracePt t="191901" x="1701800" y="4470400"/>
          <p14:tracePt t="191918" x="1612900" y="4425950"/>
          <p14:tracePt t="191935" x="1416050" y="4356100"/>
          <p14:tracePt t="191951" x="1238250" y="4292600"/>
          <p14:tracePt t="191969" x="1168400" y="4267200"/>
          <p14:tracePt t="191985" x="1060450" y="4229100"/>
          <p14:tracePt t="192002" x="1022350" y="4203700"/>
          <p14:tracePt t="192018" x="984250" y="4184650"/>
          <p14:tracePt t="192035" x="977900" y="4171950"/>
          <p14:tracePt t="192071" x="977900" y="4165600"/>
          <p14:tracePt t="192124" x="977900" y="4159250"/>
          <p14:tracePt t="192133" x="977900" y="4152900"/>
          <p14:tracePt t="192156" x="977900" y="4146550"/>
          <p14:tracePt t="192157" x="977900" y="4140200"/>
          <p14:tracePt t="192228" x="977900" y="4133850"/>
          <p14:tracePt t="192289" x="984250" y="4133850"/>
          <p14:tracePt t="192319" x="990600" y="4133850"/>
          <p14:tracePt t="192340" x="996950" y="4133850"/>
          <p14:tracePt t="192351" x="1009650" y="4133850"/>
          <p14:tracePt t="192353" x="1022350" y="4146550"/>
          <p14:tracePt t="192368" x="1079500" y="4171950"/>
          <p14:tracePt t="192385" x="1123950" y="4197350"/>
          <p14:tracePt t="192401" x="1263650" y="4248150"/>
          <p14:tracePt t="192418" x="1409700" y="4292600"/>
          <p14:tracePt t="192435" x="1498600" y="4318000"/>
          <p14:tracePt t="192451" x="1651000" y="4362450"/>
          <p14:tracePt t="192469" x="1733550" y="4387850"/>
          <p14:tracePt t="192469" x="1809750" y="4406900"/>
          <p14:tracePt t="192486" x="1885950" y="4432300"/>
          <p14:tracePt t="192502" x="2063750" y="4495800"/>
          <p14:tracePt t="192519" x="2165350" y="4521200"/>
          <p14:tracePt t="192536" x="2387600" y="4584700"/>
          <p14:tracePt t="192552" x="2495550" y="4610100"/>
          <p14:tracePt t="192568" x="2736850" y="4679950"/>
          <p14:tracePt t="192585" x="2971800" y="4743450"/>
          <p14:tracePt t="192604" x="3098800" y="4787900"/>
          <p14:tracePt t="192618" x="3327400" y="4851400"/>
          <p14:tracePt t="192635" x="3435350" y="4889500"/>
          <p14:tracePt t="192652" x="3663950" y="4953000"/>
          <p14:tracePt t="192668" x="3860800" y="5016500"/>
          <p14:tracePt t="192685" x="3949700" y="5041900"/>
          <p14:tracePt t="192701" x="4121150" y="5099050"/>
          <p14:tracePt t="192718" x="4197350" y="5124450"/>
          <p14:tracePt t="192735" x="4343400" y="5194300"/>
          <p14:tracePt t="192751" x="4514850" y="5276850"/>
          <p14:tracePt t="192769" x="4603750" y="5321300"/>
          <p14:tracePt t="192785" x="4794250" y="5410200"/>
          <p14:tracePt t="192801" x="4883150" y="5448300"/>
          <p14:tracePt t="192818" x="5060950" y="5499100"/>
          <p14:tracePt t="192835" x="5219700" y="5543550"/>
          <p14:tracePt t="192852" x="5276850" y="5568950"/>
          <p14:tracePt t="192868" x="5391150" y="5600700"/>
          <p14:tracePt t="192885" x="5435600" y="5613400"/>
          <p14:tracePt t="192901" x="5543550" y="5657850"/>
          <p14:tracePt t="192918" x="5670550" y="5689600"/>
          <p14:tracePt t="192935" x="5727700" y="5715000"/>
          <p14:tracePt t="192951" x="5822950" y="5753100"/>
          <p14:tracePt t="192968" x="5848350" y="5759450"/>
          <p14:tracePt t="192985" x="5861050" y="5772150"/>
          <p14:tracePt t="193048" x="5861050" y="5778500"/>
          <p14:tracePt t="194829" x="5867400" y="5778500"/>
          <p14:tracePt t="194870" x="5873750" y="5778500"/>
          <p14:tracePt t="194881" x="5880100" y="5778500"/>
          <p14:tracePt t="194901" x="5886450" y="5772150"/>
          <p14:tracePt t="194912" x="5899150" y="5759450"/>
          <p14:tracePt t="194922" x="5918200" y="5740400"/>
          <p14:tracePt t="194923" x="5943600" y="5702300"/>
          <p14:tracePt t="194935" x="5981700" y="5664200"/>
          <p14:tracePt t="194952" x="6064250" y="5575300"/>
          <p14:tracePt t="194968" x="6172200" y="5461000"/>
          <p14:tracePt t="194985" x="6223000" y="5410200"/>
          <p14:tracePt t="195001" x="6324600" y="5321300"/>
          <p14:tracePt t="195018" x="6388100" y="5270500"/>
          <p14:tracePt t="195035" x="6483350" y="5168900"/>
          <p14:tracePt t="195051" x="6610350" y="5035550"/>
          <p14:tracePt t="195068" x="6680200" y="4965700"/>
          <p14:tracePt t="195085" x="6826250" y="4806950"/>
          <p14:tracePt t="195102" x="6896100" y="4730750"/>
          <p14:tracePt t="195118" x="7042150" y="4572000"/>
          <p14:tracePt t="195135" x="7169150" y="4445000"/>
          <p14:tracePt t="195152" x="7219950" y="4381500"/>
          <p14:tracePt t="195168" x="7315200" y="4241800"/>
          <p14:tracePt t="195185" x="7378700" y="4171950"/>
          <p14:tracePt t="195201" x="7493000" y="4006850"/>
          <p14:tracePt t="195218" x="7632700" y="3822700"/>
          <p14:tracePt t="195235" x="7696200" y="3752850"/>
          <p14:tracePt t="195251" x="7810500" y="3613150"/>
          <p14:tracePt t="195268" x="7854950" y="3549650"/>
          <p14:tracePt t="195285" x="7918450" y="3454400"/>
          <p14:tracePt t="195301" x="7969250" y="3340100"/>
          <p14:tracePt t="195318" x="8001000" y="3270250"/>
          <p14:tracePt t="195335" x="8058150" y="3162300"/>
          <p14:tracePt t="195351" x="8096250" y="3105150"/>
          <p14:tracePt t="195368" x="8159750" y="3016250"/>
          <p14:tracePt t="195385" x="8210550" y="2959100"/>
          <p14:tracePt t="195402" x="8235950" y="2933700"/>
          <p14:tracePt t="195418" x="8267700" y="2889250"/>
          <p14:tracePt t="195435" x="8280400" y="2876550"/>
          <p14:tracePt t="195452" x="8299450" y="2851150"/>
          <p14:tracePt t="195468" x="8312150" y="2825750"/>
          <p14:tracePt t="195485" x="8318500" y="2813050"/>
          <p14:tracePt t="195501" x="8331200" y="2800350"/>
          <p14:tracePt t="195518" x="8331200" y="2794000"/>
          <p14:tracePt t="195535" x="8337550" y="2787650"/>
          <p14:tracePt t="195821" x="8337550" y="2794000"/>
          <p14:tracePt t="195833" x="8331200" y="2800350"/>
          <p14:tracePt t="195853" x="8324850" y="2806700"/>
          <p14:tracePt t="195863" x="8324850" y="2813050"/>
          <p14:tracePt t="195884" x="8318500" y="2819400"/>
          <p14:tracePt t="195894" x="8312150" y="2825750"/>
          <p14:tracePt t="195910" x="8305800" y="2832100"/>
          <p14:tracePt t="195912" x="8305800" y="2838450"/>
          <p14:tracePt t="195918" x="8299450" y="2844800"/>
          <p14:tracePt t="195935" x="8286750" y="2857500"/>
          <p14:tracePt t="195952" x="8280400" y="2863850"/>
          <p14:tracePt t="195968" x="8267700" y="2876550"/>
          <p14:tracePt t="195985" x="8261350" y="2882900"/>
          <p14:tracePt t="196001" x="8255000" y="2889250"/>
          <p14:tracePt t="196386" x="8261350" y="2889250"/>
          <p14:tracePt t="196418" x="8267700" y="2889250"/>
          <p14:tracePt t="196438" x="8274050" y="2889250"/>
          <p14:tracePt t="196469" x="8280400" y="2889250"/>
          <p14:tracePt t="196493" x="8286750" y="2889250"/>
          <p14:tracePt t="196501" x="8293100" y="2882900"/>
          <p14:tracePt t="196532" x="8305800" y="2882900"/>
          <p14:tracePt t="196544" x="8312150" y="2882900"/>
          <p14:tracePt t="196563" x="8318500" y="2882900"/>
          <p14:tracePt t="196574" x="8331200" y="2882900"/>
          <p14:tracePt t="196584" x="8350250" y="2882900"/>
          <p14:tracePt t="196605" x="8362950" y="2876550"/>
          <p14:tracePt t="196618" x="8369300" y="2876550"/>
          <p14:tracePt t="196634" x="8388350" y="2876550"/>
          <p14:tracePt t="196634" x="8413750" y="2876550"/>
          <p14:tracePt t="196650" x="8426450" y="2876550"/>
          <p14:tracePt t="196667" x="8451850" y="2876550"/>
          <p14:tracePt t="196685" x="8470900" y="2876550"/>
          <p14:tracePt t="196701" x="8477250" y="2876550"/>
          <p14:tracePt t="196718" x="8496300" y="2876550"/>
          <p14:tracePt t="196734" x="8502650" y="2876550"/>
          <p14:tracePt t="197312" x="8502650" y="2882900"/>
          <p14:tracePt t="197353" x="8502650" y="2889250"/>
          <p14:tracePt t="197407" x="8496300" y="2889250"/>
          <p14:tracePt t="197426" x="8489950" y="2895600"/>
          <p14:tracePt t="197437" x="8483600" y="2901950"/>
          <p14:tracePt t="197439" x="8483600" y="2908300"/>
          <p14:tracePt t="197452" x="8477250" y="2921000"/>
          <p14:tracePt t="197468" x="8470900" y="2927350"/>
          <p14:tracePt t="197485" x="8470900" y="2933700"/>
          <p14:tracePt t="197501" x="8470900" y="2940050"/>
          <p14:tracePt t="197518" x="8464550" y="2946400"/>
          <p14:tracePt t="197551" x="8458200" y="2946400"/>
          <p14:tracePt t="197918" x="8464550" y="2946400"/>
          <p14:tracePt t="197940" x="8477250" y="2946400"/>
          <p14:tracePt t="197949" x="8489950" y="2946400"/>
          <p14:tracePt t="197960" x="8509000" y="2952750"/>
          <p14:tracePt t="197970" x="8547100" y="2959100"/>
          <p14:tracePt t="197984" x="8591550" y="2978150"/>
          <p14:tracePt t="197986" x="8705850" y="3009900"/>
          <p14:tracePt t="198002" x="8763000" y="3028950"/>
          <p14:tracePt t="198018" x="8858250" y="3048000"/>
          <p14:tracePt t="198035" x="8890000" y="3054350"/>
          <p14:tracePt t="198052" x="8909050" y="3060700"/>
          <p14:tracePt t="198257" x="8909050" y="3067050"/>
          <p14:tracePt t="198299" x="8902700" y="3073400"/>
          <p14:tracePt t="198310" x="8896350" y="3073400"/>
          <p14:tracePt t="198319" x="8890000" y="3073400"/>
          <p14:tracePt t="198335" x="8870950" y="3079750"/>
          <p14:tracePt t="198336" x="8826500" y="3092450"/>
          <p14:tracePt t="198352" x="8794750" y="3105150"/>
          <p14:tracePt t="198368" x="8686800" y="3136900"/>
          <p14:tracePt t="198385" x="8629650" y="3149600"/>
          <p14:tracePt t="198402" x="8483600" y="3200400"/>
          <p14:tracePt t="198418" x="8293100" y="3263900"/>
          <p14:tracePt t="198435" x="8185150" y="3295650"/>
          <p14:tracePt t="198451" x="7899400" y="3390900"/>
          <p14:tracePt t="198468" x="7740650" y="3448050"/>
          <p14:tracePt t="198484" x="7296150" y="3644900"/>
          <p14:tracePt t="198501" x="6781800" y="3937000"/>
          <p14:tracePt t="198518" x="6496050" y="4095750"/>
          <p14:tracePt t="198535" x="5943600" y="4470400"/>
          <p14:tracePt t="198552" x="5657850" y="4667250"/>
          <p14:tracePt t="198568" x="5175250" y="4997450"/>
          <p14:tracePt t="198586" x="4749800" y="5283200"/>
          <p14:tracePt t="198604" x="4552950" y="5416550"/>
          <p14:tracePt t="198619" x="4197350" y="5670550"/>
          <p14:tracePt t="198633" x="4019550" y="5784850"/>
          <p14:tracePt t="198650" x="3657600" y="6038850"/>
          <p14:tracePt t="198668" x="3371850" y="6235700"/>
          <p14:tracePt t="198685" x="3263900" y="6305550"/>
          <p14:tracePt t="198702" x="3079750" y="6394450"/>
          <p14:tracePt t="198718" x="3003550" y="6432550"/>
          <p14:tracePt t="198735" x="2851150" y="6502400"/>
          <p14:tracePt t="198752" x="2673350" y="6565900"/>
          <p14:tracePt t="198768" x="2584450" y="6591300"/>
          <p14:tracePt t="198785" x="2387600" y="6661150"/>
          <p14:tracePt t="198801" x="2298700" y="6699250"/>
          <p14:tracePt t="198818" x="2120900" y="6750050"/>
          <p14:tracePt t="198834" x="2000250" y="6794500"/>
          <p14:tracePt t="198851" x="1968500" y="6800850"/>
          <p14:tracePt t="198868" x="1917700" y="6813550"/>
          <p14:tracePt t="198885" x="1898650" y="6813550"/>
          <p14:tracePt t="198902" x="1860550" y="6813550"/>
          <p14:tracePt t="198918" x="1835150" y="6800850"/>
          <p14:tracePt t="198935" x="1816100" y="6781800"/>
          <p14:tracePt t="198951" x="1765300" y="6743700"/>
          <p14:tracePt t="198968" x="1746250" y="6724650"/>
          <p14:tracePt t="198985" x="1701800" y="6661150"/>
          <p14:tracePt t="199001" x="1663700" y="6604000"/>
          <p14:tracePt t="199019" x="1651000" y="6572250"/>
          <p14:tracePt t="199035" x="1625600" y="6540500"/>
          <p14:tracePt t="199052" x="1619250" y="6521450"/>
          <p14:tracePt t="199068" x="1619250" y="6496050"/>
          <p14:tracePt t="199085" x="1625600" y="6464300"/>
          <p14:tracePt t="199101" x="1638300" y="6451600"/>
          <p14:tracePt t="199118" x="1682750" y="6413500"/>
          <p14:tracePt t="199135" x="1714500" y="6381750"/>
          <p14:tracePt t="199152" x="1758950" y="6343650"/>
          <p14:tracePt t="199168" x="1797050" y="6311900"/>
          <p14:tracePt t="199185" x="1809750" y="6299200"/>
          <p14:tracePt t="199202" x="1828800" y="6273800"/>
          <p14:tracePt t="199218" x="1828800" y="6261100"/>
          <p14:tracePt t="199235" x="1841500" y="6229350"/>
          <p14:tracePt t="199252" x="1847850" y="6203950"/>
          <p14:tracePt t="199268" x="1854200" y="6191250"/>
          <p14:tracePt t="199284" x="1854200" y="6165850"/>
          <p14:tracePt t="199301" x="1854200" y="6146800"/>
          <p14:tracePt t="199318" x="1854200" y="6121400"/>
          <p14:tracePt t="199334" x="1854200" y="6083300"/>
          <p14:tracePt t="199351" x="1854200" y="6076950"/>
          <p14:tracePt t="199367" x="1854200" y="6045200"/>
          <p14:tracePt t="199385" x="1854200" y="6032500"/>
          <p14:tracePt t="199401" x="1854200" y="6007100"/>
          <p14:tracePt t="199418" x="1841500" y="5988050"/>
          <p14:tracePt t="199435" x="1828800" y="5975350"/>
          <p14:tracePt t="199451" x="1803400" y="5956300"/>
          <p14:tracePt t="199468" x="1784350" y="5943600"/>
          <p14:tracePt t="199485" x="1739900" y="5918200"/>
          <p14:tracePt t="199502" x="1714500" y="5911850"/>
          <p14:tracePt t="199518" x="1644650" y="5886450"/>
          <p14:tracePt t="199535" x="1581150" y="5854700"/>
          <p14:tracePt t="199552" x="1543050" y="5848350"/>
          <p14:tracePt t="199568" x="1492250" y="5829300"/>
          <p14:tracePt t="199586" x="1435100" y="5816600"/>
          <p14:tracePt t="199603" x="1416050" y="5816600"/>
          <p14:tracePt t="199618" x="1365250" y="5810250"/>
          <p14:tracePt t="199635" x="1339850" y="5810250"/>
          <p14:tracePt t="199652" x="1289050" y="5810250"/>
          <p14:tracePt t="199668" x="1270000" y="5810250"/>
          <p14:tracePt t="199685" x="1219200" y="5810250"/>
          <p14:tracePt t="199702" x="1168400" y="5822950"/>
          <p14:tracePt t="199718" x="1143000" y="5829300"/>
          <p14:tracePt t="199735" x="1104900" y="5842000"/>
          <p14:tracePt t="199751" x="1085850" y="5848350"/>
          <p14:tracePt t="199768" x="1060450" y="5854700"/>
          <p14:tracePt t="199785" x="1047750" y="5867400"/>
          <p14:tracePt t="199802" x="1041400" y="5873750"/>
          <p14:tracePt t="199818" x="1022350" y="5886450"/>
          <p14:tracePt t="199834" x="1016000" y="5892800"/>
          <p14:tracePt t="199852" x="1003300" y="5905500"/>
          <p14:tracePt t="199868" x="996950" y="5924550"/>
          <p14:tracePt t="199885" x="990600" y="5930900"/>
          <p14:tracePt t="199901" x="984250" y="5949950"/>
          <p14:tracePt t="199918" x="977900" y="5956300"/>
          <p14:tracePt t="199935" x="971550" y="5981700"/>
          <p14:tracePt t="199952" x="971550" y="6007100"/>
          <p14:tracePt t="199968" x="971550" y="6026150"/>
          <p14:tracePt t="199985" x="984250" y="6051550"/>
          <p14:tracePt t="200003" x="990600" y="6064250"/>
          <p14:tracePt t="200018" x="1009650" y="6089650"/>
          <p14:tracePt t="200034" x="1022350" y="6096000"/>
          <p14:tracePt t="200052" x="1028700" y="6096000"/>
          <p14:tracePt t="200068" x="1035050" y="6096000"/>
          <p14:tracePt t="200306" x="1028700" y="6096000"/>
          <p14:tracePt t="200317" x="1022350" y="6102350"/>
          <p14:tracePt t="200327" x="1016000" y="6108700"/>
          <p14:tracePt t="200337" x="1003300" y="6115050"/>
          <p14:tracePt t="200348" x="984250" y="6121400"/>
          <p14:tracePt t="200352" x="971550" y="6127750"/>
          <p14:tracePt t="200368" x="927100" y="6146800"/>
          <p14:tracePt t="200385" x="876300" y="6159500"/>
          <p14:tracePt t="200401" x="857250" y="6159500"/>
          <p14:tracePt t="200418" x="819150" y="6172200"/>
          <p14:tracePt t="200435" x="812800" y="6178550"/>
          <p14:tracePt t="200452" x="787400" y="6191250"/>
          <p14:tracePt t="200468" x="774700" y="6197600"/>
          <p14:tracePt t="200485" x="768350" y="6197600"/>
          <p14:tracePt t="201114" x="774700" y="6197600"/>
          <p14:tracePt t="201796" x="781050" y="6197600"/>
          <p14:tracePt t="201878" x="781050" y="6191250"/>
          <p14:tracePt t="203374" x="787400" y="6191250"/>
          <p14:tracePt t="203754" x="787400" y="6184900"/>
          <p14:tracePt t="203765" x="793750" y="6184900"/>
          <p14:tracePt t="203785" x="800100" y="6184900"/>
          <p14:tracePt t="203795" x="806450" y="6184900"/>
          <p14:tracePt t="203806" x="819150" y="6184900"/>
          <p14:tracePt t="203807" x="844550" y="6184900"/>
          <p14:tracePt t="203818" x="876300" y="6184900"/>
          <p14:tracePt t="203835" x="996950" y="6184900"/>
          <p14:tracePt t="203851" x="1079500" y="6184900"/>
          <p14:tracePt t="203868" x="1346200" y="6184900"/>
          <p14:tracePt t="203885" x="1746250" y="6184900"/>
          <p14:tracePt t="203902" x="2012950" y="6184900"/>
          <p14:tracePt t="203918" x="2520950" y="6184900"/>
          <p14:tracePt t="203934" x="2743200" y="6184900"/>
          <p14:tracePt t="203952" x="3162300" y="6184900"/>
          <p14:tracePt t="203968" x="3543300" y="6184900"/>
          <p14:tracePt t="203985" x="3740150" y="6184900"/>
          <p14:tracePt t="204001" x="4095750" y="6184900"/>
          <p14:tracePt t="204018" x="4298950" y="6184900"/>
          <p14:tracePt t="204035" x="4654550" y="6184900"/>
          <p14:tracePt t="204051" x="4921250" y="6184900"/>
          <p14:tracePt t="204068" x="5035550" y="6184900"/>
          <p14:tracePt t="204084" x="5264150" y="6184900"/>
          <p14:tracePt t="204102" x="5359400" y="6184900"/>
          <p14:tracePt t="204118" x="5588000" y="6184900"/>
          <p14:tracePt t="204134" x="5810250" y="6184900"/>
          <p14:tracePt t="204152" x="5911850" y="6172200"/>
          <p14:tracePt t="204168" x="6083300" y="6165850"/>
          <p14:tracePt t="204185" x="6146800" y="6159500"/>
          <p14:tracePt t="204201" x="6261100" y="6140450"/>
          <p14:tracePt t="204218" x="6324600" y="6121400"/>
          <p14:tracePt t="204235" x="6356350" y="6115050"/>
          <p14:tracePt t="204251" x="6413500" y="6096000"/>
          <p14:tracePt t="204268" x="6445250" y="6076950"/>
          <p14:tracePt t="204285" x="6527800" y="6057900"/>
          <p14:tracePt t="204302" x="6578600" y="6032500"/>
          <p14:tracePt t="204318" x="6680200" y="6000750"/>
          <p14:tracePt t="204335" x="6807200" y="5949950"/>
          <p14:tracePt t="204351" x="6864350" y="5937250"/>
          <p14:tracePt t="204368" x="6978650" y="5886450"/>
          <p14:tracePt t="204386" x="7086600" y="5842000"/>
          <p14:tracePt t="204402" x="7131050" y="5829300"/>
          <p14:tracePt t="204419" x="7194550" y="5810250"/>
          <p14:tracePt t="204435" x="7219950" y="5797550"/>
          <p14:tracePt t="204453" x="7283450" y="5772150"/>
          <p14:tracePt t="204469" x="7372350" y="5759450"/>
          <p14:tracePt t="204486" x="7429500" y="5753100"/>
          <p14:tracePt t="204502" x="7562850" y="5740400"/>
          <p14:tracePt t="204519" x="7639050" y="5734050"/>
          <p14:tracePt t="204535" x="7791450" y="5727700"/>
          <p14:tracePt t="204552" x="7848600" y="5727700"/>
          <p14:tracePt t="204552" x="7893050" y="5715000"/>
          <p14:tracePt t="204569" x="7924800" y="5715000"/>
          <p14:tracePt t="204585" x="7975600" y="5708650"/>
          <p14:tracePt t="204603" x="7994650" y="5702300"/>
          <p14:tracePt t="204618" x="8013700" y="5702300"/>
          <p14:tracePt t="204635" x="8026400" y="5702300"/>
          <p14:tracePt t="204652" x="8058150" y="5702300"/>
          <p14:tracePt t="204670" x="8070850" y="5702300"/>
          <p14:tracePt t="204685" x="8077200" y="5702300"/>
          <p14:tracePt t="205906" x="8077200" y="5695950"/>
          <p14:tracePt t="207868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219200" y="2590800"/>
          <a:ext cx="624840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1549400" imgH="508000" progId="Equation.3">
                  <p:embed/>
                </p:oleObj>
              </mc:Choice>
              <mc:Fallback>
                <p:oleObj name="Equation" r:id="rId6" imgW="1549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6248400" cy="2049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09600" y="1066800"/>
            <a:ext cx="7240588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sr-Latn-C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kcija n</a:t>
            </a: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sr-Latn-C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g reda , integralni izraz:</a:t>
            </a:r>
            <a:endParaRPr lang="en-US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48" x="4597400" y="4356100"/>
          <p14:tracePt t="3675" x="4597400" y="4362450"/>
          <p14:tracePt t="3696" x="4591050" y="4368800"/>
          <p14:tracePt t="3697" x="4584700" y="4368800"/>
          <p14:tracePt t="3716" x="4578350" y="4375150"/>
          <p14:tracePt t="3727" x="4572000" y="4381500"/>
          <p14:tracePt t="3740" x="4565650" y="4387850"/>
          <p14:tracePt t="3810" x="4559300" y="4387850"/>
          <p14:tracePt t="3830" x="4552950" y="4387850"/>
          <p14:tracePt t="3852" x="4546600" y="4387850"/>
          <p14:tracePt t="3872" x="4533900" y="4387850"/>
          <p14:tracePt t="3884" x="4527550" y="4387850"/>
          <p14:tracePt t="3895" x="4521200" y="4394200"/>
          <p14:tracePt t="3904" x="4508500" y="4394200"/>
          <p14:tracePt t="3915" x="4489450" y="4400550"/>
          <p14:tracePt t="3924" x="4470400" y="4406900"/>
          <p14:tracePt t="3940" x="4438650" y="4419600"/>
          <p14:tracePt t="3957" x="4432300" y="4419600"/>
          <p14:tracePt t="3974" x="4413250" y="4425950"/>
          <p14:tracePt t="3991" x="4400550" y="4432300"/>
          <p14:tracePt t="4007" x="4362450" y="4445000"/>
          <p14:tracePt t="4025" x="4311650" y="4457700"/>
          <p14:tracePt t="4041" x="4273550" y="4470400"/>
          <p14:tracePt t="4056" x="4184650" y="4489450"/>
          <p14:tracePt t="4072" x="4133850" y="4495800"/>
          <p14:tracePt t="4090" x="4070350" y="4502150"/>
          <p14:tracePt t="4107" x="4019550" y="4508500"/>
          <p14:tracePt t="4123" x="3956050" y="4508500"/>
          <p14:tracePt t="4140" x="3898900" y="4508500"/>
          <p14:tracePt t="4157" x="3867150" y="4508500"/>
          <p14:tracePt t="4174" x="3810000" y="4508500"/>
          <p14:tracePt t="4190" x="3759200" y="4514850"/>
          <p14:tracePt t="4207" x="3740150" y="4514850"/>
          <p14:tracePt t="4224" x="3714750" y="4521200"/>
          <p14:tracePt t="4240" x="3708400" y="4521200"/>
          <p14:tracePt t="6580" x="3714750" y="4521200"/>
          <p14:tracePt t="8157" x="3721100" y="4527550"/>
          <p14:tracePt t="8168" x="3727450" y="4533900"/>
          <p14:tracePt t="8189" x="3733800" y="4533900"/>
          <p14:tracePt t="10558" x="3740150" y="4533900"/>
          <p14:tracePt t="10600" x="3746500" y="4533900"/>
          <p14:tracePt t="13764" x="3746500" y="4540250"/>
          <p14:tracePt t="13785" x="3727450" y="4540250"/>
          <p14:tracePt t="13796" x="3695700" y="4540250"/>
          <p14:tracePt t="13806" x="3644900" y="4546600"/>
          <p14:tracePt t="13825" x="3568700" y="4546600"/>
          <p14:tracePt t="13826" x="3384550" y="4546600"/>
          <p14:tracePt t="13841" x="3200400" y="4546600"/>
          <p14:tracePt t="13858" x="3136900" y="4546600"/>
          <p14:tracePt t="13875" x="3067050" y="4546600"/>
          <p14:tracePt t="14004" x="3067050" y="4540250"/>
          <p14:tracePt t="14024" x="3073400" y="4540250"/>
          <p14:tracePt t="14045" x="3079750" y="4533900"/>
          <p14:tracePt t="14086" x="3086100" y="4533900"/>
          <p14:tracePt t="14107" x="3086100" y="4527550"/>
          <p14:tracePt t="14128" x="3086100" y="4521200"/>
          <p14:tracePt t="14853" x="3086100" y="4514850"/>
          <p14:tracePt t="14872" x="3086100" y="4508500"/>
          <p14:tracePt t="14883" x="3092450" y="4502150"/>
          <p14:tracePt t="14903" x="3098800" y="4495800"/>
          <p14:tracePt t="14916" x="3098800" y="4489450"/>
          <p14:tracePt t="14934" x="3098800" y="4483100"/>
          <p14:tracePt t="15079" x="3098800" y="4476750"/>
          <p14:tracePt t="15089" x="3105150" y="4476750"/>
          <p14:tracePt t="15130" x="3111500" y="4476750"/>
          <p14:tracePt t="15253" x="3117850" y="4476750"/>
          <p14:tracePt t="15283" x="3117850" y="4470400"/>
          <p14:tracePt t="15294" x="3124200" y="4470400"/>
          <p14:tracePt t="15308" x="3124200" y="4464050"/>
          <p14:tracePt t="15309" x="3130550" y="4457700"/>
          <p14:tracePt t="15325" x="3136900" y="4445000"/>
          <p14:tracePt t="15342" x="3143250" y="4438650"/>
          <p14:tracePt t="15358" x="3149600" y="4432300"/>
          <p14:tracePt t="15704" x="3155950" y="4432300"/>
          <p14:tracePt t="15715" x="3162300" y="4432300"/>
          <p14:tracePt t="15725" x="3175000" y="4425950"/>
          <p14:tracePt t="15740" x="3181350" y="4425950"/>
          <p14:tracePt t="15740" x="3219450" y="4419600"/>
          <p14:tracePt t="15756" x="3244850" y="4413250"/>
          <p14:tracePt t="15773" x="3302000" y="4400550"/>
          <p14:tracePt t="15791" x="3403600" y="4387850"/>
          <p14:tracePt t="15810" x="3448050" y="4381500"/>
          <p14:tracePt t="15825" x="3568700" y="4375150"/>
          <p14:tracePt t="15841" x="3625850" y="4368800"/>
          <p14:tracePt t="15857" x="3733800" y="4356100"/>
          <p14:tracePt t="15875" x="3784600" y="4349750"/>
          <p14:tracePt t="15890" x="3873500" y="4343400"/>
          <p14:tracePt t="15908" x="3962400" y="4343400"/>
          <p14:tracePt t="15925" x="4006850" y="4337050"/>
          <p14:tracePt t="15941" x="4070350" y="4337050"/>
          <p14:tracePt t="15958" x="4114800" y="4337050"/>
          <p14:tracePt t="15975" x="4127500" y="4337050"/>
          <p14:tracePt t="15991" x="4146550" y="4337050"/>
          <p14:tracePt t="16008" x="4159250" y="4337050"/>
          <p14:tracePt t="16025" x="4210050" y="4349750"/>
          <p14:tracePt t="16041" x="4311650" y="4387850"/>
          <p14:tracePt t="16058" x="4394200" y="4413250"/>
          <p14:tracePt t="16075" x="4578350" y="4470400"/>
          <p14:tracePt t="16091" x="4660900" y="4495800"/>
          <p14:tracePt t="16108" x="4781550" y="4533900"/>
          <p14:tracePt t="16125" x="4819650" y="4552950"/>
          <p14:tracePt t="16181" x="4826000" y="4552950"/>
          <p14:tracePt t="16212" x="4832350" y="4552950"/>
          <p14:tracePt t="16223" x="4838700" y="4552950"/>
          <p14:tracePt t="16233" x="4845050" y="4552950"/>
          <p14:tracePt t="16243" x="4851400" y="4552950"/>
          <p14:tracePt t="16256" x="4864100" y="4552950"/>
          <p14:tracePt t="16258" x="4876800" y="4552950"/>
          <p14:tracePt t="16273" x="4914900" y="4552950"/>
          <p14:tracePt t="16291" x="4984750" y="4552950"/>
          <p14:tracePt t="16308" x="5035550" y="4552950"/>
          <p14:tracePt t="16325" x="5156200" y="4552950"/>
          <p14:tracePt t="16341" x="5219700" y="4552950"/>
          <p14:tracePt t="16358" x="5308600" y="4552950"/>
          <p14:tracePt t="16375" x="5359400" y="4552950"/>
          <p14:tracePt t="20654" x="5353050" y="4552950"/>
          <p14:tracePt t="20664" x="5340350" y="4552950"/>
          <p14:tracePt t="20676" x="5302250" y="4552950"/>
          <p14:tracePt t="20692" x="5270500" y="4552950"/>
          <p14:tracePt t="20693" x="5143500" y="4552950"/>
          <p14:tracePt t="20709" x="5067300" y="4546600"/>
          <p14:tracePt t="20726" x="4889500" y="4521200"/>
          <p14:tracePt t="20742" x="4743450" y="4489450"/>
          <p14:tracePt t="20759" x="4686300" y="4470400"/>
          <p14:tracePt t="20775" x="4603750" y="4438650"/>
          <p14:tracePt t="20792" x="4565650" y="4425950"/>
          <p14:tracePt t="20810" x="4495800" y="4394200"/>
          <p14:tracePt t="20826" x="4400550" y="4368800"/>
          <p14:tracePt t="20842" x="4349750" y="4349750"/>
          <p14:tracePt t="20859" x="4273550" y="4330700"/>
          <p14:tracePt t="20876" x="4235450" y="4311650"/>
          <p14:tracePt t="20892" x="4197350" y="4298950"/>
          <p14:tracePt t="20909" x="4178300" y="4298950"/>
          <p14:tracePt t="20926" x="4146550" y="4286250"/>
          <p14:tracePt t="20942" x="4108450" y="4279900"/>
          <p14:tracePt t="20958" x="4089400" y="4273550"/>
          <p14:tracePt t="20975" x="4044950" y="4254500"/>
          <p14:tracePt t="20992" x="4032250" y="4241800"/>
          <p14:tracePt t="21008" x="3994150" y="4229100"/>
          <p14:tracePt t="21026" x="3956050" y="4210050"/>
          <p14:tracePt t="21042" x="3924300" y="4203700"/>
          <p14:tracePt t="21059" x="3841750" y="4171950"/>
          <p14:tracePt t="21076" x="3771900" y="4159250"/>
          <p14:tracePt t="21092" x="3657600" y="4114800"/>
          <p14:tracePt t="21109" x="3530600" y="4070350"/>
          <p14:tracePt t="21125" x="3486150" y="4057650"/>
          <p14:tracePt t="21141" x="3441700" y="4038600"/>
          <p14:tracePt t="21159" x="3429000" y="4032250"/>
          <p14:tracePt t="21238" x="3422650" y="4032250"/>
          <p14:tracePt t="21300" x="3422650" y="4025900"/>
          <p14:tracePt t="21555" x="3422650" y="4019550"/>
          <p14:tracePt t="21596" x="3422650" y="4013200"/>
          <p14:tracePt t="21718" x="3429000" y="4013200"/>
          <p14:tracePt t="21749" x="3435350" y="4006850"/>
          <p14:tracePt t="21766" x="3435350" y="4000500"/>
          <p14:tracePt t="21774" x="3441700" y="4000500"/>
          <p14:tracePt t="21780" x="3441700" y="3994150"/>
          <p14:tracePt t="21893" x="3441700" y="3987800"/>
          <p14:tracePt t="21936" x="3441700" y="3981450"/>
          <p14:tracePt t="21977" x="3441700" y="3975100"/>
          <p14:tracePt t="21997" x="3441700" y="3968750"/>
          <p14:tracePt t="22018" x="3441700" y="3962400"/>
          <p14:tracePt t="22100" x="3448050" y="3962400"/>
          <p14:tracePt t="22141" x="3454400" y="3962400"/>
          <p14:tracePt t="22173" x="3454400" y="3956050"/>
          <p14:tracePt t="22184" x="3454400" y="3949700"/>
          <p14:tracePt t="22200" x="3454400" y="3943350"/>
          <p14:tracePt t="22214" x="3454400" y="3937000"/>
          <p14:tracePt t="22215" x="3454400" y="3930650"/>
          <p14:tracePt t="22225" x="3454400" y="3924300"/>
          <p14:tracePt t="22349" x="3460750" y="3924300"/>
          <p14:tracePt t="22390" x="3460750" y="3917950"/>
          <p14:tracePt t="22431" x="3460750" y="3911600"/>
          <p14:tracePt t="23785" x="3467100" y="3911600"/>
          <p14:tracePt t="23826" x="3473450" y="3911600"/>
          <p14:tracePt t="23938" x="3479800" y="3911600"/>
          <p14:tracePt t="23949" x="3486150" y="3911600"/>
          <p14:tracePt t="23970" x="3492500" y="3911600"/>
          <p14:tracePt t="23990" x="3498850" y="3911600"/>
          <p14:tracePt t="24011" x="3505200" y="3911600"/>
          <p14:tracePt t="24032" x="3511550" y="3911600"/>
          <p14:tracePt t="24043" x="3517900" y="3911600"/>
          <p14:tracePt t="24064" x="3524250" y="3911600"/>
          <p14:tracePt t="24084" x="3530600" y="3911600"/>
          <p14:tracePt t="24105" x="3536950" y="3911600"/>
          <p14:tracePt t="24117" x="3543300" y="3911600"/>
          <p14:tracePt t="24146" x="3549650" y="3911600"/>
          <p14:tracePt t="24168" x="3556000" y="3911600"/>
          <p14:tracePt t="24184" x="3562350" y="3911600"/>
          <p14:tracePt t="24189" x="3568700" y="3911600"/>
          <p14:tracePt t="24192" x="3575050" y="3911600"/>
          <p14:tracePt t="24208" x="3581400" y="3911600"/>
          <p14:tracePt t="24225" x="3594100" y="3911600"/>
          <p14:tracePt t="24293" x="3600450" y="3911600"/>
          <p14:tracePt t="24303" x="3606800" y="3911600"/>
          <p14:tracePt t="24307" x="3613150" y="3911600"/>
          <p14:tracePt t="24334" x="3619500" y="3911600"/>
          <p14:tracePt t="24345" x="3625850" y="3911600"/>
          <p14:tracePt t="24387" x="3632200" y="3911600"/>
          <p14:tracePt t="24408" x="3638550" y="3911600"/>
          <p14:tracePt t="24429" x="3644900" y="3911600"/>
          <p14:tracePt t="24459" x="3651250" y="3911600"/>
          <p14:tracePt t="24480" x="3657600" y="3911600"/>
          <p14:tracePt t="25560" x="3657600" y="3905250"/>
          <p14:tracePt t="25574" x="3651250" y="3898900"/>
          <p14:tracePt t="25601" x="3644900" y="3898900"/>
          <p14:tracePt t="25617" x="3638550" y="3898900"/>
          <p14:tracePt t="25618" x="3632200" y="3898900"/>
          <p14:tracePt t="25643" x="3625850" y="3898900"/>
          <p14:tracePt t="25664" x="3619500" y="3898900"/>
          <p14:tracePt t="25695" x="3613150" y="3898900"/>
          <p14:tracePt t="25715" x="3606800" y="3898900"/>
          <p14:tracePt t="25737" x="3600450" y="3898900"/>
          <p14:tracePt t="25757" x="3587750" y="3898900"/>
          <p14:tracePt t="25767" x="3581400" y="3898900"/>
          <p14:tracePt t="25777" x="3575050" y="3898900"/>
          <p14:tracePt t="25792" x="3556000" y="3898900"/>
          <p14:tracePt t="25793" x="3530600" y="3905250"/>
          <p14:tracePt t="25811" x="3517900" y="3911600"/>
          <p14:tracePt t="25826" x="3492500" y="3917950"/>
          <p14:tracePt t="25842" x="3486150" y="3917950"/>
          <p14:tracePt t="25858" x="3473450" y="3924300"/>
          <p14:tracePt t="25875" x="3467100" y="3937000"/>
          <p14:tracePt t="25913" x="3467100" y="3943350"/>
          <p14:tracePt t="25914" x="3460750" y="3943350"/>
          <p14:tracePt t="25925" x="3460750" y="3949700"/>
          <p14:tracePt t="25942" x="3454400" y="3956050"/>
          <p14:tracePt t="25959" x="3454400" y="3962400"/>
          <p14:tracePt t="25959" x="3448050" y="3962400"/>
          <p14:tracePt t="25975" x="3448050" y="3968750"/>
          <p14:tracePt t="26505" x="3454400" y="3968750"/>
          <p14:tracePt t="26547" x="3460750" y="3968750"/>
          <p14:tracePt t="26985" x="3467100" y="3962400"/>
          <p14:tracePt t="27097" x="3473450" y="3962400"/>
          <p14:tracePt t="27138" x="3479800" y="3956050"/>
          <p14:tracePt t="27159" x="3479800" y="3949700"/>
          <p14:tracePt t="27170" x="3479800" y="3943350"/>
          <p14:tracePt t="27191" x="3479800" y="3937000"/>
          <p14:tracePt t="27200" x="3479800" y="3930650"/>
          <p14:tracePt t="27211" x="3479800" y="3924300"/>
          <p14:tracePt t="27225" x="3479800" y="3917950"/>
          <p14:tracePt t="27226" x="3479800" y="3905250"/>
          <p14:tracePt t="27242" x="3479800" y="3886200"/>
          <p14:tracePt t="27259" x="3479800" y="3867150"/>
          <p14:tracePt t="27275" x="3479800" y="3854450"/>
          <p14:tracePt t="27292" x="3479800" y="3835400"/>
          <p14:tracePt t="27309" x="3479800" y="3816350"/>
          <p14:tracePt t="27326" x="3479800" y="3790950"/>
          <p14:tracePt t="27341" x="3479800" y="3752850"/>
          <p14:tracePt t="27359" x="3479800" y="3740150"/>
          <p14:tracePt t="27375" x="3479800" y="3695700"/>
          <p14:tracePt t="27392" x="3479800" y="3676650"/>
          <p14:tracePt t="27408" x="3486150" y="3638550"/>
          <p14:tracePt t="27425" x="3486150" y="3600450"/>
          <p14:tracePt t="27442" x="3486150" y="3575050"/>
          <p14:tracePt t="27458" x="3492500" y="3536950"/>
          <p14:tracePt t="27475" x="3492500" y="3517900"/>
          <p14:tracePt t="27492" x="3492500" y="3467100"/>
          <p14:tracePt t="27508" x="3492500" y="3429000"/>
          <p14:tracePt t="27525" x="3492500" y="3409950"/>
          <p14:tracePt t="27541" x="3492500" y="3365500"/>
          <p14:tracePt t="27558" x="3492500" y="3352800"/>
          <p14:tracePt t="27575" x="3492500" y="3308350"/>
          <p14:tracePt t="27592" x="3492500" y="3276600"/>
          <p14:tracePt t="27609" x="3492500" y="3251200"/>
          <p14:tracePt t="27625" x="3498850" y="3213100"/>
          <p14:tracePt t="27643" x="3498850" y="3206750"/>
          <p14:tracePt t="27658" x="3498850" y="3181350"/>
          <p14:tracePt t="27675" x="3505200" y="3162300"/>
          <p14:tracePt t="27692" x="3505200" y="3155950"/>
          <p14:tracePt t="27708" x="3511550" y="3149600"/>
          <p14:tracePt t="27836" x="3511550" y="3162300"/>
          <p14:tracePt t="27845" x="3511550" y="3168650"/>
          <p14:tracePt t="27856" x="3511550" y="3219450"/>
          <p14:tracePt t="27877" x="3511550" y="3257550"/>
          <p14:tracePt t="27879" x="3511550" y="3302000"/>
          <p14:tracePt t="27892" x="3511550" y="3416300"/>
          <p14:tracePt t="27908" x="3511550" y="3460750"/>
          <p14:tracePt t="27925" x="3511550" y="3536950"/>
          <p14:tracePt t="27942" x="3511550" y="3568700"/>
          <p14:tracePt t="27958" x="3511550" y="3625850"/>
          <p14:tracePt t="27975" x="3511550" y="3695700"/>
          <p14:tracePt t="27993" x="3511550" y="3727450"/>
          <p14:tracePt t="28008" x="3511550" y="3803650"/>
          <p14:tracePt t="28025" x="3511550" y="3848100"/>
          <p14:tracePt t="28042" x="3511550" y="3924300"/>
          <p14:tracePt t="28059" x="3505200" y="3987800"/>
          <p14:tracePt t="28075" x="3498850" y="4013200"/>
          <p14:tracePt t="28092" x="3486150" y="4070350"/>
          <p14:tracePt t="28109" x="3479800" y="4095750"/>
          <p14:tracePt t="28125" x="3467100" y="4146550"/>
          <p14:tracePt t="28143" x="3448050" y="4197350"/>
          <p14:tracePt t="28158" x="3441700" y="4222750"/>
          <p14:tracePt t="28175" x="3429000" y="4260850"/>
          <p14:tracePt t="28192" x="3422650" y="4279900"/>
          <p14:tracePt t="28208" x="3409950" y="4298950"/>
          <p14:tracePt t="28225" x="3403600" y="4311650"/>
          <p14:tracePt t="28282" x="3397250" y="4311650"/>
          <p14:tracePt t="28314" x="3390900" y="4311650"/>
          <p14:tracePt t="28325" x="3390900" y="4318000"/>
          <p14:tracePt t="28345" x="3384550" y="4318000"/>
          <p14:tracePt t="29150" x="3390900" y="4318000"/>
          <p14:tracePt t="29161" x="3397250" y="4318000"/>
          <p14:tracePt t="29173" x="3416300" y="4318000"/>
          <p14:tracePt t="29193" x="3441700" y="4311650"/>
          <p14:tracePt t="29194" x="3473450" y="4292600"/>
          <p14:tracePt t="29208" x="3613150" y="4254500"/>
          <p14:tracePt t="29224" x="3708400" y="4235450"/>
          <p14:tracePt t="29242" x="4013200" y="4191000"/>
          <p14:tracePt t="29259" x="4203700" y="4165600"/>
          <p14:tracePt t="29275" x="4591050" y="4146550"/>
          <p14:tracePt t="29292" x="4889500" y="4133850"/>
          <p14:tracePt t="29308" x="5003800" y="4127500"/>
          <p14:tracePt t="29325" x="5168900" y="4102100"/>
          <p14:tracePt t="29342" x="5226050" y="4076700"/>
          <p14:tracePt t="29358" x="5321300" y="4032250"/>
          <p14:tracePt t="29376" x="5410200" y="3994150"/>
          <p14:tracePt t="29392" x="5467350" y="3968750"/>
          <p14:tracePt t="29407" x="5568950" y="3930650"/>
          <p14:tracePt t="29424" x="5619750" y="3917950"/>
          <p14:tracePt t="29442" x="5689600" y="3892550"/>
          <p14:tracePt t="29458" x="5721350" y="3879850"/>
          <p14:tracePt t="29935" x="5715000" y="3879850"/>
          <p14:tracePt t="29945" x="5708650" y="3879850"/>
          <p14:tracePt t="29966" x="5702300" y="3886200"/>
          <p14:tracePt t="29976" x="5689600" y="3892550"/>
          <p14:tracePt t="29997" x="5683250" y="3892550"/>
          <p14:tracePt t="29998" x="5670550" y="3898900"/>
          <p14:tracePt t="30010" x="5664200" y="3905250"/>
          <p14:tracePt t="30026" x="5645150" y="3911600"/>
          <p14:tracePt t="30061" x="5632450" y="3917950"/>
          <p14:tracePt t="30062" x="5626100" y="3917950"/>
          <p14:tracePt t="30076" x="5613400" y="3917950"/>
          <p14:tracePt t="30093" x="5607050" y="3917950"/>
          <p14:tracePt t="30109" x="5600700" y="3917950"/>
          <p14:tracePt t="30126" x="5588000" y="3911600"/>
          <p14:tracePt t="30142" x="5581650" y="3905250"/>
          <p14:tracePt t="30159" x="5568950" y="3886200"/>
          <p14:tracePt t="30177" x="5556250" y="3879850"/>
          <p14:tracePt t="30193" x="5549900" y="3854450"/>
          <p14:tracePt t="30210" x="5543550" y="3835400"/>
          <p14:tracePt t="30226" x="5530850" y="3797300"/>
          <p14:tracePt t="30243" x="5524500" y="3746500"/>
          <p14:tracePt t="30259" x="5524500" y="3708400"/>
          <p14:tracePt t="30276" x="5524500" y="3644900"/>
          <p14:tracePt t="30293" x="5518150" y="3619500"/>
          <p14:tracePt t="30310" x="5511800" y="3549650"/>
          <p14:tracePt t="30326" x="5505450" y="3498850"/>
          <p14:tracePt t="30343" x="5505450" y="3479800"/>
          <p14:tracePt t="30360" x="5499100" y="3416300"/>
          <p14:tracePt t="30376" x="5499100" y="3384550"/>
          <p14:tracePt t="30393" x="5499100" y="3321050"/>
          <p14:tracePt t="30410" x="5499100" y="3251200"/>
          <p14:tracePt t="30426" x="5499100" y="3219450"/>
          <p14:tracePt t="30443" x="5499100" y="3143250"/>
          <p14:tracePt t="30460" x="5499100" y="3098800"/>
          <p14:tracePt t="30476" x="5499100" y="3022600"/>
          <p14:tracePt t="30493" x="5499100" y="2971800"/>
          <p14:tracePt t="30509" x="5499100" y="2952750"/>
          <p14:tracePt t="30526" x="5499100" y="2933700"/>
          <p14:tracePt t="30543" x="5499100" y="2927350"/>
          <p14:tracePt t="30703" x="5492750" y="2927350"/>
          <p14:tracePt t="30747" x="5486400" y="2933700"/>
          <p14:tracePt t="30756" x="5486400" y="2940050"/>
          <p14:tracePt t="30767" x="5480050" y="2952750"/>
          <p14:tracePt t="30784" x="5473700" y="2965450"/>
          <p14:tracePt t="30786" x="5467350" y="2978150"/>
          <p14:tracePt t="30793" x="5467350" y="3009900"/>
          <p14:tracePt t="30811" x="5454650" y="3028950"/>
          <p14:tracePt t="30826" x="5441950" y="3073400"/>
          <p14:tracePt t="30843" x="5429250" y="3098800"/>
          <p14:tracePt t="30859" x="5397500" y="3181350"/>
          <p14:tracePt t="30877" x="5353050" y="3314700"/>
          <p14:tracePt t="30894" x="5334000" y="3384550"/>
          <p14:tracePt t="30909" x="5283200" y="3549650"/>
          <p14:tracePt t="30926" x="5257800" y="3632200"/>
          <p14:tracePt t="30943" x="5226050" y="3752850"/>
          <p14:tracePt t="30959" x="5194300" y="3848100"/>
          <p14:tracePt t="30977" x="5187950" y="3886200"/>
          <p14:tracePt t="30993" x="5175250" y="3943350"/>
          <p14:tracePt t="31010" x="5168900" y="3968750"/>
          <p14:tracePt t="31026" x="5156200" y="4019550"/>
          <p14:tracePt t="31043" x="5137150" y="4064000"/>
          <p14:tracePt t="31060" x="5130800" y="4083050"/>
          <p14:tracePt t="31076" x="5111750" y="4114800"/>
          <p14:tracePt t="31093" x="5105400" y="4133850"/>
          <p14:tracePt t="31110" x="5092700" y="4171950"/>
          <p14:tracePt t="31126" x="5073650" y="4216400"/>
          <p14:tracePt t="31143" x="5067300" y="4241800"/>
          <p14:tracePt t="31159" x="5048250" y="4292600"/>
          <p14:tracePt t="31176" x="5041900" y="4311650"/>
          <p14:tracePt t="31193" x="5035550" y="4337050"/>
          <p14:tracePt t="31210" x="5029200" y="4349750"/>
          <p14:tracePt t="32357" x="5035550" y="4349750"/>
          <p14:tracePt t="37148" x="5041900" y="4349750"/>
          <p14:tracePt t="37698" x="5048250" y="4349750"/>
          <p14:tracePt t="37738" x="5054600" y="4349750"/>
          <p14:tracePt t="41065" x="5060950" y="4349750"/>
          <p14:tracePt t="41106" x="5060950" y="4343400"/>
          <p14:tracePt t="43458" x="5054600" y="4343400"/>
          <p14:tracePt t="43468" x="5041900" y="4343400"/>
          <p14:tracePt t="43483" x="5010150" y="4337050"/>
          <p14:tracePt t="43492" x="4965700" y="4324350"/>
          <p14:tracePt t="43493" x="4895850" y="4305300"/>
          <p14:tracePt t="43508" x="4711700" y="4254500"/>
          <p14:tracePt t="43525" x="4464050" y="4171950"/>
          <p14:tracePt t="43542" x="4368800" y="4140200"/>
          <p14:tracePt t="43557" x="4216400" y="4076700"/>
          <p14:tracePt t="43575" x="4152900" y="4051300"/>
          <p14:tracePt t="43634" x="4146550" y="4051300"/>
          <p14:tracePt t="43651" x="4133850" y="4051300"/>
          <p14:tracePt t="43655" x="4121150" y="4051300"/>
          <p14:tracePt t="43658" x="4102100" y="4051300"/>
          <p14:tracePt t="43675" x="4057650" y="4051300"/>
          <p14:tracePt t="43692" x="4019550" y="4051300"/>
          <p14:tracePt t="43709" x="4000500" y="4051300"/>
          <p14:tracePt t="43725" x="3975100" y="4051300"/>
          <p14:tracePt t="43742" x="3962400" y="4051300"/>
          <p14:tracePt t="43758" x="3937000" y="4051300"/>
          <p14:tracePt t="43775" x="3905250" y="4051300"/>
          <p14:tracePt t="43792" x="3892550" y="4051300"/>
          <p14:tracePt t="43809" x="3860800" y="4051300"/>
          <p14:tracePt t="43825" x="3841750" y="4051300"/>
          <p14:tracePt t="43842" x="3810000" y="4057650"/>
          <p14:tracePt t="43858" x="3746500" y="4070350"/>
          <p14:tracePt t="43875" x="3727450" y="4070350"/>
          <p14:tracePt t="43892" x="3657600" y="4076700"/>
          <p14:tracePt t="43908" x="3625850" y="4076700"/>
          <p14:tracePt t="43925" x="3581400" y="4076700"/>
          <p14:tracePt t="43942" x="3556000" y="4076700"/>
          <p14:tracePt t="43958" x="3543300" y="4083050"/>
          <p14:tracePt t="43974" x="3536950" y="4083050"/>
          <p14:tracePt t="43992" x="3524250" y="4083050"/>
          <p14:tracePt t="44008" x="3517900" y="4083050"/>
          <p14:tracePt t="44061" x="3517900" y="4089400"/>
          <p14:tracePt t="44102" x="3511550" y="4095750"/>
          <p14:tracePt t="44117" x="3505200" y="4095750"/>
          <p14:tracePt t="44119" x="3498850" y="4095750"/>
          <p14:tracePt t="44419" x="3498850" y="4089400"/>
          <p14:tracePt t="44433" x="3498850" y="4083050"/>
          <p14:tracePt t="44434" x="3498850" y="4076700"/>
          <p14:tracePt t="44442" x="3498850" y="4064000"/>
          <p14:tracePt t="44458" x="3492500" y="4044950"/>
          <p14:tracePt t="44475" x="3492500" y="4032250"/>
          <p14:tracePt t="44492" x="3486150" y="4006850"/>
          <p14:tracePt t="44508" x="3473450" y="3987800"/>
          <p14:tracePt t="44525" x="3467100" y="3968750"/>
          <p14:tracePt t="44542" x="3460750" y="3937000"/>
          <p14:tracePt t="44558" x="3448050" y="3911600"/>
          <p14:tracePt t="44575" x="3448050" y="3898900"/>
          <p14:tracePt t="44592" x="3448050" y="3879850"/>
          <p14:tracePt t="44608" x="3441700" y="3867150"/>
          <p14:tracePt t="44625" x="3441700" y="3854450"/>
          <p14:tracePt t="44641" x="3435350" y="3854450"/>
          <p14:tracePt t="46845" x="3435350" y="3848100"/>
          <p14:tracePt t="46886" x="3435350" y="3841750"/>
          <p14:tracePt t="47029" x="3441700" y="3841750"/>
          <p14:tracePt t="47051" x="3448050" y="3841750"/>
          <p14:tracePt t="47073" x="3454400" y="3841750"/>
          <p14:tracePt t="47093" x="3460750" y="3841750"/>
          <p14:tracePt t="47104" x="3467100" y="3841750"/>
          <p14:tracePt t="47118" x="3473450" y="3841750"/>
          <p14:tracePt t="47135" x="3479800" y="3841750"/>
          <p14:tracePt t="47145" x="3486150" y="3841750"/>
          <p14:tracePt t="47198" x="3486150" y="3848100"/>
          <p14:tracePt t="47218" x="3486150" y="3854450"/>
          <p14:tracePt t="47239" x="3486150" y="3860800"/>
          <p14:tracePt t="47252" x="3486150" y="3867150"/>
          <p14:tracePt t="47260" x="3486150" y="3873500"/>
          <p14:tracePt t="47268" x="3486150" y="3879850"/>
          <p14:tracePt t="47276" x="3486150" y="3886200"/>
          <p14:tracePt t="47293" x="3486150" y="3892550"/>
          <p14:tracePt t="47308" x="3486150" y="3898900"/>
          <p14:tracePt t="47326" x="3486150" y="3905250"/>
          <p14:tracePt t="47588" x="3492500" y="3905250"/>
          <p14:tracePt t="47619" x="3498850" y="3905250"/>
          <p14:tracePt t="47641" x="3505200" y="3905250"/>
          <p14:tracePt t="47661" x="3517900" y="3905250"/>
          <p14:tracePt t="47671" x="3524250" y="3905250"/>
          <p14:tracePt t="47681" x="3530600" y="3905250"/>
          <p14:tracePt t="47692" x="3549650" y="3898900"/>
          <p14:tracePt t="47692" x="3562350" y="3892550"/>
          <p14:tracePt t="47709" x="3587750" y="3886200"/>
          <p14:tracePt t="47726" x="3600450" y="3886200"/>
          <p14:tracePt t="47743" x="3619500" y="3886200"/>
          <p14:tracePt t="47759" x="3625850" y="3879850"/>
          <p14:tracePt t="47776" x="3632200" y="3879850"/>
          <p14:tracePt t="47793" x="3644900" y="3879850"/>
          <p14:tracePt t="47811" x="3651250" y="3879850"/>
          <p14:tracePt t="47826" x="3657600" y="3879850"/>
          <p14:tracePt t="47842" x="3663950" y="3879850"/>
          <p14:tracePt t="47859" x="3670300" y="3879850"/>
          <p14:tracePt t="47875" x="3689350" y="3879850"/>
          <p14:tracePt t="47893" x="3695700" y="3879850"/>
          <p14:tracePt t="47909" x="3708400" y="3879850"/>
          <p14:tracePt t="47926" x="3727450" y="3879850"/>
          <p14:tracePt t="47943" x="3733800" y="3879850"/>
          <p14:tracePt t="47958" x="3752850" y="3879850"/>
          <p14:tracePt t="47975" x="3759200" y="3879850"/>
          <p14:tracePt t="47993" x="3771900" y="3879850"/>
          <p14:tracePt t="48036" x="3778250" y="3879850"/>
          <p14:tracePt t="48108" x="3784600" y="3879850"/>
          <p14:tracePt t="48148" x="3790950" y="3879850"/>
          <p14:tracePt t="48374" x="3790950" y="3886200"/>
          <p14:tracePt t="48414" x="3790950" y="3892550"/>
          <p14:tracePt t="48455" x="3784600" y="3892550"/>
          <p14:tracePt t="48486" x="3778250" y="3892550"/>
          <p14:tracePt t="48528" x="3771900" y="3892550"/>
          <p14:tracePt t="48538" x="3765550" y="3892550"/>
          <p14:tracePt t="48559" x="3759200" y="3892550"/>
          <p14:tracePt t="48580" x="3752850" y="3892550"/>
          <p14:tracePt t="48581" x="3746500" y="3898900"/>
          <p14:tracePt t="48612" x="3740150" y="3898900"/>
          <p14:tracePt t="48613" x="3727450" y="3898900"/>
          <p14:tracePt t="48643" x="3721100" y="3905250"/>
          <p14:tracePt t="48644" x="3708400" y="3905250"/>
          <p14:tracePt t="48659" x="3689350" y="3911600"/>
          <p14:tracePt t="48676" x="3683000" y="3911600"/>
          <p14:tracePt t="48693" x="3670300" y="3911600"/>
          <p14:tracePt t="48709" x="3651250" y="3917950"/>
          <p14:tracePt t="48726" x="3644900" y="3924300"/>
          <p14:tracePt t="48743" x="3632200" y="3924300"/>
          <p14:tracePt t="48759" x="3632200" y="3930650"/>
          <p14:tracePt t="48776" x="3606800" y="3930650"/>
          <p14:tracePt t="48793" x="3587750" y="3943350"/>
          <p14:tracePt t="48810" x="3568700" y="3943350"/>
          <p14:tracePt t="48826" x="3549650" y="3956050"/>
          <p14:tracePt t="48843" x="3543300" y="3962400"/>
          <p14:tracePt t="48859" x="3530600" y="3962400"/>
          <p14:tracePt t="48876" x="3517900" y="3968750"/>
          <p14:tracePt t="48893" x="3511550" y="3975100"/>
          <p14:tracePt t="48909" x="3505200" y="3975100"/>
          <p14:tracePt t="49118" x="3511550" y="3975100"/>
          <p14:tracePt t="49149" x="3517900" y="3975100"/>
          <p14:tracePt t="49211" x="3524250" y="3975100"/>
          <p14:tracePt t="49700" x="3524250" y="3968750"/>
          <p14:tracePt t="50972" x="3530600" y="3968750"/>
          <p14:tracePt t="51013" x="3536950" y="3968750"/>
          <p14:tracePt t="51472" x="3543300" y="3968750"/>
          <p14:tracePt t="51493" x="3549650" y="3968750"/>
          <p14:tracePt t="51513" x="3556000" y="3968750"/>
          <p14:tracePt t="51565" x="3562350" y="3968750"/>
          <p14:tracePt t="51575" x="3568700" y="3968750"/>
          <p14:tracePt t="51585" x="3575050" y="3968750"/>
          <p14:tracePt t="51616" x="3581400" y="3968750"/>
          <p14:tracePt t="51634" x="3587750" y="3968750"/>
          <p14:tracePt t="51643" x="3594100" y="3968750"/>
          <p14:tracePt t="51644" x="3606800" y="3962400"/>
          <p14:tracePt t="51659" x="3613150" y="3962400"/>
          <p14:tracePt t="51675" x="3625850" y="3956050"/>
          <p14:tracePt t="51693" x="3632200" y="3956050"/>
          <p14:tracePt t="51709" x="3657600" y="3949700"/>
          <p14:tracePt t="51724" x="3663950" y="3949700"/>
          <p14:tracePt t="51741" x="3676650" y="3949700"/>
          <p14:tracePt t="51758" x="3683000" y="3949700"/>
          <p14:tracePt t="51776" x="3689350" y="3949700"/>
          <p14:tracePt t="51792" x="3702050" y="3949700"/>
          <p14:tracePt t="51811" x="3714750" y="3949700"/>
          <p14:tracePt t="51826" x="3733800" y="3949700"/>
          <p14:tracePt t="51843" x="3759200" y="3943350"/>
          <p14:tracePt t="51859" x="3765550" y="3943350"/>
          <p14:tracePt t="51875" x="3778250" y="3943350"/>
          <p14:tracePt t="51893" x="3784600" y="3937000"/>
          <p14:tracePt t="51909" x="3797300" y="3930650"/>
          <p14:tracePt t="51925" x="3816350" y="3924300"/>
          <p14:tracePt t="51962" x="3829050" y="3911600"/>
          <p14:tracePt t="51963" x="3835400" y="3905250"/>
          <p14:tracePt t="51976" x="3841750" y="3898900"/>
          <p14:tracePt t="51993" x="3860800" y="3886200"/>
          <p14:tracePt t="52009" x="3873500" y="3867150"/>
          <p14:tracePt t="52025" x="3879850" y="3860800"/>
          <p14:tracePt t="52042" x="3892550" y="3841750"/>
          <p14:tracePt t="52059" x="3898900" y="3841750"/>
          <p14:tracePt t="52076" x="3911600" y="3822700"/>
          <p14:tracePt t="52093" x="3930650" y="3803650"/>
          <p14:tracePt t="52109" x="3930650" y="3797300"/>
          <p14:tracePt t="52126" x="3943350" y="3778250"/>
          <p14:tracePt t="52142" x="3949700" y="3765550"/>
          <p14:tracePt t="52159" x="3956050" y="3746500"/>
          <p14:tracePt t="52176" x="3956050" y="3714750"/>
          <p14:tracePt t="52192" x="3956050" y="3708400"/>
          <p14:tracePt t="52210" x="3956050" y="3676650"/>
          <p14:tracePt t="52226" x="3962400" y="3670300"/>
          <p14:tracePt t="52243" x="3968750" y="3651250"/>
          <p14:tracePt t="52259" x="3968750" y="3632200"/>
          <p14:tracePt t="52276" x="3968750" y="3613150"/>
          <p14:tracePt t="52292" x="3975100" y="3587750"/>
          <p14:tracePt t="52309" x="3975100" y="3568700"/>
          <p14:tracePt t="52326" x="3975100" y="3536950"/>
          <p14:tracePt t="52343" x="3975100" y="3492500"/>
          <p14:tracePt t="52359" x="3975100" y="3467100"/>
          <p14:tracePt t="52375" x="3975100" y="3429000"/>
          <p14:tracePt t="52393" x="3975100" y="3403600"/>
          <p14:tracePt t="52409" x="3975100" y="3352800"/>
          <p14:tracePt t="52425" x="3975100" y="3302000"/>
          <p14:tracePt t="52443" x="3975100" y="3282950"/>
          <p14:tracePt t="52459" x="3975100" y="3238500"/>
          <p14:tracePt t="52476" x="3975100" y="3219450"/>
          <p14:tracePt t="52493" x="3975100" y="3187700"/>
          <p14:tracePt t="52509" x="3975100" y="3168650"/>
          <p14:tracePt t="52526" x="3968750" y="3143250"/>
          <p14:tracePt t="52543" x="3956050" y="3098800"/>
          <p14:tracePt t="52559" x="3943350" y="3079750"/>
          <p14:tracePt t="52576" x="3930650" y="3035300"/>
          <p14:tracePt t="52593" x="3924300" y="3022600"/>
          <p14:tracePt t="52609" x="3898900" y="2997200"/>
          <p14:tracePt t="52626" x="3867150" y="2971800"/>
          <p14:tracePt t="52643" x="3848100" y="2965450"/>
          <p14:tracePt t="52659" x="3784600" y="2940050"/>
          <p14:tracePt t="52676" x="3727450" y="2914650"/>
          <p14:tracePt t="52693" x="3689350" y="2901950"/>
          <p14:tracePt t="52709" x="3625850" y="2889250"/>
          <p14:tracePt t="52726" x="3600450" y="2882900"/>
          <p14:tracePt t="52743" x="3568700" y="2870200"/>
          <p14:tracePt t="52759" x="3549650" y="2870200"/>
          <p14:tracePt t="52776" x="3530600" y="2863850"/>
          <p14:tracePt t="52792" x="3498850" y="2863850"/>
          <p14:tracePt t="52810" x="3492500" y="2863850"/>
          <p14:tracePt t="52825" x="3454400" y="2863850"/>
          <p14:tracePt t="52843" x="3435350" y="2863850"/>
          <p14:tracePt t="52859" x="3422650" y="2863850"/>
          <p14:tracePt t="52875" x="3403600" y="2863850"/>
          <p14:tracePt t="52893" x="3397250" y="2863850"/>
          <p14:tracePt t="52909" x="3384550" y="2870200"/>
          <p14:tracePt t="52925" x="3371850" y="2876550"/>
          <p14:tracePt t="52942" x="3340100" y="2889250"/>
          <p14:tracePt t="52959" x="3302000" y="2901950"/>
          <p14:tracePt t="52976" x="3282950" y="2914650"/>
          <p14:tracePt t="52993" x="3251200" y="2940050"/>
          <p14:tracePt t="53009" x="3238500" y="2952750"/>
          <p14:tracePt t="53025" x="3213100" y="2965450"/>
          <p14:tracePt t="53043" x="3200400" y="2984500"/>
          <p14:tracePt t="53059" x="3187700" y="2997200"/>
          <p14:tracePt t="53075" x="3181350" y="3003550"/>
          <p14:tracePt t="53093" x="3168650" y="3016250"/>
          <p14:tracePt t="53109" x="3149600" y="3035300"/>
          <p14:tracePt t="53126" x="3130550" y="3060700"/>
          <p14:tracePt t="53143" x="3117850" y="3079750"/>
          <p14:tracePt t="53159" x="3092450" y="3111500"/>
          <p14:tracePt t="53175" x="3079750" y="3111500"/>
          <p14:tracePt t="53193" x="3067050" y="3136900"/>
          <p14:tracePt t="53209" x="3054350" y="3143250"/>
          <p14:tracePt t="53226" x="3048000" y="3149600"/>
          <p14:tracePt t="53243" x="3035300" y="3162300"/>
          <p14:tracePt t="53259" x="3028950" y="3168650"/>
          <p14:tracePt t="53276" x="3009900" y="3187700"/>
          <p14:tracePt t="53293" x="2990850" y="3213100"/>
          <p14:tracePt t="53309" x="2978150" y="3219450"/>
          <p14:tracePt t="53325" x="2959100" y="3244850"/>
          <p14:tracePt t="53343" x="2946400" y="3251200"/>
          <p14:tracePt t="53359" x="2927350" y="3270250"/>
          <p14:tracePt t="53375" x="2914650" y="3295650"/>
          <p14:tracePt t="53393" x="2908300" y="3308350"/>
          <p14:tracePt t="53409" x="2901950" y="3340100"/>
          <p14:tracePt t="53426" x="2895600" y="3365500"/>
          <p14:tracePt t="53442" x="2870200" y="3416300"/>
          <p14:tracePt t="53459" x="2851150" y="3479800"/>
          <p14:tracePt t="53476" x="2844800" y="3517900"/>
          <p14:tracePt t="53493" x="2825750" y="3568700"/>
          <p14:tracePt t="53509" x="2819400" y="3587750"/>
          <p14:tracePt t="53525" x="2806700" y="3632200"/>
          <p14:tracePt t="53543" x="2800350" y="3670300"/>
          <p14:tracePt t="53559" x="2800350" y="3695700"/>
          <p14:tracePt t="53575" x="2794000" y="3752850"/>
          <p14:tracePt t="53593" x="2794000" y="3778250"/>
          <p14:tracePt t="53609" x="2787650" y="3829050"/>
          <p14:tracePt t="53626" x="2781300" y="3867150"/>
          <p14:tracePt t="53642" x="2774950" y="3892550"/>
          <p14:tracePt t="53659" x="2774950" y="3937000"/>
          <p14:tracePt t="53675" x="2774950" y="3956050"/>
          <p14:tracePt t="53693" x="2774950" y="3994150"/>
          <p14:tracePt t="53709" x="2774950" y="4038600"/>
          <p14:tracePt t="53727" x="2774950" y="4051300"/>
          <p14:tracePt t="53742" x="2774950" y="4095750"/>
          <p14:tracePt t="53759" x="2774950" y="4114800"/>
          <p14:tracePt t="53776" x="2774950" y="4146550"/>
          <p14:tracePt t="53793" x="2774950" y="4178300"/>
          <p14:tracePt t="53809" x="2774950" y="4191000"/>
          <p14:tracePt t="53825" x="2774950" y="4216400"/>
          <p14:tracePt t="53843" x="2774950" y="4222750"/>
          <p14:tracePt t="53858" x="2774950" y="4248150"/>
          <p14:tracePt t="53875" x="2787650" y="4267200"/>
          <p14:tracePt t="53893" x="2794000" y="4273550"/>
          <p14:tracePt t="53909" x="2800350" y="4286250"/>
          <p14:tracePt t="53926" x="2806700" y="4298950"/>
          <p14:tracePt t="53943" x="2813050" y="4305300"/>
          <p14:tracePt t="53959" x="2819400" y="4305300"/>
          <p14:tracePt t="53975" x="2832100" y="4318000"/>
          <p14:tracePt t="53993" x="2844800" y="4330700"/>
          <p14:tracePt t="54009" x="2863850" y="4343400"/>
          <p14:tracePt t="54025" x="2889250" y="4356100"/>
          <p14:tracePt t="54043" x="2914650" y="4368800"/>
          <p14:tracePt t="54059" x="2978150" y="4394200"/>
          <p14:tracePt t="54075" x="3048000" y="4413250"/>
          <p14:tracePt t="54092" x="3086100" y="4419600"/>
          <p14:tracePt t="54109" x="3155950" y="4445000"/>
          <p14:tracePt t="54126" x="3187700" y="4445000"/>
          <p14:tracePt t="54143" x="3270250" y="4451350"/>
          <p14:tracePt t="54159" x="3346450" y="4457700"/>
          <p14:tracePt t="54176" x="3403600" y="4457700"/>
          <p14:tracePt t="54193" x="3505200" y="4457700"/>
          <p14:tracePt t="54209" x="3556000" y="4457700"/>
          <p14:tracePt t="54225" x="3702050" y="4457700"/>
          <p14:tracePt t="54244" x="3810000" y="4438650"/>
          <p14:tracePt t="54259" x="3848100" y="4432300"/>
          <p14:tracePt t="54276" x="3917950" y="4413250"/>
          <p14:tracePt t="54292" x="3943350" y="4394200"/>
          <p14:tracePt t="54309" x="3975100" y="4375150"/>
          <p14:tracePt t="54325" x="4000500" y="4337050"/>
          <p14:tracePt t="54342" x="4013200" y="4311650"/>
          <p14:tracePt t="54358" x="4032250" y="4248150"/>
          <p14:tracePt t="54375" x="4044950" y="4222750"/>
          <p14:tracePt t="54393" x="4057650" y="4159250"/>
          <p14:tracePt t="54409" x="4064000" y="4102100"/>
          <p14:tracePt t="54426" x="4076700" y="4070350"/>
          <p14:tracePt t="54442" x="4089400" y="4000500"/>
          <p14:tracePt t="54459" x="4089400" y="3962400"/>
          <p14:tracePt t="54475" x="4095750" y="3886200"/>
          <p14:tracePt t="54493" x="4102100" y="3829050"/>
          <p14:tracePt t="54509" x="4102100" y="3803650"/>
          <p14:tracePt t="54525" x="4102100" y="3759200"/>
          <p14:tracePt t="54543" x="4102100" y="3746500"/>
          <p14:tracePt t="54559" x="4102100" y="3708400"/>
          <p14:tracePt t="54576" x="4102100" y="3663950"/>
          <p14:tracePt t="54592" x="4102100" y="3651250"/>
          <p14:tracePt t="54609" x="4095750" y="3606800"/>
          <p14:tracePt t="54626" x="4095750" y="3587750"/>
          <p14:tracePt t="54642" x="4083050" y="3556000"/>
          <p14:tracePt t="54659" x="4064000" y="3524250"/>
          <p14:tracePt t="54676" x="4064000" y="3511550"/>
          <p14:tracePt t="54693" x="4051300" y="3498850"/>
          <p14:tracePt t="54709" x="4038600" y="3492500"/>
          <p14:tracePt t="54726" x="4025900" y="3473450"/>
          <p14:tracePt t="54743" x="4013200" y="3467100"/>
          <p14:tracePt t="54757" x="3975100" y="3454400"/>
          <p14:tracePt t="54774" x="3930650" y="3435350"/>
          <p14:tracePt t="54792" x="3917950" y="3429000"/>
          <p14:tracePt t="54810" x="3873500" y="3416300"/>
          <p14:tracePt t="54825" x="3835400" y="3409950"/>
          <p14:tracePt t="54843" x="3816350" y="3409950"/>
          <p14:tracePt t="54858" x="3771900" y="3403600"/>
          <p14:tracePt t="54875" x="3740150" y="3403600"/>
          <p14:tracePt t="54892" x="3683000" y="3403600"/>
          <p14:tracePt t="54909" x="3613150" y="3403600"/>
          <p14:tracePt t="54926" x="3587750" y="3403600"/>
          <p14:tracePt t="54942" x="3549650" y="3403600"/>
          <p14:tracePt t="54959" x="3530600" y="3403600"/>
          <p14:tracePt t="54975" x="3498850" y="3403600"/>
          <p14:tracePt t="54992" x="3473450" y="3409950"/>
          <p14:tracePt t="55008" x="3435350" y="3429000"/>
          <p14:tracePt t="55025" x="3397250" y="3448050"/>
          <p14:tracePt t="55043" x="3384550" y="3454400"/>
          <p14:tracePt t="55059" x="3352800" y="3473450"/>
          <p14:tracePt t="55076" x="3340100" y="3486150"/>
          <p14:tracePt t="55092" x="3314700" y="3511550"/>
          <p14:tracePt t="55109" x="3295650" y="3549650"/>
          <p14:tracePt t="55126" x="3276600" y="3575050"/>
          <p14:tracePt t="55142" x="3270250" y="3606800"/>
          <p14:tracePt t="55159" x="3263900" y="3625850"/>
          <p14:tracePt t="55175" x="3257550" y="3651250"/>
          <p14:tracePt t="55192" x="3251200" y="3670300"/>
          <p14:tracePt t="55209" x="3251200" y="3676650"/>
          <p14:tracePt t="55226" x="3244850" y="3695700"/>
          <p14:tracePt t="55260" x="3244850" y="3702050"/>
          <p14:tracePt t="55261" x="3244850" y="3708400"/>
          <p14:tracePt t="55275" x="3238500" y="3714750"/>
          <p14:tracePt t="55627" x="3244850" y="3714750"/>
          <p14:tracePt t="55637" x="3257550" y="3714750"/>
          <p14:tracePt t="55659" x="3276600" y="3714750"/>
          <p14:tracePt t="55669" x="3302000" y="3714750"/>
          <p14:tracePt t="55679" x="3333750" y="3714750"/>
          <p14:tracePt t="55692" x="3390900" y="3714750"/>
          <p14:tracePt t="55693" x="3454400" y="3714750"/>
          <p14:tracePt t="55709" x="3638550" y="3702050"/>
          <p14:tracePt t="55726" x="3860800" y="3702050"/>
          <p14:tracePt t="55743" x="3994150" y="3702050"/>
          <p14:tracePt t="55760" x="4330700" y="3702050"/>
          <p14:tracePt t="55776" x="4508500" y="3702050"/>
          <p14:tracePt t="55792" x="4902200" y="3702050"/>
          <p14:tracePt t="55811" x="5346700" y="3702050"/>
          <p14:tracePt t="55825" x="5568950" y="3702050"/>
          <p14:tracePt t="55842" x="5988050" y="3702050"/>
          <p14:tracePt t="55859" x="6165850" y="3702050"/>
          <p14:tracePt t="55875" x="6502400" y="3702050"/>
          <p14:tracePt t="55893" x="6743700" y="3702050"/>
          <p14:tracePt t="55909" x="6838950" y="3702050"/>
          <p14:tracePt t="55925" x="7023100" y="3702050"/>
          <p14:tracePt t="55942" x="7162800" y="3702050"/>
          <p14:tracePt t="55959" x="7219950" y="3702050"/>
          <p14:tracePt t="55976" x="7327900" y="3702050"/>
          <p14:tracePt t="55992" x="7372350" y="3702050"/>
          <p14:tracePt t="56009" x="7423150" y="3702050"/>
          <p14:tracePt t="56025" x="7448550" y="3695700"/>
          <p14:tracePt t="56042" x="7480300" y="3689350"/>
          <p14:tracePt t="56059" x="7518400" y="3676650"/>
          <p14:tracePt t="56076" x="7543800" y="3670300"/>
          <p14:tracePt t="56092" x="7575550" y="3663950"/>
          <p14:tracePt t="56109" x="7607300" y="3651250"/>
          <p14:tracePt t="56126" x="7632700" y="3638550"/>
          <p14:tracePt t="56143" x="7658100" y="3625850"/>
          <p14:tracePt t="56159" x="7664450" y="3619500"/>
          <p14:tracePt t="56175" x="7677150" y="3619500"/>
          <p14:tracePt t="56342" x="7677150" y="3613150"/>
          <p14:tracePt t="56362" x="7670800" y="3613150"/>
          <p14:tracePt t="56373" x="7670800" y="3606800"/>
          <p14:tracePt t="56384" x="7658100" y="3600450"/>
          <p14:tracePt t="56394" x="7645400" y="3594100"/>
          <p14:tracePt t="56395" x="7626350" y="3587750"/>
          <p14:tracePt t="56409" x="7620000" y="3581400"/>
          <p14:tracePt t="56425" x="7581900" y="3562350"/>
          <p14:tracePt t="56442" x="7543800" y="3543300"/>
          <p14:tracePt t="56459" x="7518400" y="3536950"/>
          <p14:tracePt t="56475" x="7493000" y="3524250"/>
          <p14:tracePt t="56492" x="7480300" y="3517900"/>
          <p14:tracePt t="56492" x="7461250" y="3517900"/>
          <p14:tracePt t="56509" x="7448550" y="3511550"/>
          <p14:tracePt t="56526" x="7435850" y="3511550"/>
          <p14:tracePt t="56542" x="7429500" y="3511550"/>
          <p14:tracePt t="56559" x="7410450" y="3511550"/>
          <p14:tracePt t="56576" x="7404100" y="3511550"/>
          <p14:tracePt t="56592" x="7385050" y="3511550"/>
          <p14:tracePt t="56609" x="7366000" y="3511550"/>
          <p14:tracePt t="56625" x="7346950" y="3511550"/>
          <p14:tracePt t="56642" x="7327900" y="3517900"/>
          <p14:tracePt t="56659" x="7315200" y="3524250"/>
          <p14:tracePt t="56675" x="7296150" y="3536950"/>
          <p14:tracePt t="56692" x="7283450" y="3543300"/>
          <p14:tracePt t="56709" x="7277100" y="3549650"/>
          <p14:tracePt t="56725" x="7264400" y="3562350"/>
          <p14:tracePt t="56742" x="7258050" y="3568700"/>
          <p14:tracePt t="56759" x="7251700" y="3587750"/>
          <p14:tracePt t="56776" x="7245350" y="3613150"/>
          <p14:tracePt t="56791" x="7239000" y="3625850"/>
          <p14:tracePt t="56807" x="7239000" y="3644900"/>
          <p14:tracePt t="56825" x="7232650" y="3657600"/>
          <p14:tracePt t="56843" x="7232650" y="3670300"/>
          <p14:tracePt t="56859" x="7232650" y="3683000"/>
          <p14:tracePt t="56876" x="7232650" y="3689350"/>
          <p14:tracePt t="56892" x="7232650" y="3702050"/>
          <p14:tracePt t="56909" x="7232650" y="3708400"/>
          <p14:tracePt t="56925" x="7232650" y="3714750"/>
          <p14:tracePt t="68324" x="7226300" y="3714750"/>
          <p14:tracePt t="68334" x="7219950" y="3714750"/>
          <p14:tracePt t="68345" x="7207250" y="3721100"/>
          <p14:tracePt t="68347" x="7181850" y="3733800"/>
          <p14:tracePt t="68360" x="7067550" y="3778250"/>
          <p14:tracePt t="68376" x="6985000" y="3797300"/>
          <p14:tracePt t="68393" x="6800850" y="3841750"/>
          <p14:tracePt t="68410" x="6692900" y="3848100"/>
          <p14:tracePt t="68426" x="6496050" y="3873500"/>
          <p14:tracePt t="68443" x="6343650" y="3898900"/>
          <p14:tracePt t="68461" x="6273800" y="3911600"/>
          <p14:tracePt t="68476" x="6127750" y="3937000"/>
          <p14:tracePt t="68493" x="6064250" y="3949700"/>
          <p14:tracePt t="68510" x="5899150" y="3987800"/>
          <p14:tracePt t="68527" x="5734050" y="4013200"/>
          <p14:tracePt t="68543" x="5645150" y="4032250"/>
          <p14:tracePt t="68560" x="5518150" y="4057650"/>
          <p14:tracePt t="68576" x="5473700" y="4064000"/>
          <p14:tracePt t="68593" x="5416550" y="4076700"/>
          <p14:tracePt t="68610" x="5372100" y="4083050"/>
          <p14:tracePt t="68626" x="5346700" y="4089400"/>
          <p14:tracePt t="68643" x="5276850" y="4095750"/>
          <p14:tracePt t="68660" x="5232400" y="4095750"/>
          <p14:tracePt t="68676" x="5111750" y="4102100"/>
          <p14:tracePt t="68693" x="4953000" y="4102100"/>
          <p14:tracePt t="68710" x="4864100" y="4102100"/>
          <p14:tracePt t="68726" x="4648200" y="4102100"/>
          <p14:tracePt t="68743" x="4533900" y="4102100"/>
          <p14:tracePt t="68760" x="4305300" y="4102100"/>
          <p14:tracePt t="68776" x="4102100" y="4102100"/>
          <p14:tracePt t="68793" x="4025900" y="4102100"/>
          <p14:tracePt t="68810" x="3937000" y="4102100"/>
          <p14:tracePt t="68826" x="3911600" y="4102100"/>
          <p14:tracePt t="68842" x="3879850" y="4102100"/>
          <p14:tracePt t="68860" x="3841750" y="4102100"/>
          <p14:tracePt t="68876" x="3816350" y="4102100"/>
          <p14:tracePt t="68893" x="3771900" y="4102100"/>
          <p14:tracePt t="68910" x="3746500" y="4102100"/>
          <p14:tracePt t="68927" x="3714750" y="4102100"/>
          <p14:tracePt t="68941" x="3708400" y="4102100"/>
          <p14:tracePt t="68958" x="3695700" y="4102100"/>
          <p14:tracePt t="68976" x="3676650" y="4102100"/>
          <p14:tracePt t="68993" x="3670300" y="4102100"/>
          <p14:tracePt t="69010" x="3638550" y="4102100"/>
          <p14:tracePt t="69026" x="3613150" y="4102100"/>
          <p14:tracePt t="69043" x="3600450" y="4102100"/>
          <p14:tracePt t="69060" x="3587750" y="4102100"/>
          <p14:tracePt t="70245" x="3594100" y="4102100"/>
          <p14:tracePt t="70286" x="3600450" y="4102100"/>
          <p14:tracePt t="70338" x="3606800" y="4095750"/>
          <p14:tracePt t="70379" x="3606800" y="4089400"/>
          <p14:tracePt t="70389" x="3613150" y="4089400"/>
          <p14:tracePt t="70398" x="3619500" y="4089400"/>
          <p14:tracePt t="70410" x="3619500" y="4083050"/>
          <p14:tracePt t="70452" x="3619500" y="4076700"/>
          <p14:tracePt t="70462" x="3625850" y="4076700"/>
          <p14:tracePt t="70493" x="3632200" y="4070350"/>
          <p14:tracePt t="70524" x="3638550" y="4070350"/>
          <p14:tracePt t="70525" x="3638550" y="4064000"/>
          <p14:tracePt t="70544" x="3644900" y="4057650"/>
          <p14:tracePt t="70560" x="3651250" y="4057650"/>
          <p14:tracePt t="70561" x="3670300" y="4038600"/>
          <p14:tracePt t="70576" x="3683000" y="4032250"/>
          <p14:tracePt t="70593" x="3721100" y="4000500"/>
          <p14:tracePt t="70610" x="3746500" y="3981450"/>
          <p14:tracePt t="70626" x="3803650" y="3937000"/>
          <p14:tracePt t="70643" x="3879850" y="3873500"/>
          <p14:tracePt t="70660" x="3917950" y="3848100"/>
          <p14:tracePt t="70676" x="4000500" y="3771900"/>
          <p14:tracePt t="70693" x="4038600" y="3740150"/>
          <p14:tracePt t="70710" x="4095750" y="3683000"/>
          <p14:tracePt t="70726" x="4133850" y="3638550"/>
          <p14:tracePt t="70743" x="4152900" y="3625850"/>
          <p14:tracePt t="70760" x="4165600" y="3594100"/>
          <p14:tracePt t="70776" x="4171950" y="3587750"/>
          <p14:tracePt t="70793" x="4178300" y="3556000"/>
          <p14:tracePt t="70811" x="4178300" y="3524250"/>
          <p14:tracePt t="70827" x="4178300" y="3498850"/>
          <p14:tracePt t="70843" x="4165600" y="3435350"/>
          <p14:tracePt t="70860" x="4140200" y="3397250"/>
          <p14:tracePt t="70876" x="4070350" y="3321050"/>
          <p14:tracePt t="70893" x="3949700" y="3232150"/>
          <p14:tracePt t="70910" x="3879850" y="3187700"/>
          <p14:tracePt t="70926" x="3702050" y="3117850"/>
          <p14:tracePt t="70943" x="3600450" y="3092450"/>
          <p14:tracePt t="70960" x="3403600" y="3028950"/>
          <p14:tracePt t="70977" x="3302000" y="3003550"/>
          <p14:tracePt t="70993" x="3124200" y="2946400"/>
          <p14:tracePt t="71010" x="2946400" y="2895600"/>
          <p14:tracePt t="71026" x="2857500" y="2876550"/>
          <p14:tracePt t="71043" x="2705100" y="2844800"/>
          <p14:tracePt t="71060" x="2635250" y="2832100"/>
          <p14:tracePt t="71076" x="2514600" y="2806700"/>
          <p14:tracePt t="71093" x="2425700" y="2800350"/>
          <p14:tracePt t="71110" x="2381250" y="2794000"/>
          <p14:tracePt t="71126" x="2279650" y="2794000"/>
          <p14:tracePt t="71143" x="2152650" y="2794000"/>
          <p14:tracePt t="71160" x="2076450" y="2794000"/>
          <p14:tracePt t="71176" x="1943100" y="2794000"/>
          <p14:tracePt t="71193" x="1885950" y="2794000"/>
          <p14:tracePt t="71210" x="1784350" y="2806700"/>
          <p14:tracePt t="71226" x="1727200" y="2825750"/>
          <p14:tracePt t="71243" x="1695450" y="2844800"/>
          <p14:tracePt t="71259" x="1619250" y="2908300"/>
          <p14:tracePt t="71276" x="1581150" y="2940050"/>
          <p14:tracePt t="71292" x="1479550" y="3028950"/>
          <p14:tracePt t="71310" x="1441450" y="3073400"/>
          <p14:tracePt t="71326" x="1352550" y="3143250"/>
          <p14:tracePt t="71343" x="1301750" y="3194050"/>
          <p14:tracePt t="71360" x="1282700" y="3213100"/>
          <p14:tracePt t="71376" x="1257300" y="3238500"/>
          <p14:tracePt t="71393" x="1244600" y="3263900"/>
          <p14:tracePt t="71409" x="1212850" y="3321050"/>
          <p14:tracePt t="71426" x="1168400" y="3397250"/>
          <p14:tracePt t="71443" x="1143000" y="3448050"/>
          <p14:tracePt t="71460" x="1104900" y="3530600"/>
          <p14:tracePt t="71476" x="1092200" y="3568700"/>
          <p14:tracePt t="71493" x="1066800" y="3651250"/>
          <p14:tracePt t="71509" x="1047750" y="3733800"/>
          <p14:tracePt t="71526" x="1035050" y="3778250"/>
          <p14:tracePt t="71543" x="1028700" y="3879850"/>
          <p14:tracePt t="71560" x="1022350" y="3924300"/>
          <p14:tracePt t="71576" x="1022350" y="4019550"/>
          <p14:tracePt t="71593" x="1022350" y="4102100"/>
          <p14:tracePt t="71610" x="1035050" y="4140200"/>
          <p14:tracePt t="71626" x="1060450" y="4197350"/>
          <p14:tracePt t="71643" x="1079500" y="4235450"/>
          <p14:tracePt t="71660" x="1117600" y="4286250"/>
          <p14:tracePt t="71676" x="1187450" y="4337050"/>
          <p14:tracePt t="71693" x="1244600" y="4362450"/>
          <p14:tracePt t="71710" x="1384300" y="4413250"/>
          <p14:tracePt t="71726" x="1460500" y="4445000"/>
          <p14:tracePt t="71743" x="1638300" y="4502150"/>
          <p14:tracePt t="71760" x="1809750" y="4552950"/>
          <p14:tracePt t="71776" x="1885950" y="4578350"/>
          <p14:tracePt t="71792" x="2032000" y="4622800"/>
          <p14:tracePt t="71810" x="2108200" y="4648200"/>
          <p14:tracePt t="71826" x="2247900" y="4692650"/>
          <p14:tracePt t="71843" x="2393950" y="4743450"/>
          <p14:tracePt t="71860" x="2463800" y="4775200"/>
          <p14:tracePt t="71876" x="2578100" y="4838700"/>
          <p14:tracePt t="71893" x="2635250" y="4857750"/>
          <p14:tracePt t="71910" x="2762250" y="4921250"/>
          <p14:tracePt t="71926" x="2889250" y="4978400"/>
          <p14:tracePt t="71943" x="2946400" y="5003800"/>
          <p14:tracePt t="71959" x="3073400" y="5054600"/>
          <p14:tracePt t="71977" x="3155950" y="5080000"/>
          <p14:tracePt t="71994" x="3302000" y="5118100"/>
          <p14:tracePt t="72008" x="3384550" y="5124450"/>
          <p14:tracePt t="72025" x="3594100" y="5130800"/>
          <p14:tracePt t="72043" x="3829050" y="5130800"/>
          <p14:tracePt t="72060" x="3956050" y="5130800"/>
          <p14:tracePt t="72076" x="4210050" y="5130800"/>
          <p14:tracePt t="72093" x="4324350" y="5130800"/>
          <p14:tracePt t="72093" x="4432300" y="5130800"/>
          <p14:tracePt t="72110" x="4540250" y="5130800"/>
          <p14:tracePt t="72126" x="4724400" y="5130800"/>
          <p14:tracePt t="72143" x="4800600" y="5130800"/>
          <p14:tracePt t="72160" x="4953000" y="5130800"/>
          <p14:tracePt t="72176" x="5029200" y="5111750"/>
          <p14:tracePt t="72193" x="5194300" y="5086350"/>
          <p14:tracePt t="72210" x="5353050" y="5035550"/>
          <p14:tracePt t="72226" x="5429250" y="5016500"/>
          <p14:tracePt t="72243" x="5575300" y="4972050"/>
          <p14:tracePt t="72259" x="5689600" y="4933950"/>
          <p14:tracePt t="72276" x="5740400" y="4902200"/>
          <p14:tracePt t="72292" x="5835650" y="4832350"/>
          <p14:tracePt t="72310" x="5880100" y="4794250"/>
          <p14:tracePt t="72326" x="5975350" y="4711700"/>
          <p14:tracePt t="72343" x="6057900" y="4635500"/>
          <p14:tracePt t="72360" x="6096000" y="4591050"/>
          <p14:tracePt t="72376" x="6159500" y="4521200"/>
          <p14:tracePt t="72393" x="6178550" y="4483100"/>
          <p14:tracePt t="72409" x="6235700" y="4387850"/>
          <p14:tracePt t="72426" x="6261100" y="4330700"/>
          <p14:tracePt t="72442" x="6311900" y="4203700"/>
          <p14:tracePt t="72460" x="6343650" y="4083050"/>
          <p14:tracePt t="72476" x="6362700" y="4032250"/>
          <p14:tracePt t="72493" x="6375400" y="3943350"/>
          <p14:tracePt t="72510" x="6375400" y="3898900"/>
          <p14:tracePt t="72526" x="6381750" y="3816350"/>
          <p14:tracePt t="72543" x="6381750" y="3721100"/>
          <p14:tracePt t="72559" x="6381750" y="3663950"/>
          <p14:tracePt t="72576" x="6356350" y="3543300"/>
          <p14:tracePt t="72593" x="6343650" y="3492500"/>
          <p14:tracePt t="72610" x="6286500" y="3409950"/>
          <p14:tracePt t="72626" x="6216650" y="3327400"/>
          <p14:tracePt t="72643" x="6165850" y="3289300"/>
          <p14:tracePt t="72660" x="6070600" y="3232150"/>
          <p14:tracePt t="72676" x="6013450" y="3194050"/>
          <p14:tracePt t="72693" x="5892800" y="3136900"/>
          <p14:tracePt t="72710" x="5759450" y="3086100"/>
          <p14:tracePt t="72726" x="5689600" y="3060700"/>
          <p14:tracePt t="72743" x="5562600" y="3016250"/>
          <p14:tracePt t="72759" x="5518150" y="2997200"/>
          <p14:tracePt t="72776" x="5403850" y="2959100"/>
          <p14:tracePt t="72793" x="5270500" y="2940050"/>
          <p14:tracePt t="72810" x="5200650" y="2927350"/>
          <p14:tracePt t="72826" x="5035550" y="2901950"/>
          <p14:tracePt t="72843" x="4946650" y="2901950"/>
          <p14:tracePt t="72860" x="4768850" y="2895600"/>
          <p14:tracePt t="72876" x="4578350" y="2882900"/>
          <p14:tracePt t="72893" x="4495800" y="2882900"/>
          <p14:tracePt t="72910" x="4324350" y="2882900"/>
          <p14:tracePt t="72926" x="4235450" y="2882900"/>
          <p14:tracePt t="72943" x="4051300" y="2882900"/>
          <p14:tracePt t="72960" x="3860800" y="2882900"/>
          <p14:tracePt t="72977" x="3771900" y="2882900"/>
          <p14:tracePt t="72993" x="3581400" y="2882900"/>
          <p14:tracePt t="73011" x="3479800" y="2882900"/>
          <p14:tracePt t="73026" x="3295650" y="2889250"/>
          <p14:tracePt t="73043" x="3124200" y="2914650"/>
          <p14:tracePt t="73060" x="3041650" y="2933700"/>
          <p14:tracePt t="73076" x="2889250" y="2965450"/>
          <p14:tracePt t="73091" x="2813050" y="2990850"/>
          <p14:tracePt t="73110" x="2673350" y="3035300"/>
          <p14:tracePt t="73127" x="2616200" y="3060700"/>
          <p14:tracePt t="73143" x="2489200" y="3117850"/>
          <p14:tracePt t="73160" x="2368550" y="3194050"/>
          <p14:tracePt t="73176" x="2324100" y="3225800"/>
          <p14:tracePt t="73193" x="2241550" y="3295650"/>
          <p14:tracePt t="73210" x="2165350" y="3378200"/>
          <p14:tracePt t="73226" x="2120900" y="3416300"/>
          <p14:tracePt t="73242" x="2044700" y="3498850"/>
          <p14:tracePt t="73260" x="2012950" y="3549650"/>
          <p14:tracePt t="73276" x="1936750" y="3644900"/>
          <p14:tracePt t="73293" x="1879600" y="3733800"/>
          <p14:tracePt t="73310" x="1866900" y="3771900"/>
          <p14:tracePt t="73326" x="1847850" y="3829050"/>
          <p14:tracePt t="73343" x="1841500" y="3854450"/>
          <p14:tracePt t="73359" x="1835150" y="3905250"/>
          <p14:tracePt t="73376" x="1835150" y="3930650"/>
          <p14:tracePt t="73376" x="1835150" y="3949700"/>
          <p14:tracePt t="73393" x="1835150" y="3975100"/>
          <p14:tracePt t="73409" x="1847850" y="4025900"/>
          <p14:tracePt t="73426" x="1854200" y="4038600"/>
          <p14:tracePt t="73442" x="1885950" y="4076700"/>
          <p14:tracePt t="73459" x="1898650" y="4095750"/>
          <p14:tracePt t="73476" x="1930400" y="4127500"/>
          <p14:tracePt t="73493" x="1962150" y="4159250"/>
          <p14:tracePt t="73510" x="1981200" y="4171950"/>
          <p14:tracePt t="73526" x="2019300" y="4203700"/>
          <p14:tracePt t="73543" x="2044700" y="4216400"/>
          <p14:tracePt t="73560" x="2120900" y="4254500"/>
          <p14:tracePt t="73576" x="2222500" y="4292600"/>
          <p14:tracePt t="73592" x="2279650" y="4318000"/>
          <p14:tracePt t="73610" x="2387600" y="4349750"/>
          <p14:tracePt t="73626" x="2432050" y="4362450"/>
          <p14:tracePt t="73643" x="2533650" y="4381500"/>
          <p14:tracePt t="73660" x="2622550" y="4381500"/>
          <p14:tracePt t="73676" x="2679700" y="4381500"/>
          <p14:tracePt t="73693" x="2832100" y="4381500"/>
          <p14:tracePt t="73709" x="2914650" y="4381500"/>
          <p14:tracePt t="73726" x="3130550" y="4381500"/>
          <p14:tracePt t="73743" x="3352800" y="4381500"/>
          <p14:tracePt t="73760" x="3454400" y="4381500"/>
          <p14:tracePt t="73776" x="3625850" y="4381500"/>
          <p14:tracePt t="73793" x="3702050" y="4381500"/>
          <p14:tracePt t="73793" x="3765550" y="4381500"/>
          <p14:tracePt t="73811" x="3835400" y="4375150"/>
          <p14:tracePt t="73826" x="3968750" y="4349750"/>
          <p14:tracePt t="73843" x="4025900" y="4337050"/>
          <p14:tracePt t="73859" x="4114800" y="4324350"/>
          <p14:tracePt t="73876" x="4152900" y="4311650"/>
          <p14:tracePt t="73893" x="4184650" y="4305300"/>
          <p14:tracePt t="94017" x="0" y="0"/>
        </p14:tracePtLst>
        <p14:tracePtLst>
          <p14:tracePt t="99728" x="2343150" y="4597400"/>
          <p14:tracePt t="99890" x="2336800" y="4597400"/>
          <p14:tracePt t="99904" x="2330450" y="4603750"/>
          <p14:tracePt t="99911" x="2330450" y="4610100"/>
          <p14:tracePt t="99920" x="2317750" y="4616450"/>
          <p14:tracePt t="99929" x="2298700" y="4622800"/>
          <p14:tracePt t="99945" x="2286000" y="4629150"/>
          <p14:tracePt t="99962" x="2266950" y="4635500"/>
          <p14:tracePt t="99979" x="2266950" y="4641850"/>
          <p14:tracePt t="100055" x="2279650" y="4641850"/>
          <p14:tracePt t="100066" x="2286000" y="4641850"/>
          <p14:tracePt t="100079" x="2305050" y="4641850"/>
          <p14:tracePt t="100080" x="2324100" y="4641850"/>
          <p14:tracePt t="100095" x="2381250" y="4641850"/>
          <p14:tracePt t="100112" x="2425700" y="4641850"/>
          <p14:tracePt t="100112" x="2470150" y="4641850"/>
          <p14:tracePt t="100129" x="2514600" y="4641850"/>
          <p14:tracePt t="100146" x="2622550" y="4629150"/>
          <p14:tracePt t="100162" x="2679700" y="4629150"/>
          <p14:tracePt t="100179" x="2806700" y="4629150"/>
          <p14:tracePt t="100196" x="2959100" y="4629150"/>
          <p14:tracePt t="100212" x="3048000" y="4629150"/>
          <p14:tracePt t="100228" x="3219450" y="4629150"/>
          <p14:tracePt t="100245" x="3295650" y="4629150"/>
          <p14:tracePt t="100262" x="3416300" y="4629150"/>
          <p14:tracePt t="100279" x="3492500" y="4629150"/>
          <p14:tracePt t="100295" x="3511550" y="4629150"/>
          <p14:tracePt t="100378" x="3517900" y="4629150"/>
          <p14:tracePt t="100632" x="3524250" y="4629150"/>
          <p14:tracePt t="100674" x="3530600" y="4629150"/>
          <p14:tracePt t="118042" x="3536950" y="4629150"/>
          <p14:tracePt t="122245" x="3543300" y="4622800"/>
          <p14:tracePt t="130864" x="3543300" y="4629150"/>
          <p14:tracePt t="130885" x="3543300" y="4635500"/>
          <p14:tracePt t="130916" x="3543300" y="4641850"/>
          <p14:tracePt t="130937" x="3543300" y="4648200"/>
          <p14:tracePt t="130958" x="3543300" y="4654550"/>
          <p14:tracePt t="130979" x="3536950" y="4660900"/>
          <p14:tracePt t="130989" x="3536950" y="4667250"/>
          <p14:tracePt t="131000" x="3536950" y="4673600"/>
          <p14:tracePt t="131031" x="3536950" y="4679950"/>
          <p14:tracePt t="131052" x="3536950" y="4686300"/>
          <p14:tracePt t="131084" x="3530600" y="4686300"/>
          <p14:tracePt t="131094" x="3524250" y="4699000"/>
          <p14:tracePt t="131114" x="3524250" y="4705350"/>
          <p14:tracePt t="131136" x="3517900" y="4711700"/>
          <p14:tracePt t="131146" x="3517900" y="4718050"/>
          <p14:tracePt t="131154" x="3517900" y="4724400"/>
          <p14:tracePt t="131162" x="3517900" y="4730750"/>
          <p14:tracePt t="131179" x="3511550" y="4737100"/>
          <p14:tracePt t="131196" x="3505200" y="4743450"/>
          <p14:tracePt t="131212" x="3505200" y="4756150"/>
          <p14:tracePt t="131250" x="3498850" y="4762500"/>
          <p14:tracePt t="131262" x="3492500" y="4768850"/>
          <p14:tracePt t="131263" x="3492500" y="4775200"/>
          <p14:tracePt t="131278" x="3486150" y="4775200"/>
          <p14:tracePt t="131296" x="3486150" y="4781550"/>
          <p14:tracePt t="131312" x="3473450" y="4787900"/>
          <p14:tracePt t="131329" x="3467100" y="4794250"/>
          <p14:tracePt t="131395" x="3467100" y="4800600"/>
          <p14:tracePt t="131436" x="3467100" y="4806950"/>
          <p14:tracePt t="131478" x="3460750" y="4806950"/>
          <p14:tracePt t="131498" x="3454400" y="4813300"/>
          <p14:tracePt t="131916" x="3460750" y="4813300"/>
          <p14:tracePt t="134166" x="3467100" y="4813300"/>
          <p14:tracePt t="150802" x="3473450" y="4813300"/>
          <p14:tracePt t="150843" x="3479800" y="4813300"/>
          <p14:tracePt t="156278" x="3479800" y="4819650"/>
          <p14:tracePt t="156297" x="3479800" y="4826000"/>
          <p14:tracePt t="156411" x="3479800" y="4832350"/>
          <p14:tracePt t="156452" x="3479800" y="4838700"/>
          <p14:tracePt t="156483" x="3479800" y="4845050"/>
          <p14:tracePt t="156504" x="3479800" y="4851400"/>
          <p14:tracePt t="156515" x="3479800" y="4857750"/>
          <p14:tracePt t="156531" x="3473450" y="4857750"/>
          <p14:tracePt t="156532" x="3467100" y="4864100"/>
          <p14:tracePt t="156547" x="3467100" y="4870450"/>
          <p14:tracePt t="156563" x="3467100" y="4876800"/>
          <p14:tracePt t="156580" x="3467100" y="4883150"/>
          <p14:tracePt t="156597" x="3467100" y="4889500"/>
          <p14:tracePt t="156614" x="3460750" y="4889500"/>
          <p14:tracePt t="156630" x="3454400" y="4895850"/>
          <p14:tracePt t="156647" x="3454400" y="4908550"/>
          <p14:tracePt t="156663" x="3441700" y="4921250"/>
          <p14:tracePt t="156680" x="3435350" y="4933950"/>
          <p14:tracePt t="156697" x="3416300" y="4953000"/>
          <p14:tracePt t="156713" x="3409950" y="4965700"/>
          <p14:tracePt t="156730" x="3390900" y="4984750"/>
          <p14:tracePt t="156747" x="3384550" y="4991100"/>
          <p14:tracePt t="156764" x="3378200" y="4997450"/>
          <p14:tracePt t="156780" x="3371850" y="5003800"/>
          <p14:tracePt t="156816" x="3365500" y="5003800"/>
          <p14:tracePt t="156817" x="3365500" y="5010150"/>
          <p14:tracePt t="156830" x="3346450" y="5016500"/>
          <p14:tracePt t="156848" x="3340100" y="5016500"/>
          <p14:tracePt t="156863" x="3327400" y="5029200"/>
          <p14:tracePt t="156880" x="3321050" y="5035550"/>
          <p14:tracePt t="156897" x="3314700" y="5035550"/>
          <p14:tracePt t="156914" x="3308350" y="5041900"/>
          <p14:tracePt t="157236" x="3314700" y="5041900"/>
          <p14:tracePt t="157664" x="3321050" y="5041900"/>
          <p14:tracePt t="158234" x="3327400" y="5035550"/>
          <p14:tracePt t="158275" x="3333750" y="5029200"/>
          <p14:tracePt t="168116" x="3333750" y="5035550"/>
          <p14:tracePt t="173174" x="3340100" y="5029200"/>
          <p14:tracePt t="179829" x="3346450" y="5029200"/>
          <p14:tracePt t="179870" x="3352800" y="5029200"/>
          <p14:tracePt t="179901" x="3359150" y="5022850"/>
          <p14:tracePt t="179912" x="3371850" y="4997450"/>
          <p14:tracePt t="179932" x="3384550" y="4984750"/>
          <p14:tracePt t="179934" x="3390900" y="4965700"/>
          <p14:tracePt t="179947" x="3403600" y="4921250"/>
          <p14:tracePt t="179965" x="3416300" y="4889500"/>
          <p14:tracePt t="179981" x="3429000" y="4845050"/>
          <p14:tracePt t="179998" x="3441700" y="4819650"/>
          <p14:tracePt t="180014" x="3448050" y="4787900"/>
          <p14:tracePt t="180031" x="3460750" y="4768850"/>
          <p14:tracePt t="180048" x="3473450" y="4756150"/>
          <p14:tracePt t="180065" x="3492500" y="4724400"/>
          <p14:tracePt t="180081" x="3505200" y="4711700"/>
          <p14:tracePt t="180097" x="3530600" y="4686300"/>
          <p14:tracePt t="180115" x="3549650" y="4654550"/>
          <p14:tracePt t="180131" x="3562350" y="4635500"/>
          <p14:tracePt t="180147" x="3575050" y="4610100"/>
          <p14:tracePt t="180165" x="3581400" y="4591050"/>
          <p14:tracePt t="180181" x="3587750" y="4540250"/>
          <p14:tracePt t="180198" x="3587750" y="4476750"/>
          <p14:tracePt t="180214" x="3587750" y="4432300"/>
          <p14:tracePt t="180230" x="3587750" y="4343400"/>
          <p14:tracePt t="180247" x="3587750" y="4298950"/>
          <p14:tracePt t="180265" x="3587750" y="4210050"/>
          <p14:tracePt t="180280" x="3587750" y="4127500"/>
          <p14:tracePt t="180297" x="3581400" y="4102100"/>
          <p14:tracePt t="180314" x="3543300" y="4038600"/>
          <p14:tracePt t="180331" x="3511550" y="4000500"/>
          <p14:tracePt t="180347" x="3429000" y="3911600"/>
          <p14:tracePt t="180365" x="3314700" y="3822700"/>
          <p14:tracePt t="180381" x="3251200" y="3771900"/>
          <p14:tracePt t="180397" x="3124200" y="3695700"/>
          <p14:tracePt t="180415" x="3041650" y="3663950"/>
          <p14:tracePt t="180431" x="2908300" y="3600450"/>
          <p14:tracePt t="180447" x="2736850" y="3556000"/>
          <p14:tracePt t="180464" x="2647950" y="3530600"/>
          <p14:tracePt t="180481" x="2476500" y="3486150"/>
          <p14:tracePt t="180498" x="2374900" y="3460750"/>
          <p14:tracePt t="180514" x="2197100" y="3403600"/>
          <p14:tracePt t="180531" x="2120900" y="3378200"/>
          <p14:tracePt t="180531" x="2038350" y="3365500"/>
          <p14:tracePt t="180548" x="1974850" y="3340100"/>
          <p14:tracePt t="180564" x="1847850" y="3314700"/>
          <p14:tracePt t="180581" x="1797050" y="3314700"/>
          <p14:tracePt t="180598" x="1708150" y="3314700"/>
          <p14:tracePt t="180615" x="1663700" y="3314700"/>
          <p14:tracePt t="180630" x="1574800" y="3314700"/>
          <p14:tracePt t="180647" x="1492250" y="3333750"/>
          <p14:tracePt t="180664" x="1441450" y="3352800"/>
          <p14:tracePt t="180681" x="1358900" y="3390900"/>
          <p14:tracePt t="180697" x="1282700" y="3429000"/>
          <p14:tracePt t="180715" x="1257300" y="3448050"/>
          <p14:tracePt t="180730" x="1219200" y="3486150"/>
          <p14:tracePt t="180747" x="1206500" y="3511550"/>
          <p14:tracePt t="180765" x="1181100" y="3556000"/>
          <p14:tracePt t="180780" x="1174750" y="3581400"/>
          <p14:tracePt t="180798" x="1168400" y="3644900"/>
          <p14:tracePt t="180814" x="1168400" y="3702050"/>
          <p14:tracePt t="180831" x="1168400" y="3721100"/>
          <p14:tracePt t="180847" x="1168400" y="3778250"/>
          <p14:tracePt t="180864" x="1174750" y="3803650"/>
          <p14:tracePt t="180881" x="1187450" y="3867150"/>
          <p14:tracePt t="180897" x="1212850" y="3937000"/>
          <p14:tracePt t="180915" x="1231900" y="3975100"/>
          <p14:tracePt t="180930" x="1257300" y="4057650"/>
          <p14:tracePt t="180948" x="1282700" y="4095750"/>
          <p14:tracePt t="180965" x="1320800" y="4171950"/>
          <p14:tracePt t="180981" x="1365250" y="4229100"/>
          <p14:tracePt t="180998" x="1384300" y="4260850"/>
          <p14:tracePt t="181014" x="1422400" y="4305300"/>
          <p14:tracePt t="181031" x="1441450" y="4324350"/>
          <p14:tracePt t="181047" x="1498600" y="4375150"/>
          <p14:tracePt t="181066" x="1574800" y="4419600"/>
          <p14:tracePt t="181081" x="1625600" y="4445000"/>
          <p14:tracePt t="181097" x="1739900" y="4495800"/>
          <p14:tracePt t="181115" x="1816100" y="4521200"/>
          <p14:tracePt t="181131" x="2000250" y="4584700"/>
          <p14:tracePt t="181147" x="2222500" y="4654550"/>
          <p14:tracePt t="181164" x="2336800" y="4686300"/>
          <p14:tracePt t="181181" x="2597150" y="4768850"/>
          <p14:tracePt t="181197" x="2730500" y="4794250"/>
          <p14:tracePt t="181214" x="2984500" y="4845050"/>
          <p14:tracePt t="181231" x="3270250" y="4876800"/>
          <p14:tracePt t="181247" x="3409950" y="4883150"/>
          <p14:tracePt t="181264" x="3746500" y="4895850"/>
          <p14:tracePt t="181280" x="3949700" y="4895850"/>
          <p14:tracePt t="181297" x="4324350" y="4895850"/>
          <p14:tracePt t="181314" x="4699000" y="4895850"/>
          <p14:tracePt t="181331" x="4902200" y="4895850"/>
          <p14:tracePt t="181347" x="5276850" y="4895850"/>
          <p14:tracePt t="181364" x="5454650" y="4895850"/>
          <p14:tracePt t="181380" x="5791200" y="4895850"/>
          <p14:tracePt t="181397" x="6102350" y="4895850"/>
          <p14:tracePt t="181414" x="6235700" y="4895850"/>
          <p14:tracePt t="181430" x="6451600" y="4895850"/>
          <p14:tracePt t="181448" x="6546850" y="4895850"/>
          <p14:tracePt t="181464" x="6692900" y="4870450"/>
          <p14:tracePt t="181481" x="6800850" y="4826000"/>
          <p14:tracePt t="181497" x="6838950" y="4794250"/>
          <p14:tracePt t="181514" x="6908800" y="4737100"/>
          <p14:tracePt t="181531" x="6940550" y="4699000"/>
          <p14:tracePt t="181547" x="6985000" y="4622800"/>
          <p14:tracePt t="181565" x="7029450" y="4546600"/>
          <p14:tracePt t="181581" x="7042150" y="4495800"/>
          <p14:tracePt t="181598" x="7086600" y="4394200"/>
          <p14:tracePt t="181614" x="7099300" y="4337050"/>
          <p14:tracePt t="181631" x="7124700" y="4235450"/>
          <p14:tracePt t="181647" x="7150100" y="4140200"/>
          <p14:tracePt t="181665" x="7150100" y="4095750"/>
          <p14:tracePt t="181681" x="7156450" y="3994150"/>
          <p14:tracePt t="181697" x="7156450" y="3956050"/>
          <p14:tracePt t="181715" x="7156450" y="3873500"/>
          <p14:tracePt t="181730" x="7150100" y="3835400"/>
          <p14:tracePt t="181747" x="7131050" y="3765550"/>
          <p14:tracePt t="181765" x="7105650" y="3714750"/>
          <p14:tracePt t="181780" x="7092950" y="3689350"/>
          <p14:tracePt t="181797" x="7048500" y="3619500"/>
          <p14:tracePt t="181814" x="7029450" y="3594100"/>
          <p14:tracePt t="181831" x="6965950" y="3524250"/>
          <p14:tracePt t="181847" x="6870700" y="3441700"/>
          <p14:tracePt t="181864" x="6807200" y="3397250"/>
          <p14:tracePt t="181880" x="6680200" y="3321050"/>
          <p14:tracePt t="181897" x="6610350" y="3289300"/>
          <p14:tracePt t="181897" x="6527800" y="3251200"/>
          <p14:tracePt t="181915" x="6438900" y="3213100"/>
          <p14:tracePt t="181931" x="6292850" y="3162300"/>
          <p14:tracePt t="181948" x="6229350" y="3149600"/>
          <p14:tracePt t="181964" x="6083300" y="3105150"/>
          <p14:tracePt t="181981" x="6026150" y="3079750"/>
          <p14:tracePt t="181997" x="5911850" y="3048000"/>
          <p14:tracePt t="182014" x="5772150" y="3016250"/>
          <p14:tracePt t="182031" x="5708650" y="3003550"/>
          <p14:tracePt t="182047" x="5556250" y="2990850"/>
          <p14:tracePt t="182065" x="5467350" y="2990850"/>
          <p14:tracePt t="182081" x="5283200" y="2978150"/>
          <p14:tracePt t="182098" x="5099050" y="2978150"/>
          <p14:tracePt t="182114" x="5016500" y="2978150"/>
          <p14:tracePt t="182131" x="4851400" y="2978150"/>
          <p14:tracePt t="182147" x="4775200" y="2978150"/>
          <p14:tracePt t="182164" x="4654550" y="2978150"/>
          <p14:tracePt t="182181" x="4533900" y="2978150"/>
          <p14:tracePt t="182197" x="4470400" y="2978150"/>
          <p14:tracePt t="182214" x="4305300" y="2990850"/>
          <p14:tracePt t="182230" x="4210050" y="2990850"/>
          <p14:tracePt t="182247" x="3994150" y="3016250"/>
          <p14:tracePt t="182265" x="3759200" y="3054350"/>
          <p14:tracePt t="182281" x="3651250" y="3073400"/>
          <p14:tracePt t="182297" x="3454400" y="3117850"/>
          <p14:tracePt t="182314" x="3365500" y="3143250"/>
          <p14:tracePt t="182331" x="3200400" y="3194050"/>
          <p14:tracePt t="182347" x="3022600" y="3251200"/>
          <p14:tracePt t="182364" x="2940050" y="3276600"/>
          <p14:tracePt t="182380" x="2781300" y="3346450"/>
          <p14:tracePt t="182397" x="2705100" y="3390900"/>
          <p14:tracePt t="182414" x="2584450" y="3473450"/>
          <p14:tracePt t="182430" x="2482850" y="3575050"/>
          <p14:tracePt t="182448" x="2451100" y="3638550"/>
          <p14:tracePt t="182464" x="2381250" y="3752850"/>
          <p14:tracePt t="182481" x="2368550" y="3810000"/>
          <p14:tracePt t="182497" x="2336800" y="3917950"/>
          <p14:tracePt t="182514" x="2324100" y="3962400"/>
          <p14:tracePt t="182530" x="2324100" y="4051300"/>
          <p14:tracePt t="182547" x="2349500" y="4133850"/>
          <p14:tracePt t="182565" x="2362200" y="4171950"/>
          <p14:tracePt t="182581" x="2419350" y="4248150"/>
          <p14:tracePt t="182597" x="2463800" y="4330700"/>
          <p14:tracePt t="182614" x="2495550" y="4368800"/>
          <p14:tracePt t="182631" x="2533650" y="4464050"/>
          <p14:tracePt t="182647" x="2559050" y="4514850"/>
          <p14:tracePt t="182665" x="2597150" y="4591050"/>
          <p14:tracePt t="182680" x="2622550" y="4629150"/>
          <p14:tracePt t="182696" x="2660650" y="4686300"/>
          <p14:tracePt t="182713" x="2717800" y="4718050"/>
          <p14:tracePt t="182731" x="2749550" y="4737100"/>
          <p14:tracePt t="182747" x="2819400" y="4775200"/>
          <p14:tracePt t="182765" x="2870200" y="4800600"/>
          <p14:tracePt t="182780" x="2984500" y="4845050"/>
          <p14:tracePt t="182797" x="3130550" y="4895850"/>
          <p14:tracePt t="182814" x="3219450" y="4921250"/>
          <p14:tracePt t="182831" x="3441700" y="4965700"/>
          <p14:tracePt t="182847" x="3740150" y="5016500"/>
          <p14:tracePt t="182865" x="3898900" y="5029200"/>
          <p14:tracePt t="182880" x="4324350" y="5041900"/>
          <p14:tracePt t="182897" x="4572000" y="5054600"/>
          <p14:tracePt t="182914" x="5080000" y="5054600"/>
          <p14:tracePt t="182930" x="5346700" y="5054600"/>
          <p14:tracePt t="182947" x="5854700" y="5054600"/>
          <p14:tracePt t="182964" x="6235700" y="5054600"/>
          <p14:tracePt t="182981" x="6337300" y="5054600"/>
          <p14:tracePt t="182997" x="6483350" y="5054600"/>
          <p14:tracePt t="183015" x="6515100" y="5054600"/>
          <p14:tracePt t="183030" x="6534150" y="5054600"/>
          <p14:tracePt t="184935" x="6534150" y="5060950"/>
          <p14:tracePt t="184935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838200" y="609600"/>
          <a:ext cx="3200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6" imgW="1397344" imgH="646532" progId="Equation.3">
                  <p:embed/>
                </p:oleObj>
              </mc:Choice>
              <mc:Fallback>
                <p:oleObj name="Equation" r:id="rId6" imgW="1397344" imgH="64653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3200400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1162050" y="2362200"/>
          <a:ext cx="2703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8" imgW="1104900" imgH="393700" progId="Equation.DSMT4">
                  <p:embed/>
                </p:oleObj>
              </mc:Choice>
              <mc:Fallback>
                <p:oleObj name="Equation" r:id="rId8" imgW="1104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362200"/>
                        <a:ext cx="2703513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533400" y="3505200"/>
          <a:ext cx="363696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0" imgW="977476" imgH="482391" progId="Equation.DSMT4">
                  <p:embed/>
                </p:oleObj>
              </mc:Choice>
              <mc:Fallback>
                <p:oleObj name="Equation" r:id="rId10" imgW="977476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636963" cy="1236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1066800" y="5638800"/>
          <a:ext cx="29718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2" imgW="1889896" imgH="586519" progId="Equation.3">
                  <p:embed/>
                </p:oleObj>
              </mc:Choice>
              <mc:Fallback>
                <p:oleObj name="Equation" r:id="rId12" imgW="1889896" imgH="5865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2971800" cy="1011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0" y="0"/>
            <a:ext cx="6253163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AKCIJE </a:t>
            </a:r>
            <a:r>
              <a:rPr 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LTO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EDA</a:t>
            </a:r>
            <a:r>
              <a:rPr lang="x-none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=</a:t>
            </a:r>
            <a:r>
              <a:rPr lang="x-none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0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1066800" y="1752600"/>
            <a:ext cx="6634163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zin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e ne</a:t>
            </a:r>
            <a:r>
              <a:rPr lang="sr-Latn-C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nj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ncentracijom</a:t>
            </a:r>
            <a:endParaRPr 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2" name="Line 10"/>
          <p:cNvSpPr>
            <a:spLocks noChangeShapeType="1"/>
          </p:cNvSpPr>
          <p:nvPr/>
        </p:nvSpPr>
        <p:spPr bwMode="auto">
          <a:xfrm>
            <a:off x="5181600" y="2971800"/>
            <a:ext cx="1588" cy="271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16393" name="Line 11"/>
          <p:cNvSpPr>
            <a:spLocks noChangeShapeType="1"/>
          </p:cNvSpPr>
          <p:nvPr/>
        </p:nvSpPr>
        <p:spPr bwMode="auto">
          <a:xfrm>
            <a:off x="5181600" y="5638800"/>
            <a:ext cx="3643313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16394" name="Rectangle 12"/>
          <p:cNvSpPr>
            <a:spLocks noChangeArrowheads="1"/>
          </p:cNvSpPr>
          <p:nvPr/>
        </p:nvSpPr>
        <p:spPr bwMode="auto">
          <a:xfrm>
            <a:off x="4419600" y="2971800"/>
            <a:ext cx="838200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/>
              <a:t>[A]</a:t>
            </a:r>
          </a:p>
        </p:txBody>
      </p:sp>
      <p:sp>
        <p:nvSpPr>
          <p:cNvPr id="16395" name="Rectangle 13"/>
          <p:cNvSpPr>
            <a:spLocks noChangeArrowheads="1"/>
          </p:cNvSpPr>
          <p:nvPr/>
        </p:nvSpPr>
        <p:spPr bwMode="auto">
          <a:xfrm>
            <a:off x="6248400" y="5715000"/>
            <a:ext cx="1903413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altLang="en-US" sz="3200"/>
              <a:t>vreme</a:t>
            </a:r>
            <a:endParaRPr lang="en-US" altLang="en-US" sz="3200"/>
          </a:p>
        </p:txBody>
      </p:sp>
      <p:sp>
        <p:nvSpPr>
          <p:cNvPr id="16396" name="Line 14"/>
          <p:cNvSpPr>
            <a:spLocks noChangeShapeType="1"/>
          </p:cNvSpPr>
          <p:nvPr/>
        </p:nvSpPr>
        <p:spPr bwMode="auto">
          <a:xfrm>
            <a:off x="5486400" y="3733800"/>
            <a:ext cx="21844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16397" name="Rectangle 15"/>
          <p:cNvSpPr>
            <a:spLocks noChangeArrowheads="1"/>
          </p:cNvSpPr>
          <p:nvPr/>
        </p:nvSpPr>
        <p:spPr bwMode="auto">
          <a:xfrm>
            <a:off x="6553200" y="3657600"/>
            <a:ext cx="2057400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sr-Latn-CS" altLang="en-US" sz="3200"/>
              <a:t>nagib</a:t>
            </a:r>
            <a:r>
              <a:rPr lang="en-US" altLang="en-US" sz="3200"/>
              <a:t> = -k</a:t>
            </a:r>
          </a:p>
        </p:txBody>
      </p:sp>
      <p:sp>
        <p:nvSpPr>
          <p:cNvPr id="16398" name="Text Box 16"/>
          <p:cNvSpPr txBox="1">
            <a:spLocks noChangeArrowheads="1"/>
          </p:cNvSpPr>
          <p:nvPr/>
        </p:nvSpPr>
        <p:spPr bwMode="auto">
          <a:xfrm>
            <a:off x="5867400" y="762000"/>
            <a:ext cx="24304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>
                <a:latin typeface="Arial Black" pitchFamily="34" charset="0"/>
              </a:rPr>
              <a:t>A   </a:t>
            </a:r>
            <a:r>
              <a:rPr lang="en-US" altLang="en-US" sz="2800" b="1">
                <a:latin typeface="Arial Black" pitchFamily="34" charset="0"/>
                <a:sym typeface="Wingdings" pitchFamily="2" charset="2"/>
              </a:rPr>
              <a:t></a:t>
            </a:r>
            <a:r>
              <a:rPr lang="en-US" altLang="en-US" sz="2800" b="1">
                <a:latin typeface="Arial Black" pitchFamily="34" charset="0"/>
              </a:rPr>
              <a:t> C + D</a:t>
            </a:r>
            <a:r>
              <a:rPr lang="en-US" altLang="en-US" sz="2800">
                <a:latin typeface="Arial Black" pitchFamily="34" charset="0"/>
              </a:rPr>
              <a:t> </a:t>
            </a:r>
          </a:p>
        </p:txBody>
      </p:sp>
      <p:sp>
        <p:nvSpPr>
          <p:cNvPr id="16399" name="Text Box 17"/>
          <p:cNvSpPr txBox="1">
            <a:spLocks noChangeArrowheads="1"/>
          </p:cNvSpPr>
          <p:nvPr/>
        </p:nvSpPr>
        <p:spPr bwMode="auto">
          <a:xfrm>
            <a:off x="1143000" y="5029200"/>
            <a:ext cx="26987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/>
              <a:t>Integralni izraz 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74" x="3314700" y="704850"/>
          <p14:tracePt t="2777" x="3314700" y="698500"/>
          <p14:tracePt t="2807" x="3314700" y="692150"/>
          <p14:tracePt t="2817" x="3308350" y="692150"/>
          <p14:tracePt t="2838" x="3295650" y="692150"/>
          <p14:tracePt t="2851" x="3282950" y="685800"/>
          <p14:tracePt t="2859" x="3276600" y="685800"/>
          <p14:tracePt t="2860" x="3257550" y="679450"/>
          <p14:tracePt t="2873" x="3206750" y="673100"/>
          <p14:tracePt t="2891" x="3175000" y="673100"/>
          <p14:tracePt t="2908" x="3092450" y="654050"/>
          <p14:tracePt t="2925" x="3048000" y="647700"/>
          <p14:tracePt t="2941" x="2971800" y="641350"/>
          <p14:tracePt t="2958" x="2895600" y="628650"/>
          <p14:tracePt t="2975" x="2863850" y="628650"/>
          <p14:tracePt t="2991" x="2819400" y="628650"/>
          <p14:tracePt t="3008" x="2781300" y="628650"/>
          <p14:tracePt t="3025" x="2730500" y="628650"/>
          <p14:tracePt t="3041" x="2660650" y="628650"/>
          <p14:tracePt t="3058" x="2628900" y="628650"/>
          <p14:tracePt t="3075" x="2578100" y="628650"/>
          <p14:tracePt t="3092" x="2552700" y="628650"/>
          <p14:tracePt t="3108" x="2540000" y="628650"/>
          <p14:tracePt t="3125" x="2533650" y="628650"/>
          <p14:tracePt t="3180" x="2527300" y="628650"/>
          <p14:tracePt t="3191" x="2520950" y="628650"/>
          <p14:tracePt t="3212" x="2514600" y="628650"/>
          <p14:tracePt t="3407" x="2520950" y="622300"/>
          <p14:tracePt t="3417" x="2527300" y="622300"/>
          <p14:tracePt t="3428" x="2527300" y="615950"/>
          <p14:tracePt t="3430" x="2540000" y="615950"/>
          <p14:tracePt t="3441" x="2546350" y="615950"/>
          <p14:tracePt t="3458" x="2565400" y="615950"/>
          <p14:tracePt t="3476" x="2584450" y="609600"/>
          <p14:tracePt t="3491" x="2603500" y="603250"/>
          <p14:tracePt t="3508" x="2654300" y="603250"/>
          <p14:tracePt t="3525" x="2686050" y="603250"/>
          <p14:tracePt t="3541" x="2755900" y="596900"/>
          <p14:tracePt t="3558" x="2819400" y="596900"/>
          <p14:tracePt t="3575" x="2863850" y="596900"/>
          <p14:tracePt t="3591" x="2933700" y="596900"/>
          <p14:tracePt t="3608" x="2984500" y="596900"/>
          <p14:tracePt t="3625" x="3117850" y="596900"/>
          <p14:tracePt t="3641" x="3289300" y="596900"/>
          <p14:tracePt t="3658" x="3384550" y="596900"/>
          <p14:tracePt t="3675" x="3581400" y="596900"/>
          <p14:tracePt t="3691" x="3663950" y="596900"/>
          <p14:tracePt t="3708" x="3784600" y="596900"/>
          <p14:tracePt t="3725" x="3829050" y="596900"/>
          <p14:tracePt t="3741" x="3898900" y="596900"/>
          <p14:tracePt t="3758" x="3943350" y="596900"/>
          <p14:tracePt t="3775" x="3975100" y="596900"/>
          <p14:tracePt t="3791" x="4076700" y="596900"/>
          <p14:tracePt t="3808" x="4197350" y="596900"/>
          <p14:tracePt t="3825" x="4260850" y="596900"/>
          <p14:tracePt t="3841" x="4362450" y="596900"/>
          <p14:tracePt t="3858" x="4406900" y="596900"/>
          <p14:tracePt t="3875" x="4470400" y="596900"/>
          <p14:tracePt t="3892" x="4508500" y="596900"/>
          <p14:tracePt t="3908" x="4584700" y="596900"/>
          <p14:tracePt t="3925" x="4679950" y="596900"/>
          <p14:tracePt t="3941" x="4724400" y="596900"/>
          <p14:tracePt t="3958" x="4832350" y="596900"/>
          <p14:tracePt t="3975" x="4902200" y="596900"/>
          <p14:tracePt t="3992" x="4927600" y="596900"/>
          <p14:tracePt t="4008" x="4978400" y="596900"/>
          <p14:tracePt t="4025" x="5010150" y="596900"/>
          <p14:tracePt t="4041" x="5086350" y="596900"/>
          <p14:tracePt t="4058" x="5137150" y="596900"/>
          <p14:tracePt t="4058" x="5207000" y="596900"/>
          <p14:tracePt t="4075" x="5270500" y="596900"/>
          <p14:tracePt t="4092" x="5372100" y="596900"/>
          <p14:tracePt t="4108" x="5403850" y="596900"/>
          <p14:tracePt t="4125" x="5441950" y="596900"/>
          <p14:tracePt t="4141" x="5454650" y="596900"/>
          <p14:tracePt t="4158" x="5461000" y="596900"/>
          <p14:tracePt t="4175" x="5492750" y="596900"/>
          <p14:tracePt t="4192" x="5524500" y="596900"/>
          <p14:tracePt t="4208" x="5588000" y="596900"/>
          <p14:tracePt t="4225" x="5619750" y="596900"/>
          <p14:tracePt t="4241" x="5683250" y="596900"/>
          <p14:tracePt t="4258" x="5708650" y="596900"/>
          <p14:tracePt t="4804" x="5702300" y="596900"/>
          <p14:tracePt t="4895" x="5695950" y="596900"/>
          <p14:tracePt t="4916" x="5689600" y="596900"/>
          <p14:tracePt t="4936" x="5683250" y="596900"/>
          <p14:tracePt t="4959" x="5676900" y="596900"/>
          <p14:tracePt t="4969" x="5670550" y="596900"/>
          <p14:tracePt t="5000" x="5664200" y="596900"/>
          <p14:tracePt t="5011" x="5657850" y="596900"/>
          <p14:tracePt t="5020" x="5651500" y="596900"/>
          <p14:tracePt t="5042" x="5645150" y="596900"/>
          <p14:tracePt t="5052" x="5638800" y="603250"/>
          <p14:tracePt t="5074" x="5626100" y="609600"/>
          <p14:tracePt t="5075" x="5613400" y="609600"/>
          <p14:tracePt t="5093" x="5607050" y="615950"/>
          <p14:tracePt t="5108" x="5594350" y="622300"/>
          <p14:tracePt t="5125" x="5556250" y="628650"/>
          <p14:tracePt t="5127" x="5530850" y="635000"/>
          <p14:tracePt t="5141" x="5467350" y="666750"/>
          <p14:tracePt t="5158" x="5429250" y="679450"/>
          <p14:tracePt t="5175" x="5340350" y="711200"/>
          <p14:tracePt t="5191" x="5245100" y="742950"/>
          <p14:tracePt t="5208" x="5200650" y="755650"/>
          <p14:tracePt t="5225" x="5092700" y="787400"/>
          <p14:tracePt t="5241" x="5048250" y="806450"/>
          <p14:tracePt t="5258" x="4933950" y="838200"/>
          <p14:tracePt t="5275" x="4819650" y="869950"/>
          <p14:tracePt t="5291" x="4762500" y="889000"/>
          <p14:tracePt t="5308" x="4648200" y="920750"/>
          <p14:tracePt t="5325" x="4591050" y="933450"/>
          <p14:tracePt t="5342" x="4464050" y="971550"/>
          <p14:tracePt t="5358" x="4343400" y="1003300"/>
          <p14:tracePt t="5375" x="4273550" y="1028700"/>
          <p14:tracePt t="5391" x="4140200" y="1073150"/>
          <p14:tracePt t="5408" x="4057650" y="1098550"/>
          <p14:tracePt t="5425" x="3911600" y="1136650"/>
          <p14:tracePt t="5441" x="3790950" y="1181100"/>
          <p14:tracePt t="5458" x="3740150" y="1193800"/>
          <p14:tracePt t="5475" x="3644900" y="1225550"/>
          <p14:tracePt t="5492" x="3613150" y="1231900"/>
          <p14:tracePt t="5508" x="3562350" y="1257300"/>
          <p14:tracePt t="5525" x="3517900" y="1270000"/>
          <p14:tracePt t="5541" x="3492500" y="1282700"/>
          <p14:tracePt t="5558" x="3460750" y="1289050"/>
          <p14:tracePt t="5575" x="3448050" y="1295400"/>
          <p14:tracePt t="5591" x="3429000" y="1308100"/>
          <p14:tracePt t="5608" x="3409950" y="1327150"/>
          <p14:tracePt t="5625" x="3403600" y="1327150"/>
          <p14:tracePt t="5642" x="3390900" y="1339850"/>
          <p14:tracePt t="5658" x="3390900" y="1346200"/>
          <p14:tracePt t="6572" x="3390900" y="1339850"/>
          <p14:tracePt t="6582" x="3390900" y="1333500"/>
          <p14:tracePt t="6592" x="3390900" y="1327150"/>
          <p14:tracePt t="6599" x="3390900" y="1314450"/>
          <p14:tracePt t="6608" x="3390900" y="1289050"/>
          <p14:tracePt t="6625" x="3390900" y="1276350"/>
          <p14:tracePt t="6642" x="3390900" y="1244600"/>
          <p14:tracePt t="6658" x="3397250" y="1238250"/>
          <p14:tracePt t="6675" x="3409950" y="1206500"/>
          <p14:tracePt t="6691" x="3435350" y="1174750"/>
          <p14:tracePt t="6708" x="3448050" y="1162050"/>
          <p14:tracePt t="6725" x="3473450" y="1130300"/>
          <p14:tracePt t="6741" x="3473450" y="1111250"/>
          <p14:tracePt t="6758" x="3486150" y="1092200"/>
          <p14:tracePt t="6775" x="3492500" y="1060450"/>
          <p14:tracePt t="6791" x="3498850" y="1041400"/>
          <p14:tracePt t="6808" x="3498850" y="1022350"/>
          <p14:tracePt t="6825" x="3498850" y="1009650"/>
          <p14:tracePt t="6841" x="3479800" y="984250"/>
          <p14:tracePt t="6858" x="3460750" y="958850"/>
          <p14:tracePt t="6875" x="3441700" y="946150"/>
          <p14:tracePt t="6891" x="3403600" y="920750"/>
          <p14:tracePt t="6908" x="3378200" y="914400"/>
          <p14:tracePt t="6925" x="3308350" y="889000"/>
          <p14:tracePt t="6941" x="3270250" y="869950"/>
          <p14:tracePt t="6957" x="3175000" y="838200"/>
          <p14:tracePt t="6975" x="3067050" y="800100"/>
          <p14:tracePt t="6991" x="3009900" y="774700"/>
          <p14:tracePt t="7008" x="2908300" y="736600"/>
          <p14:tracePt t="7025" x="2857500" y="711200"/>
          <p14:tracePt t="7041" x="2774950" y="679450"/>
          <p14:tracePt t="7058" x="2705100" y="660400"/>
          <p14:tracePt t="7076" x="2667000" y="654050"/>
          <p14:tracePt t="7092" x="2597150" y="641350"/>
          <p14:tracePt t="7109" x="2495550" y="622300"/>
          <p14:tracePt t="7127" x="2438400" y="615950"/>
          <p14:tracePt t="7143" x="2317750" y="615950"/>
          <p14:tracePt t="7159" x="2254250" y="615950"/>
          <p14:tracePt t="7176" x="2114550" y="615950"/>
          <p14:tracePt t="7192" x="2038350" y="615950"/>
          <p14:tracePt t="7209" x="1898650" y="615950"/>
          <p14:tracePt t="7226" x="1758950" y="615950"/>
          <p14:tracePt t="7242" x="1682750" y="615950"/>
          <p14:tracePt t="7259" x="1549400" y="615950"/>
          <p14:tracePt t="7276" x="1485900" y="615950"/>
          <p14:tracePt t="7292" x="1352550" y="615950"/>
          <p14:tracePt t="7309" x="1244600" y="615950"/>
          <p14:tracePt t="7326" x="1187450" y="615950"/>
          <p14:tracePt t="7342" x="1092200" y="615950"/>
          <p14:tracePt t="7359" x="1003300" y="615950"/>
          <p14:tracePt t="7376" x="946150" y="622300"/>
          <p14:tracePt t="7392" x="850900" y="654050"/>
          <p14:tracePt t="7409" x="793750" y="673100"/>
          <p14:tracePt t="7426" x="679450" y="704850"/>
          <p14:tracePt t="7442" x="622300" y="717550"/>
          <p14:tracePt t="7459" x="552450" y="749300"/>
          <p14:tracePt t="7476" x="495300" y="774700"/>
          <p14:tracePt t="7493" x="476250" y="787400"/>
          <p14:tracePt t="7509" x="457200" y="812800"/>
          <p14:tracePt t="7526" x="450850" y="831850"/>
          <p14:tracePt t="7542" x="438150" y="869950"/>
          <p14:tracePt t="7559" x="431800" y="920750"/>
          <p14:tracePt t="7574" x="431800" y="946150"/>
          <p14:tracePt t="7591" x="425450" y="1003300"/>
          <p14:tracePt t="7608" x="425450" y="1022350"/>
          <p14:tracePt t="7625" x="425450" y="1073150"/>
          <p14:tracePt t="7642" x="425450" y="1111250"/>
          <p14:tracePt t="7659" x="431800" y="1130300"/>
          <p14:tracePt t="7676" x="431800" y="1155700"/>
          <p14:tracePt t="7692" x="438150" y="1168400"/>
          <p14:tracePt t="7709" x="444500" y="1200150"/>
          <p14:tracePt t="7726" x="463550" y="1225550"/>
          <p14:tracePt t="7742" x="476250" y="1244600"/>
          <p14:tracePt t="7759" x="508000" y="1282700"/>
          <p14:tracePt t="7776" x="520700" y="1301750"/>
          <p14:tracePt t="7792" x="546100" y="1327150"/>
          <p14:tracePt t="7809" x="571500" y="1352550"/>
          <p14:tracePt t="7826" x="584200" y="1365250"/>
          <p14:tracePt t="7842" x="622300" y="1384300"/>
          <p14:tracePt t="7859" x="647700" y="1390650"/>
          <p14:tracePt t="7876" x="698500" y="1409700"/>
          <p14:tracePt t="7892" x="742950" y="1422400"/>
          <p14:tracePt t="7909" x="749300" y="1428750"/>
          <p14:tracePt t="7926" x="781050" y="1435100"/>
          <p14:tracePt t="7942" x="793750" y="1441450"/>
          <p14:tracePt t="7959" x="825500" y="1454150"/>
          <p14:tracePt t="7976" x="850900" y="1460500"/>
          <p14:tracePt t="7992" x="901700" y="1479550"/>
          <p14:tracePt t="8009" x="965200" y="1504950"/>
          <p14:tracePt t="8026" x="984250" y="1511300"/>
          <p14:tracePt t="8042" x="1022350" y="1530350"/>
          <p14:tracePt t="8059" x="1047750" y="1536700"/>
          <p14:tracePt t="8076" x="1060450" y="1543050"/>
          <p14:tracePt t="8093" x="1092200" y="1555750"/>
          <p14:tracePt t="8109" x="1098550" y="1562100"/>
          <p14:tracePt t="8126" x="1130300" y="1574800"/>
          <p14:tracePt t="8143" x="1149350" y="1581150"/>
          <p14:tracePt t="8143" x="1168400" y="1587500"/>
          <p14:tracePt t="8159" x="1193800" y="1593850"/>
          <p14:tracePt t="8176" x="1238250" y="1606550"/>
          <p14:tracePt t="8192" x="1276350" y="1612900"/>
          <p14:tracePt t="8209" x="1339850" y="1631950"/>
          <p14:tracePt t="8226" x="1365250" y="1638300"/>
          <p14:tracePt t="8242" x="1416050" y="1657350"/>
          <p14:tracePt t="8259" x="1466850" y="1663700"/>
          <p14:tracePt t="8276" x="1492250" y="1670050"/>
          <p14:tracePt t="8292" x="1549400" y="1670050"/>
          <p14:tracePt t="8309" x="1631950" y="1670050"/>
          <p14:tracePt t="8326" x="1676400" y="1670050"/>
          <p14:tracePt t="8342" x="1778000" y="1676400"/>
          <p14:tracePt t="8359" x="1822450" y="1676400"/>
          <p14:tracePt t="8375" x="1905000" y="1682750"/>
          <p14:tracePt t="8392" x="1968500" y="1682750"/>
          <p14:tracePt t="8409" x="2000250" y="1682750"/>
          <p14:tracePt t="8426" x="2070100" y="1682750"/>
          <p14:tracePt t="8443" x="2127250" y="1682750"/>
          <p14:tracePt t="8459" x="2235200" y="1682750"/>
          <p14:tracePt t="8476" x="2286000" y="1682750"/>
          <p14:tracePt t="8492" x="2432050" y="1682750"/>
          <p14:tracePt t="8509" x="2584450" y="1682750"/>
          <p14:tracePt t="8526" x="2647950" y="1682750"/>
          <p14:tracePt t="8542" x="2781300" y="1663700"/>
          <p14:tracePt t="8559" x="2844800" y="1657350"/>
          <p14:tracePt t="8575" x="2946400" y="1631950"/>
          <p14:tracePt t="8592" x="3041650" y="1593850"/>
          <p14:tracePt t="8608" x="3079750" y="1568450"/>
          <p14:tracePt t="8625" x="3149600" y="1530350"/>
          <p14:tracePt t="8642" x="3175000" y="1504950"/>
          <p14:tracePt t="8658" x="3225800" y="1473200"/>
          <p14:tracePt t="8675" x="3251200" y="1441450"/>
          <p14:tracePt t="8691" x="3270250" y="1422400"/>
          <p14:tracePt t="8708" x="3308350" y="1390650"/>
          <p14:tracePt t="8726" x="3340100" y="1371600"/>
          <p14:tracePt t="8741" x="3390900" y="1327150"/>
          <p14:tracePt t="8758" x="3460750" y="1282700"/>
          <p14:tracePt t="8775" x="3498850" y="1257300"/>
          <p14:tracePt t="8791" x="3549650" y="1206500"/>
          <p14:tracePt t="8808" x="3568700" y="1187450"/>
          <p14:tracePt t="8825" x="3600450" y="1143000"/>
          <p14:tracePt t="8841" x="3613150" y="1098550"/>
          <p14:tracePt t="8858" x="3613150" y="1079500"/>
          <p14:tracePt t="8875" x="3619500" y="1041400"/>
          <p14:tracePt t="8891" x="3619500" y="1022350"/>
          <p14:tracePt t="8907" x="3619500" y="977900"/>
          <p14:tracePt t="8925" x="3619500" y="939800"/>
          <p14:tracePt t="8941" x="3619500" y="920750"/>
          <p14:tracePt t="8958" x="3606800" y="882650"/>
          <p14:tracePt t="8975" x="3594100" y="863600"/>
          <p14:tracePt t="8991" x="3536950" y="819150"/>
          <p14:tracePt t="9008" x="3454400" y="768350"/>
          <p14:tracePt t="9025" x="3397250" y="742950"/>
          <p14:tracePt t="9041" x="3276600" y="704850"/>
          <p14:tracePt t="9058" x="3213100" y="679450"/>
          <p14:tracePt t="9075" x="3073400" y="635000"/>
          <p14:tracePt t="9091" x="2940050" y="596900"/>
          <p14:tracePt t="9108" x="2863850" y="577850"/>
          <p14:tracePt t="9125" x="2717800" y="539750"/>
          <p14:tracePt t="9141" x="2641600" y="527050"/>
          <p14:tracePt t="9158" x="2482850" y="508000"/>
          <p14:tracePt t="9176" x="2406650" y="501650"/>
          <p14:tracePt t="9191" x="2247900" y="501650"/>
          <p14:tracePt t="9208" x="2076450" y="501650"/>
          <p14:tracePt t="9225" x="1987550" y="501650"/>
          <p14:tracePt t="9241" x="1803400" y="501650"/>
          <p14:tracePt t="9258" x="1612900" y="501650"/>
          <p14:tracePt t="9275" x="1524000" y="501650"/>
          <p14:tracePt t="9291" x="1352550" y="501650"/>
          <p14:tracePt t="9308" x="1276350" y="501650"/>
          <p14:tracePt t="9325" x="1143000" y="501650"/>
          <p14:tracePt t="9341" x="1085850" y="501650"/>
          <p14:tracePt t="9341" x="1035050" y="520700"/>
          <p14:tracePt t="9358" x="977900" y="527050"/>
          <p14:tracePt t="9375" x="869950" y="565150"/>
          <p14:tracePt t="9391" x="812800" y="590550"/>
          <p14:tracePt t="9407" x="717550" y="647700"/>
          <p14:tracePt t="9425" x="628650" y="711200"/>
          <p14:tracePt t="9441" x="590550" y="749300"/>
          <p14:tracePt t="9458" x="527050" y="838200"/>
          <p14:tracePt t="9475" x="501650" y="876300"/>
          <p14:tracePt t="9491" x="457200" y="965200"/>
          <p14:tracePt t="9508" x="444500" y="1009650"/>
          <p14:tracePt t="9508" x="431800" y="1047750"/>
          <p14:tracePt t="9525" x="425450" y="1079500"/>
          <p14:tracePt t="9541" x="419100" y="1149350"/>
          <p14:tracePt t="9559" x="419100" y="1181100"/>
          <p14:tracePt t="9575" x="425450" y="1250950"/>
          <p14:tracePt t="9592" x="438150" y="1289050"/>
          <p14:tracePt t="9608" x="482600" y="1371600"/>
          <p14:tracePt t="9625" x="539750" y="1454150"/>
          <p14:tracePt t="9641" x="571500" y="1492250"/>
          <p14:tracePt t="9658" x="654050" y="1562100"/>
          <p14:tracePt t="9676" x="692150" y="1593850"/>
          <p14:tracePt t="9691" x="787400" y="1644650"/>
          <p14:tracePt t="9708" x="895350" y="1689100"/>
          <p14:tracePt t="9725" x="952500" y="1708150"/>
          <p14:tracePt t="9741" x="1073150" y="1746250"/>
          <p14:tracePt t="9758" x="1143000" y="1765300"/>
          <p14:tracePt t="9775" x="1270000" y="1809750"/>
          <p14:tracePt t="9791" x="1416050" y="1860550"/>
          <p14:tracePt t="9808" x="1492250" y="1885950"/>
          <p14:tracePt t="9825" x="1651000" y="1930400"/>
          <p14:tracePt t="9841" x="1727200" y="1955800"/>
          <p14:tracePt t="9858" x="1885950" y="2000250"/>
          <p14:tracePt t="9875" x="2063750" y="2025650"/>
          <p14:tracePt t="9891" x="2139950" y="2044700"/>
          <p14:tracePt t="9907" x="2311400" y="2051050"/>
          <p14:tracePt t="9925" x="2400300" y="2057400"/>
          <p14:tracePt t="9941" x="2584450" y="2057400"/>
          <p14:tracePt t="9958" x="2755900" y="2057400"/>
          <p14:tracePt t="9975" x="2844800" y="2051050"/>
          <p14:tracePt t="9991" x="2984500" y="2032000"/>
          <p14:tracePt t="10008" x="3054350" y="2012950"/>
          <p14:tracePt t="10025" x="3181350" y="1981200"/>
          <p14:tracePt t="10041" x="3270250" y="1949450"/>
          <p14:tracePt t="10057" x="3308350" y="1930400"/>
          <p14:tracePt t="10075" x="3397250" y="1879600"/>
          <p14:tracePt t="10091" x="3435350" y="1847850"/>
          <p14:tracePt t="10108" x="3505200" y="1790700"/>
          <p14:tracePt t="10125" x="3568700" y="1739900"/>
          <p14:tracePt t="10141" x="3594100" y="1708150"/>
          <p14:tracePt t="10158" x="3632200" y="1670050"/>
          <p14:tracePt t="10176" x="3651250" y="1644650"/>
          <p14:tracePt t="10191" x="3683000" y="1606550"/>
          <p14:tracePt t="10208" x="3714750" y="1568450"/>
          <p14:tracePt t="10225" x="3727450" y="1549400"/>
          <p14:tracePt t="10241" x="3740150" y="1530350"/>
          <p14:tracePt t="10258" x="3752850" y="1524000"/>
          <p14:tracePt t="10275" x="3759200" y="1511300"/>
          <p14:tracePt t="10420" x="3752850" y="1511300"/>
          <p14:tracePt t="10451" x="3746500" y="1511300"/>
          <p14:tracePt t="10466" x="3740150" y="1511300"/>
          <p14:tracePt t="10475" x="3733800" y="1511300"/>
          <p14:tracePt t="10494" x="3721100" y="1511300"/>
          <p14:tracePt t="10496" x="3714750" y="1511300"/>
          <p14:tracePt t="10508" x="3702050" y="1511300"/>
          <p14:tracePt t="10525" x="3695700" y="1511300"/>
          <p14:tracePt t="10541" x="3683000" y="1511300"/>
          <p14:tracePt t="10558" x="3670300" y="1511300"/>
          <p14:tracePt t="10575" x="3657600" y="1504950"/>
          <p14:tracePt t="10591" x="3619500" y="1479550"/>
          <p14:tracePt t="10608" x="3587750" y="1460500"/>
          <p14:tracePt t="10625" x="3498850" y="1409700"/>
          <p14:tracePt t="10641" x="3441700" y="1397000"/>
          <p14:tracePt t="10658" x="3314700" y="1346200"/>
          <p14:tracePt t="10675" x="3213100" y="1314450"/>
          <p14:tracePt t="10691" x="3181350" y="1308100"/>
          <p14:tracePt t="10707" x="3136900" y="1295400"/>
          <p14:tracePt t="10725" x="3124200" y="1295400"/>
          <p14:tracePt t="10905" x="3130550" y="1295400"/>
          <p14:tracePt t="11038" x="3130550" y="1289050"/>
          <p14:tracePt t="11079" x="3130550" y="1282700"/>
          <p14:tracePt t="11100" x="3136900" y="1282700"/>
          <p14:tracePt t="11121" x="3143250" y="1282700"/>
          <p14:tracePt t="11152" x="3149600" y="1282700"/>
          <p14:tracePt t="11162" x="3155950" y="1282700"/>
          <p14:tracePt t="11172" x="3162300" y="1282700"/>
          <p14:tracePt t="11183" x="3168650" y="1282700"/>
          <p14:tracePt t="11193" x="3181350" y="1276350"/>
          <p14:tracePt t="11208" x="3206750" y="1263650"/>
          <p14:tracePt t="11225" x="3225800" y="1263650"/>
          <p14:tracePt t="11241" x="3251200" y="1250950"/>
          <p14:tracePt t="11258" x="3270250" y="1244600"/>
          <p14:tracePt t="11275" x="3308350" y="1231900"/>
          <p14:tracePt t="11291" x="3340100" y="1225550"/>
          <p14:tracePt t="11308" x="3352800" y="1225550"/>
          <p14:tracePt t="11324" x="3378200" y="1219200"/>
          <p14:tracePt t="11341" x="3384550" y="1212850"/>
          <p14:tracePt t="11357" x="3397250" y="1212850"/>
          <p14:tracePt t="11533" x="3403600" y="1212850"/>
          <p14:tracePt t="11554" x="3409950" y="1212850"/>
          <p14:tracePt t="11564" x="3416300" y="1206500"/>
          <p14:tracePt t="11582" x="3422650" y="1200150"/>
          <p14:tracePt t="11583" x="3429000" y="1200150"/>
          <p14:tracePt t="11591" x="3441700" y="1181100"/>
          <p14:tracePt t="11608" x="3454400" y="1174750"/>
          <p14:tracePt t="11623" x="3479800" y="1149350"/>
          <p14:tracePt t="11640" x="3511550" y="1117600"/>
          <p14:tracePt t="11658" x="3530600" y="1104900"/>
          <p14:tracePt t="11674" x="3556000" y="1073150"/>
          <p14:tracePt t="11692" x="3568700" y="1060450"/>
          <p14:tracePt t="11708" x="3587750" y="1041400"/>
          <p14:tracePt t="11725" x="3600450" y="1035050"/>
          <p14:tracePt t="11741" x="3613150" y="1016000"/>
          <p14:tracePt t="11758" x="3625850" y="1003300"/>
          <p14:tracePt t="11775" x="3632200" y="996950"/>
          <p14:tracePt t="11791" x="3651250" y="977900"/>
          <p14:tracePt t="11808" x="3663950" y="965200"/>
          <p14:tracePt t="11825" x="3670300" y="952500"/>
          <p14:tracePt t="11842" x="3695700" y="939800"/>
          <p14:tracePt t="11858" x="3702050" y="933450"/>
          <p14:tracePt t="11875" x="3708400" y="920750"/>
          <p14:tracePt t="11891" x="3714750" y="920750"/>
          <p14:tracePt t="11908" x="3721100" y="908050"/>
          <p14:tracePt t="11980" x="3727450" y="901700"/>
          <p14:tracePt t="12021" x="3733800" y="901700"/>
          <p14:tracePt t="13019" x="3733800" y="908050"/>
          <p14:tracePt t="13029" x="3733800" y="914400"/>
          <p14:tracePt t="13041" x="3733800" y="927100"/>
          <p14:tracePt t="13043" x="3733800" y="946150"/>
          <p14:tracePt t="13058" x="3740150" y="971550"/>
          <p14:tracePt t="13075" x="3746500" y="990600"/>
          <p14:tracePt t="13091" x="3752850" y="1022350"/>
          <p14:tracePt t="13108" x="3765550" y="1035050"/>
          <p14:tracePt t="13125" x="3771900" y="1047750"/>
          <p14:tracePt t="13141" x="3778250" y="1054100"/>
          <p14:tracePt t="13158" x="3778250" y="1060450"/>
          <p14:tracePt t="13989" x="3778250" y="1066800"/>
          <p14:tracePt t="14031" x="3771900" y="1066800"/>
          <p14:tracePt t="14061" x="3765550" y="1073150"/>
          <p14:tracePt t="14092" x="3759200" y="1079500"/>
          <p14:tracePt t="14114" x="3752850" y="1079500"/>
          <p14:tracePt t="14124" x="3752850" y="1085850"/>
          <p14:tracePt t="14141" x="3746500" y="1085850"/>
          <p14:tracePt t="14158" x="3740150" y="1092200"/>
          <p14:tracePt t="14159" x="3733800" y="1098550"/>
          <p14:tracePt t="14175" x="3714750" y="1104900"/>
          <p14:tracePt t="14191" x="3683000" y="1117600"/>
          <p14:tracePt t="14208" x="3670300" y="1123950"/>
          <p14:tracePt t="14226" x="3632200" y="1136650"/>
          <p14:tracePt t="14241" x="3606800" y="1143000"/>
          <p14:tracePt t="14258" x="3556000" y="1155700"/>
          <p14:tracePt t="14274" x="3492500" y="1174750"/>
          <p14:tracePt t="14291" x="3460750" y="1181100"/>
          <p14:tracePt t="14307" x="3416300" y="1200150"/>
          <p14:tracePt t="14325" x="3397250" y="1206500"/>
          <p14:tracePt t="14341" x="3371850" y="1219200"/>
          <p14:tracePt t="14358" x="3365500" y="1225550"/>
          <p14:tracePt t="14772" x="3371850" y="1225550"/>
          <p14:tracePt t="14804" x="3384550" y="1225550"/>
          <p14:tracePt t="14805" x="3390900" y="1219200"/>
          <p14:tracePt t="14824" x="3397250" y="1219200"/>
          <p14:tracePt t="14826" x="3416300" y="1212850"/>
          <p14:tracePt t="14841" x="3460750" y="1187450"/>
          <p14:tracePt t="14858" x="3486150" y="1174750"/>
          <p14:tracePt t="14875" x="3549650" y="1143000"/>
          <p14:tracePt t="14891" x="3613150" y="1123950"/>
          <p14:tracePt t="14908" x="3638550" y="1117600"/>
          <p14:tracePt t="14924" x="3676650" y="1104900"/>
          <p14:tracePt t="14941" x="3689350" y="1098550"/>
          <p14:tracePt t="14957" x="3721100" y="1085850"/>
          <p14:tracePt t="14974" x="3733800" y="1079500"/>
          <p14:tracePt t="14991" x="3746500" y="1073150"/>
          <p14:tracePt t="15008" x="3771900" y="1060450"/>
          <p14:tracePt t="15025" x="3771900" y="1047750"/>
          <p14:tracePt t="15041" x="3803650" y="1041400"/>
          <p14:tracePt t="15058" x="3816350" y="1035050"/>
          <p14:tracePt t="15074" x="3835400" y="1022350"/>
          <p14:tracePt t="15091" x="3854450" y="1009650"/>
          <p14:tracePt t="15462" x="3854450" y="1016000"/>
          <p14:tracePt t="15472" x="3854450" y="1022350"/>
          <p14:tracePt t="16094" x="3854450" y="1028700"/>
          <p14:tracePt t="16135" x="3854450" y="1035050"/>
          <p14:tracePt t="16157" x="3854450" y="1041400"/>
          <p14:tracePt t="16830" x="3854450" y="1047750"/>
          <p14:tracePt t="16861" x="3854450" y="1054100"/>
          <p14:tracePt t="16871" x="3848100" y="1054100"/>
          <p14:tracePt t="16882" x="3848100" y="1060450"/>
          <p14:tracePt t="16902" x="3841750" y="1079500"/>
          <p14:tracePt t="16913" x="3841750" y="1085850"/>
          <p14:tracePt t="16914" x="3841750" y="1092200"/>
          <p14:tracePt t="16926" x="3835400" y="1098550"/>
          <p14:tracePt t="16943" x="3829050" y="1117600"/>
          <p14:tracePt t="16960" x="3822700" y="1130300"/>
          <p14:tracePt t="16977" x="3816350" y="1143000"/>
          <p14:tracePt t="16993" x="3803650" y="1174750"/>
          <p14:tracePt t="17010" x="3790950" y="1231900"/>
          <p14:tracePt t="17027" x="3771900" y="1263650"/>
          <p14:tracePt t="17043" x="3740150" y="1371600"/>
          <p14:tracePt t="17060" x="3727450" y="1416050"/>
          <p14:tracePt t="17076" x="3695700" y="1530350"/>
          <p14:tracePt t="17094" x="3676650" y="1574800"/>
          <p14:tracePt t="17110" x="3644900" y="1670050"/>
          <p14:tracePt t="17126" x="3625850" y="1746250"/>
          <p14:tracePt t="17143" x="3619500" y="1778000"/>
          <p14:tracePt t="17159" x="3594100" y="1854200"/>
          <p14:tracePt t="17177" x="3587750" y="1905000"/>
          <p14:tracePt t="17193" x="3575050" y="2006600"/>
          <p14:tracePt t="17210" x="3556000" y="2139950"/>
          <p14:tracePt t="17226" x="3549650" y="2197100"/>
          <p14:tracePt t="17243" x="3536950" y="2305050"/>
          <p14:tracePt t="17260" x="3536950" y="2349500"/>
          <p14:tracePt t="17276" x="3536950" y="2432050"/>
          <p14:tracePt t="17294" x="3536950" y="2495550"/>
          <p14:tracePt t="17310" x="3536950" y="2527300"/>
          <p14:tracePt t="17325" x="3536950" y="2590800"/>
          <p14:tracePt t="17342" x="3536950" y="2622550"/>
          <p14:tracePt t="17359" x="3536950" y="2667000"/>
          <p14:tracePt t="17376" x="3536950" y="2736850"/>
          <p14:tracePt t="17392" x="3536950" y="2768600"/>
          <p14:tracePt t="17408" x="3536950" y="2857500"/>
          <p14:tracePt t="17425" x="3536950" y="2908300"/>
          <p14:tracePt t="17442" x="3536950" y="3022600"/>
          <p14:tracePt t="17458" x="3536950" y="3130550"/>
          <p14:tracePt t="17475" x="3536950" y="3175000"/>
          <p14:tracePt t="17492" x="3536950" y="3244850"/>
          <p14:tracePt t="17509" x="3536950" y="3257550"/>
          <p14:tracePt t="17525" x="3536950" y="3270250"/>
          <p14:tracePt t="17589" x="3543300" y="3270250"/>
          <p14:tracePt t="17713" x="3549650" y="3263900"/>
          <p14:tracePt t="17734" x="3549650" y="3257550"/>
          <p14:tracePt t="17744" x="3549650" y="3251200"/>
          <p14:tracePt t="17758" x="3556000" y="3251200"/>
          <p14:tracePt t="17759" x="3562350" y="3251200"/>
          <p14:tracePt t="17776" x="3568700" y="3244850"/>
          <p14:tracePt t="17794" x="3575050" y="3232150"/>
          <p14:tracePt t="17810" x="3581400" y="3232150"/>
          <p14:tracePt t="17810" x="3581400" y="3219450"/>
          <p14:tracePt t="17827" x="3594100" y="3206750"/>
          <p14:tracePt t="17843" x="3613150" y="3194050"/>
          <p14:tracePt t="17859" x="3625850" y="3181350"/>
          <p14:tracePt t="17876" x="3632200" y="3168650"/>
          <p14:tracePt t="17893" x="3638550" y="3155950"/>
          <p14:tracePt t="17909" x="3644900" y="3149600"/>
          <p14:tracePt t="17962" x="3644900" y="3143250"/>
          <p14:tracePt t="18003" x="3644900" y="3136900"/>
          <p14:tracePt t="18737" x="3651250" y="3130550"/>
          <p14:tracePt t="18769" x="3657600" y="3130550"/>
          <p14:tracePt t="18779" x="3663950" y="3124200"/>
          <p14:tracePt t="18786" x="3670300" y="3117850"/>
          <p14:tracePt t="18793" x="3689350" y="3105150"/>
          <p14:tracePt t="18810" x="3695700" y="3092450"/>
          <p14:tracePt t="18826" x="3727450" y="3067050"/>
          <p14:tracePt t="18843" x="3740150" y="3054350"/>
          <p14:tracePt t="18860" x="3771900" y="3035300"/>
          <p14:tracePt t="18875" x="3778250" y="3022600"/>
          <p14:tracePt t="18892" x="3810000" y="2997200"/>
          <p14:tracePt t="18908" x="3822700" y="2984500"/>
          <p14:tracePt t="18925" x="3829050" y="2978150"/>
          <p14:tracePt t="18942" x="3841750" y="2971800"/>
          <p14:tracePt t="19241" x="3835400" y="2971800"/>
          <p14:tracePt t="19445" x="3835400" y="2959100"/>
          <p14:tracePt t="19455" x="3829050" y="2952750"/>
          <p14:tracePt t="19465" x="3822700" y="2927350"/>
          <p14:tracePt t="19476" x="3810000" y="2908300"/>
          <p14:tracePt t="19492" x="3784600" y="2863850"/>
          <p14:tracePt t="19509" x="3771900" y="2838450"/>
          <p14:tracePt t="19525" x="3740150" y="2794000"/>
          <p14:tracePt t="19542" x="3721100" y="2774950"/>
          <p14:tracePt t="19558" x="3689350" y="2743200"/>
          <p14:tracePt t="19575" x="3657600" y="2711450"/>
          <p14:tracePt t="19593" x="3644900" y="2692400"/>
          <p14:tracePt t="19609" x="3606800" y="2667000"/>
          <p14:tracePt t="19626" x="3549650" y="2641600"/>
          <p14:tracePt t="19642" x="3511550" y="2628900"/>
          <p14:tracePt t="19659" x="3429000" y="2597150"/>
          <p14:tracePt t="19675" x="3378200" y="2578100"/>
          <p14:tracePt t="19693" x="3276600" y="2546350"/>
          <p14:tracePt t="19709" x="3194050" y="2527300"/>
          <p14:tracePt t="19726" x="3155950" y="2514600"/>
          <p14:tracePt t="19742" x="3073400" y="2489200"/>
          <p14:tracePt t="19759" x="3035300" y="2476500"/>
          <p14:tracePt t="19775" x="2959100" y="2470150"/>
          <p14:tracePt t="19793" x="2857500" y="2457450"/>
          <p14:tracePt t="19809" x="2794000" y="2451100"/>
          <p14:tracePt t="19825" x="2641600" y="2451100"/>
          <p14:tracePt t="19842" x="2552700" y="2451100"/>
          <p14:tracePt t="19859" x="2400300" y="2451100"/>
          <p14:tracePt t="19875" x="2260600" y="2451100"/>
          <p14:tracePt t="19892" x="2209800" y="2451100"/>
          <p14:tracePt t="19909" x="2108200" y="2451100"/>
          <p14:tracePt t="19926" x="2076450" y="2451100"/>
          <p14:tracePt t="19942" x="2019300" y="2451100"/>
          <p14:tracePt t="19958" x="1968500" y="2451100"/>
          <p14:tracePt t="19975" x="1949450" y="2457450"/>
          <p14:tracePt t="19992" x="1898650" y="2470150"/>
          <p14:tracePt t="20009" x="1873250" y="2476500"/>
          <p14:tracePt t="20025" x="1822450" y="2495550"/>
          <p14:tracePt t="20042" x="1784350" y="2508250"/>
          <p14:tracePt t="20059" x="1758950" y="2514600"/>
          <p14:tracePt t="20075" x="1727200" y="2533650"/>
          <p14:tracePt t="20093" x="1708150" y="2540000"/>
          <p14:tracePt t="20108" x="1670050" y="2559050"/>
          <p14:tracePt t="20126" x="1638300" y="2571750"/>
          <p14:tracePt t="20142" x="1625600" y="2584450"/>
          <p14:tracePt t="20159" x="1600200" y="2609850"/>
          <p14:tracePt t="20175" x="1587500" y="2622550"/>
          <p14:tracePt t="20192" x="1568450" y="2641600"/>
          <p14:tracePt t="20209" x="1549400" y="2660650"/>
          <p14:tracePt t="20225" x="1536700" y="2673350"/>
          <p14:tracePt t="20242" x="1517650" y="2698750"/>
          <p14:tracePt t="20259" x="1517650" y="2717800"/>
          <p14:tracePt t="20275" x="1511300" y="2755900"/>
          <p14:tracePt t="20292" x="1504950" y="2781300"/>
          <p14:tracePt t="20309" x="1504950" y="2800350"/>
          <p14:tracePt t="20325" x="1498600" y="2825750"/>
          <p14:tracePt t="20342" x="1498600" y="2844800"/>
          <p14:tracePt t="20359" x="1498600" y="2876550"/>
          <p14:tracePt t="20375" x="1498600" y="2914650"/>
          <p14:tracePt t="20392" x="1504950" y="2933700"/>
          <p14:tracePt t="20408" x="1511300" y="2971800"/>
          <p14:tracePt t="20425" x="1517650" y="2984500"/>
          <p14:tracePt t="20442" x="1530350" y="3009900"/>
          <p14:tracePt t="20459" x="1536700" y="3022600"/>
          <p14:tracePt t="20475" x="1549400" y="3035300"/>
          <p14:tracePt t="20492" x="1581150" y="3060700"/>
          <p14:tracePt t="20509" x="1606550" y="3073400"/>
          <p14:tracePt t="20525" x="1670050" y="3098800"/>
          <p14:tracePt t="20542" x="1695450" y="3111500"/>
          <p14:tracePt t="20559" x="1771650" y="3136900"/>
          <p14:tracePt t="20576" x="1822450" y="3149600"/>
          <p14:tracePt t="20592" x="1841500" y="3155950"/>
          <p14:tracePt t="20608" x="1885950" y="3168650"/>
          <p14:tracePt t="20626" x="1911350" y="3175000"/>
          <p14:tracePt t="20642" x="1981200" y="3181350"/>
          <p14:tracePt t="20659" x="2076450" y="3194050"/>
          <p14:tracePt t="20675" x="2127250" y="3194050"/>
          <p14:tracePt t="20692" x="2228850" y="3200400"/>
          <p14:tracePt t="20708" x="2336800" y="3200400"/>
          <p14:tracePt t="20726" x="2393950" y="3200400"/>
          <p14:tracePt t="20742" x="2514600" y="3200400"/>
          <p14:tracePt t="20758" x="2578100" y="3200400"/>
          <p14:tracePt t="20775" x="2686050" y="3200400"/>
          <p14:tracePt t="20792" x="2743200" y="3200400"/>
          <p14:tracePt t="20809" x="2832100" y="3200400"/>
          <p14:tracePt t="20826" x="2908300" y="3200400"/>
          <p14:tracePt t="20842" x="2952750" y="3200400"/>
          <p14:tracePt t="20859" x="3041650" y="3200400"/>
          <p14:tracePt t="20875" x="3086100" y="3200400"/>
          <p14:tracePt t="20875" x="3130550" y="3200400"/>
          <p14:tracePt t="20892" x="3162300" y="3200400"/>
          <p14:tracePt t="20908" x="3213100" y="3200400"/>
          <p14:tracePt t="20926" x="3225800" y="3200400"/>
          <p14:tracePt t="20942" x="3244850" y="3200400"/>
          <p14:tracePt t="20988" x="3251200" y="3200400"/>
          <p14:tracePt t="21661" x="3257550" y="3200400"/>
          <p14:tracePt t="21670" x="3263900" y="3200400"/>
          <p14:tracePt t="21680" x="3270250" y="3200400"/>
          <p14:tracePt t="21692" x="3289300" y="3194050"/>
          <p14:tracePt t="21708" x="3314700" y="3181350"/>
          <p14:tracePt t="21710" x="3371850" y="3143250"/>
          <p14:tracePt t="21726" x="3397250" y="3124200"/>
          <p14:tracePt t="21742" x="3448050" y="3073400"/>
          <p14:tracePt t="21757" x="3479800" y="3028950"/>
          <p14:tracePt t="21774" x="3492500" y="3009900"/>
          <p14:tracePt t="21792" x="3492500" y="2971800"/>
          <p14:tracePt t="21809" x="3492500" y="2946400"/>
          <p14:tracePt t="21825" x="3473450" y="2901950"/>
          <p14:tracePt t="21843" x="3441700" y="2857500"/>
          <p14:tracePt t="21859" x="3422650" y="2838450"/>
          <p14:tracePt t="21875" x="3378200" y="2800350"/>
          <p14:tracePt t="21893" x="3359150" y="2781300"/>
          <p14:tracePt t="21909" x="3282950" y="2730500"/>
          <p14:tracePt t="21926" x="3162300" y="2673350"/>
          <p14:tracePt t="21942" x="3086100" y="2647950"/>
          <p14:tracePt t="21959" x="2914650" y="2584450"/>
          <p14:tracePt t="21975" x="2825750" y="2559050"/>
          <p14:tracePt t="21992" x="2660650" y="2527300"/>
          <p14:tracePt t="22009" x="2527300" y="2489200"/>
          <p14:tracePt t="22025" x="2470150" y="2482850"/>
          <p14:tracePt t="22042" x="2381250" y="2482850"/>
          <p14:tracePt t="22059" x="2336800" y="2482850"/>
          <p14:tracePt t="22075" x="2228850" y="2495550"/>
          <p14:tracePt t="22092" x="2114550" y="2514600"/>
          <p14:tracePt t="22108" x="2057400" y="2540000"/>
          <p14:tracePt t="22125" x="1949450" y="2590800"/>
          <p14:tracePt t="22142" x="1905000" y="2622550"/>
          <p14:tracePt t="22158" x="1835150" y="2667000"/>
          <p14:tracePt t="22175" x="1790700" y="2724150"/>
          <p14:tracePt t="22192" x="1771650" y="2743200"/>
          <p14:tracePt t="22208" x="1746250" y="2806700"/>
          <p14:tracePt t="22226" x="1739900" y="2832100"/>
          <p14:tracePt t="22242" x="1720850" y="2895600"/>
          <p14:tracePt t="22259" x="1714500" y="2927350"/>
          <p14:tracePt t="22275" x="1708150" y="2984500"/>
          <p14:tracePt t="22292" x="1708150" y="3035300"/>
          <p14:tracePt t="22309" x="1708150" y="3060700"/>
          <p14:tracePt t="22325" x="1708150" y="3098800"/>
          <p14:tracePt t="22343" x="1714500" y="3124200"/>
          <p14:tracePt t="22359" x="1714500" y="3136900"/>
          <p14:tracePt t="22375" x="1727200" y="3149600"/>
          <p14:tracePt t="22410" x="1733550" y="3155950"/>
          <p14:tracePt t="22452" x="1739900" y="3162300"/>
          <p14:tracePt t="22483" x="1746250" y="3162300"/>
          <p14:tracePt t="22932" x="1746250" y="3168650"/>
          <p14:tracePt t="22963" x="1746250" y="3175000"/>
          <p14:tracePt t="22983" x="1746250" y="3181350"/>
          <p14:tracePt t="22995" x="1746250" y="3187700"/>
          <p14:tracePt t="22996" x="1746250" y="3194050"/>
          <p14:tracePt t="23008" x="1746250" y="3225800"/>
          <p14:tracePt t="23026" x="1746250" y="3251200"/>
          <p14:tracePt t="23041" x="1746250" y="3302000"/>
          <p14:tracePt t="23059" x="1746250" y="3340100"/>
          <p14:tracePt t="23075" x="1746250" y="3416300"/>
          <p14:tracePt t="23092" x="1746250" y="3486150"/>
          <p14:tracePt t="23109" x="1746250" y="3505200"/>
          <p14:tracePt t="23125" x="1746250" y="3575050"/>
          <p14:tracePt t="23142" x="1746250" y="3600450"/>
          <p14:tracePt t="23158" x="1746250" y="3676650"/>
          <p14:tracePt t="23175" x="1746250" y="3771900"/>
          <p14:tracePt t="23193" x="1746250" y="3816350"/>
          <p14:tracePt t="23209" x="1752600" y="3898900"/>
          <p14:tracePt t="23226" x="1752600" y="3930650"/>
          <p14:tracePt t="23242" x="1765300" y="3981450"/>
          <p14:tracePt t="23258" x="1771650" y="4006850"/>
          <p14:tracePt t="23295" x="1778000" y="4019550"/>
          <p14:tracePt t="23297" x="1790700" y="4025900"/>
          <p14:tracePt t="23308" x="1797050" y="4032250"/>
          <p14:tracePt t="23325" x="1809750" y="4044950"/>
          <p14:tracePt t="23343" x="1828800" y="4070350"/>
          <p14:tracePt t="23359" x="1841500" y="4076700"/>
          <p14:tracePt t="23375" x="1847850" y="4095750"/>
          <p14:tracePt t="23392" x="1854200" y="4108450"/>
          <p14:tracePt t="23408" x="1879600" y="4127500"/>
          <p14:tracePt t="23426" x="1924050" y="4152900"/>
          <p14:tracePt t="23442" x="1949450" y="4165600"/>
          <p14:tracePt t="23458" x="2025650" y="4203700"/>
          <p14:tracePt t="23475" x="2070100" y="4222750"/>
          <p14:tracePt t="23492" x="2152650" y="4248150"/>
          <p14:tracePt t="23509" x="2254250" y="4267200"/>
          <p14:tracePt t="23525" x="2311400" y="4273550"/>
          <p14:tracePt t="23541" x="2432050" y="4279900"/>
          <p14:tracePt t="23558" x="2508250" y="4279900"/>
          <p14:tracePt t="23575" x="2679700" y="4292600"/>
          <p14:tracePt t="23592" x="2844800" y="4298950"/>
          <p14:tracePt t="23609" x="2901950" y="4305300"/>
          <p14:tracePt t="23625" x="2990850" y="4305300"/>
          <p14:tracePt t="23643" x="3022600" y="4305300"/>
          <p14:tracePt t="23659" x="3079750" y="4311650"/>
          <p14:tracePt t="23675" x="3168650" y="4324350"/>
          <p14:tracePt t="23692" x="3238500" y="4330700"/>
          <p14:tracePt t="23709" x="3359150" y="4343400"/>
          <p14:tracePt t="23726" x="3416300" y="4362450"/>
          <p14:tracePt t="23742" x="3511550" y="4387850"/>
          <p14:tracePt t="23759" x="3543300" y="4394200"/>
          <p14:tracePt t="23826" x="3543300" y="4400550"/>
          <p14:tracePt t="24163" x="3543300" y="4406900"/>
          <p14:tracePt t="24195" x="3536950" y="4406900"/>
          <p14:tracePt t="24205" x="3536950" y="4413250"/>
          <p14:tracePt t="24215" x="3530600" y="4425950"/>
          <p14:tracePt t="24227" x="3517900" y="4445000"/>
          <p14:tracePt t="24228" x="3505200" y="4464050"/>
          <p14:tracePt t="24242" x="3454400" y="4508500"/>
          <p14:tracePt t="24259" x="3422650" y="4546600"/>
          <p14:tracePt t="24275" x="3359150" y="4629150"/>
          <p14:tracePt t="24293" x="3321050" y="4667250"/>
          <p14:tracePt t="24309" x="3251200" y="4756150"/>
          <p14:tracePt t="24325" x="3168650" y="4845050"/>
          <p14:tracePt t="24343" x="3124200" y="4883150"/>
          <p14:tracePt t="24358" x="3035300" y="4978400"/>
          <p14:tracePt t="24376" x="2952750" y="5067300"/>
          <p14:tracePt t="24392" x="2921000" y="5105400"/>
          <p14:tracePt t="24409" x="2851150" y="5175250"/>
          <p14:tracePt t="24425" x="2825750" y="5213350"/>
          <p14:tracePt t="24442" x="2774950" y="5270500"/>
          <p14:tracePt t="24459" x="2736850" y="5334000"/>
          <p14:tracePt t="24475" x="2724150" y="5372100"/>
          <p14:tracePt t="24492" x="2692400" y="5422900"/>
          <p14:tracePt t="24508" x="2679700" y="5461000"/>
          <p14:tracePt t="24525" x="2647950" y="5518150"/>
          <p14:tracePt t="24542" x="2597150" y="5594350"/>
          <p14:tracePt t="24559" x="2578100" y="5632450"/>
          <p14:tracePt t="24575" x="2527300" y="5689600"/>
          <p14:tracePt t="24592" x="2501900" y="5727700"/>
          <p14:tracePt t="24608" x="2463800" y="5772150"/>
          <p14:tracePt t="24625" x="2432050" y="5803900"/>
          <p14:tracePt t="24643" x="2413000" y="5822950"/>
          <p14:tracePt t="24658" x="2374900" y="5854700"/>
          <p14:tracePt t="24675" x="2355850" y="5880100"/>
          <p14:tracePt t="24692" x="2317750" y="5918200"/>
          <p14:tracePt t="24709" x="2273300" y="5988050"/>
          <p14:tracePt t="24725" x="2254250" y="6013450"/>
          <p14:tracePt t="24742" x="2209800" y="6070600"/>
          <p14:tracePt t="24759" x="2184400" y="6089650"/>
          <p14:tracePt t="24776" x="2146300" y="6127750"/>
          <p14:tracePt t="24793" x="2101850" y="6146800"/>
          <p14:tracePt t="24808" x="2076450" y="6159500"/>
          <p14:tracePt t="24826" x="2044700" y="6172200"/>
          <p14:tracePt t="24842" x="2025650" y="6178550"/>
          <p14:tracePt t="24859" x="2006600" y="6197600"/>
          <p14:tracePt t="24876" x="1987550" y="6203950"/>
          <p14:tracePt t="24892" x="1981200" y="6210300"/>
          <p14:tracePt t="24909" x="1962150" y="6229350"/>
          <p14:tracePt t="24925" x="1955800" y="6235700"/>
          <p14:tracePt t="24943" x="1936750" y="6248400"/>
          <p14:tracePt t="24958" x="1905000" y="6267450"/>
          <p14:tracePt t="24975" x="1879600" y="6273800"/>
          <p14:tracePt t="24992" x="1841500" y="6286500"/>
          <p14:tracePt t="25009" x="1822450" y="6292850"/>
          <p14:tracePt t="25025" x="1778000" y="6305550"/>
          <p14:tracePt t="25042" x="1758950" y="6311900"/>
          <p14:tracePt t="25058" x="1739900" y="6318250"/>
          <p14:tracePt t="25075" x="1727200" y="6324600"/>
          <p14:tracePt t="25092" x="1720850" y="6330950"/>
          <p14:tracePt t="25108" x="1714500" y="6330950"/>
          <p14:tracePt t="25125" x="1708150" y="6330950"/>
          <p14:tracePt t="25142" x="1701800" y="6330950"/>
          <p14:tracePt t="25159" x="1682750" y="6330950"/>
          <p14:tracePt t="25175" x="1670050" y="6324600"/>
          <p14:tracePt t="25192" x="1638300" y="6318250"/>
          <p14:tracePt t="25209" x="1631950" y="6311900"/>
          <p14:tracePt t="25225" x="1606550" y="6305550"/>
          <p14:tracePt t="25242" x="1593850" y="6305550"/>
          <p14:tracePt t="25259" x="1587500" y="6305550"/>
          <p14:tracePt t="25400" x="1587500" y="6299200"/>
          <p14:tracePt t="26032" x="1587500" y="6292850"/>
          <p14:tracePt t="26072" x="1587500" y="6286500"/>
          <p14:tracePt t="27080" x="1593850" y="6286500"/>
          <p14:tracePt t="27102" x="1606550" y="6286500"/>
          <p14:tracePt t="27117" x="1625600" y="6286500"/>
          <p14:tracePt t="27122" x="1689100" y="6286500"/>
          <p14:tracePt t="27144" x="1746250" y="6286500"/>
          <p14:tracePt t="27145" x="1809750" y="6286500"/>
          <p14:tracePt t="27158" x="1949450" y="6286500"/>
          <p14:tracePt t="27175" x="2025650" y="6286500"/>
          <p14:tracePt t="27192" x="2133600" y="6286500"/>
          <p14:tracePt t="27209" x="2178050" y="6286500"/>
          <p14:tracePt t="27225" x="2235200" y="6286500"/>
          <p14:tracePt t="27242" x="2292350" y="6286500"/>
          <p14:tracePt t="27258" x="2324100" y="6286500"/>
          <p14:tracePt t="27275" x="2413000" y="6286500"/>
          <p14:tracePt t="27307" x="2470150" y="6286500"/>
          <p14:tracePt t="27308" x="2559050" y="6286500"/>
          <p14:tracePt t="27324" x="2622550" y="6286500"/>
          <p14:tracePt t="27342" x="2660650" y="6286500"/>
          <p14:tracePt t="27359" x="2724150" y="6286500"/>
          <p14:tracePt t="27375" x="2825750" y="6286500"/>
          <p14:tracePt t="27392" x="2876550" y="6286500"/>
          <p14:tracePt t="27408" x="2997200" y="6286500"/>
          <p14:tracePt t="27425" x="3054350" y="6286500"/>
          <p14:tracePt t="27442" x="3124200" y="6286500"/>
          <p14:tracePt t="27458" x="3149600" y="6286500"/>
          <p14:tracePt t="27475" x="3181350" y="6286500"/>
          <p14:tracePt t="27492" x="3232150" y="6286500"/>
          <p14:tracePt t="27508" x="3251200" y="6286500"/>
          <p14:tracePt t="27525" x="3340100" y="6286500"/>
          <p14:tracePt t="27542" x="3371850" y="6286500"/>
          <p14:tracePt t="27558" x="3441700" y="6286500"/>
          <p14:tracePt t="27575" x="3454400" y="6286500"/>
          <p14:tracePt t="27593" x="3460750" y="6286500"/>
          <p14:tracePt t="27609" x="3473450" y="6286500"/>
          <p14:tracePt t="27625" x="3473450" y="6280150"/>
          <p14:tracePt t="27642" x="3492500" y="6273800"/>
          <p14:tracePt t="27658" x="3511550" y="6267450"/>
          <p14:tracePt t="27675" x="3517900" y="6267450"/>
          <p14:tracePt t="27692" x="3524250" y="6261100"/>
          <p14:tracePt t="27709" x="3524250" y="6254750"/>
          <p14:tracePt t="27725" x="3530600" y="6248400"/>
          <p14:tracePt t="27742" x="3543300" y="6242050"/>
          <p14:tracePt t="27758" x="3562350" y="6235700"/>
          <p14:tracePt t="27775" x="3600450" y="6216650"/>
          <p14:tracePt t="27792" x="3619500" y="6210300"/>
          <p14:tracePt t="27809" x="3651250" y="6197600"/>
          <p14:tracePt t="27826" x="3670300" y="6191250"/>
          <p14:tracePt t="27842" x="3676650" y="6178550"/>
          <p14:tracePt t="27857" x="3676650" y="6159500"/>
          <p14:tracePt t="27875" x="3689350" y="6140450"/>
          <p14:tracePt t="27892" x="3727450" y="6083300"/>
          <p14:tracePt t="27908" x="3778250" y="6026150"/>
          <p14:tracePt t="27925" x="3797300" y="6000750"/>
          <p14:tracePt t="27943" x="3829050" y="5969000"/>
          <p14:tracePt t="28140" x="3829050" y="5981700"/>
          <p14:tracePt t="28150" x="3822700" y="5994400"/>
          <p14:tracePt t="28158" x="3822700" y="6000750"/>
          <p14:tracePt t="28175" x="3822700" y="6013450"/>
          <p14:tracePt t="28176" x="3822700" y="6026150"/>
          <p14:tracePt t="28192" x="3822700" y="6051550"/>
          <p14:tracePt t="28209" x="3822700" y="6083300"/>
          <p14:tracePt t="28225" x="3822700" y="6108700"/>
          <p14:tracePt t="28242" x="3822700" y="6178550"/>
          <p14:tracePt t="28258" x="3822700" y="6229350"/>
          <p14:tracePt t="28275" x="3822700" y="6318250"/>
          <p14:tracePt t="28292" x="3822700" y="6375400"/>
          <p14:tracePt t="28309" x="3822700" y="6394450"/>
          <p14:tracePt t="28325" x="3822700" y="6419850"/>
          <p14:tracePt t="28361" x="3822700" y="6426200"/>
          <p14:tracePt t="28363" x="3822700" y="6432550"/>
          <p14:tracePt t="28375" x="3822700" y="6438900"/>
          <p14:tracePt t="28392" x="3816350" y="6445250"/>
          <p14:tracePt t="28408" x="3816350" y="6457950"/>
          <p14:tracePt t="29167" x="3816350" y="6451600"/>
          <p14:tracePt t="29176" x="3822700" y="6445250"/>
          <p14:tracePt t="29198" x="3835400" y="6438900"/>
          <p14:tracePt t="29208" x="3854450" y="6419850"/>
          <p14:tracePt t="29218" x="3879850" y="6388100"/>
          <p14:tracePt t="29228" x="3930650" y="6337300"/>
          <p14:tracePt t="29242" x="3994150" y="6286500"/>
          <p14:tracePt t="29258" x="4146550" y="6140450"/>
          <p14:tracePt t="29260" x="4241800" y="6057900"/>
          <p14:tracePt t="29275" x="4394200" y="5899150"/>
          <p14:tracePt t="29292" x="4457700" y="5829300"/>
          <p14:tracePt t="29309" x="4565650" y="5702300"/>
          <p14:tracePt t="29325" x="4616450" y="5638800"/>
          <p14:tracePt t="29342" x="4699000" y="5530850"/>
          <p14:tracePt t="29359" x="4794250" y="5410200"/>
          <p14:tracePt t="29375" x="4845050" y="5346700"/>
          <p14:tracePt t="29392" x="4933950" y="5219700"/>
          <p14:tracePt t="29408" x="4965700" y="5149850"/>
          <p14:tracePt t="29425" x="5016500" y="4991100"/>
          <p14:tracePt t="29442" x="5048250" y="4819650"/>
          <p14:tracePt t="29458" x="5054600" y="4730750"/>
          <p14:tracePt t="29475" x="5080000" y="4552950"/>
          <p14:tracePt t="29492" x="5118100" y="4387850"/>
          <p14:tracePt t="29509" x="5130800" y="4324350"/>
          <p14:tracePt t="29525" x="5168900" y="4184650"/>
          <p14:tracePt t="29543" x="5181600" y="4121150"/>
          <p14:tracePt t="29558" x="5200650" y="4006850"/>
          <p14:tracePt t="29575" x="5207000" y="3962400"/>
          <p14:tracePt t="29592" x="5207000" y="3873500"/>
          <p14:tracePt t="29608" x="5207000" y="3810000"/>
          <p14:tracePt t="29625" x="5207000" y="3784600"/>
          <p14:tracePt t="29642" x="5213350" y="3733800"/>
          <p14:tracePt t="29659" x="5213350" y="3714750"/>
          <p14:tracePt t="29675" x="5219700" y="3689350"/>
          <p14:tracePt t="29692" x="5219700" y="3670300"/>
          <p14:tracePt t="29952" x="5219700" y="3676650"/>
          <p14:tracePt t="30126" x="5226050" y="3676650"/>
          <p14:tracePt t="30136" x="5232400" y="3676650"/>
          <p14:tracePt t="30147" x="5238750" y="3676650"/>
          <p14:tracePt t="30158" x="5245100" y="3683000"/>
          <p14:tracePt t="30160" x="5257800" y="3683000"/>
          <p14:tracePt t="30175" x="5283200" y="3689350"/>
          <p14:tracePt t="30192" x="5295900" y="3695700"/>
          <p14:tracePt t="30209" x="5314950" y="3695700"/>
          <p14:tracePt t="30225" x="5327650" y="3702050"/>
          <p14:tracePt t="30323" x="5321300" y="3702050"/>
          <p14:tracePt t="30365" x="5314950" y="3702050"/>
          <p14:tracePt t="30386" x="5308600" y="3702050"/>
          <p14:tracePt t="30498" x="5308600" y="3708400"/>
          <p14:tracePt t="30539" x="5308600" y="3714750"/>
          <p14:tracePt t="30622" x="5302250" y="3721100"/>
          <p14:tracePt t="30654" x="5302250" y="3727450"/>
          <p14:tracePt t="30683" x="5302250" y="3733800"/>
          <p14:tracePt t="30724" x="5302250" y="3740150"/>
          <p14:tracePt t="51769" x="5302250" y="3733800"/>
          <p14:tracePt t="51780" x="5295900" y="3721100"/>
          <p14:tracePt t="51782" x="5289550" y="3702050"/>
          <p14:tracePt t="51794" x="5276850" y="3676650"/>
          <p14:tracePt t="51811" x="5264150" y="3657600"/>
          <p14:tracePt t="51828" x="5257800" y="3619500"/>
          <p14:tracePt t="51844" x="5251450" y="3619500"/>
          <p14:tracePt t="51861" x="5238750" y="3606800"/>
          <p14:tracePt t="51894" x="5238750" y="3600450"/>
          <p14:tracePt t="51911" x="5232400" y="3600450"/>
          <p14:tracePt t="51913" x="5219700" y="3587750"/>
          <p14:tracePt t="51928" x="5213350" y="3581400"/>
          <p14:tracePt t="51944" x="5187950" y="3562350"/>
          <p14:tracePt t="51961" x="5156200" y="3530600"/>
          <p14:tracePt t="51977" x="5137150" y="3517900"/>
          <p14:tracePt t="51994" x="5111750" y="3492500"/>
          <p14:tracePt t="52011" x="5099050" y="3479800"/>
          <p14:tracePt t="52028" x="5073650" y="3467100"/>
          <p14:tracePt t="52044" x="5060950" y="3454400"/>
          <p14:tracePt t="52061" x="5054600" y="3448050"/>
          <p14:tracePt t="52078" x="5048250" y="3441700"/>
          <p14:tracePt t="52094" x="5041900" y="3435350"/>
          <p14:tracePt t="52111" x="5035550" y="3429000"/>
          <p14:tracePt t="52128" x="5029200" y="3429000"/>
          <p14:tracePt t="53172" x="5035550" y="3429000"/>
          <p14:tracePt t="53186" x="5041900" y="3429000"/>
          <p14:tracePt t="53203" x="5054600" y="3429000"/>
          <p14:tracePt t="53214" x="5067300" y="3429000"/>
          <p14:tracePt t="53224" x="5073650" y="3429000"/>
          <p14:tracePt t="53227" x="5086350" y="3435350"/>
          <p14:tracePt t="53243" x="5111750" y="3454400"/>
          <p14:tracePt t="53261" x="5130800" y="3479800"/>
          <p14:tracePt t="53278" x="5143500" y="3492500"/>
          <p14:tracePt t="53294" x="5181600" y="3530600"/>
          <p14:tracePt t="53312" x="5200650" y="3549650"/>
          <p14:tracePt t="53328" x="5238750" y="3581400"/>
          <p14:tracePt t="53344" x="5270500" y="3613150"/>
          <p14:tracePt t="53361" x="5283200" y="3625850"/>
          <p14:tracePt t="53377" x="5295900" y="3644900"/>
          <p14:tracePt t="53394" x="5308600" y="3651250"/>
          <p14:tracePt t="53411" x="5340350" y="3676650"/>
          <p14:tracePt t="53428" x="5372100" y="3702050"/>
          <p14:tracePt t="53444" x="5391150" y="3721100"/>
          <p14:tracePt t="53461" x="5422900" y="3746500"/>
          <p14:tracePt t="53477" x="5441950" y="3752850"/>
          <p14:tracePt t="53494" x="5467350" y="3778250"/>
          <p14:tracePt t="53511" x="5492750" y="3803650"/>
          <p14:tracePt t="53528" x="5518150" y="3822700"/>
          <p14:tracePt t="53544" x="5588000" y="3873500"/>
          <p14:tracePt t="53561" x="5638800" y="3905250"/>
          <p14:tracePt t="53578" x="5734050" y="3975100"/>
          <p14:tracePt t="53594" x="5829300" y="4032250"/>
          <p14:tracePt t="53611" x="5892800" y="4051300"/>
          <p14:tracePt t="53627" x="5975350" y="4102100"/>
          <p14:tracePt t="53644" x="6013450" y="4121150"/>
          <p14:tracePt t="53661" x="6089650" y="4159250"/>
          <p14:tracePt t="53677" x="6165850" y="4197350"/>
          <p14:tracePt t="53694" x="6210300" y="4222750"/>
          <p14:tracePt t="53711" x="6305550" y="4254500"/>
          <p14:tracePt t="53728" x="6362700" y="4267200"/>
          <p14:tracePt t="53744" x="6451600" y="4292600"/>
          <p14:tracePt t="53761" x="6502400" y="4311650"/>
          <p14:tracePt t="53777" x="6584950" y="4330700"/>
          <p14:tracePt t="53794" x="6654800" y="4356100"/>
          <p14:tracePt t="53811" x="6680200" y="4368800"/>
          <p14:tracePt t="53828" x="6750050" y="4400550"/>
          <p14:tracePt t="53845" x="6781800" y="4432300"/>
          <p14:tracePt t="53862" x="6813550" y="4445000"/>
          <p14:tracePt t="53878" x="6845300" y="4476750"/>
          <p14:tracePt t="53894" x="6877050" y="4489450"/>
          <p14:tracePt t="53911" x="6921500" y="4514850"/>
          <p14:tracePt t="53928" x="6953250" y="4527550"/>
          <p14:tracePt t="53944" x="7016750" y="4559300"/>
          <p14:tracePt t="53961" x="7073900" y="4584700"/>
          <p14:tracePt t="53978" x="7099300" y="4597400"/>
          <p14:tracePt t="53994" x="7156450" y="4629150"/>
          <p14:tracePt t="54011" x="7200900" y="4660900"/>
          <p14:tracePt t="54028" x="7226300" y="4679950"/>
          <p14:tracePt t="54044" x="7270750" y="4711700"/>
          <p14:tracePt t="54061" x="7302500" y="4730750"/>
          <p14:tracePt t="54078" x="7353300" y="4768850"/>
          <p14:tracePt t="54094" x="7385050" y="4794250"/>
          <p14:tracePt t="54094" x="7423150" y="4819650"/>
          <p14:tracePt t="54112" x="7461250" y="4845050"/>
          <p14:tracePt t="54127" x="7524750" y="4889500"/>
          <p14:tracePt t="54144" x="7569200" y="4914900"/>
          <p14:tracePt t="54160" x="7620000" y="4953000"/>
          <p14:tracePt t="54177" x="7651750" y="4972050"/>
          <p14:tracePt t="54195" x="7658100" y="4972050"/>
          <p14:tracePt t="54211" x="7658100" y="4978400"/>
          <p14:tracePt t="54247" x="7664450" y="4978400"/>
          <p14:tracePt t="54278" x="7670800" y="4978400"/>
          <p14:tracePt t="54290" x="7677150" y="4984750"/>
          <p14:tracePt t="54298" x="7683500" y="4984750"/>
          <p14:tracePt t="54311" x="7696200" y="4991100"/>
          <p14:tracePt t="54313" x="7708900" y="5003800"/>
          <p14:tracePt t="54328" x="7740650" y="5016500"/>
          <p14:tracePt t="54345" x="7766050" y="5022850"/>
          <p14:tracePt t="54361" x="7810500" y="5041900"/>
          <p14:tracePt t="54378" x="7848600" y="5048250"/>
          <p14:tracePt t="54394" x="7854950" y="5054600"/>
          <p14:tracePt t="54587" x="7854950" y="5060950"/>
          <p14:tracePt t="54619" x="7854950" y="5067300"/>
          <p14:tracePt t="54638" x="7854950" y="5073650"/>
          <p14:tracePt t="54642" x="7854950" y="5086350"/>
          <p14:tracePt t="54653" x="7854950" y="5092700"/>
          <p14:tracePt t="54661" x="7848600" y="5105400"/>
          <p14:tracePt t="54678" x="7835900" y="5130800"/>
          <p14:tracePt t="54694" x="7829550" y="5137150"/>
          <p14:tracePt t="54712" x="7823200" y="5156200"/>
          <p14:tracePt t="54728" x="7816850" y="5175250"/>
          <p14:tracePt t="54744" x="7816850" y="5181600"/>
          <p14:tracePt t="54761" x="7816850" y="5187950"/>
          <p14:tracePt t="54777" x="7810500" y="5194300"/>
          <p14:tracePt t="55181" x="7804150" y="5194300"/>
          <p14:tracePt t="55222" x="7791450" y="5187950"/>
          <p14:tracePt t="55232" x="7785100" y="5181600"/>
          <p14:tracePt t="55243" x="7778750" y="5168900"/>
          <p14:tracePt t="55253" x="7766050" y="5168900"/>
          <p14:tracePt t="55264" x="7747000" y="5156200"/>
          <p14:tracePt t="55264" x="7734300" y="5149850"/>
          <p14:tracePt t="55284" x="7721600" y="5143500"/>
          <p14:tracePt t="55295" x="7702550" y="5130800"/>
          <p14:tracePt t="55311" x="7689850" y="5124450"/>
          <p14:tracePt t="55328" x="7683500" y="5118100"/>
          <p14:tracePt t="55344" x="7670800" y="5105400"/>
          <p14:tracePt t="55361" x="7664450" y="5105400"/>
          <p14:tracePt t="55378" x="7639050" y="5086350"/>
          <p14:tracePt t="55394" x="7607300" y="5060950"/>
          <p14:tracePt t="55411" x="7594600" y="5054600"/>
          <p14:tracePt t="55427" x="7556500" y="5029200"/>
          <p14:tracePt t="55444" x="7543800" y="5029200"/>
          <p14:tracePt t="55461" x="7518400" y="5010150"/>
          <p14:tracePt t="55476" x="7499350" y="5003800"/>
          <p14:tracePt t="55493" x="7467600" y="4984750"/>
          <p14:tracePt t="55511" x="7448550" y="4972050"/>
          <p14:tracePt t="55528" x="7429500" y="4959350"/>
          <p14:tracePt t="55544" x="7404100" y="4946650"/>
          <p14:tracePt t="55561" x="7372350" y="4927600"/>
          <p14:tracePt t="55577" x="7353300" y="4908550"/>
          <p14:tracePt t="55594" x="7296150" y="4870450"/>
          <p14:tracePt t="55612" x="7270750" y="4851400"/>
          <p14:tracePt t="55628" x="7200900" y="4806950"/>
          <p14:tracePt t="55644" x="7137400" y="4762500"/>
          <p14:tracePt t="55661" x="7099300" y="4743450"/>
          <p14:tracePt t="55678" x="7029450" y="4699000"/>
          <p14:tracePt t="55694" x="6991350" y="4673600"/>
          <p14:tracePt t="55711" x="6915150" y="4629150"/>
          <p14:tracePt t="55728" x="6851650" y="4565650"/>
          <p14:tracePt t="55744" x="6819900" y="4540250"/>
          <p14:tracePt t="55762" x="6743700" y="4470400"/>
          <p14:tracePt t="55777" x="6699250" y="4425950"/>
          <p14:tracePt t="55794" x="6623050" y="4349750"/>
          <p14:tracePt t="55811" x="6540500" y="4267200"/>
          <p14:tracePt t="55828" x="6502400" y="4229100"/>
          <p14:tracePt t="55844" x="6419850" y="4159250"/>
          <p14:tracePt t="55861" x="6381750" y="4127500"/>
          <p14:tracePt t="55878" x="6292850" y="4064000"/>
          <p14:tracePt t="55894" x="6210300" y="4006850"/>
          <p14:tracePt t="55912" x="6159500" y="3981450"/>
          <p14:tracePt t="55927" x="6064250" y="3949700"/>
          <p14:tracePt t="55944" x="6019800" y="3930650"/>
          <p14:tracePt t="55961" x="5924550" y="3905250"/>
          <p14:tracePt t="55977" x="5835650" y="3879850"/>
          <p14:tracePt t="55994" x="5797550" y="3867150"/>
          <p14:tracePt t="56012" x="5727700" y="3841750"/>
          <p14:tracePt t="56028" x="5695950" y="3829050"/>
          <p14:tracePt t="56044" x="5645150" y="3810000"/>
          <p14:tracePt t="56061" x="5607050" y="3797300"/>
          <p14:tracePt t="56078" x="5537200" y="3765550"/>
          <p14:tracePt t="56094" x="5454650" y="3746500"/>
          <p14:tracePt t="56111" x="5416550" y="3740150"/>
          <p14:tracePt t="56127" x="5359400" y="3733800"/>
          <p14:tracePt t="56144" x="5340350" y="3733800"/>
          <p14:tracePt t="56161" x="5327650" y="3733800"/>
          <p14:tracePt t="56336" x="5334000" y="3740150"/>
          <p14:tracePt t="56345" x="5346700" y="3746500"/>
          <p14:tracePt t="56356" x="5372100" y="3765550"/>
          <p14:tracePt t="56366" x="5422900" y="3790950"/>
          <p14:tracePt t="56368" x="5480050" y="3816350"/>
          <p14:tracePt t="56377" x="5556250" y="3848100"/>
          <p14:tracePt t="56394" x="5746750" y="3924300"/>
          <p14:tracePt t="56412" x="5848350" y="3956050"/>
          <p14:tracePt t="56427" x="6038850" y="4032250"/>
          <p14:tracePt t="56444" x="6172200" y="4089400"/>
          <p14:tracePt t="56461" x="6223000" y="4114800"/>
          <p14:tracePt t="56477" x="6311900" y="4178300"/>
          <p14:tracePt t="56494" x="6350000" y="4203700"/>
          <p14:tracePt t="56511" x="6426200" y="4273550"/>
          <p14:tracePt t="56528" x="6464300" y="4305300"/>
          <p14:tracePt t="56544" x="6553200" y="4375150"/>
          <p14:tracePt t="56561" x="6654800" y="4457700"/>
          <p14:tracePt t="56577" x="6692900" y="4502150"/>
          <p14:tracePt t="56594" x="6794500" y="4572000"/>
          <p14:tracePt t="56611" x="6902450" y="4654550"/>
          <p14:tracePt t="56627" x="6965950" y="4711700"/>
          <p14:tracePt t="56644" x="7073900" y="4794250"/>
          <p14:tracePt t="56662" x="7124700" y="4826000"/>
          <p14:tracePt t="56677" x="7188200" y="4876800"/>
          <p14:tracePt t="56694" x="7232650" y="4902200"/>
          <p14:tracePt t="56711" x="7251700" y="4908550"/>
          <p14:tracePt t="56727" x="7296150" y="4927600"/>
          <p14:tracePt t="56744" x="7321550" y="4940300"/>
          <p14:tracePt t="56760" x="7385050" y="4959350"/>
          <p14:tracePt t="56777" x="7423150" y="4978400"/>
          <p14:tracePt t="56777" x="7454900" y="4991100"/>
          <p14:tracePt t="56794" x="7473950" y="5003800"/>
          <p14:tracePt t="56811" x="7512050" y="5016500"/>
          <p14:tracePt t="56827" x="7524750" y="5022850"/>
          <p14:tracePt t="56844" x="7537450" y="5029200"/>
          <p14:tracePt t="56879" x="7543800" y="5029200"/>
          <p14:tracePt t="56949" x="7550150" y="5029200"/>
          <p14:tracePt t="56972" x="7562850" y="5029200"/>
          <p14:tracePt t="56994" x="7575550" y="5029200"/>
          <p14:tracePt t="57003" x="7594600" y="5029200"/>
          <p14:tracePt t="57014" x="7607300" y="5035550"/>
          <p14:tracePt t="57015" x="7620000" y="5041900"/>
          <p14:tracePt t="57027" x="7639050" y="5048250"/>
          <p14:tracePt t="57044" x="7677150" y="5054600"/>
          <p14:tracePt t="57061" x="7702550" y="5067300"/>
          <p14:tracePt t="57077" x="7715250" y="5067300"/>
          <p14:tracePt t="57119" x="7715250" y="5073650"/>
          <p14:tracePt t="57159" x="7721600" y="5073650"/>
          <p14:tracePt t="57169" x="7721600" y="5080000"/>
          <p14:tracePt t="57180" x="7721600" y="5086350"/>
          <p14:tracePt t="57182" x="7727950" y="5092700"/>
          <p14:tracePt t="57194" x="7734300" y="5092700"/>
          <p14:tracePt t="57211" x="7740650" y="5092700"/>
          <p14:tracePt t="63937" x="7740650" y="5099050"/>
          <p14:tracePt t="63978" x="7740650" y="5105400"/>
          <p14:tracePt t="64198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1981200" y="2286000"/>
            <a:ext cx="4376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000"/>
              <a:t>Odlučujući stupanj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914400" y="3429000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Stupanj koji odredjuje ukupnu brzinu procesa </a:t>
            </a: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381000" y="304800"/>
            <a:ext cx="838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/>
              <a:t>Najveći broj hemijskih procesa se odvija preko niza stupnjeva, koji čine mehanizam hemijske reakcije.</a:t>
            </a:r>
            <a:endParaRPr lang="en-US" altLang="en-US" sz="2800"/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457200" y="1371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/>
              <a:t>Najveći broj hemijskih procesa ima vremenski promenjivu stehiometriju.</a:t>
            </a:r>
            <a:endParaRPr lang="en-US" altLang="en-US" sz="2800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609600" y="2438400"/>
            <a:ext cx="4587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/>
              <a:t>PRAVILO O BRZINAMA</a:t>
            </a:r>
            <a:endParaRPr lang="en-US" altLang="en-US"/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381000" y="2971800"/>
            <a:ext cx="8240713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buFontTx/>
              <a:buAutoNum type="arabicPeriod"/>
            </a:pPr>
            <a:r>
              <a:rPr lang="sr-Latn-CS" altLang="en-US" sz="2800"/>
              <a:t>Ako se proces odvija preko niza stupnjeva koji </a:t>
            </a:r>
            <a:r>
              <a:rPr lang="sr-Latn-CS" altLang="en-US" sz="2800">
                <a:solidFill>
                  <a:srgbClr val="FF3300"/>
                </a:solidFill>
              </a:rPr>
              <a:t>slede jedan za drugim</a:t>
            </a:r>
            <a:r>
              <a:rPr lang="sr-Latn-CS" altLang="en-US" sz="2800"/>
              <a:t>, ukupnu brzinu procesa odredjuje onaj koji se odvija najmanjom brzinom, najsporiji stupanj.</a:t>
            </a:r>
            <a:endParaRPr lang="en-US" altLang="en-US" sz="2800"/>
          </a:p>
          <a:p>
            <a:pPr eaLnBrk="0" hangingPunct="0">
              <a:buFontTx/>
              <a:buAutoNum type="arabicPeriod"/>
            </a:pPr>
            <a:endParaRPr lang="sr-Latn-CS" altLang="en-US" sz="2800"/>
          </a:p>
          <a:p>
            <a:pPr eaLnBrk="0" hangingPunct="0">
              <a:buFontTx/>
              <a:buAutoNum type="arabicPeriod"/>
            </a:pPr>
            <a:r>
              <a:rPr lang="sr-Latn-CS" altLang="en-US" sz="2800"/>
              <a:t>Ako se proces odvija tako da ima više stupnjeva koji se odvijaju </a:t>
            </a:r>
            <a:r>
              <a:rPr lang="sr-Latn-CS" altLang="en-US" sz="2800">
                <a:solidFill>
                  <a:srgbClr val="FF3300"/>
                </a:solidFill>
              </a:rPr>
              <a:t>paralelno</a:t>
            </a:r>
            <a:r>
              <a:rPr lang="sr-Latn-CS" altLang="en-US" sz="2800"/>
              <a:t> tada najbrži stupanj odredjuje ukupnu brzinu procesa.</a:t>
            </a:r>
            <a:endParaRPr lang="en-US" altLang="en-US" sz="2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039" x="1955800" y="3816350"/>
          <p14:tracePt t="16978" x="1962150" y="3816350"/>
          <p14:tracePt t="17018" x="1968500" y="3816350"/>
          <p14:tracePt t="17771" x="1962150" y="3816350"/>
          <p14:tracePt t="17782" x="1955800" y="3816350"/>
          <p14:tracePt t="17792" x="1949450" y="3816350"/>
          <p14:tracePt t="17794" x="1936750" y="3822700"/>
          <p14:tracePt t="17808" x="1905000" y="3822700"/>
          <p14:tracePt t="17825" x="1885950" y="3822700"/>
          <p14:tracePt t="17840" x="1835150" y="3829050"/>
          <p14:tracePt t="17857" x="1822450" y="3829050"/>
          <p14:tracePt t="17873" x="1778000" y="3829050"/>
          <p14:tracePt t="17890" x="1733550" y="3829050"/>
          <p14:tracePt t="17907" x="1714500" y="3829050"/>
          <p14:tracePt t="17924" x="1670050" y="3829050"/>
          <p14:tracePt t="17940" x="1651000" y="3829050"/>
          <p14:tracePt t="17957" x="1606550" y="3829050"/>
          <p14:tracePt t="17974" x="1562100" y="3829050"/>
          <p14:tracePt t="17990" x="1536700" y="3829050"/>
          <p14:tracePt t="18007" x="1504950" y="3829050"/>
          <p14:tracePt t="18024" x="1485900" y="3829050"/>
          <p14:tracePt t="18040" x="1454150" y="3829050"/>
          <p14:tracePt t="18058" x="1397000" y="3829050"/>
          <p14:tracePt t="18089" x="1358900" y="3829050"/>
          <p14:tracePt t="18106" x="1339850" y="3829050"/>
          <p14:tracePt t="18122" x="1295400" y="3829050"/>
          <p14:tracePt t="18138" x="1250950" y="3829050"/>
          <p14:tracePt t="18157" x="1225550" y="3829050"/>
          <p14:tracePt t="18173" x="1174750" y="3829050"/>
          <p14:tracePt t="18190" x="1149350" y="3829050"/>
          <p14:tracePt t="18206" x="1104900" y="3829050"/>
          <p14:tracePt t="18224" x="1060450" y="3829050"/>
          <p14:tracePt t="18241" x="1041400" y="3829050"/>
          <p14:tracePt t="18257" x="1022350" y="3829050"/>
          <p14:tracePt t="18274" x="1016000" y="3829050"/>
          <p14:tracePt t="18290" x="1009650" y="3829050"/>
          <p14:tracePt t="18396" x="1003300" y="3829050"/>
          <p14:tracePt t="18436" x="996950" y="3829050"/>
          <p14:tracePt t="18762" x="1003300" y="3829050"/>
          <p14:tracePt t="18783" x="1009650" y="3829050"/>
          <p14:tracePt t="18794" x="1016000" y="3829050"/>
          <p14:tracePt t="18804" x="1028700" y="3829050"/>
          <p14:tracePt t="18826" x="1041400" y="3829050"/>
          <p14:tracePt t="18827" x="1060450" y="3829050"/>
          <p14:tracePt t="18840" x="1092200" y="3829050"/>
          <p14:tracePt t="18857" x="1111250" y="3829050"/>
          <p14:tracePt t="18873" x="1162050" y="3829050"/>
          <p14:tracePt t="18890" x="1174750" y="3829050"/>
          <p14:tracePt t="18907" x="1219200" y="3829050"/>
          <p14:tracePt t="18924" x="1250950" y="3829050"/>
          <p14:tracePt t="18940" x="1276350" y="3829050"/>
          <p14:tracePt t="18957" x="1320800" y="3829050"/>
          <p14:tracePt t="18974" x="1352550" y="3829050"/>
          <p14:tracePt t="18990" x="1422400" y="3835400"/>
          <p14:tracePt t="19007" x="1454150" y="3835400"/>
          <p14:tracePt t="19024" x="1543050" y="3835400"/>
          <p14:tracePt t="19040" x="1619250" y="3841750"/>
          <p14:tracePt t="19057" x="1657350" y="3841750"/>
          <p14:tracePt t="19073" x="1714500" y="3841750"/>
          <p14:tracePt t="19090" x="1746250" y="3841750"/>
          <p14:tracePt t="19107" x="1803400" y="3841750"/>
          <p14:tracePt t="19123" x="1860550" y="3841750"/>
          <p14:tracePt t="19140" x="1892300" y="3841750"/>
          <p14:tracePt t="19157" x="1962150" y="3841750"/>
          <p14:tracePt t="19173" x="2038350" y="3841750"/>
          <p14:tracePt t="19190" x="2070100" y="3841750"/>
          <p14:tracePt t="19206" x="2146300" y="3841750"/>
          <p14:tracePt t="19223" x="2184400" y="3841750"/>
          <p14:tracePt t="19241" x="2247900" y="3841750"/>
          <p14:tracePt t="19257" x="2298700" y="3841750"/>
          <p14:tracePt t="19274" x="2324100" y="3841750"/>
          <p14:tracePt t="19290" x="2362200" y="3848100"/>
          <p14:tracePt t="19307" x="2381250" y="3854450"/>
          <p14:tracePt t="19323" x="2425700" y="3860800"/>
          <p14:tracePt t="19340" x="2451100" y="3860800"/>
          <p14:tracePt t="19356" x="2501900" y="3867150"/>
          <p14:tracePt t="19373" x="2546350" y="3867150"/>
          <p14:tracePt t="19390" x="2571750" y="3867150"/>
          <p14:tracePt t="19407" x="2628900" y="3867150"/>
          <p14:tracePt t="19423" x="2660650" y="3867150"/>
          <p14:tracePt t="19440" x="2730500" y="3867150"/>
          <p14:tracePt t="19458" x="2819400" y="3867150"/>
          <p14:tracePt t="19473" x="2870200" y="3867150"/>
          <p14:tracePt t="19490" x="2959100" y="3867150"/>
          <p14:tracePt t="19508" x="3016250" y="3867150"/>
          <p14:tracePt t="19523" x="3105150" y="3867150"/>
          <p14:tracePt t="19540" x="3194050" y="3867150"/>
          <p14:tracePt t="19557" x="3225800" y="3867150"/>
          <p14:tracePt t="19574" x="3302000" y="3867150"/>
          <p14:tracePt t="19589" x="3333750" y="3867150"/>
          <p14:tracePt t="19605" x="3416300" y="3867150"/>
          <p14:tracePt t="19624" x="3479800" y="3867150"/>
          <p14:tracePt t="19640" x="3517900" y="3867150"/>
          <p14:tracePt t="19657" x="3594100" y="3867150"/>
          <p14:tracePt t="19674" x="3625850" y="3867150"/>
          <p14:tracePt t="19690" x="3727450" y="3867150"/>
          <p14:tracePt t="19707" x="3835400" y="3867150"/>
          <p14:tracePt t="19723" x="3898900" y="3867150"/>
          <p14:tracePt t="19740" x="4000500" y="3867150"/>
          <p14:tracePt t="19757" x="4051300" y="3867150"/>
          <p14:tracePt t="19773" x="4108450" y="3867150"/>
          <p14:tracePt t="19790" x="4152900" y="3867150"/>
          <p14:tracePt t="19807" x="4171950" y="3867150"/>
          <p14:tracePt t="19823" x="4184650" y="3867150"/>
          <p14:tracePt t="19840" x="4191000" y="3867150"/>
          <p14:tracePt t="19857" x="4203700" y="3867150"/>
          <p14:tracePt t="19873" x="4222750" y="3867150"/>
          <p14:tracePt t="19890" x="4235450" y="3867150"/>
          <p14:tracePt t="19907" x="4260850" y="3867150"/>
          <p14:tracePt t="19924" x="4279900" y="3867150"/>
          <p14:tracePt t="19940" x="4298950" y="3867150"/>
          <p14:tracePt t="19957" x="4311650" y="3867150"/>
          <p14:tracePt t="25417" x="4305300" y="3860800"/>
          <p14:tracePt t="25428" x="4286250" y="3848100"/>
          <p14:tracePt t="25438" x="4260850" y="3829050"/>
          <p14:tracePt t="25441" x="4222750" y="3810000"/>
          <p14:tracePt t="25458" x="4108450" y="3740150"/>
          <p14:tracePt t="25474" x="4025900" y="3695700"/>
          <p14:tracePt t="25474" x="3949700" y="3657600"/>
          <p14:tracePt t="25491" x="3879850" y="3619500"/>
          <p14:tracePt t="25508" x="3721100" y="3543300"/>
          <p14:tracePt t="25525" x="3657600" y="3505200"/>
          <p14:tracePt t="25541" x="3562350" y="3448050"/>
          <p14:tracePt t="25558" x="3486150" y="3409950"/>
          <p14:tracePt t="25574" x="3460750" y="3390900"/>
          <p14:tracePt t="25591" x="3416300" y="3371850"/>
          <p14:tracePt t="25608" x="3390900" y="3365500"/>
          <p14:tracePt t="25624" x="3346450" y="3346450"/>
          <p14:tracePt t="25641" x="3308350" y="3321050"/>
          <p14:tracePt t="25658" x="3295650" y="3314700"/>
          <p14:tracePt t="25675" x="3251200" y="3289300"/>
          <p14:tracePt t="25690" x="3219450" y="3276600"/>
          <p14:tracePt t="25706" x="3168650" y="3257550"/>
          <p14:tracePt t="25724" x="3111500" y="3238500"/>
          <p14:tracePt t="25741" x="3092450" y="3232150"/>
          <p14:tracePt t="25758" x="3060700" y="3219450"/>
          <p14:tracePt t="25794" x="3060700" y="3213100"/>
          <p14:tracePt t="25814" x="3054350" y="3213100"/>
          <p14:tracePt t="25825" x="3054350" y="3206750"/>
          <p14:tracePt t="25827" x="3048000" y="3206750"/>
          <p14:tracePt t="25841" x="3041650" y="3200400"/>
          <p14:tracePt t="25858" x="3028950" y="3194050"/>
          <p14:tracePt t="25874" x="3016250" y="3187700"/>
          <p14:tracePt t="25918" x="3016250" y="3181350"/>
          <p14:tracePt t="25949" x="3016250" y="3175000"/>
          <p14:tracePt t="25980" x="3016250" y="3168650"/>
          <p14:tracePt t="26031" x="3022600" y="3162300"/>
          <p14:tracePt t="26042" x="3028950" y="3162300"/>
          <p14:tracePt t="26052" x="3035300" y="3155950"/>
          <p14:tracePt t="26057" x="3067050" y="3155950"/>
          <p14:tracePt t="26074" x="3073400" y="3149600"/>
          <p14:tracePt t="26091" x="3124200" y="3143250"/>
          <p14:tracePt t="26108" x="3200400" y="3136900"/>
          <p14:tracePt t="26125" x="3270250" y="3124200"/>
          <p14:tracePt t="26141" x="3422650" y="3124200"/>
          <p14:tracePt t="26158" x="3517900" y="3124200"/>
          <p14:tracePt t="26174" x="3721100" y="3124200"/>
          <p14:tracePt t="26191" x="3937000" y="3124200"/>
          <p14:tracePt t="26208" x="4032250" y="3124200"/>
          <p14:tracePt t="26224" x="4184650" y="3124200"/>
          <p14:tracePt t="26241" x="4241800" y="3124200"/>
          <p14:tracePt t="26258" x="4298950" y="3124200"/>
          <p14:tracePt t="26275" x="4330700" y="3124200"/>
          <p14:tracePt t="26291" x="4343400" y="3124200"/>
          <p14:tracePt t="26308" x="4362450" y="3124200"/>
          <p14:tracePt t="26324" x="4375150" y="3117850"/>
          <p14:tracePt t="26342" x="4400550" y="3117850"/>
          <p14:tracePt t="26358" x="4425950" y="3117850"/>
          <p14:tracePt t="26396" x="4438650" y="3117850"/>
          <p14:tracePt t="26408" x="4445000" y="3117850"/>
          <p14:tracePt t="26426" x="4451350" y="3117850"/>
          <p14:tracePt t="26448" x="4457700" y="3117850"/>
          <p14:tracePt t="27089" x="4457700" y="3130550"/>
          <p14:tracePt t="27099" x="4457700" y="3136900"/>
          <p14:tracePt t="27110" x="4457700" y="3149600"/>
          <p14:tracePt t="27124" x="4457700" y="3168650"/>
          <p14:tracePt t="27125" x="4457700" y="3181350"/>
          <p14:tracePt t="27141" x="4457700" y="3232150"/>
          <p14:tracePt t="27158" x="4457700" y="3295650"/>
          <p14:tracePt t="27175" x="4457700" y="3340100"/>
          <p14:tracePt t="27191" x="4457700" y="3460750"/>
          <p14:tracePt t="27208" x="4457700" y="3613150"/>
          <p14:tracePt t="27224" x="4457700" y="3689350"/>
          <p14:tracePt t="27241" x="4457700" y="3848100"/>
          <p14:tracePt t="27258" x="4457700" y="3924300"/>
          <p14:tracePt t="27274" x="4457700" y="4070350"/>
          <p14:tracePt t="27291" x="4457700" y="4210050"/>
          <p14:tracePt t="27308" x="4457700" y="4273550"/>
          <p14:tracePt t="27324" x="4457700" y="4394200"/>
          <p14:tracePt t="27341" x="4457700" y="4457700"/>
          <p14:tracePt t="27359" x="4457700" y="4591050"/>
          <p14:tracePt t="27374" x="4457700" y="4711700"/>
          <p14:tracePt t="27391" x="4457700" y="4762500"/>
          <p14:tracePt t="27408" x="4457700" y="4883150"/>
          <p14:tracePt t="27424" x="4457700" y="4940300"/>
          <p14:tracePt t="27441" x="4457700" y="5048250"/>
          <p14:tracePt t="27458" x="4457700" y="5143500"/>
          <p14:tracePt t="27476" x="4457700" y="5200650"/>
          <p14:tracePt t="27491" x="4457700" y="5270500"/>
          <p14:tracePt t="27507" x="4457700" y="5289550"/>
          <p14:tracePt t="27523" x="4457700" y="5340350"/>
          <p14:tracePt t="27541" x="4445000" y="5378450"/>
          <p14:tracePt t="27559" x="4438650" y="5397500"/>
          <p14:tracePt t="27573" x="4419600" y="5422900"/>
          <p14:tracePt t="27590" x="4413250" y="5441950"/>
          <p14:tracePt t="27606" x="4394200" y="5480050"/>
          <p14:tracePt t="27623" x="4394200" y="5492750"/>
          <p14:tracePt t="27641" x="4375150" y="5524500"/>
          <p14:tracePt t="27658" x="4362450" y="5562600"/>
          <p14:tracePt t="27674" x="4349750" y="5588000"/>
          <p14:tracePt t="27691" x="4324350" y="5626100"/>
          <p14:tracePt t="27708" x="4311650" y="5645150"/>
          <p14:tracePt t="27723" x="4279900" y="5676900"/>
          <p14:tracePt t="27740" x="4248150" y="5702300"/>
          <p14:tracePt t="27758" x="4241800" y="5715000"/>
          <p14:tracePt t="27774" x="4203700" y="5740400"/>
          <p14:tracePt t="27791" x="4159250" y="5759450"/>
          <p14:tracePt t="27808" x="4133850" y="5765800"/>
          <p14:tracePt t="27824" x="4083050" y="5784850"/>
          <p14:tracePt t="27841" x="4057650" y="5791200"/>
          <p14:tracePt t="27858" x="4006850" y="5810250"/>
          <p14:tracePt t="27874" x="3968750" y="5822950"/>
          <p14:tracePt t="27891" x="3892550" y="5854700"/>
          <p14:tracePt t="27908" x="3810000" y="5873750"/>
          <p14:tracePt t="27924" x="3778250" y="5892800"/>
          <p14:tracePt t="27941" x="3714750" y="5918200"/>
          <p14:tracePt t="27958" x="3689350" y="5924550"/>
          <p14:tracePt t="27974" x="3651250" y="5943600"/>
          <p14:tracePt t="27991" x="3619500" y="5949950"/>
          <p14:tracePt t="28008" x="3613150" y="5956300"/>
          <p14:tracePt t="28024" x="3587750" y="5969000"/>
          <p14:tracePt t="28041" x="3575050" y="5969000"/>
          <p14:tracePt t="28058" x="3562350" y="5981700"/>
          <p14:tracePt t="28074" x="3543300" y="5994400"/>
          <p14:tracePt t="28091" x="3536950" y="5994400"/>
          <p14:tracePt t="28108" x="3524250" y="5994400"/>
          <p14:tracePt t="28124" x="3524250" y="6000750"/>
          <p14:tracePt t="28141" x="3517900" y="6007100"/>
          <p14:tracePt t="28158" x="3511550" y="6013450"/>
          <p14:tracePt t="28194" x="3505200" y="6013450"/>
          <p14:tracePt t="28195" x="3498850" y="6019800"/>
          <p14:tracePt t="28359" x="3505200" y="6019800"/>
          <p14:tracePt t="28400" x="3511550" y="6019800"/>
          <p14:tracePt t="28421" x="3517900" y="6019800"/>
          <p14:tracePt t="28441" x="3524250" y="6019800"/>
          <p14:tracePt t="28452" x="3530600" y="6019800"/>
          <p14:tracePt t="28466" x="3536950" y="6013450"/>
          <p14:tracePt t="28468" x="3543300" y="6007100"/>
          <p14:tracePt t="28474" x="3562350" y="6000750"/>
          <p14:tracePt t="28491" x="3600450" y="5994400"/>
          <p14:tracePt t="28508" x="3625850" y="5988050"/>
          <p14:tracePt t="28524" x="3683000" y="5981700"/>
          <p14:tracePt t="28541" x="3740150" y="5981700"/>
          <p14:tracePt t="28558" x="3771900" y="5981700"/>
          <p14:tracePt t="28574" x="3822700" y="5981700"/>
          <p14:tracePt t="28591" x="3886200" y="5981700"/>
          <p14:tracePt t="28608" x="3917950" y="5981700"/>
          <p14:tracePt t="28624" x="4000500" y="5981700"/>
          <p14:tracePt t="28641" x="4032250" y="5981700"/>
          <p14:tracePt t="28658" x="4121150" y="5981700"/>
          <p14:tracePt t="28674" x="4165600" y="5981700"/>
          <p14:tracePt t="28691" x="4260850" y="5981700"/>
          <p14:tracePt t="28709" x="4381500" y="5981700"/>
          <p14:tracePt t="28724" x="4445000" y="5981700"/>
          <p14:tracePt t="28741" x="4578350" y="5981700"/>
          <p14:tracePt t="28758" x="4641850" y="5981700"/>
          <p14:tracePt t="28774" x="4775200" y="5981700"/>
          <p14:tracePt t="28791" x="4864100" y="5981700"/>
          <p14:tracePt t="28808" x="4883150" y="5981700"/>
          <p14:tracePt t="28824" x="4921250" y="5981700"/>
          <p14:tracePt t="28841" x="4940300" y="5981700"/>
          <p14:tracePt t="28857" x="4959350" y="5981700"/>
          <p14:tracePt t="28874" x="4978400" y="5981700"/>
          <p14:tracePt t="28891" x="4997450" y="5981700"/>
          <p14:tracePt t="28908" x="5022850" y="5981700"/>
          <p14:tracePt t="28924" x="5035550" y="5981700"/>
          <p14:tracePt t="28941" x="5048250" y="5988050"/>
          <p14:tracePt t="41874" x="5054600" y="5988050"/>
          <p14:tracePt t="41915" x="5060950" y="5988050"/>
          <p14:tracePt t="46220" x="5054600" y="5988050"/>
          <p14:tracePt t="46261" x="5054600" y="5994400"/>
          <p14:tracePt t="46406" x="5048250" y="5994400"/>
          <p14:tracePt t="46446" x="5041900" y="5994400"/>
          <p14:tracePt t="46507" x="5035550" y="5994400"/>
          <p14:tracePt t="46529" x="5022850" y="5994400"/>
          <p14:tracePt t="46530" x="5003800" y="5994400"/>
          <p14:tracePt t="46541" x="4984750" y="6000750"/>
          <p14:tracePt t="46558" x="4914900" y="6000750"/>
          <p14:tracePt t="46574" x="4813300" y="6007100"/>
          <p14:tracePt t="46591" x="4768850" y="6007100"/>
          <p14:tracePt t="46607" x="4699000" y="6007100"/>
          <p14:tracePt t="46624" x="4679950" y="6007100"/>
          <p14:tracePt t="46641" x="4654550" y="6007100"/>
          <p14:tracePt t="46657" x="4648200" y="6007100"/>
          <p14:tracePt t="46695" x="4635500" y="6007100"/>
          <p14:tracePt t="46715" x="4629150" y="6007100"/>
          <p14:tracePt t="46725" x="4616450" y="6007100"/>
          <p14:tracePt t="46726" x="4603750" y="6007100"/>
          <p14:tracePt t="46746" x="4572000" y="6007100"/>
          <p14:tracePt t="46757" x="4565650" y="6007100"/>
          <p14:tracePt t="46774" x="4533900" y="6007100"/>
          <p14:tracePt t="46791" x="4521200" y="6007100"/>
          <p14:tracePt t="46807" x="4489450" y="6007100"/>
          <p14:tracePt t="46824" x="4451350" y="6007100"/>
          <p14:tracePt t="46840" x="4432300" y="6007100"/>
          <p14:tracePt t="46857" x="4387850" y="6007100"/>
          <p14:tracePt t="46874" x="4375150" y="6007100"/>
          <p14:tracePt t="46890" x="4337050" y="6007100"/>
          <p14:tracePt t="46908" x="4305300" y="6007100"/>
          <p14:tracePt t="46924" x="4292600" y="6007100"/>
          <p14:tracePt t="46941" x="4248150" y="6007100"/>
          <p14:tracePt t="46957" x="4235450" y="6007100"/>
          <p14:tracePt t="46974" x="4197350" y="6007100"/>
          <p14:tracePt t="46991" x="4165600" y="6007100"/>
          <p14:tracePt t="47007" x="4146550" y="6007100"/>
          <p14:tracePt t="47023" x="4121150" y="6007100"/>
          <p14:tracePt t="47040" x="4108450" y="6007100"/>
          <p14:tracePt t="47058" x="4076700" y="6007100"/>
          <p14:tracePt t="47074" x="4038600" y="6007100"/>
          <p14:tracePt t="47091" x="4019550" y="6007100"/>
          <p14:tracePt t="47107" x="3981450" y="6007100"/>
          <p14:tracePt t="47124" x="3956050" y="6007100"/>
          <p14:tracePt t="47141" x="3911600" y="6007100"/>
          <p14:tracePt t="47157" x="3873500" y="6007100"/>
          <p14:tracePt t="47174" x="3848100" y="6007100"/>
          <p14:tracePt t="47190" x="3797300" y="6007100"/>
          <p14:tracePt t="47207" x="3778250" y="6007100"/>
          <p14:tracePt t="47224" x="3733800" y="6007100"/>
          <p14:tracePt t="47240" x="3695700" y="6007100"/>
          <p14:tracePt t="47257" x="3689350" y="6007100"/>
          <p14:tracePt t="47274" x="3651250" y="6007100"/>
          <p14:tracePt t="47291" x="3638550" y="6007100"/>
          <p14:tracePt t="47307" x="3594100" y="6007100"/>
          <p14:tracePt t="47324" x="3562350" y="6007100"/>
          <p14:tracePt t="47340" x="3549650" y="6007100"/>
          <p14:tracePt t="47358" x="3536950" y="6007100"/>
          <p14:tracePt t="48013" x="3543300" y="6007100"/>
          <p14:tracePt t="48380" x="3549650" y="6007100"/>
          <p14:tracePt t="48452" x="3556000" y="6007100"/>
          <p14:tracePt t="48466" x="3562350" y="6007100"/>
          <p14:tracePt t="48484" x="3581400" y="6007100"/>
          <p14:tracePt t="48499" x="3606800" y="6007100"/>
          <p14:tracePt t="48504" x="3638550" y="6007100"/>
          <p14:tracePt t="48507" x="3695700" y="6007100"/>
          <p14:tracePt t="48524" x="3822700" y="6007100"/>
          <p14:tracePt t="48540" x="3975100" y="6007100"/>
          <p14:tracePt t="48557" x="4051300" y="6007100"/>
          <p14:tracePt t="48574" x="4184650" y="6007100"/>
          <p14:tracePt t="48591" x="4235450" y="6007100"/>
          <p14:tracePt t="48607" x="4337050" y="6007100"/>
          <p14:tracePt t="48624" x="4425950" y="6007100"/>
          <p14:tracePt t="48641" x="4470400" y="6007100"/>
          <p14:tracePt t="48657" x="4546600" y="6007100"/>
          <p14:tracePt t="48674" x="4572000" y="6007100"/>
          <p14:tracePt t="48691" x="4610100" y="6007100"/>
          <p14:tracePt t="48707" x="4629150" y="6007100"/>
          <p14:tracePt t="48724" x="4641850" y="6007100"/>
          <p14:tracePt t="48741" x="4654550" y="6007100"/>
          <p14:tracePt t="48757" x="4679950" y="6007100"/>
          <p14:tracePt t="48774" x="4730750" y="6007100"/>
          <p14:tracePt t="48791" x="4787900" y="6007100"/>
          <p14:tracePt t="48807" x="4819650" y="6013450"/>
          <p14:tracePt t="48823" x="4864100" y="6026150"/>
          <p14:tracePt t="48841" x="4876800" y="6026150"/>
          <p14:tracePt t="49724" x="4876800" y="6032500"/>
          <p14:tracePt t="53622" x="4864100" y="6032500"/>
          <p14:tracePt t="53632" x="4857750" y="6026150"/>
          <p14:tracePt t="53642" x="4826000" y="6007100"/>
          <p14:tracePt t="53657" x="4787900" y="5975350"/>
          <p14:tracePt t="53658" x="4692650" y="5892800"/>
          <p14:tracePt t="53674" x="4616450" y="5822950"/>
          <p14:tracePt t="53690" x="4451350" y="5670550"/>
          <p14:tracePt t="53707" x="4368800" y="5588000"/>
          <p14:tracePt t="53724" x="4229100" y="5422900"/>
          <p14:tracePt t="53740" x="4102100" y="5257800"/>
          <p14:tracePt t="53757" x="4038600" y="5187950"/>
          <p14:tracePt t="53774" x="3943350" y="5035550"/>
          <p14:tracePt t="53790" x="3905250" y="4972050"/>
          <p14:tracePt t="53807" x="3835400" y="4832350"/>
          <p14:tracePt t="53824" x="3784600" y="4686300"/>
          <p14:tracePt t="53841" x="3759200" y="4629150"/>
          <p14:tracePt t="53857" x="3721100" y="4502150"/>
          <p14:tracePt t="53874" x="3702050" y="4445000"/>
          <p14:tracePt t="53890" x="3663950" y="4337050"/>
          <p14:tracePt t="53907" x="3632200" y="4248150"/>
          <p14:tracePt t="53924" x="3606800" y="4184650"/>
          <p14:tracePt t="53940" x="3575050" y="4070350"/>
          <p14:tracePt t="53957" x="3549650" y="4006850"/>
          <p14:tracePt t="53974" x="3511550" y="3879850"/>
          <p14:tracePt t="53990" x="3473450" y="3746500"/>
          <p14:tracePt t="54007" x="3454400" y="3676650"/>
          <p14:tracePt t="54024" x="3422650" y="3549650"/>
          <p14:tracePt t="54041" x="3403600" y="3486150"/>
          <p14:tracePt t="54057" x="3371850" y="3371850"/>
          <p14:tracePt t="54074" x="3340100" y="3270250"/>
          <p14:tracePt t="54090" x="3327400" y="3232150"/>
          <p14:tracePt t="54107" x="3308350" y="3181350"/>
          <p14:tracePt t="54124" x="3302000" y="3162300"/>
          <p14:tracePt t="54140" x="3295650" y="3130550"/>
          <p14:tracePt t="54157" x="3282950" y="3105150"/>
          <p14:tracePt t="54174" x="3276600" y="3079750"/>
          <p14:tracePt t="54190" x="3257550" y="3028950"/>
          <p14:tracePt t="54207" x="3251200" y="2990850"/>
          <p14:tracePt t="54224" x="3225800" y="2908300"/>
          <p14:tracePt t="54241" x="3200400" y="2825750"/>
          <p14:tracePt t="54257" x="3187700" y="2787650"/>
          <p14:tracePt t="54274" x="3168650" y="2730500"/>
          <p14:tracePt t="54290" x="3162300" y="2705100"/>
          <p14:tracePt t="54307" x="3143250" y="2673350"/>
          <p14:tracePt t="54324" x="3136900" y="2654300"/>
          <p14:tracePt t="54340" x="3130550" y="2641600"/>
          <p14:tracePt t="54357" x="3111500" y="2622550"/>
          <p14:tracePt t="54374" x="3105150" y="2616200"/>
          <p14:tracePt t="54390" x="3092450" y="2609850"/>
          <p14:tracePt t="54407" x="3086100" y="2597150"/>
          <p14:tracePt t="54586" x="3092450" y="2597150"/>
          <p14:tracePt t="54608" x="3098800" y="2597150"/>
          <p14:tracePt t="54618" x="3105150" y="2597150"/>
          <p14:tracePt t="54628" x="3111500" y="2597150"/>
          <p14:tracePt t="54638" x="3130550" y="2590800"/>
          <p14:tracePt t="54659" x="3143250" y="2584450"/>
          <p14:tracePt t="54660" x="3149600" y="2584450"/>
          <p14:tracePt t="54674" x="3162300" y="2578100"/>
          <p14:tracePt t="54690" x="3200400" y="2565400"/>
          <p14:tracePt t="54707" x="3238500" y="2559050"/>
          <p14:tracePt t="54724" x="3263900" y="2559050"/>
          <p14:tracePt t="54740" x="3321050" y="2552700"/>
          <p14:tracePt t="54757" x="3365500" y="2552700"/>
          <p14:tracePt t="54774" x="3467100" y="2552700"/>
          <p14:tracePt t="54791" x="3587750" y="2552700"/>
          <p14:tracePt t="54807" x="3651250" y="2552700"/>
          <p14:tracePt t="54824" x="3771900" y="2552700"/>
          <p14:tracePt t="54841" x="3829050" y="2552700"/>
          <p14:tracePt t="54857" x="3911600" y="2552700"/>
          <p14:tracePt t="54874" x="3981450" y="2552700"/>
          <p14:tracePt t="54890" x="4013200" y="2552700"/>
          <p14:tracePt t="54907" x="4089400" y="2552700"/>
          <p14:tracePt t="54924" x="4133850" y="2552700"/>
          <p14:tracePt t="54940" x="4216400" y="2552700"/>
          <p14:tracePt t="54957" x="4273550" y="2552700"/>
          <p14:tracePt t="54974" x="4292600" y="2552700"/>
          <p14:tracePt t="54991" x="4298950" y="2552700"/>
          <p14:tracePt t="55848" x="4298950" y="2559050"/>
          <p14:tracePt t="55889" x="4298950" y="2565400"/>
          <p14:tracePt t="58022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2170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x-none" sz="2400" dirty="0">
                <a:latin typeface="Arial" pitchFamily="34" charset="0"/>
              </a:rPr>
              <a:t>Razlaganje ozona je reakcija značajna za “ozonsku rupu” u stratosveri. U ovoj reakciji  kao proizvod nastaje kiseonik, a reakcija se predstavlja jednostavnom stehiometrijskom jednačinom: </a:t>
            </a:r>
          </a:p>
          <a:p>
            <a:pPr>
              <a:spcBef>
                <a:spcPts val="600"/>
              </a:spcBef>
              <a:spcAft>
                <a:spcPts val="1200"/>
              </a:spcAft>
              <a:defRPr/>
            </a:pPr>
            <a:r>
              <a:rPr lang="x-none" sz="2400" b="1" kern="0" dirty="0">
                <a:latin typeface="Arial" pitchFamily="34" charset="0"/>
              </a:rPr>
              <a:t>			2O</a:t>
            </a:r>
            <a:r>
              <a:rPr lang="x-none" sz="2400" b="1" kern="0" baseline="-25000" dirty="0">
                <a:latin typeface="Arial" pitchFamily="34" charset="0"/>
              </a:rPr>
              <a:t>3</a:t>
            </a:r>
            <a:r>
              <a:rPr lang="x-none" sz="2400" b="1" kern="0" dirty="0">
                <a:latin typeface="Arial" pitchFamily="34" charset="0"/>
              </a:rPr>
              <a:t> </a:t>
            </a:r>
            <a:r>
              <a:rPr lang="en-US" sz="2400" b="1" kern="0" dirty="0">
                <a:latin typeface="Arial" pitchFamily="34" charset="0"/>
                <a:sym typeface="Symbol" pitchFamily="18" charset="2"/>
              </a:rPr>
              <a:t> </a:t>
            </a:r>
            <a:r>
              <a:rPr lang="x-none" sz="2400" b="1" kern="0" dirty="0">
                <a:latin typeface="Arial" pitchFamily="34" charset="0"/>
              </a:rPr>
              <a:t> 3O</a:t>
            </a:r>
            <a:r>
              <a:rPr lang="x-none" sz="2400" b="1" kern="0" baseline="-25000" dirty="0">
                <a:latin typeface="Arial" pitchFamily="34" charset="0"/>
              </a:rPr>
              <a:t>2</a:t>
            </a:r>
            <a:endParaRPr lang="x-none" sz="2400" dirty="0">
              <a:latin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7467600" y="59436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858000" y="59436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6781800" y="1371600"/>
          <a:ext cx="18954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6" imgW="698197" imgH="533169" progId="Equation.3">
                  <p:embed/>
                </p:oleObj>
              </mc:Choice>
              <mc:Fallback>
                <p:oleObj name="Equation" r:id="rId6" imgW="698197" imgH="53316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71600"/>
                        <a:ext cx="18954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5800" y="2743200"/>
            <a:ext cx="5638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kern="0" dirty="0">
                <a:latin typeface="Arial" pitchFamily="34" charset="0"/>
              </a:rPr>
              <a:t>1. </a:t>
            </a:r>
            <a:r>
              <a:rPr lang="en-US" sz="2400" b="1" kern="0" dirty="0">
                <a:latin typeface="Arial" pitchFamily="34" charset="0"/>
              </a:rPr>
              <a:t>S</a:t>
            </a:r>
            <a:r>
              <a:rPr lang="x-none" sz="2400" b="1" kern="0" dirty="0">
                <a:latin typeface="Arial" pitchFamily="34" charset="0"/>
              </a:rPr>
              <a:t>tupanj  O</a:t>
            </a:r>
            <a:r>
              <a:rPr lang="x-none" sz="2400" b="1" kern="0" baseline="-25000" dirty="0">
                <a:latin typeface="Arial" pitchFamily="34" charset="0"/>
              </a:rPr>
              <a:t>3</a:t>
            </a:r>
            <a:r>
              <a:rPr lang="x-none" sz="2400" b="1" kern="0" dirty="0">
                <a:latin typeface="Arial" pitchFamily="34" charset="0"/>
              </a:rPr>
              <a:t> </a:t>
            </a:r>
            <a:r>
              <a:rPr lang="en-US" sz="2400" b="1" kern="0" dirty="0">
                <a:latin typeface="Arial" pitchFamily="34" charset="0"/>
                <a:sym typeface="Symbol" pitchFamily="18" charset="2"/>
              </a:rPr>
              <a:t> </a:t>
            </a:r>
            <a:r>
              <a:rPr lang="x-none" sz="2400" b="1" kern="0" dirty="0">
                <a:latin typeface="Arial" pitchFamily="34" charset="0"/>
              </a:rPr>
              <a:t> O +O</a:t>
            </a:r>
            <a:r>
              <a:rPr lang="x-none" sz="2400" b="1" kern="0" baseline="-25000" dirty="0">
                <a:latin typeface="Arial" pitchFamily="34" charset="0"/>
              </a:rPr>
              <a:t>2 </a:t>
            </a:r>
            <a:r>
              <a:rPr lang="x-none" sz="2400" b="1" kern="0" dirty="0">
                <a:latin typeface="Arial" pitchFamily="34" charset="0"/>
              </a:rPr>
              <a:t> 		spor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3581400"/>
            <a:ext cx="56388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x-none" sz="2400" b="1" kern="0" dirty="0">
                <a:latin typeface="Arial" pitchFamily="34" charset="0"/>
              </a:rPr>
              <a:t>2. </a:t>
            </a:r>
            <a:r>
              <a:rPr lang="en-US" sz="2400" b="1" kern="0" dirty="0">
                <a:latin typeface="Arial" pitchFamily="34" charset="0"/>
              </a:rPr>
              <a:t>S</a:t>
            </a:r>
            <a:r>
              <a:rPr lang="x-none" sz="2400" b="1" kern="0" dirty="0">
                <a:latin typeface="Arial" pitchFamily="34" charset="0"/>
              </a:rPr>
              <a:t>tupanj O+ O</a:t>
            </a:r>
            <a:r>
              <a:rPr lang="x-none" sz="2400" b="1" kern="0" baseline="-25000" dirty="0">
                <a:latin typeface="Arial" pitchFamily="34" charset="0"/>
              </a:rPr>
              <a:t>3</a:t>
            </a:r>
            <a:r>
              <a:rPr lang="x-none" sz="2400" b="1" kern="0" dirty="0">
                <a:latin typeface="Arial" pitchFamily="34" charset="0"/>
              </a:rPr>
              <a:t> </a:t>
            </a:r>
            <a:r>
              <a:rPr lang="en-US" sz="2400" b="1" kern="0" dirty="0">
                <a:latin typeface="Arial" pitchFamily="34" charset="0"/>
                <a:sym typeface="Symbol" pitchFamily="18" charset="2"/>
              </a:rPr>
              <a:t> </a:t>
            </a:r>
            <a:r>
              <a:rPr lang="x-none" sz="2400" b="1" kern="0" dirty="0">
                <a:latin typeface="Arial" pitchFamily="34" charset="0"/>
              </a:rPr>
              <a:t> 2O</a:t>
            </a:r>
            <a:r>
              <a:rPr lang="x-none" sz="2400" b="1" kern="0" baseline="-25000" dirty="0">
                <a:latin typeface="Arial" pitchFamily="34" charset="0"/>
              </a:rPr>
              <a:t>2 		</a:t>
            </a:r>
            <a:r>
              <a:rPr lang="x-none" sz="2400" b="1" kern="0" dirty="0">
                <a:latin typeface="Arial" pitchFamily="34" charset="0"/>
              </a:rPr>
              <a:t> brz</a:t>
            </a:r>
            <a:endParaRPr lang="en-US" sz="2400" dirty="0">
              <a:latin typeface="Arial" pitchFamily="34" charset="0"/>
            </a:endParaRPr>
          </a:p>
        </p:txBody>
      </p:sp>
      <p:graphicFrame>
        <p:nvGraphicFramePr>
          <p:cNvPr id="19464" name="Object 5"/>
          <p:cNvGraphicFramePr>
            <a:graphicFrameLocks noChangeAspect="1"/>
          </p:cNvGraphicFramePr>
          <p:nvPr/>
        </p:nvGraphicFramePr>
        <p:xfrm>
          <a:off x="793750" y="4360863"/>
          <a:ext cx="46624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8" imgW="1497950" imgH="393529" progId="Equation.DSMT4">
                  <p:embed/>
                </p:oleObj>
              </mc:Choice>
              <mc:Fallback>
                <p:oleObj name="Equation" r:id="rId8" imgW="149795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360863"/>
                        <a:ext cx="46624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Box 16"/>
          <p:cNvSpPr txBox="1">
            <a:spLocks noChangeArrowheads="1"/>
          </p:cNvSpPr>
          <p:nvPr/>
        </p:nvSpPr>
        <p:spPr bwMode="auto">
          <a:xfrm>
            <a:off x="223838" y="5595938"/>
            <a:ext cx="65166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/>
              <a:t>Reakcija je reakcija prvog reda </a:t>
            </a:r>
            <a:r>
              <a:rPr lang="en-US" altLang="en-US" sz="2400" b="1"/>
              <a:t>nezavsino od </a:t>
            </a:r>
          </a:p>
          <a:p>
            <a:r>
              <a:rPr lang="en-US" altLang="en-US" sz="2400" b="1"/>
              <a:t>stehiometrijskog koeficijenta  2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268" x="3206750" y="2082800"/>
          <p14:tracePt t="3670" x="3206750" y="2089150"/>
          <p14:tracePt t="3680" x="3200400" y="2089150"/>
          <p14:tracePt t="3690" x="3200400" y="2095500"/>
          <p14:tracePt t="3701" x="3194050" y="2108200"/>
          <p14:tracePt t="3722" x="3194050" y="2120900"/>
          <p14:tracePt t="3731" x="3187700" y="2127250"/>
          <p14:tracePt t="3732" x="3181350" y="2127250"/>
          <p14:tracePt t="3747" x="3175000" y="2146300"/>
          <p14:tracePt t="3805" x="3168650" y="2152650"/>
          <p14:tracePt t="3825" x="3162300" y="2152650"/>
          <p14:tracePt t="3840" x="3162300" y="2159000"/>
          <p14:tracePt t="3842" x="3155950" y="2165350"/>
          <p14:tracePt t="3849" x="3149600" y="2165350"/>
          <p14:tracePt t="3865" x="3136900" y="2178050"/>
          <p14:tracePt t="3883" x="3117850" y="2190750"/>
          <p14:tracePt t="3899" x="3105150" y="2197100"/>
          <p14:tracePt t="3916" x="3098800" y="2209800"/>
          <p14:tracePt t="3932" x="3092450" y="2209800"/>
          <p14:tracePt t="3949" x="3092450" y="2216150"/>
          <p14:tracePt t="3965" x="3086100" y="2222500"/>
          <p14:tracePt t="4002" x="3086100" y="2228850"/>
          <p14:tracePt t="5367" x="3086100" y="2222500"/>
          <p14:tracePt t="5378" x="3079750" y="2216150"/>
          <p14:tracePt t="5389" x="3073400" y="2216150"/>
          <p14:tracePt t="5398" x="3054350" y="2197100"/>
          <p14:tracePt t="5420" x="3041650" y="2184400"/>
          <p14:tracePt t="5421" x="3022600" y="2178050"/>
          <p14:tracePt t="5433" x="2997200" y="2165350"/>
          <p14:tracePt t="5450" x="2984500" y="2159000"/>
          <p14:tracePt t="5466" x="2978150" y="2152650"/>
          <p14:tracePt t="5848" x="2978150" y="2146300"/>
          <p14:tracePt t="5889" x="2978150" y="2139950"/>
          <p14:tracePt t="6145" x="2984500" y="2139950"/>
          <p14:tracePt t="6246" x="2990850" y="2139950"/>
          <p14:tracePt t="6319" x="2997200" y="2139950"/>
          <p14:tracePt t="6329" x="3003550" y="2133600"/>
          <p14:tracePt t="6350" x="3009900" y="2127250"/>
          <p14:tracePt t="6351" x="3016250" y="2127250"/>
          <p14:tracePt t="6391" x="3022600" y="2127250"/>
          <p14:tracePt t="6401" x="3028950" y="2127250"/>
          <p14:tracePt t="6415" x="3035300" y="2127250"/>
          <p14:tracePt t="6433" x="3041650" y="2120900"/>
          <p14:tracePt t="6434" x="3048000" y="2120900"/>
          <p14:tracePt t="6450" x="3060700" y="2120900"/>
          <p14:tracePt t="6466" x="3073400" y="2114550"/>
          <p14:tracePt t="6483" x="3086100" y="2108200"/>
          <p14:tracePt t="6501" x="3105150" y="2101850"/>
          <p14:tracePt t="6516" x="3117850" y="2095500"/>
          <p14:tracePt t="6532" x="3143250" y="2095500"/>
          <p14:tracePt t="6549" x="3149600" y="2089150"/>
          <p14:tracePt t="6566" x="3181350" y="2082800"/>
          <p14:tracePt t="6583" x="3194050" y="2076450"/>
          <p14:tracePt t="6600" x="3206750" y="2076450"/>
          <p14:tracePt t="6616" x="3225800" y="2070100"/>
          <p14:tracePt t="6633" x="3244850" y="2063750"/>
          <p14:tracePt t="6650" x="3270250" y="2057400"/>
          <p14:tracePt t="6666" x="3302000" y="2051050"/>
          <p14:tracePt t="6683" x="3321050" y="2044700"/>
          <p14:tracePt t="6700" x="3340100" y="2032000"/>
          <p14:tracePt t="6716" x="3352800" y="2025650"/>
          <p14:tracePt t="6733" x="3378200" y="2019300"/>
          <p14:tracePt t="6750" x="3403600" y="2019300"/>
          <p14:tracePt t="6765" x="3460750" y="2012950"/>
          <p14:tracePt t="6781" x="3549650" y="2012950"/>
          <p14:tracePt t="6800" x="3594100" y="2012950"/>
          <p14:tracePt t="6816" x="3663950" y="2012950"/>
          <p14:tracePt t="6833" x="3702050" y="2012950"/>
          <p14:tracePt t="6850" x="3721100" y="2012950"/>
          <p14:tracePt t="6866" x="3759200" y="2012950"/>
          <p14:tracePt t="6883" x="3771900" y="2012950"/>
          <p14:tracePt t="6900" x="3822700" y="2012950"/>
          <p14:tracePt t="6916" x="3879850" y="2012950"/>
          <p14:tracePt t="6933" x="3898900" y="2012950"/>
          <p14:tracePt t="6950" x="3930650" y="2012950"/>
          <p14:tracePt t="7004" x="3937000" y="2012950"/>
          <p14:tracePt t="7025" x="3943350" y="2012950"/>
          <p14:tracePt t="7047" x="3956050" y="2012950"/>
          <p14:tracePt t="7058" x="3962400" y="2012950"/>
          <p14:tracePt t="7068" x="3968750" y="2012950"/>
          <p14:tracePt t="7070" x="3981450" y="2019300"/>
          <p14:tracePt t="7082" x="3994150" y="2019300"/>
          <p14:tracePt t="7100" x="4006850" y="2019300"/>
          <p14:tracePt t="7781" x="4006850" y="2025650"/>
          <p14:tracePt t="7822" x="4000500" y="2032000"/>
          <p14:tracePt t="7853" x="3994150" y="2038350"/>
          <p14:tracePt t="7864" x="3987800" y="2038350"/>
          <p14:tracePt t="7865" x="3981450" y="2038350"/>
          <p14:tracePt t="7895" x="3975100" y="2038350"/>
          <p14:tracePt t="7899" x="3968750" y="2044700"/>
          <p14:tracePt t="7916" x="3962400" y="2044700"/>
          <p14:tracePt t="7917" x="3949700" y="2051050"/>
          <p14:tracePt t="7933" x="3930650" y="2057400"/>
          <p14:tracePt t="7951" x="3917950" y="2057400"/>
          <p14:tracePt t="7966" x="3886200" y="2063750"/>
          <p14:tracePt t="7983" x="3854450" y="2070100"/>
          <p14:tracePt t="8000" x="3835400" y="2076450"/>
          <p14:tracePt t="8016" x="3784600" y="2076450"/>
          <p14:tracePt t="8032" x="3771900" y="2076450"/>
          <p14:tracePt t="8050" x="3733800" y="2076450"/>
          <p14:tracePt t="8066" x="3708400" y="2076450"/>
          <p14:tracePt t="8083" x="3702050" y="2076450"/>
          <p14:tracePt t="8100" x="3695700" y="2076450"/>
          <p14:tracePt t="8133" x="3689350" y="2076450"/>
          <p14:tracePt t="8154" x="3683000" y="2076450"/>
          <p14:tracePt t="8166" x="3676650" y="2076450"/>
          <p14:tracePt t="8186" x="3670300" y="2076450"/>
          <p14:tracePt t="8188" x="3663950" y="2076450"/>
          <p14:tracePt t="8217" x="3651250" y="2076450"/>
          <p14:tracePt t="8219" x="3644900" y="2076450"/>
          <p14:tracePt t="8233" x="3638550" y="2076450"/>
          <p14:tracePt t="8249" x="3632200" y="2076450"/>
          <p14:tracePt t="8266" x="3625850" y="2076450"/>
          <p14:tracePt t="8300" x="3619500" y="2076450"/>
          <p14:tracePt t="8301" x="3613150" y="2076450"/>
          <p14:tracePt t="8316" x="3606800" y="2076450"/>
          <p14:tracePt t="8332" x="3600450" y="2076450"/>
          <p14:tracePt t="8350" x="3594100" y="2076450"/>
          <p14:tracePt t="8567" x="3594100" y="2070100"/>
          <p14:tracePt t="8591" x="3587750" y="2070100"/>
          <p14:tracePt t="8610" x="3581400" y="2070100"/>
          <p14:tracePt t="8620" x="3575050" y="2070100"/>
          <p14:tracePt t="8632" x="3568700" y="2070100"/>
          <p14:tracePt t="8634" x="3562350" y="2070100"/>
          <p14:tracePt t="8650" x="3549650" y="2063750"/>
          <p14:tracePt t="8666" x="3543300" y="2063750"/>
          <p14:tracePt t="8683" x="3536950" y="2063750"/>
          <p14:tracePt t="8700" x="3530600" y="2063750"/>
          <p14:tracePt t="9133" x="3530600" y="2057400"/>
          <p14:tracePt t="9173" x="3530600" y="2051050"/>
          <p14:tracePt t="9296" x="3536950" y="2044700"/>
          <p14:tracePt t="9337" x="3543300" y="2044700"/>
          <p14:tracePt t="9409" x="3549650" y="2044700"/>
          <p14:tracePt t="9430" x="3556000" y="2044700"/>
          <p14:tracePt t="9451" x="3562350" y="2044700"/>
          <p14:tracePt t="9471" x="3562350" y="2038350"/>
          <p14:tracePt t="9502" x="3568700" y="2038350"/>
          <p14:tracePt t="9513" x="3575050" y="2038350"/>
          <p14:tracePt t="9532" x="3581400" y="2038350"/>
          <p14:tracePt t="9585" x="3587750" y="2038350"/>
          <p14:tracePt t="9606" x="3594100" y="2038350"/>
          <p14:tracePt t="9616" x="3600450" y="2038350"/>
          <p14:tracePt t="9647" x="3606800" y="2032000"/>
          <p14:tracePt t="9658" x="3613150" y="2032000"/>
          <p14:tracePt t="9678" x="3619500" y="2032000"/>
          <p14:tracePt t="9690" x="3619500" y="2025650"/>
          <p14:tracePt t="9700" x="3625850" y="2025650"/>
          <p14:tracePt t="9731" x="3632200" y="2025650"/>
          <p14:tracePt t="9772" x="3632200" y="2019300"/>
          <p14:tracePt t="9803" x="3638550" y="2019300"/>
          <p14:tracePt t="9825" x="3644900" y="2019300"/>
          <p14:tracePt t="9835" x="3651250" y="2019300"/>
          <p14:tracePt t="9845" x="3657600" y="2019300"/>
          <p14:tracePt t="9848" x="3663950" y="2019300"/>
          <p14:tracePt t="9866" x="3670300" y="2019300"/>
          <p14:tracePt t="10680" x="3663950" y="2019300"/>
          <p14:tracePt t="10691" x="3657600" y="2019300"/>
          <p14:tracePt t="10701" x="3657600" y="2025650"/>
          <p14:tracePt t="10702" x="3644900" y="2025650"/>
          <p14:tracePt t="10715" x="3638550" y="2025650"/>
          <p14:tracePt t="10732" x="3638550" y="2032000"/>
          <p14:tracePt t="10907" x="3638550" y="2038350"/>
          <p14:tracePt t="10923" x="3632200" y="2051050"/>
          <p14:tracePt t="10925" x="3625850" y="2063750"/>
          <p14:tracePt t="10932" x="3619500" y="2095500"/>
          <p14:tracePt t="10949" x="3613150" y="2114550"/>
          <p14:tracePt t="10965" x="3606800" y="2127250"/>
          <p14:tracePt t="11488" x="3613150" y="2127250"/>
          <p14:tracePt t="11500" x="3632200" y="2127250"/>
          <p14:tracePt t="11511" x="3676650" y="2127250"/>
          <p14:tracePt t="11512" x="3727450" y="2127250"/>
          <p14:tracePt t="11532" x="3803650" y="2127250"/>
          <p14:tracePt t="11534" x="3898900" y="2127250"/>
          <p14:tracePt t="11549" x="4191000" y="2127250"/>
          <p14:tracePt t="11565" x="4368800" y="2127250"/>
          <p14:tracePt t="11582" x="4699000" y="2127250"/>
          <p14:tracePt t="11599" x="5022850" y="2114550"/>
          <p14:tracePt t="11615" x="5168900" y="2089150"/>
          <p14:tracePt t="11631" x="5378450" y="2057400"/>
          <p14:tracePt t="11649" x="5473700" y="2025650"/>
          <p14:tracePt t="11665" x="5676900" y="1981200"/>
          <p14:tracePt t="11681" x="5905500" y="1936750"/>
          <p14:tracePt t="11699" x="6026150" y="1930400"/>
          <p14:tracePt t="11715" x="6318250" y="1905000"/>
          <p14:tracePt t="11732" x="6451600" y="1905000"/>
          <p14:tracePt t="11749" x="6743700" y="1905000"/>
          <p14:tracePt t="11765" x="6877050" y="1905000"/>
          <p14:tracePt t="11782" x="7112000" y="1905000"/>
          <p14:tracePt t="11799" x="7366000" y="1905000"/>
          <p14:tracePt t="11815" x="7480300" y="1905000"/>
          <p14:tracePt t="11832" x="7747000" y="1905000"/>
          <p14:tracePt t="11849" x="7880350" y="1905000"/>
          <p14:tracePt t="11865" x="8083550" y="1905000"/>
          <p14:tracePt t="11882" x="8229600" y="1905000"/>
          <p14:tracePt t="11899" x="8274050" y="1911350"/>
          <p14:tracePt t="11915" x="8305800" y="1911350"/>
          <p14:tracePt t="11932" x="8318500" y="1911350"/>
          <p14:tracePt t="11949" x="8324850" y="1911350"/>
          <p14:tracePt t="11964" x="8350250" y="1917700"/>
          <p14:tracePt t="11982" x="8356600" y="1924050"/>
          <p14:tracePt t="11999" x="8382000" y="1930400"/>
          <p14:tracePt t="12016" x="8394700" y="1930400"/>
          <p14:tracePt t="12075" x="8401050" y="1930400"/>
          <p14:tracePt t="12105" x="8407400" y="1930400"/>
          <p14:tracePt t="12136" x="8413750" y="1930400"/>
          <p14:tracePt t="12158" x="8420100" y="1930400"/>
          <p14:tracePt t="12167" x="8426450" y="1930400"/>
          <p14:tracePt t="12190" x="8432800" y="1930400"/>
          <p14:tracePt t="12199" x="8439150" y="1930400"/>
          <p14:tracePt t="12220" x="8445500" y="1930400"/>
          <p14:tracePt t="12232" x="8451850" y="1930400"/>
          <p14:tracePt t="12233" x="8464550" y="1917700"/>
          <p14:tracePt t="12249" x="8464550" y="1892300"/>
          <p14:tracePt t="12265" x="8470900" y="1885950"/>
          <p14:tracePt t="12281" x="8483600" y="1854200"/>
          <p14:tracePt t="12298" x="8489950" y="1822450"/>
          <p14:tracePt t="12314" x="8496300" y="1803400"/>
          <p14:tracePt t="12331" x="8496300" y="1765300"/>
          <p14:tracePt t="12349" x="8496300" y="1752600"/>
          <p14:tracePt t="12365" x="8496300" y="1720850"/>
          <p14:tracePt t="12382" x="8489950" y="1689100"/>
          <p14:tracePt t="12399" x="8483600" y="1676400"/>
          <p14:tracePt t="12415" x="8464550" y="1644650"/>
          <p14:tracePt t="12431" x="8458200" y="1631950"/>
          <p14:tracePt t="12449" x="8432800" y="1612900"/>
          <p14:tracePt t="12465" x="8401050" y="1593850"/>
          <p14:tracePt t="12481" x="8394700" y="1581150"/>
          <p14:tracePt t="12498" x="8362950" y="1555750"/>
          <p14:tracePt t="12515" x="8343900" y="1543050"/>
          <p14:tracePt t="12532" x="8286750" y="1511300"/>
          <p14:tracePt t="12549" x="8235950" y="1466850"/>
          <p14:tracePt t="12565" x="8197850" y="1454150"/>
          <p14:tracePt t="12581" x="8140700" y="1428750"/>
          <p14:tracePt t="12599" x="8128000" y="1422400"/>
          <p14:tracePt t="12615" x="8083550" y="1409700"/>
          <p14:tracePt t="12631" x="8051800" y="1403350"/>
          <p14:tracePt t="12649" x="8032750" y="1397000"/>
          <p14:tracePt t="12665" x="7994650" y="1390650"/>
          <p14:tracePt t="12682" x="7969250" y="1390650"/>
          <p14:tracePt t="12698" x="7912100" y="1390650"/>
          <p14:tracePt t="12715" x="7835900" y="1384300"/>
          <p14:tracePt t="12732" x="7791450" y="1384300"/>
          <p14:tracePt t="12749" x="7708900" y="1384300"/>
          <p14:tracePt t="12765" x="7677150" y="1384300"/>
          <p14:tracePt t="12781" x="7620000" y="1384300"/>
          <p14:tracePt t="12799" x="7562850" y="1384300"/>
          <p14:tracePt t="12815" x="7524750" y="1390650"/>
          <p14:tracePt t="12832" x="7442200" y="1416050"/>
          <p14:tracePt t="12849" x="7410450" y="1428750"/>
          <p14:tracePt t="12863" x="7302500" y="1466850"/>
          <p14:tracePt t="12882" x="7258050" y="1492250"/>
          <p14:tracePt t="12899" x="7156450" y="1549400"/>
          <p14:tracePt t="12915" x="7092950" y="1606550"/>
          <p14:tracePt t="12931" x="7061200" y="1638300"/>
          <p14:tracePt t="12948" x="7016750" y="1676400"/>
          <p14:tracePt t="12965" x="6997700" y="1695450"/>
          <p14:tracePt t="12982" x="6965950" y="1727200"/>
          <p14:tracePt t="12998" x="6940550" y="1758950"/>
          <p14:tracePt t="13015" x="6927850" y="1778000"/>
          <p14:tracePt t="13032" x="6902450" y="1828800"/>
          <p14:tracePt t="13049" x="6883400" y="1892300"/>
          <p14:tracePt t="13065" x="6864350" y="1936750"/>
          <p14:tracePt t="13081" x="6838950" y="2012950"/>
          <p14:tracePt t="13098" x="6819900" y="2057400"/>
          <p14:tracePt t="13114" x="6800850" y="2120900"/>
          <p14:tracePt t="13131" x="6788150" y="2178050"/>
          <p14:tracePt t="13149" x="6781800" y="2203450"/>
          <p14:tracePt t="13165" x="6775450" y="2254250"/>
          <p14:tracePt t="13182" x="6775450" y="2279650"/>
          <p14:tracePt t="13198" x="6775450" y="2311400"/>
          <p14:tracePt t="13215" x="6781800" y="2330450"/>
          <p14:tracePt t="13231" x="6794500" y="2368550"/>
          <p14:tracePt t="13249" x="6807200" y="2406650"/>
          <p14:tracePt t="13265" x="6819900" y="2413000"/>
          <p14:tracePt t="13281" x="6845300" y="2444750"/>
          <p14:tracePt t="13299" x="6858000" y="2457450"/>
          <p14:tracePt t="13315" x="6896100" y="2482850"/>
          <p14:tracePt t="13331" x="6946900" y="2514600"/>
          <p14:tracePt t="13348" x="6985000" y="2527300"/>
          <p14:tracePt t="13365" x="7061200" y="2565400"/>
          <p14:tracePt t="13382" x="7105650" y="2584450"/>
          <p14:tracePt t="13399" x="7188200" y="2616200"/>
          <p14:tracePt t="13415" x="7277100" y="2654300"/>
          <p14:tracePt t="13431" x="7321550" y="2673350"/>
          <p14:tracePt t="13449" x="7435850" y="2711450"/>
          <p14:tracePt t="13465" x="7493000" y="2724150"/>
          <p14:tracePt t="13481" x="7607300" y="2743200"/>
          <p14:tracePt t="13500" x="7696200" y="2749550"/>
          <p14:tracePt t="13515" x="7727950" y="2749550"/>
          <p14:tracePt t="13532" x="7804150" y="2749550"/>
          <p14:tracePt t="13549" x="7848600" y="2749550"/>
          <p14:tracePt t="13565" x="7950200" y="2749550"/>
          <p14:tracePt t="13582" x="8070850" y="2749550"/>
          <p14:tracePt t="13598" x="8121650" y="2749550"/>
          <p14:tracePt t="13615" x="8248650" y="2736850"/>
          <p14:tracePt t="13631" x="8293100" y="2724150"/>
          <p14:tracePt t="13649" x="8375650" y="2692400"/>
          <p14:tracePt t="13665" x="8451850" y="2647950"/>
          <p14:tracePt t="13682" x="8477250" y="2628900"/>
          <p14:tracePt t="13699" x="8540750" y="2565400"/>
          <p14:tracePt t="13715" x="8559800" y="2527300"/>
          <p14:tracePt t="13731" x="8616950" y="2432050"/>
          <p14:tracePt t="13749" x="8667750" y="2324100"/>
          <p14:tracePt t="13765" x="8693150" y="2266950"/>
          <p14:tracePt t="13781" x="8718550" y="2165350"/>
          <p14:tracePt t="13799" x="8724900" y="2127250"/>
          <p14:tracePt t="13815" x="8737600" y="2057400"/>
          <p14:tracePt t="13832" x="8737600" y="1968500"/>
          <p14:tracePt t="13849" x="8737600" y="1924050"/>
          <p14:tracePt t="13865" x="8737600" y="1835150"/>
          <p14:tracePt t="13880" x="8737600" y="1790700"/>
          <p14:tracePt t="13897" x="8718550" y="1714500"/>
          <p14:tracePt t="13915" x="8712200" y="1676400"/>
          <p14:tracePt t="13932" x="8686800" y="1600200"/>
          <p14:tracePt t="13949" x="8661400" y="1549400"/>
          <p14:tracePt t="13965" x="8636000" y="1524000"/>
          <p14:tracePt t="13982" x="8604250" y="1473200"/>
          <p14:tracePt t="13999" x="8547100" y="1428750"/>
          <p14:tracePt t="14015" x="8521700" y="1409700"/>
          <p14:tracePt t="14031" x="8458200" y="1384300"/>
          <p14:tracePt t="14049" x="8420100" y="1371600"/>
          <p14:tracePt t="14065" x="8331200" y="1352550"/>
          <p14:tracePt t="14082" x="8242300" y="1352550"/>
          <p14:tracePt t="14099" x="8197850" y="1352550"/>
          <p14:tracePt t="14114" x="8108950" y="1352550"/>
          <p14:tracePt t="14131" x="8064500" y="1352550"/>
          <p14:tracePt t="14148" x="7988300" y="1352550"/>
          <p14:tracePt t="14165" x="7943850" y="1352550"/>
          <p14:tracePt t="14181" x="7854950" y="1365250"/>
          <p14:tracePt t="14199" x="7772400" y="1384300"/>
          <p14:tracePt t="14215" x="7734300" y="1403350"/>
          <p14:tracePt t="14231" x="7658100" y="1428750"/>
          <p14:tracePt t="14249" x="7632700" y="1441450"/>
          <p14:tracePt t="14264" x="7575550" y="1485900"/>
          <p14:tracePt t="14281" x="7531100" y="1524000"/>
          <p14:tracePt t="14299" x="7499350" y="1555750"/>
          <p14:tracePt t="14315" x="7454900" y="1593850"/>
          <p14:tracePt t="14332" x="7429500" y="1625600"/>
          <p14:tracePt t="14349" x="7391400" y="1663700"/>
          <p14:tracePt t="14365" x="7366000" y="1695450"/>
          <p14:tracePt t="14381" x="7353300" y="1714500"/>
          <p14:tracePt t="14399" x="7321550" y="1752600"/>
          <p14:tracePt t="14415" x="7308850" y="1778000"/>
          <p14:tracePt t="14431" x="7270750" y="1835150"/>
          <p14:tracePt t="14449" x="7232650" y="1911350"/>
          <p14:tracePt t="14465" x="7226300" y="1943100"/>
          <p14:tracePt t="14482" x="7200900" y="2019300"/>
          <p14:tracePt t="14500" x="7194550" y="2051050"/>
          <p14:tracePt t="14515" x="7175500" y="2133600"/>
          <p14:tracePt t="14532" x="7175500" y="2209800"/>
          <p14:tracePt t="14549" x="7175500" y="2247900"/>
          <p14:tracePt t="14565" x="7175500" y="2343150"/>
          <p14:tracePt t="14581" x="7188200" y="2381250"/>
          <p14:tracePt t="14599" x="7200900" y="2438400"/>
          <p14:tracePt t="14615" x="7213600" y="2476500"/>
          <p14:tracePt t="14631" x="7213600" y="2489200"/>
          <p14:tracePt t="14648" x="7232650" y="2495550"/>
          <p14:tracePt t="14665" x="7245350" y="2501900"/>
          <p14:tracePt t="14681" x="7277100" y="2508250"/>
          <p14:tracePt t="14699" x="7346950" y="2533650"/>
          <p14:tracePt t="14715" x="7385050" y="2546350"/>
          <p14:tracePt t="14731" x="7480300" y="2578100"/>
          <p14:tracePt t="14749" x="7524750" y="2584450"/>
          <p14:tracePt t="14765" x="7620000" y="2609850"/>
          <p14:tracePt t="14782" x="7708900" y="2628900"/>
          <p14:tracePt t="14799" x="7766050" y="2641600"/>
          <p14:tracePt t="14815" x="7918450" y="2654300"/>
          <p14:tracePt t="14832" x="8007350" y="2667000"/>
          <p14:tracePt t="14849" x="8185150" y="2679700"/>
          <p14:tracePt t="14865" x="8312150" y="2692400"/>
          <p14:tracePt t="14882" x="8369300" y="2698750"/>
          <p14:tracePt t="14899" x="8413750" y="2698750"/>
          <p14:tracePt t="20002" x="8407400" y="2698750"/>
          <p14:tracePt t="20022" x="8401050" y="2698750"/>
          <p14:tracePt t="20045" x="8394700" y="2705100"/>
          <p14:tracePt t="20047" x="8388350" y="2705100"/>
          <p14:tracePt t="20075" x="8369300" y="2705100"/>
          <p14:tracePt t="20087" x="8343900" y="2711450"/>
          <p14:tracePt t="20100" x="8312150" y="2711450"/>
          <p14:tracePt t="20101" x="8223250" y="2705100"/>
          <p14:tracePt t="20117" x="8153400" y="2686050"/>
          <p14:tracePt t="20134" x="7962900" y="2635250"/>
          <p14:tracePt t="20150" x="7854950" y="2597150"/>
          <p14:tracePt t="20167" x="7626350" y="2520950"/>
          <p14:tracePt t="20183" x="7512050" y="2482850"/>
          <p14:tracePt t="20183" x="7372350" y="2438400"/>
          <p14:tracePt t="20201" x="7277100" y="2406650"/>
          <p14:tracePt t="20217" x="7073900" y="2343150"/>
          <p14:tracePt t="20233" x="6991350" y="2311400"/>
          <p14:tracePt t="20250" x="6807200" y="2266950"/>
          <p14:tracePt t="20267" x="6705600" y="2254250"/>
          <p14:tracePt t="20283" x="6477000" y="2222500"/>
          <p14:tracePt t="20300" x="6184900" y="2203450"/>
          <p14:tracePt t="20317" x="6038850" y="2190750"/>
          <p14:tracePt t="20333" x="5753100" y="2152650"/>
          <p14:tracePt t="20351" x="5638800" y="2133600"/>
          <p14:tracePt t="20367" x="5454650" y="2089150"/>
          <p14:tracePt t="20384" x="5340350" y="2051050"/>
          <p14:tracePt t="20400" x="5289550" y="2032000"/>
          <p14:tracePt t="20417" x="5207000" y="2012950"/>
          <p14:tracePt t="20434" x="5175250" y="2000250"/>
          <p14:tracePt t="20450" x="5092700" y="1993900"/>
          <p14:tracePt t="20467" x="4984750" y="1987550"/>
          <p14:tracePt t="20483" x="4921250" y="1987550"/>
          <p14:tracePt t="20502" x="4819650" y="1987550"/>
          <p14:tracePt t="20517" x="4768850" y="1987550"/>
          <p14:tracePt t="20534" x="4699000" y="1987550"/>
          <p14:tracePt t="20551" x="4648200" y="1987550"/>
          <p14:tracePt t="20567" x="4622800" y="1987550"/>
          <p14:tracePt t="20583" x="4584700" y="1987550"/>
          <p14:tracePt t="20600" x="4565650" y="1987550"/>
          <p14:tracePt t="20617" x="4521200" y="1987550"/>
          <p14:tracePt t="20634" x="4476750" y="1987550"/>
          <p14:tracePt t="20650" x="4451350" y="1987550"/>
          <p14:tracePt t="20666" x="4387850" y="2000250"/>
          <p14:tracePt t="20683" x="4362450" y="2006600"/>
          <p14:tracePt t="20701" x="4305300" y="2019300"/>
          <p14:tracePt t="20717" x="4254500" y="2025650"/>
          <p14:tracePt t="20734" x="4229100" y="2025650"/>
          <p14:tracePt t="20750" x="4171950" y="2032000"/>
          <p14:tracePt t="20767" x="4146550" y="2032000"/>
          <p14:tracePt t="20783" x="4089400" y="2032000"/>
          <p14:tracePt t="20800" x="4051300" y="2032000"/>
          <p14:tracePt t="20817" x="4032250" y="2032000"/>
          <p14:tracePt t="20834" x="4013200" y="2032000"/>
          <p14:tracePt t="20851" x="4000500" y="2032000"/>
          <p14:tracePt t="20867" x="3987800" y="2032000"/>
          <p14:tracePt t="20883" x="3975100" y="2038350"/>
          <p14:tracePt t="20921" x="3968750" y="2038350"/>
          <p14:tracePt t="20923" x="3968750" y="2044700"/>
          <p14:tracePt t="21328" x="3962400" y="2044700"/>
          <p14:tracePt t="21343" x="3956050" y="2044700"/>
          <p14:tracePt t="21344" x="3949700" y="2051050"/>
          <p14:tracePt t="21350" x="3937000" y="2051050"/>
          <p14:tracePt t="21367" x="3911600" y="2051050"/>
          <p14:tracePt t="21384" x="3892550" y="2051050"/>
          <p14:tracePt t="21400" x="3867150" y="2051050"/>
          <p14:tracePt t="21417" x="3835400" y="2051050"/>
          <p14:tracePt t="21433" x="3829050" y="2051050"/>
          <p14:tracePt t="21450" x="3797300" y="2051050"/>
          <p14:tracePt t="21467" x="3790950" y="2051050"/>
          <p14:tracePt t="21483" x="3759200" y="2051050"/>
          <p14:tracePt t="21500" x="3733800" y="2051050"/>
          <p14:tracePt t="21517" x="3714750" y="2051050"/>
          <p14:tracePt t="21534" x="3683000" y="2051050"/>
          <p14:tracePt t="21550" x="3663950" y="2051050"/>
          <p14:tracePt t="21567" x="3632200" y="2051050"/>
          <p14:tracePt t="21584" x="3594100" y="2051050"/>
          <p14:tracePt t="21600" x="3575050" y="2051050"/>
          <p14:tracePt t="21617" x="3543300" y="2051050"/>
          <p14:tracePt t="21633" x="3524250" y="2051050"/>
          <p14:tracePt t="21650" x="3498850" y="2051050"/>
          <p14:tracePt t="21667" x="3473450" y="2051050"/>
          <p14:tracePt t="21704" x="3467100" y="2051050"/>
          <p14:tracePt t="21706" x="3460750" y="2051050"/>
          <p14:tracePt t="21735" x="3454400" y="2051050"/>
          <p14:tracePt t="21808" x="3454400" y="2057400"/>
          <p14:tracePt t="21848" x="3454400" y="2063750"/>
          <p14:tracePt t="21991" x="3460750" y="2063750"/>
          <p14:tracePt t="22001" x="3473450" y="2063750"/>
          <p14:tracePt t="22012" x="3479800" y="2063750"/>
          <p14:tracePt t="22024" x="3498850" y="2063750"/>
          <p14:tracePt t="22034" x="3517900" y="2070100"/>
          <p14:tracePt t="22050" x="3536950" y="2070100"/>
          <p14:tracePt t="22051" x="3587750" y="2070100"/>
          <p14:tracePt t="22067" x="3613150" y="2076450"/>
          <p14:tracePt t="22083" x="3663950" y="2076450"/>
          <p14:tracePt t="22100" x="3689350" y="2076450"/>
          <p14:tracePt t="22117" x="3702050" y="2076450"/>
          <p14:tracePt t="22133" x="3714750" y="2076450"/>
          <p14:tracePt t="22198" x="3721100" y="2076450"/>
          <p14:tracePt t="22239" x="3727450" y="2076450"/>
          <p14:tracePt t="22260" x="3733800" y="2076450"/>
          <p14:tracePt t="22301" x="3740150" y="2076450"/>
          <p14:tracePt t="22322" x="3746500" y="2076450"/>
          <p14:tracePt t="22556" x="3740150" y="2076450"/>
          <p14:tracePt t="22588" x="3733800" y="2076450"/>
          <p14:tracePt t="22609" x="3727450" y="2076450"/>
          <p14:tracePt t="22621" x="3721100" y="2076450"/>
          <p14:tracePt t="22640" x="3714750" y="2076450"/>
          <p14:tracePt t="22661" x="3708400" y="2076450"/>
          <p14:tracePt t="23039" x="3714750" y="2076450"/>
          <p14:tracePt t="23049" x="3721100" y="2076450"/>
          <p14:tracePt t="23059" x="3733800" y="2076450"/>
          <p14:tracePt t="23065" x="3765550" y="2076450"/>
          <p14:tracePt t="23075" x="3810000" y="2076450"/>
          <p14:tracePt t="23083" x="3873500" y="2076450"/>
          <p14:tracePt t="23100" x="4057650" y="2076450"/>
          <p14:tracePt t="23117" x="4324350" y="2076450"/>
          <p14:tracePt t="23133" x="4502150" y="2076450"/>
          <p14:tracePt t="23150" x="4876800" y="2076450"/>
          <p14:tracePt t="23168" x="5054600" y="2076450"/>
          <p14:tracePt t="23168" x="5257800" y="2076450"/>
          <p14:tracePt t="23184" x="5435600" y="2076450"/>
          <p14:tracePt t="23200" x="5746750" y="2076450"/>
          <p14:tracePt t="23217" x="5880100" y="2076450"/>
          <p14:tracePt t="23233" x="6096000" y="2076450"/>
          <p14:tracePt t="23250" x="6191250" y="2076450"/>
          <p14:tracePt t="23250" x="6267450" y="2070100"/>
          <p14:tracePt t="23267" x="6343650" y="2063750"/>
          <p14:tracePt t="23283" x="6477000" y="2044700"/>
          <p14:tracePt t="23301" x="6534150" y="2032000"/>
          <p14:tracePt t="23317" x="6680200" y="1981200"/>
          <p14:tracePt t="23334" x="6750050" y="1962150"/>
          <p14:tracePt t="23350" x="6896100" y="1911350"/>
          <p14:tracePt t="23367" x="7035800" y="1860550"/>
          <p14:tracePt t="23383" x="7080250" y="1841500"/>
          <p14:tracePt t="23400" x="7150100" y="1822450"/>
          <p14:tracePt t="23417" x="7181850" y="1809750"/>
          <p14:tracePt t="23433" x="7232650" y="1784350"/>
          <p14:tracePt t="23450" x="7270750" y="1752600"/>
          <p14:tracePt t="23467" x="7296150" y="1733550"/>
          <p14:tracePt t="23483" x="7327900" y="1695450"/>
          <p14:tracePt t="23502" x="7340600" y="1682750"/>
          <p14:tracePt t="23517" x="7353300" y="1657350"/>
          <p14:tracePt t="23533" x="7366000" y="1638300"/>
          <p14:tracePt t="23550" x="7372350" y="1619250"/>
          <p14:tracePt t="23567" x="7391400" y="1587500"/>
          <p14:tracePt t="23583" x="7404100" y="1568450"/>
          <p14:tracePt t="23600" x="7429500" y="1530350"/>
          <p14:tracePt t="23617" x="7461250" y="1498600"/>
          <p14:tracePt t="23634" x="7467600" y="1479550"/>
          <p14:tracePt t="23650" x="7493000" y="1447800"/>
          <p14:tracePt t="23667" x="7505700" y="1441450"/>
          <p14:tracePt t="23684" x="7537450" y="1422400"/>
          <p14:tracePt t="23700" x="7569200" y="1409700"/>
          <p14:tracePt t="23717" x="7588250" y="1403350"/>
          <p14:tracePt t="23733" x="7645400" y="1397000"/>
          <p14:tracePt t="23750" x="7677150" y="1397000"/>
          <p14:tracePt t="23766" x="7759700" y="1397000"/>
          <p14:tracePt t="23783" x="7867650" y="1397000"/>
          <p14:tracePt t="23800" x="7924800" y="1416050"/>
          <p14:tracePt t="23817" x="8051800" y="1447800"/>
          <p14:tracePt t="23834" x="8096250" y="1460500"/>
          <p14:tracePt t="23850" x="8185150" y="1517650"/>
          <p14:tracePt t="23866" x="8248650" y="1562100"/>
          <p14:tracePt t="23883" x="8267700" y="1587500"/>
          <p14:tracePt t="23900" x="8318500" y="1638300"/>
          <p14:tracePt t="23917" x="8337550" y="1663700"/>
          <p14:tracePt t="23933" x="8388350" y="1720850"/>
          <p14:tracePt t="23950" x="8426450" y="1771650"/>
          <p14:tracePt t="23967" x="8439150" y="1803400"/>
          <p14:tracePt t="23984" x="8451850" y="1866900"/>
          <p14:tracePt t="24000" x="8451850" y="1898650"/>
          <p14:tracePt t="24015" x="8451850" y="1974850"/>
          <p14:tracePt t="24032" x="8451850" y="2063750"/>
          <p14:tracePt t="24050" x="8451850" y="2108200"/>
          <p14:tracePt t="24067" x="8451850" y="2178050"/>
          <p14:tracePt t="24083" x="8445500" y="2203450"/>
          <p14:tracePt t="24100" x="8426450" y="2254250"/>
          <p14:tracePt t="24117" x="8401050" y="2298700"/>
          <p14:tracePt t="24133" x="8388350" y="2317750"/>
          <p14:tracePt t="24150" x="8362950" y="2343150"/>
          <p14:tracePt t="24167" x="8343900" y="2355850"/>
          <p14:tracePt t="24184" x="8312150" y="2387600"/>
          <p14:tracePt t="24200" x="8280400" y="2419350"/>
          <p14:tracePt t="24217" x="8255000" y="2432050"/>
          <p14:tracePt t="24233" x="8197850" y="2463800"/>
          <p14:tracePt t="24250" x="8159750" y="2489200"/>
          <p14:tracePt t="24266" x="8064500" y="2514600"/>
          <p14:tracePt t="24283" x="7950200" y="2533650"/>
          <p14:tracePt t="24300" x="7874000" y="2546350"/>
          <p14:tracePt t="24317" x="7715250" y="2546350"/>
          <p14:tracePt t="24333" x="7613650" y="2533650"/>
          <p14:tracePt t="24350" x="7448550" y="2501900"/>
          <p14:tracePt t="24367" x="7372350" y="2463800"/>
          <p14:tracePt t="24383" x="7251700" y="2406650"/>
          <p14:tracePt t="24400" x="7194550" y="2355850"/>
          <p14:tracePt t="24417" x="7181850" y="2330450"/>
          <p14:tracePt t="24433" x="7162800" y="2286000"/>
          <p14:tracePt t="24450" x="7156450" y="2266950"/>
          <p14:tracePt t="24466" x="7156450" y="2209800"/>
          <p14:tracePt t="24483" x="7156450" y="2152650"/>
          <p14:tracePt t="24500" x="7156450" y="2127250"/>
          <p14:tracePt t="24517" x="7156450" y="2089150"/>
          <p14:tracePt t="24533" x="7156450" y="2070100"/>
          <p14:tracePt t="24550" x="7156450" y="2051050"/>
          <p14:tracePt t="24566" x="7156450" y="2032000"/>
          <p14:tracePt t="24603" x="7162800" y="2019300"/>
          <p14:tracePt t="24604" x="7169150" y="2012950"/>
          <p14:tracePt t="24634" x="7175500" y="2006600"/>
          <p14:tracePt t="24636" x="7181850" y="2000250"/>
          <p14:tracePt t="24650" x="7194550" y="1993900"/>
          <p14:tracePt t="24667" x="7207250" y="1993900"/>
          <p14:tracePt t="24683" x="7232650" y="1987550"/>
          <p14:tracePt t="24700" x="7245350" y="1987550"/>
          <p14:tracePt t="24717" x="7264400" y="1987550"/>
          <p14:tracePt t="24733" x="7277100" y="1987550"/>
          <p14:tracePt t="26409" x="7277100" y="1993900"/>
          <p14:tracePt t="26440" x="7264400" y="1993900"/>
          <p14:tracePt t="26450" x="7226300" y="2000250"/>
          <p14:tracePt t="26461" x="7162800" y="2000250"/>
          <p14:tracePt t="26471" x="6946900" y="2000250"/>
          <p14:tracePt t="26483" x="6743700" y="2000250"/>
          <p14:tracePt t="26500" x="6191250" y="2000250"/>
          <p14:tracePt t="26517" x="5886450" y="2000250"/>
          <p14:tracePt t="26533" x="5308600" y="2000250"/>
          <p14:tracePt t="26550" x="4845050" y="2000250"/>
          <p14:tracePt t="26567" x="4667250" y="2000250"/>
          <p14:tracePt t="26583" x="4413250" y="2000250"/>
          <p14:tracePt t="26600" x="4305300" y="2000250"/>
          <p14:tracePt t="26600" x="4222750" y="2000250"/>
          <p14:tracePt t="26617" x="4146550" y="2000250"/>
          <p14:tracePt t="26633" x="4044950" y="2000250"/>
          <p14:tracePt t="26650" x="4025900" y="2000250"/>
          <p14:tracePt t="26667" x="3987800" y="2006600"/>
          <p14:tracePt t="26683" x="3968750" y="2012950"/>
          <p14:tracePt t="26700" x="3949700" y="2019300"/>
          <p14:tracePt t="26716" x="3886200" y="2038350"/>
          <p14:tracePt t="26733" x="3854450" y="2044700"/>
          <p14:tracePt t="26750" x="3759200" y="2076450"/>
          <p14:tracePt t="26767" x="3714750" y="2082800"/>
          <p14:tracePt t="26767" x="3676650" y="2089150"/>
          <p14:tracePt t="26784" x="3657600" y="2095500"/>
          <p14:tracePt t="26800" x="3638550" y="2108200"/>
          <p14:tracePt t="27121" x="3644900" y="2108200"/>
          <p14:tracePt t="27162" x="3651250" y="2108200"/>
          <p14:tracePt t="27203" x="3657600" y="2108200"/>
          <p14:tracePt t="27327" x="3663950" y="2108200"/>
          <p14:tracePt t="27369" x="3670300" y="2108200"/>
          <p14:tracePt t="27724" x="3663950" y="2108200"/>
          <p14:tracePt t="27744" x="3657600" y="2108200"/>
          <p14:tracePt t="27776" x="3651250" y="2108200"/>
          <p14:tracePt t="27787" x="3644900" y="2108200"/>
          <p14:tracePt t="27828" x="3638550" y="2108200"/>
          <p14:tracePt t="27849" x="3632200" y="2108200"/>
          <p14:tracePt t="27852" x="3625850" y="2108200"/>
          <p14:tracePt t="27890" x="3613150" y="2108200"/>
          <p14:tracePt t="27901" x="3606800" y="2108200"/>
          <p14:tracePt t="27916" x="3600450" y="2108200"/>
          <p14:tracePt t="27918" x="3587750" y="2108200"/>
          <p14:tracePt t="27954" x="3581400" y="2108200"/>
          <p14:tracePt t="33734" x="3587750" y="2108200"/>
          <p14:tracePt t="33775" x="3594100" y="2108200"/>
          <p14:tracePt t="33793" x="3600450" y="2108200"/>
          <p14:tracePt t="33809" x="3600450" y="2101850"/>
          <p14:tracePt t="33818" x="3606800" y="2101850"/>
          <p14:tracePt t="36228" x="3613150" y="2101850"/>
          <p14:tracePt t="36626" x="3613150" y="2095500"/>
          <p14:tracePt t="36647" x="3613150" y="2089150"/>
          <p14:tracePt t="36659" x="3613150" y="2082800"/>
          <p14:tracePt t="36689" x="3619500" y="2082800"/>
          <p14:tracePt t="36699" x="3619500" y="2076450"/>
          <p14:tracePt t="36811" x="3625850" y="2070100"/>
          <p14:tracePt t="36843" x="3632200" y="2063750"/>
          <p14:tracePt t="36863" x="3638550" y="2063750"/>
          <p14:tracePt t="36867" x="3651250" y="2063750"/>
          <p14:tracePt t="36884" x="3651250" y="2057400"/>
          <p14:tracePt t="36886" x="3663950" y="2057400"/>
          <p14:tracePt t="36901" x="3676650" y="2057400"/>
          <p14:tracePt t="36918" x="3689350" y="2057400"/>
          <p14:tracePt t="36934" x="3695700" y="2057400"/>
          <p14:tracePt t="37089" x="3695700" y="2070100"/>
          <p14:tracePt t="37100" x="3695700" y="2082800"/>
          <p14:tracePt t="37110" x="3695700" y="2089150"/>
          <p14:tracePt t="37120" x="3695700" y="2101850"/>
          <p14:tracePt t="37134" x="3695700" y="2114550"/>
          <p14:tracePt t="37136" x="3695700" y="2127250"/>
          <p14:tracePt t="37151" x="3695700" y="2152650"/>
          <p14:tracePt t="37183" x="3695700" y="2165350"/>
          <p14:tracePt t="37183" x="3689350" y="2178050"/>
          <p14:tracePt t="37199" x="3676650" y="2190750"/>
          <p14:tracePt t="37218" x="3670300" y="2197100"/>
          <p14:tracePt t="37234" x="3638550" y="2209800"/>
          <p14:tracePt t="37251" x="3594100" y="2222500"/>
          <p14:tracePt t="37267" x="3568700" y="2222500"/>
          <p14:tracePt t="37284" x="3492500" y="2228850"/>
          <p14:tracePt t="37301" x="3429000" y="2228850"/>
          <p14:tracePt t="37318" x="3390900" y="2228850"/>
          <p14:tracePt t="37334" x="3352800" y="2228850"/>
          <p14:tracePt t="37351" x="3333750" y="2228850"/>
          <p14:tracePt t="37368" x="3295650" y="2216150"/>
          <p14:tracePt t="37384" x="3244850" y="2190750"/>
          <p14:tracePt t="37401" x="3206750" y="2178050"/>
          <p14:tracePt t="37418" x="3143250" y="2152650"/>
          <p14:tracePt t="37434" x="3111500" y="2133600"/>
          <p14:tracePt t="37450" x="3054350" y="2114550"/>
          <p14:tracePt t="37467" x="3028950" y="2101850"/>
          <p14:tracePt t="37484" x="3016250" y="2101850"/>
          <p14:tracePt t="37502" x="3003550" y="2089150"/>
          <p14:tracePt t="37518" x="2990850" y="2082800"/>
          <p14:tracePt t="37534" x="2971800" y="2070100"/>
          <p14:tracePt t="37551" x="2965450" y="2051050"/>
          <p14:tracePt t="37568" x="2952750" y="2012950"/>
          <p14:tracePt t="37584" x="2940050" y="1974850"/>
          <p14:tracePt t="37601" x="2933700" y="1955800"/>
          <p14:tracePt t="37617" x="2927350" y="1917700"/>
          <p14:tracePt t="37635" x="2927350" y="1898650"/>
          <p14:tracePt t="37651" x="2927350" y="1866900"/>
          <p14:tracePt t="37668" x="2927350" y="1828800"/>
          <p14:tracePt t="37684" x="2927350" y="1816100"/>
          <p14:tracePt t="37701" x="2952750" y="1778000"/>
          <p14:tracePt t="37718" x="2959100" y="1758950"/>
          <p14:tracePt t="37734" x="2997200" y="1733550"/>
          <p14:tracePt t="37750" x="3041650" y="1708150"/>
          <p14:tracePt t="37768" x="3079750" y="1701800"/>
          <p14:tracePt t="37784" x="3155950" y="1689100"/>
          <p14:tracePt t="37801" x="3200400" y="1689100"/>
          <p14:tracePt t="37818" x="3295650" y="1682750"/>
          <p14:tracePt t="37834" x="3409950" y="1682750"/>
          <p14:tracePt t="37851" x="3467100" y="1682750"/>
          <p14:tracePt t="37868" x="3606800" y="1682750"/>
          <p14:tracePt t="37884" x="3695700" y="1682750"/>
          <p14:tracePt t="37901" x="3854450" y="1682750"/>
          <p14:tracePt t="37918" x="4006850" y="1682750"/>
          <p14:tracePt t="37934" x="4064000" y="1682750"/>
          <p14:tracePt t="37950" x="4165600" y="1695450"/>
          <p14:tracePt t="37968" x="4203700" y="1701800"/>
          <p14:tracePt t="37984" x="4241800" y="1720850"/>
          <p14:tracePt t="38001" x="4273550" y="1739900"/>
          <p14:tracePt t="38018" x="4292600" y="1746250"/>
          <p14:tracePt t="38034" x="4324350" y="1771650"/>
          <p14:tracePt t="38051" x="4337050" y="1784350"/>
          <p14:tracePt t="38067" x="4362450" y="1809750"/>
          <p14:tracePt t="38084" x="4381500" y="1847850"/>
          <p14:tracePt t="38100" x="4394200" y="1866900"/>
          <p14:tracePt t="38118" x="4400550" y="1911350"/>
          <p14:tracePt t="38134" x="4400550" y="1924050"/>
          <p14:tracePt t="38151" x="4400550" y="1962150"/>
          <p14:tracePt t="38168" x="4400550" y="1993900"/>
          <p14:tracePt t="38184" x="4381500" y="2012950"/>
          <p14:tracePt t="38201" x="4337050" y="2044700"/>
          <p14:tracePt t="38216" x="4286250" y="2063750"/>
          <p14:tracePt t="38234" x="4165600" y="2095500"/>
          <p14:tracePt t="38251" x="4013200" y="2114550"/>
          <p14:tracePt t="38267" x="3937000" y="2114550"/>
          <p14:tracePt t="38284" x="3765550" y="2114550"/>
          <p14:tracePt t="38301" x="3689350" y="2114550"/>
          <p14:tracePt t="38318" x="3524250" y="2114550"/>
          <p14:tracePt t="38334" x="3365500" y="2114550"/>
          <p14:tracePt t="38351" x="3289300" y="2114550"/>
          <p14:tracePt t="38367" x="3136900" y="2114550"/>
          <p14:tracePt t="38384" x="3067050" y="2114550"/>
          <p14:tracePt t="38401" x="2940050" y="2114550"/>
          <p14:tracePt t="38418" x="2832100" y="2114550"/>
          <p14:tracePt t="38434" x="2787650" y="2114550"/>
          <p14:tracePt t="38451" x="2724150" y="2108200"/>
          <p14:tracePt t="38468" x="2698750" y="2095500"/>
          <p14:tracePt t="38484" x="2667000" y="2082800"/>
          <p14:tracePt t="38501" x="2647950" y="2063750"/>
          <p14:tracePt t="38518" x="2641600" y="2057400"/>
          <p14:tracePt t="38534" x="2635250" y="2038350"/>
          <p14:tracePt t="38551" x="2628900" y="2025650"/>
          <p14:tracePt t="38568" x="2628900" y="2000250"/>
          <p14:tracePt t="38584" x="2628900" y="1981200"/>
          <p14:tracePt t="38601" x="2641600" y="1936750"/>
          <p14:tracePt t="38618" x="2673350" y="1892300"/>
          <p14:tracePt t="38634" x="2692400" y="1873250"/>
          <p14:tracePt t="38651" x="2774950" y="1828800"/>
          <p14:tracePt t="38668" x="2832100" y="1803400"/>
          <p14:tracePt t="38685" x="2978150" y="1771650"/>
          <p14:tracePt t="38701" x="3143250" y="1752600"/>
          <p14:tracePt t="38717" x="3219450" y="1746250"/>
          <p14:tracePt t="38734" x="3390900" y="1746250"/>
          <p14:tracePt t="38751" x="3543300" y="1746250"/>
          <p14:tracePt t="38768" x="3619500" y="1746250"/>
          <p14:tracePt t="38784" x="3759200" y="1746250"/>
          <p14:tracePt t="38800" x="3835400" y="1746250"/>
          <p14:tracePt t="38818" x="3968750" y="1746250"/>
          <p14:tracePt t="38834" x="4076700" y="1752600"/>
          <p14:tracePt t="38851" x="4127500" y="1758950"/>
          <p14:tracePt t="38867" x="4184650" y="1784350"/>
          <p14:tracePt t="38885" x="4203700" y="1790700"/>
          <p14:tracePt t="38900" x="4235450" y="1822450"/>
          <p14:tracePt t="38918" x="4248150" y="1841500"/>
          <p14:tracePt t="38934" x="4273550" y="1885950"/>
          <p14:tracePt t="38951" x="4286250" y="1949450"/>
          <p14:tracePt t="38968" x="4298950" y="1974850"/>
          <p14:tracePt t="38984" x="4305300" y="2025650"/>
          <p14:tracePt t="39001" x="4311650" y="2038350"/>
          <p14:tracePt t="39017" x="4318000" y="2082800"/>
          <p14:tracePt t="39034" x="4324350" y="2120900"/>
          <p14:tracePt t="39051" x="4324350" y="2133600"/>
          <p14:tracePt t="39067" x="4324350" y="2171700"/>
          <p14:tracePt t="39084" x="4324350" y="2197100"/>
          <p14:tracePt t="39101" x="4298950" y="2222500"/>
          <p14:tracePt t="39118" x="4248150" y="2260600"/>
          <p14:tracePt t="39134" x="4210050" y="2273300"/>
          <p14:tracePt t="39151" x="4108450" y="2298700"/>
          <p14:tracePt t="39168" x="4051300" y="2305050"/>
          <p14:tracePt t="39184" x="3930650" y="2324100"/>
          <p14:tracePt t="39201" x="3797300" y="2324100"/>
          <p14:tracePt t="39218" x="3721100" y="2324100"/>
          <p14:tracePt t="39234" x="3568700" y="2324100"/>
          <p14:tracePt t="39250" x="3492500" y="2324100"/>
          <p14:tracePt t="39267" x="3340100" y="2292350"/>
          <p14:tracePt t="39284" x="3181350" y="2260600"/>
          <p14:tracePt t="39301" x="3117850" y="2241550"/>
          <p14:tracePt t="39318" x="3009900" y="2203450"/>
          <p14:tracePt t="39334" x="2971800" y="2184400"/>
          <p14:tracePt t="39351" x="2927350" y="2165350"/>
          <p14:tracePt t="39368" x="2901950" y="2152650"/>
          <p14:tracePt t="39384" x="2901950" y="2146300"/>
          <p14:tracePt t="39400" x="2895600" y="2127250"/>
          <p14:tracePt t="39418" x="2895600" y="2114550"/>
          <p14:tracePt t="39435" x="2889250" y="2101850"/>
          <p14:tracePt t="39450" x="2882900" y="2082800"/>
          <p14:tracePt t="39489" x="2882900" y="2076450"/>
          <p14:tracePt t="39490" x="2882900" y="2070100"/>
          <p14:tracePt t="39502" x="2882900" y="2063750"/>
          <p14:tracePt t="39551" x="2889250" y="2063750"/>
          <p14:tracePt t="39571" x="2895600" y="2063750"/>
          <p14:tracePt t="39583" x="2914650" y="2063750"/>
          <p14:tracePt t="39593" x="2927350" y="2063750"/>
          <p14:tracePt t="39603" x="2952750" y="2063750"/>
          <p14:tracePt t="39613" x="2984500" y="2063750"/>
          <p14:tracePt t="39618" x="3086100" y="2051050"/>
          <p14:tracePt t="39634" x="3143250" y="2044700"/>
          <p14:tracePt t="39650" x="3289300" y="2019300"/>
          <p14:tracePt t="39668" x="3365500" y="2006600"/>
          <p14:tracePt t="39684" x="3486150" y="1981200"/>
          <p14:tracePt t="39701" x="3581400" y="1968500"/>
          <p14:tracePt t="39718" x="3613150" y="1968500"/>
          <p14:tracePt t="39734" x="3651250" y="1968500"/>
          <p14:tracePt t="39750" x="3676650" y="1968500"/>
          <p14:tracePt t="39768" x="3727450" y="1968500"/>
          <p14:tracePt t="39784" x="3771900" y="1974850"/>
          <p14:tracePt t="39801" x="3854450" y="1993900"/>
          <p14:tracePt t="39817" x="3924300" y="2012950"/>
          <p14:tracePt t="39834" x="3956050" y="2025650"/>
          <p14:tracePt t="39851" x="3987800" y="2032000"/>
          <p14:tracePt t="39867" x="4000500" y="2038350"/>
          <p14:tracePt t="41797" x="4000500" y="2044700"/>
          <p14:tracePt t="41839" x="4000500" y="2051050"/>
          <p14:tracePt t="41859" x="4000500" y="2057400"/>
          <p14:tracePt t="41877" x="4000500" y="2063750"/>
          <p14:tracePt t="41892" x="4000500" y="2070100"/>
          <p14:tracePt t="41902" x="4000500" y="2076450"/>
          <p14:tracePt t="41912" x="4000500" y="2082800"/>
          <p14:tracePt t="41918" x="4000500" y="2120900"/>
          <p14:tracePt t="41935" x="3994150" y="2139950"/>
          <p14:tracePt t="41951" x="3981450" y="2178050"/>
          <p14:tracePt t="41968" x="3968750" y="2209800"/>
          <p14:tracePt t="41984" x="3943350" y="2260600"/>
          <p14:tracePt t="42001" x="3898900" y="2317750"/>
          <p14:tracePt t="42018" x="3867150" y="2349500"/>
          <p14:tracePt t="42034" x="3797300" y="2413000"/>
          <p14:tracePt t="42051" x="3759200" y="2444750"/>
          <p14:tracePt t="42068" x="3695700" y="2501900"/>
          <p14:tracePt t="42084" x="3657600" y="2540000"/>
          <p14:tracePt t="42100" x="3644900" y="2546350"/>
          <p14:tracePt t="42117" x="3625850" y="2571750"/>
          <p14:tracePt t="42134" x="3619500" y="2584450"/>
          <p14:tracePt t="42151" x="3613150" y="2603500"/>
          <p14:tracePt t="42168" x="3594100" y="2628900"/>
          <p14:tracePt t="42184" x="3581400" y="2641600"/>
          <p14:tracePt t="42200" x="3568700" y="2654300"/>
          <p14:tracePt t="42218" x="3568700" y="2660650"/>
          <p14:tracePt t="42234" x="3543300" y="2673350"/>
          <p14:tracePt t="42251" x="3511550" y="2705100"/>
          <p14:tracePt t="42268" x="3498850" y="2717800"/>
          <p14:tracePt t="42284" x="3448050" y="2768600"/>
          <p14:tracePt t="42301" x="3422650" y="2787650"/>
          <p14:tracePt t="42318" x="3371850" y="2838450"/>
          <p14:tracePt t="42334" x="3352800" y="2857500"/>
          <p14:tracePt t="42350" x="3314700" y="2889250"/>
          <p14:tracePt t="42367" x="3276600" y="2908300"/>
          <p14:tracePt t="42384" x="3251200" y="2914650"/>
          <p14:tracePt t="42400" x="3181350" y="2946400"/>
          <p14:tracePt t="42418" x="3143250" y="2959100"/>
          <p14:tracePt t="42418" x="3086100" y="2971800"/>
          <p14:tracePt t="42434" x="3041650" y="2984500"/>
          <p14:tracePt t="42451" x="2946400" y="3016250"/>
          <p14:tracePt t="42468" x="2901950" y="3022600"/>
          <p14:tracePt t="42484" x="2832100" y="3048000"/>
          <p14:tracePt t="42502" x="2794000" y="3054350"/>
          <p14:tracePt t="42518" x="2743200" y="3073400"/>
          <p14:tracePt t="42534" x="2679700" y="3086100"/>
          <p14:tracePt t="42550" x="2667000" y="3092450"/>
          <p14:tracePt t="42568" x="2628900" y="3098800"/>
          <p14:tracePt t="42584" x="2616200" y="3105150"/>
          <p14:tracePt t="42600" x="2609850" y="3105150"/>
          <p14:tracePt t="42618" x="2597150" y="3111500"/>
          <p14:tracePt t="42634" x="2590800" y="3117850"/>
          <p14:tracePt t="42651" x="2571750" y="3124200"/>
          <p14:tracePt t="42668" x="2565400" y="3130550"/>
          <p14:tracePt t="42684" x="2540000" y="3130550"/>
          <p14:tracePt t="42700" x="2527300" y="3136900"/>
          <p14:tracePt t="42718" x="2520950" y="3143250"/>
          <p14:tracePt t="42734" x="2514600" y="3143250"/>
          <p14:tracePt t="43400" x="2520950" y="3143250"/>
          <p14:tracePt t="43950" x="2520950" y="3149600"/>
          <p14:tracePt t="44124" x="2520950" y="3155950"/>
          <p14:tracePt t="44165" x="2520950" y="3162300"/>
          <p14:tracePt t="44185" x="2527300" y="3162300"/>
          <p14:tracePt t="44206" x="2533650" y="3162300"/>
          <p14:tracePt t="44218" x="2540000" y="3162300"/>
          <p14:tracePt t="44248" x="2546350" y="3162300"/>
          <p14:tracePt t="44259" x="2552700" y="3155950"/>
          <p14:tracePt t="44269" x="2559050" y="3155950"/>
          <p14:tracePt t="44270" x="2565400" y="3149600"/>
          <p14:tracePt t="44283" x="2571750" y="3136900"/>
          <p14:tracePt t="44298" x="2584450" y="3130550"/>
          <p14:tracePt t="44315" x="2597150" y="3111500"/>
          <p14:tracePt t="44333" x="2603500" y="3111500"/>
          <p14:tracePt t="44434" x="2603500" y="3117850"/>
          <p14:tracePt t="44455" x="2603500" y="3130550"/>
          <p14:tracePt t="44465" x="2603500" y="3143250"/>
          <p14:tracePt t="44476" x="2603500" y="3155950"/>
          <p14:tracePt t="44480" x="2603500" y="3181350"/>
          <p14:tracePt t="44491" x="2603500" y="3206750"/>
          <p14:tracePt t="44500" x="2603500" y="3232150"/>
          <p14:tracePt t="44517" x="2603500" y="3308350"/>
          <p14:tracePt t="44533" x="2603500" y="3390900"/>
          <p14:tracePt t="44549" x="2603500" y="3429000"/>
          <p14:tracePt t="44567" x="2590800" y="3517900"/>
          <p14:tracePt t="44583" x="2590800" y="3562350"/>
          <p14:tracePt t="44599" x="2584450" y="3632200"/>
          <p14:tracePt t="44617" x="2578100" y="3702050"/>
          <p14:tracePt t="44633" x="2578100" y="3727450"/>
          <p14:tracePt t="44649" x="2571750" y="3771900"/>
          <p14:tracePt t="44666" x="2565400" y="3790950"/>
          <p14:tracePt t="44683" x="2565400" y="3803650"/>
          <p14:tracePt t="44816" x="2565400" y="3797300"/>
          <p14:tracePt t="44827" x="2565400" y="3790950"/>
          <p14:tracePt t="44841" x="2565400" y="3778250"/>
          <p14:tracePt t="44849" x="2565400" y="3759200"/>
          <p14:tracePt t="44851" x="2571750" y="3733800"/>
          <p14:tracePt t="44867" x="2584450" y="3663950"/>
          <p14:tracePt t="44883" x="2622550" y="3562350"/>
          <p14:tracePt t="44900" x="2635250" y="3511550"/>
          <p14:tracePt t="44916" x="2673350" y="3422650"/>
          <p14:tracePt t="44933" x="2679700" y="3371850"/>
          <p14:tracePt t="44949" x="2711450" y="3321050"/>
          <p14:tracePt t="44968" x="2717800" y="3289300"/>
          <p14:tracePt t="44983" x="2724150" y="3276600"/>
          <p14:tracePt t="45000" x="2736850" y="3238500"/>
          <p14:tracePt t="45017" x="2743200" y="3225800"/>
          <p14:tracePt t="45033" x="2755900" y="3194050"/>
          <p14:tracePt t="45050" x="2768600" y="3168650"/>
          <p14:tracePt t="45067" x="2768600" y="3162300"/>
          <p14:tracePt t="45083" x="2774950" y="3162300"/>
          <p14:tracePt t="45444" x="2781300" y="3162300"/>
          <p14:tracePt t="45485" x="2787650" y="3162300"/>
          <p14:tracePt t="45494" x="2787650" y="3155950"/>
          <p14:tracePt t="45516" x="2800350" y="3155950"/>
          <p14:tracePt t="45526" x="2813050" y="3149600"/>
          <p14:tracePt t="45536" x="2819400" y="3149600"/>
          <p14:tracePt t="45538" x="2844800" y="3143250"/>
          <p14:tracePt t="45549" x="2870200" y="3143250"/>
          <p14:tracePt t="45566" x="2965450" y="3136900"/>
          <p14:tracePt t="45583" x="3086100" y="3136900"/>
          <p14:tracePt t="45600" x="3149600" y="3136900"/>
          <p14:tracePt t="45616" x="3282950" y="3136900"/>
          <p14:tracePt t="45633" x="3340100" y="3136900"/>
          <p14:tracePt t="45649" x="3435350" y="3136900"/>
          <p14:tracePt t="45666" x="3505200" y="3136900"/>
          <p14:tracePt t="45682" x="3536950" y="3136900"/>
          <p14:tracePt t="45699" x="3606800" y="3136900"/>
          <p14:tracePt t="45717" x="3638550" y="3136900"/>
          <p14:tracePt t="45733" x="3702050" y="3136900"/>
          <p14:tracePt t="45749" x="3752850" y="3136900"/>
          <p14:tracePt t="45767" x="3771900" y="3136900"/>
          <p14:tracePt t="45783" x="3784600" y="3136900"/>
          <p14:tracePt t="46022" x="3778250" y="3136900"/>
          <p14:tracePt t="46042" x="3771900" y="3136900"/>
          <p14:tracePt t="46064" x="3765550" y="3136900"/>
          <p14:tracePt t="46066" x="3752850" y="3136900"/>
          <p14:tracePt t="46084" x="3746500" y="3136900"/>
          <p14:tracePt t="46088" x="3727450" y="3130550"/>
          <p14:tracePt t="46099" x="3663950" y="3117850"/>
          <p14:tracePt t="46116" x="3638550" y="3111500"/>
          <p14:tracePt t="46133" x="3587750" y="3098800"/>
          <p14:tracePt t="46150" x="3556000" y="3086100"/>
          <p14:tracePt t="46167" x="3543300" y="3079750"/>
          <p14:tracePt t="46182" x="3536950" y="3079750"/>
          <p14:tracePt t="46239" x="3536950" y="3073400"/>
          <p14:tracePt t="46280" x="3530600" y="3073400"/>
          <p14:tracePt t="46515" x="3530600" y="3067050"/>
          <p14:tracePt t="46556" x="3530600" y="3060700"/>
          <p14:tracePt t="46648" x="3530600" y="3054350"/>
          <p14:tracePt t="46679" x="3530600" y="3048000"/>
          <p14:tracePt t="46700" x="3530600" y="3041650"/>
          <p14:tracePt t="46711" x="3536950" y="3041650"/>
          <p14:tracePt t="46731" x="3536950" y="3035300"/>
          <p14:tracePt t="46753" x="3543300" y="3028950"/>
          <p14:tracePt t="46793" x="3543300" y="3022600"/>
          <p14:tracePt t="46855" x="3543300" y="3016250"/>
          <p14:tracePt t="46866" x="3543300" y="3009900"/>
          <p14:tracePt t="46907" x="3543300" y="3003550"/>
          <p14:tracePt t="46917" x="3543300" y="2997200"/>
          <p14:tracePt t="46930" x="3543300" y="2990850"/>
          <p14:tracePt t="46959" x="3543300" y="2984500"/>
          <p14:tracePt t="46976" x="3543300" y="2978150"/>
          <p14:tracePt t="46977" x="3543300" y="2971800"/>
          <p14:tracePt t="47001" x="3543300" y="2965450"/>
          <p14:tracePt t="47002" x="3543300" y="2959100"/>
          <p14:tracePt t="47043" x="3543300" y="2952750"/>
          <p14:tracePt t="47063" x="3543300" y="2946400"/>
          <p14:tracePt t="47084" x="3543300" y="2940050"/>
          <p14:tracePt t="47115" x="3543300" y="2933700"/>
          <p14:tracePt t="47127" x="3543300" y="2927350"/>
          <p14:tracePt t="47137" x="3536950" y="2927350"/>
          <p14:tracePt t="47149" x="3536950" y="2921000"/>
          <p14:tracePt t="47168" x="3536950" y="2914650"/>
          <p14:tracePt t="47170" x="3536950" y="2908300"/>
          <p14:tracePt t="47260" x="3530600" y="2908300"/>
          <p14:tracePt t="47270" x="3524250" y="2908300"/>
          <p14:tracePt t="47283" x="3517900" y="2908300"/>
          <p14:tracePt t="47302" x="3511550" y="2908300"/>
          <p14:tracePt t="47304" x="3505200" y="2908300"/>
          <p14:tracePt t="47317" x="3498850" y="2901950"/>
          <p14:tracePt t="47331" x="3486150" y="2901950"/>
          <p14:tracePt t="47348" x="3479800" y="2901950"/>
          <p14:tracePt t="47384" x="3473450" y="2901950"/>
          <p14:tracePt t="47385" x="3467100" y="2901950"/>
          <p14:tracePt t="47399" x="3454400" y="2901950"/>
          <p14:tracePt t="47417" x="3448050" y="2901950"/>
          <p14:tracePt t="47433" x="3435350" y="2901950"/>
          <p14:tracePt t="47449" x="3422650" y="2901950"/>
          <p14:tracePt t="47466" x="3416300" y="2901950"/>
          <p14:tracePt t="47482" x="3409950" y="2901950"/>
          <p14:tracePt t="47560" x="3403600" y="2901950"/>
          <p14:tracePt t="47581" x="3397250" y="2901950"/>
          <p14:tracePt t="47591" x="3390900" y="2901950"/>
          <p14:tracePt t="47612" x="3384550" y="2908300"/>
          <p14:tracePt t="47626" x="3378200" y="2908300"/>
          <p14:tracePt t="47634" x="3371850" y="2914650"/>
          <p14:tracePt t="47655" x="3371850" y="2921000"/>
          <p14:tracePt t="47657" x="3365500" y="2921000"/>
          <p14:tracePt t="47666" x="3365500" y="2927350"/>
          <p14:tracePt t="47726" x="3365500" y="2933700"/>
          <p14:tracePt t="47780" x="3365500" y="2940050"/>
          <p14:tracePt t="47781" x="3365500" y="2946400"/>
          <p14:tracePt t="47801" x="3365500" y="2952750"/>
          <p14:tracePt t="47821" x="3365500" y="2959100"/>
          <p14:tracePt t="47833" x="3371850" y="2965450"/>
          <p14:tracePt t="47834" x="3378200" y="2965450"/>
          <p14:tracePt t="47850" x="3384550" y="2984500"/>
          <p14:tracePt t="47866" x="3390900" y="2984500"/>
          <p14:tracePt t="47883" x="3403600" y="2997200"/>
          <p14:tracePt t="47900" x="3409950" y="3003550"/>
          <p14:tracePt t="47917" x="3409950" y="3009900"/>
          <p14:tracePt t="47933" x="3422650" y="3009900"/>
          <p14:tracePt t="47949" x="3429000" y="3016250"/>
          <p14:tracePt t="47967" x="3441700" y="3016250"/>
          <p14:tracePt t="47999" x="3448050" y="3022600"/>
          <p14:tracePt t="48001" x="3460750" y="3022600"/>
          <p14:tracePt t="48111" x="3467100" y="3022600"/>
          <p14:tracePt t="48152" x="3473450" y="3022600"/>
          <p14:tracePt t="48194" x="3479800" y="3022600"/>
          <p14:tracePt t="48215" x="3486150" y="3022600"/>
          <p14:tracePt t="48236" x="3492500" y="3022600"/>
          <p14:tracePt t="48256" x="3492500" y="3016250"/>
          <p14:tracePt t="48267" x="3492500" y="3009900"/>
          <p14:tracePt t="48283" x="3498850" y="3009900"/>
          <p14:tracePt t="48284" x="3505200" y="2984500"/>
          <p14:tracePt t="48319" x="3505200" y="2971800"/>
          <p14:tracePt t="48320" x="3505200" y="2965450"/>
          <p14:tracePt t="48351" x="3505200" y="2959100"/>
          <p14:tracePt t="48371" x="3505200" y="2952750"/>
          <p14:tracePt t="48402" x="3505200" y="2946400"/>
          <p14:tracePt t="48413" x="3505200" y="2940050"/>
          <p14:tracePt t="48434" x="3505200" y="2933700"/>
          <p14:tracePt t="52189" x="3498850" y="2933700"/>
          <p14:tracePt t="52210" x="3492500" y="2933700"/>
          <p14:tracePt t="52232" x="3486150" y="2933700"/>
          <p14:tracePt t="52303" x="3486150" y="2940050"/>
          <p14:tracePt t="52323" x="3486150" y="2946400"/>
          <p14:tracePt t="52355" x="3486150" y="2952750"/>
          <p14:tracePt t="52365" x="3486150" y="2959100"/>
          <p14:tracePt t="52377" x="3479800" y="2965450"/>
          <p14:tracePt t="52387" x="3467100" y="2978150"/>
          <p14:tracePt t="52388" x="3454400" y="2997200"/>
          <p14:tracePt t="52399" x="3435350" y="3016250"/>
          <p14:tracePt t="52416" x="3384550" y="3067050"/>
          <p14:tracePt t="52432" x="3327400" y="3124200"/>
          <p14:tracePt t="52449" x="3308350" y="3149600"/>
          <p14:tracePt t="52467" x="3257550" y="3200400"/>
          <p14:tracePt t="52484" x="3238500" y="3219450"/>
          <p14:tracePt t="52500" x="3200400" y="3270250"/>
          <p14:tracePt t="52534" x="3149600" y="3314700"/>
          <p14:tracePt t="52535" x="3130550" y="3333750"/>
          <p14:tracePt t="52550" x="3092450" y="3384550"/>
          <p14:tracePt t="52568" x="3073400" y="3403600"/>
          <p14:tracePt t="52584" x="3035300" y="3435350"/>
          <p14:tracePt t="52600" x="3003550" y="3460750"/>
          <p14:tracePt t="52617" x="2984500" y="3479800"/>
          <p14:tracePt t="52634" x="2927350" y="3524250"/>
          <p14:tracePt t="52651" x="2901950" y="3543300"/>
          <p14:tracePt t="52667" x="2844800" y="3594100"/>
          <p14:tracePt t="52684" x="2787650" y="3632200"/>
          <p14:tracePt t="52700" x="2768600" y="3651250"/>
          <p14:tracePt t="52718" x="2736850" y="3663950"/>
          <p14:tracePt t="52734" x="2730500" y="3676650"/>
          <p14:tracePt t="52750" x="2705100" y="3695700"/>
          <p14:tracePt t="52768" x="2686050" y="3708400"/>
          <p14:tracePt t="52784" x="2667000" y="3721100"/>
          <p14:tracePt t="52800" x="2622550" y="3740150"/>
          <p14:tracePt t="52817" x="2603500" y="3746500"/>
          <p14:tracePt t="52834" x="2559050" y="3771900"/>
          <p14:tracePt t="52850" x="2520950" y="3784600"/>
          <p14:tracePt t="52867" x="2508250" y="3790950"/>
          <p14:tracePt t="52883" x="2489200" y="3797300"/>
          <p14:tracePt t="52900" x="2489200" y="3803650"/>
          <p14:tracePt t="52918" x="2482850" y="3810000"/>
          <p14:tracePt t="52934" x="2476500" y="3810000"/>
          <p14:tracePt t="53235" x="2482850" y="3810000"/>
          <p14:tracePt t="53267" x="2489200" y="3810000"/>
          <p14:tracePt t="53277" x="2495550" y="3810000"/>
          <p14:tracePt t="53297" x="2508250" y="3810000"/>
          <p14:tracePt t="53309" x="2520950" y="3810000"/>
          <p14:tracePt t="53320" x="2533650" y="3810000"/>
          <p14:tracePt t="53329" x="2559050" y="3803650"/>
          <p14:tracePt t="53334" x="2584450" y="3803650"/>
          <p14:tracePt t="53350" x="2654300" y="3803650"/>
          <p14:tracePt t="53368" x="2717800" y="3797300"/>
          <p14:tracePt t="53384" x="2762250" y="3797300"/>
          <p14:tracePt t="53401" x="2819400" y="3797300"/>
          <p14:tracePt t="53416" x="2844800" y="3797300"/>
          <p14:tracePt t="53432" x="2895600" y="3797300"/>
          <p14:tracePt t="53450" x="2952750" y="3797300"/>
          <p14:tracePt t="53467" x="2978150" y="3797300"/>
          <p14:tracePt t="53484" x="3016250" y="3797300"/>
          <p14:tracePt t="53500" x="3054350" y="3797300"/>
          <p14:tracePt t="53518" x="3060700" y="3797300"/>
          <p14:tracePt t="53533" x="3086100" y="3797300"/>
          <p14:tracePt t="53550" x="3098800" y="3797300"/>
          <p14:tracePt t="53568" x="3136900" y="3816350"/>
          <p14:tracePt t="53584" x="3162300" y="3822700"/>
          <p14:tracePt t="53600" x="3206750" y="3841750"/>
          <p14:tracePt t="53617" x="3238500" y="3854450"/>
          <p14:tracePt t="53634" x="3251200" y="3854450"/>
          <p14:tracePt t="53838" x="3244850" y="3854450"/>
          <p14:tracePt t="53878" x="3238500" y="3854450"/>
          <p14:tracePt t="53898" x="3232150" y="3860800"/>
          <p14:tracePt t="53940" x="3225800" y="3860800"/>
          <p14:tracePt t="53961" x="3219450" y="3860800"/>
          <p14:tracePt t="53982" x="3213100" y="3860800"/>
          <p14:tracePt t="53992" x="3206750" y="3860800"/>
          <p14:tracePt t="54003" x="3194050" y="3867150"/>
          <p14:tracePt t="54004" x="3187700" y="3879850"/>
          <p14:tracePt t="54017" x="3175000" y="3886200"/>
          <p14:tracePt t="54033" x="3143250" y="3911600"/>
          <p14:tracePt t="54050" x="3117850" y="3930650"/>
          <p14:tracePt t="54067" x="3105150" y="3937000"/>
          <p14:tracePt t="54083" x="3092450" y="3949700"/>
          <p14:tracePt t="54101" x="3086100" y="3956050"/>
          <p14:tracePt t="54147" x="3079750" y="3956050"/>
          <p14:tracePt t="54463" x="3086100" y="3956050"/>
          <p14:tracePt t="55768" x="3098800" y="3956050"/>
          <p14:tracePt t="55781" x="3111500" y="3956050"/>
          <p14:tracePt t="55792" x="3124200" y="3949700"/>
          <p14:tracePt t="55793" x="3143250" y="3943350"/>
          <p14:tracePt t="55800" x="3181350" y="3930650"/>
          <p14:tracePt t="55817" x="3263900" y="3898900"/>
          <p14:tracePt t="55834" x="3308350" y="3873500"/>
          <p14:tracePt t="55850" x="3403600" y="3841750"/>
          <p14:tracePt t="55867" x="3486150" y="3803650"/>
          <p14:tracePt t="55884" x="3524250" y="3790950"/>
          <p14:tracePt t="55900" x="3600450" y="3759200"/>
          <p14:tracePt t="55917" x="3625850" y="3752850"/>
          <p14:tracePt t="55934" x="3670300" y="3733800"/>
          <p14:tracePt t="55950" x="3702050" y="3721100"/>
          <p14:tracePt t="55967" x="3727450" y="3714750"/>
          <p14:tracePt t="55983" x="3771900" y="3695700"/>
          <p14:tracePt t="56000" x="3797300" y="3689350"/>
          <p14:tracePt t="56017" x="3867150" y="3676650"/>
          <p14:tracePt t="56034" x="3943350" y="3657600"/>
          <p14:tracePt t="56050" x="3975100" y="3644900"/>
          <p14:tracePt t="56067" x="4019550" y="3638550"/>
          <p14:tracePt t="56084" x="4032250" y="3632200"/>
          <p14:tracePt t="56100" x="4044950" y="3625850"/>
          <p14:tracePt t="56117" x="4057650" y="3625850"/>
          <p14:tracePt t="56135" x="4070350" y="3619500"/>
          <p14:tracePt t="56151" x="4108450" y="3619500"/>
          <p14:tracePt t="56167" x="4127500" y="3619500"/>
          <p14:tracePt t="56184" x="4184650" y="3619500"/>
          <p14:tracePt t="56200" x="4222750" y="3619500"/>
          <p14:tracePt t="56217" x="4241800" y="3619500"/>
          <p14:tracePt t="56234" x="4248150" y="3625850"/>
          <p14:tracePt t="56250" x="4254500" y="3625850"/>
          <p14:tracePt t="56267" x="4260850" y="3644900"/>
          <p14:tracePt t="56284" x="4267200" y="3670300"/>
          <p14:tracePt t="56300" x="4267200" y="3695700"/>
          <p14:tracePt t="56317" x="4273550" y="3746500"/>
          <p14:tracePt t="56333" x="4273550" y="3771900"/>
          <p14:tracePt t="56350" x="4273550" y="3835400"/>
          <p14:tracePt t="56367" x="4273550" y="3886200"/>
          <p14:tracePt t="56384" x="4273550" y="3911600"/>
          <p14:tracePt t="56401" x="4267200" y="3949700"/>
          <p14:tracePt t="56417" x="4260850" y="3956050"/>
          <p14:tracePt t="56434" x="4248150" y="3975100"/>
          <p14:tracePt t="56467" x="4229100" y="3987800"/>
          <p14:tracePt t="56468" x="4216400" y="3994150"/>
          <p14:tracePt t="56483" x="4171950" y="4006850"/>
          <p14:tracePt t="56500" x="4140200" y="4013200"/>
          <p14:tracePt t="56517" x="4070350" y="4019550"/>
          <p14:tracePt t="56534" x="3994150" y="4025900"/>
          <p14:tracePt t="56551" x="3956050" y="4025900"/>
          <p14:tracePt t="56567" x="3886200" y="4019550"/>
          <p14:tracePt t="56584" x="3867150" y="4013200"/>
          <p14:tracePt t="56600" x="3829050" y="3994150"/>
          <p14:tracePt t="56617" x="3790950" y="3962400"/>
          <p14:tracePt t="56634" x="3778250" y="3949700"/>
          <p14:tracePt t="56650" x="3759200" y="3924300"/>
          <p14:tracePt t="56667" x="3752850" y="3911600"/>
          <p14:tracePt t="56684" x="3752850" y="3898900"/>
          <p14:tracePt t="56700" x="3752850" y="3886200"/>
          <p14:tracePt t="56717" x="3752850" y="3879850"/>
          <p14:tracePt t="56733" x="3752850" y="3867150"/>
          <p14:tracePt t="56769" x="3752850" y="3860800"/>
          <p14:tracePt t="56770" x="3752850" y="3854450"/>
          <p14:tracePt t="56783" x="3752850" y="3848100"/>
          <p14:tracePt t="56800" x="3765550" y="3848100"/>
          <p14:tracePt t="56817" x="3803650" y="3841750"/>
          <p14:tracePt t="56834" x="3829050" y="3841750"/>
          <p14:tracePt t="56850" x="3873500" y="3841750"/>
          <p14:tracePt t="56867" x="3898900" y="3841750"/>
          <p14:tracePt t="56883" x="3943350" y="3841750"/>
          <p14:tracePt t="56900" x="3962400" y="3841750"/>
          <p14:tracePt t="56917" x="3975100" y="3841750"/>
          <p14:tracePt t="56934" x="3981450" y="3841750"/>
          <p14:tracePt t="56950" x="3987800" y="3841750"/>
          <p14:tracePt t="56967" x="4000500" y="3860800"/>
          <p14:tracePt t="56984" x="4013200" y="3879850"/>
          <p14:tracePt t="57000" x="4019550" y="3892550"/>
          <p14:tracePt t="57016" x="4025900" y="3905250"/>
          <p14:tracePt t="57033" x="4032250" y="3917950"/>
          <p14:tracePt t="57050" x="4038600" y="3924300"/>
          <p14:tracePt t="57067" x="4038600" y="3937000"/>
          <p14:tracePt t="60717" x="4032250" y="3937000"/>
          <p14:tracePt t="60738" x="4025900" y="3937000"/>
          <p14:tracePt t="60748" x="4019550" y="3937000"/>
          <p14:tracePt t="60769" x="4006850" y="3930650"/>
          <p14:tracePt t="60783" x="3994150" y="3917950"/>
          <p14:tracePt t="60785" x="3975100" y="3898900"/>
          <p14:tracePt t="60800" x="3924300" y="3835400"/>
          <p14:tracePt t="60817" x="3854450" y="3746500"/>
          <p14:tracePt t="60834" x="3822700" y="3708400"/>
          <p14:tracePt t="60850" x="3765550" y="3632200"/>
          <p14:tracePt t="60867" x="3727450" y="3581400"/>
          <p14:tracePt t="60885" x="3714750" y="3568700"/>
          <p14:tracePt t="60900" x="3689350" y="3543300"/>
          <p14:tracePt t="60917" x="3683000" y="3530600"/>
          <p14:tracePt t="60933" x="3657600" y="3498850"/>
          <p14:tracePt t="60950" x="3644900" y="3479800"/>
          <p14:tracePt t="60967" x="3613150" y="3441700"/>
          <p14:tracePt t="60983" x="3587750" y="3416300"/>
          <p14:tracePt t="61001" x="3581400" y="3397250"/>
          <p14:tracePt t="61017" x="3562350" y="3365500"/>
          <p14:tracePt t="61034" x="3549650" y="3346450"/>
          <p14:tracePt t="61050" x="3524250" y="3314700"/>
          <p14:tracePt t="61067" x="3492500" y="3282950"/>
          <p14:tracePt t="61083" x="3486150" y="3270250"/>
          <p14:tracePt t="61100" x="3473450" y="3257550"/>
          <p14:tracePt t="61135" x="3473450" y="3251200"/>
          <p14:tracePt t="61156" x="3473450" y="3244850"/>
          <p14:tracePt t="61157" x="3467100" y="3238500"/>
          <p14:tracePt t="61187" x="3460750" y="3232150"/>
          <p14:tracePt t="61188" x="3460750" y="3225800"/>
          <p14:tracePt t="61200" x="3454400" y="3219450"/>
          <p14:tracePt t="61218" x="3454400" y="3206750"/>
          <p14:tracePt t="61234" x="3448050" y="3200400"/>
          <p14:tracePt t="61250" x="3448050" y="3194050"/>
          <p14:tracePt t="61267" x="3448050" y="3187700"/>
          <p14:tracePt t="61283" x="3441700" y="3181350"/>
          <p14:tracePt t="61300" x="3441700" y="3175000"/>
          <p14:tracePt t="61317" x="3441700" y="3168650"/>
          <p14:tracePt t="61476" x="3448050" y="3162300"/>
          <p14:tracePt t="61619" x="3454400" y="3162300"/>
          <p14:tracePt t="61642" x="3460750" y="3155950"/>
          <p14:tracePt t="61661" x="3467100" y="3155950"/>
          <p14:tracePt t="61671" x="3467100" y="3149600"/>
          <p14:tracePt t="61684" x="3473450" y="3149600"/>
          <p14:tracePt t="61703" x="3473450" y="3143250"/>
          <p14:tracePt t="61704" x="3479800" y="3136900"/>
          <p14:tracePt t="61717" x="3486150" y="3136900"/>
          <p14:tracePt t="63279" x="3486150" y="3130550"/>
          <p14:tracePt t="63292" x="3486150" y="3124200"/>
          <p14:tracePt t="63301" x="3486150" y="3111500"/>
          <p14:tracePt t="63302" x="3498850" y="3086100"/>
          <p14:tracePt t="63317" x="3536950" y="3022600"/>
          <p14:tracePt t="63334" x="3568700" y="2984500"/>
          <p14:tracePt t="63349" x="3657600" y="2895600"/>
          <p14:tracePt t="63367" x="3708400" y="2851150"/>
          <p14:tracePt t="63383" x="3810000" y="2794000"/>
          <p14:tracePt t="63400" x="3892550" y="2749550"/>
          <p14:tracePt t="63417" x="3917950" y="2736850"/>
          <p14:tracePt t="63434" x="3975100" y="2698750"/>
          <p14:tracePt t="63450" x="4013200" y="2667000"/>
          <p14:tracePt t="63467" x="4032250" y="2647950"/>
          <p14:tracePt t="63484" x="4070350" y="2622550"/>
          <p14:tracePt t="63501" x="4095750" y="2597150"/>
          <p14:tracePt t="63517" x="4146550" y="2552700"/>
          <p14:tracePt t="63534" x="4197350" y="2501900"/>
          <p14:tracePt t="63549" x="4222750" y="2470150"/>
          <p14:tracePt t="63565" x="4273550" y="2413000"/>
          <p14:tracePt t="63584" x="4292600" y="2387600"/>
          <p14:tracePt t="63600" x="4349750" y="2317750"/>
          <p14:tracePt t="63617" x="4387850" y="2273300"/>
          <p14:tracePt t="63634" x="4400550" y="2254250"/>
          <p14:tracePt t="63649" x="4438650" y="2197100"/>
          <p14:tracePt t="63667" x="4457700" y="2178050"/>
          <p14:tracePt t="63667" x="4470400" y="2152650"/>
          <p14:tracePt t="63684" x="4489450" y="2133600"/>
          <p14:tracePt t="63700" x="4521200" y="2095500"/>
          <p14:tracePt t="63717" x="4540250" y="2076450"/>
          <p14:tracePt t="63734" x="4559300" y="2051050"/>
          <p14:tracePt t="63750" x="4572000" y="2038350"/>
          <p14:tracePt t="63767" x="4578350" y="2000250"/>
          <p14:tracePt t="63784" x="4584700" y="1968500"/>
          <p14:tracePt t="63800" x="4591050" y="1949450"/>
          <p14:tracePt t="63816" x="4591050" y="1898650"/>
          <p14:tracePt t="63834" x="4591050" y="1873250"/>
          <p14:tracePt t="63850" x="4591050" y="1828800"/>
          <p14:tracePt t="63867" x="4591050" y="1784350"/>
          <p14:tracePt t="63884" x="4591050" y="1765300"/>
          <p14:tracePt t="63900" x="4572000" y="1733550"/>
          <p14:tracePt t="63917" x="4559300" y="1720850"/>
          <p14:tracePt t="63933" x="4521200" y="1689100"/>
          <p14:tracePt t="63950" x="4470400" y="1663700"/>
          <p14:tracePt t="63967" x="4432300" y="1651000"/>
          <p14:tracePt t="63984" x="4381500" y="1638300"/>
          <p14:tracePt t="64000" x="4343400" y="1619250"/>
          <p14:tracePt t="64017" x="4305300" y="1606550"/>
          <p14:tracePt t="64034" x="4260850" y="1593850"/>
          <p14:tracePt t="64050" x="4241800" y="1587500"/>
          <p14:tracePt t="64066" x="4197350" y="1581150"/>
          <p14:tracePt t="64084" x="4191000" y="1574800"/>
          <p14:tracePt t="64100" x="4146550" y="1562100"/>
          <p14:tracePt t="64117" x="4095750" y="1549400"/>
          <p14:tracePt t="64134" x="4064000" y="1549400"/>
          <p14:tracePt t="64150" x="3975100" y="1549400"/>
          <p14:tracePt t="64167" x="3930650" y="1549400"/>
          <p14:tracePt t="64183" x="3822700" y="1549400"/>
          <p14:tracePt t="64200" x="3714750" y="1549400"/>
          <p14:tracePt t="64217" x="3657600" y="1549400"/>
          <p14:tracePt t="64235" x="3568700" y="1549400"/>
          <p14:tracePt t="64251" x="3536950" y="1549400"/>
          <p14:tracePt t="64267" x="3486150" y="1549400"/>
          <p14:tracePt t="64284" x="3448050" y="1549400"/>
          <p14:tracePt t="64300" x="3429000" y="1549400"/>
          <p14:tracePt t="64317" x="3390900" y="1555750"/>
          <p14:tracePt t="64334" x="3371850" y="1562100"/>
          <p14:tracePt t="64350" x="3333750" y="1568450"/>
          <p14:tracePt t="64367" x="3282950" y="1581150"/>
          <p14:tracePt t="64384" x="3257550" y="1600200"/>
          <p14:tracePt t="64400" x="3206750" y="1612900"/>
          <p14:tracePt t="64417" x="3187700" y="1612900"/>
          <p14:tracePt t="64434" x="3149600" y="1625600"/>
          <p14:tracePt t="64450" x="3136900" y="1631950"/>
          <p14:tracePt t="64450" x="3124200" y="1638300"/>
          <p14:tracePt t="64467" x="3111500" y="1644650"/>
          <p14:tracePt t="64484" x="3086100" y="1663700"/>
          <p14:tracePt t="64501" x="3067050" y="1670050"/>
          <p14:tracePt t="64517" x="3041650" y="1682750"/>
          <p14:tracePt t="64534" x="3009900" y="1701800"/>
          <p14:tracePt t="64550" x="2990850" y="1714500"/>
          <p14:tracePt t="64567" x="2971800" y="1733550"/>
          <p14:tracePt t="64582" x="2959100" y="1739900"/>
          <p14:tracePt t="64599" x="2946400" y="1752600"/>
          <p14:tracePt t="64617" x="2933700" y="1765300"/>
          <p14:tracePt t="64635" x="2927350" y="1771650"/>
          <p14:tracePt t="64650" x="2908300" y="1797050"/>
          <p14:tracePt t="64667" x="2901950" y="1809750"/>
          <p14:tracePt t="64683" x="2882900" y="1835150"/>
          <p14:tracePt t="64700" x="2863850" y="1866900"/>
          <p14:tracePt t="64717" x="2857500" y="1885950"/>
          <p14:tracePt t="64734" x="2851150" y="1905000"/>
          <p14:tracePt t="64751" x="2851150" y="1917700"/>
          <p14:tracePt t="64767" x="2844800" y="1943100"/>
          <p14:tracePt t="64784" x="2844800" y="1955800"/>
          <p14:tracePt t="64800" x="2844800" y="1987550"/>
          <p14:tracePt t="64817" x="2857500" y="2012950"/>
          <p14:tracePt t="64834" x="2863850" y="2032000"/>
          <p14:tracePt t="64850" x="2882900" y="2044700"/>
          <p14:tracePt t="64867" x="2889250" y="2057400"/>
          <p14:tracePt t="64884" x="2908300" y="2076450"/>
          <p14:tracePt t="64900" x="2946400" y="2095500"/>
          <p14:tracePt t="64917" x="2959100" y="2101850"/>
          <p14:tracePt t="64934" x="3022600" y="2133600"/>
          <p14:tracePt t="64950" x="3054350" y="2146300"/>
          <p14:tracePt t="64967" x="3124200" y="2165350"/>
          <p14:tracePt t="64984" x="3194050" y="2178050"/>
          <p14:tracePt t="65000" x="3219450" y="2184400"/>
          <p14:tracePt t="65017" x="3270250" y="2190750"/>
          <p14:tracePt t="65034" x="3302000" y="2190750"/>
          <p14:tracePt t="65050" x="3359150" y="2190750"/>
          <p14:tracePt t="65067" x="3448050" y="2190750"/>
          <p14:tracePt t="65084" x="3492500" y="2190750"/>
          <p14:tracePt t="65100" x="3600450" y="2190750"/>
          <p14:tracePt t="65117" x="3651250" y="2190750"/>
          <p14:tracePt t="65134" x="3752850" y="2203450"/>
          <p14:tracePt t="65150" x="3841750" y="2209800"/>
          <p14:tracePt t="65167" x="3898900" y="2216150"/>
          <p14:tracePt t="65183" x="4000500" y="2222500"/>
          <p14:tracePt t="65200" x="4051300" y="2222500"/>
          <p14:tracePt t="65216" x="4171950" y="2222500"/>
          <p14:tracePt t="65234" x="4286250" y="2222500"/>
          <p14:tracePt t="65251" x="4330700" y="2222500"/>
          <p14:tracePt t="65267" x="4406900" y="2222500"/>
          <p14:tracePt t="65284" x="4432300" y="2222500"/>
          <p14:tracePt t="65300" x="4464050" y="2216150"/>
          <p14:tracePt t="65317" x="4495800" y="2209800"/>
          <p14:tracePt t="65333" x="4508500" y="2197100"/>
          <p14:tracePt t="65350" x="4533900" y="2178050"/>
          <p14:tracePt t="65367" x="4546600" y="2165350"/>
          <p14:tracePt t="65384" x="4578350" y="2139950"/>
          <p14:tracePt t="65400" x="4610100" y="2114550"/>
          <p14:tracePt t="65417" x="4616450" y="2101850"/>
          <p14:tracePt t="65434" x="4635500" y="2070100"/>
          <p14:tracePt t="65450" x="4648200" y="2057400"/>
          <p14:tracePt t="65467" x="4667250" y="2032000"/>
          <p14:tracePt t="65484" x="4673600" y="1993900"/>
          <p14:tracePt t="65501" x="4679950" y="1981200"/>
          <p14:tracePt t="65517" x="4679950" y="1955800"/>
          <p14:tracePt t="65534" x="4679950" y="1936750"/>
          <p14:tracePt t="65550" x="4679950" y="1924050"/>
          <p14:tracePt t="65567" x="4679950" y="1905000"/>
          <p14:tracePt t="65584" x="4679950" y="1892300"/>
          <p14:tracePt t="65599" x="4660900" y="1860550"/>
          <p14:tracePt t="65617" x="4648200" y="1847850"/>
          <p14:tracePt t="65634" x="4616450" y="1828800"/>
          <p14:tracePt t="65650" x="4610100" y="1816100"/>
          <p14:tracePt t="65650" x="4591050" y="1809750"/>
          <p14:tracePt t="65667" x="4572000" y="1797050"/>
          <p14:tracePt t="65684" x="4527550" y="1778000"/>
          <p14:tracePt t="65700" x="4502150" y="1771650"/>
          <p14:tracePt t="65716" x="4451350" y="1758950"/>
          <p14:tracePt t="65734" x="4381500" y="1746250"/>
          <p14:tracePt t="65751" x="4343400" y="1739900"/>
          <p14:tracePt t="65766" x="4267200" y="1733550"/>
          <p14:tracePt t="65784" x="4235450" y="1733550"/>
          <p14:tracePt t="65800" x="4133850" y="1733550"/>
          <p14:tracePt t="65817" x="4089400" y="1733550"/>
          <p14:tracePt t="65834" x="4000500" y="1733550"/>
          <p14:tracePt t="65850" x="3924300" y="1733550"/>
          <p14:tracePt t="65867" x="3892550" y="1720850"/>
          <p14:tracePt t="65884" x="3841750" y="1720850"/>
          <p14:tracePt t="65900" x="3803650" y="1720850"/>
          <p14:tracePt t="65917" x="3759200" y="1714500"/>
          <p14:tracePt t="65934" x="3689350" y="1701800"/>
          <p14:tracePt t="65950" x="3657600" y="1701800"/>
          <p14:tracePt t="65967" x="3568700" y="1701800"/>
          <p14:tracePt t="65984" x="3524250" y="1701800"/>
          <p14:tracePt t="66000" x="3448050" y="1701800"/>
          <p14:tracePt t="66016" x="3371850" y="1701800"/>
          <p14:tracePt t="66034" x="3333750" y="1701800"/>
          <p14:tracePt t="66050" x="3276600" y="1701800"/>
          <p14:tracePt t="66067" x="3238500" y="1701800"/>
          <p14:tracePt t="66084" x="3213100" y="1701800"/>
          <p14:tracePt t="66100" x="3181350" y="1701800"/>
          <p14:tracePt t="66117" x="3168650" y="1701800"/>
          <p14:tracePt t="66133" x="3117850" y="1701800"/>
          <p14:tracePt t="66150" x="3092450" y="1701800"/>
          <p14:tracePt t="66167" x="3035300" y="1708150"/>
          <p14:tracePt t="66184" x="2978150" y="1714500"/>
          <p14:tracePt t="66200" x="2952750" y="1714500"/>
          <p14:tracePt t="66216" x="2908300" y="1739900"/>
          <p14:tracePt t="66233" x="2889250" y="1739900"/>
          <p14:tracePt t="66250" x="2863850" y="1752600"/>
          <p14:tracePt t="66267" x="2844800" y="1765300"/>
          <p14:tracePt t="66284" x="2838450" y="1771650"/>
          <p14:tracePt t="66300" x="2825750" y="1784350"/>
          <p14:tracePt t="66317" x="2819400" y="1790700"/>
          <p14:tracePt t="66334" x="2800350" y="1816100"/>
          <p14:tracePt t="66350" x="2781300" y="1847850"/>
          <p14:tracePt t="66367" x="2774950" y="1866900"/>
          <p14:tracePt t="66383" x="2762250" y="1892300"/>
          <p14:tracePt t="66400" x="2762250" y="1911350"/>
          <p14:tracePt t="66417" x="2755900" y="1943100"/>
          <p14:tracePt t="66434" x="2755900" y="1974850"/>
          <p14:tracePt t="66450" x="2755900" y="1987550"/>
          <p14:tracePt t="66467" x="2768600" y="2006600"/>
          <p14:tracePt t="66484" x="2774950" y="2019300"/>
          <p14:tracePt t="66502" x="2781300" y="2025650"/>
          <p14:tracePt t="66516" x="2800350" y="2038350"/>
          <p14:tracePt t="66555" x="2813050" y="2051050"/>
          <p14:tracePt t="66556" x="2819400" y="2057400"/>
          <p14:tracePt t="66567" x="2825750" y="2063750"/>
          <p14:tracePt t="66582" x="2857500" y="2089150"/>
          <p14:tracePt t="66599" x="2901950" y="2120900"/>
          <p14:tracePt t="66617" x="2933700" y="2139950"/>
          <p14:tracePt t="66633" x="3016250" y="2184400"/>
          <p14:tracePt t="66650" x="3060700" y="2197100"/>
          <p14:tracePt t="66667" x="3143250" y="2228850"/>
          <p14:tracePt t="66684" x="3238500" y="2247900"/>
          <p14:tracePt t="66700" x="3282950" y="2260600"/>
          <p14:tracePt t="66717" x="3384550" y="2273300"/>
          <p14:tracePt t="66734" x="3441700" y="2279650"/>
          <p14:tracePt t="66750" x="3562350" y="2292350"/>
          <p14:tracePt t="66767" x="3683000" y="2292350"/>
          <p14:tracePt t="66784" x="3740150" y="2292350"/>
          <p14:tracePt t="66800" x="3835400" y="2292350"/>
          <p14:tracePt t="66817" x="3879850" y="2292350"/>
          <p14:tracePt t="66834" x="3987800" y="2292350"/>
          <p14:tracePt t="66850" x="4057650" y="2292350"/>
          <p14:tracePt t="66867" x="4184650" y="2292350"/>
          <p14:tracePt t="66884" x="4305300" y="2292350"/>
          <p14:tracePt t="66901" x="4362450" y="2292350"/>
          <p14:tracePt t="66916" x="4451350" y="2279650"/>
          <p14:tracePt t="66934" x="4483100" y="2273300"/>
          <p14:tracePt t="66950" x="4527550" y="2247900"/>
          <p14:tracePt t="66967" x="4559300" y="2216150"/>
          <p14:tracePt t="66983" x="4572000" y="2203450"/>
          <p14:tracePt t="67000" x="4597400" y="2165350"/>
          <p14:tracePt t="67017" x="4616450" y="2120900"/>
          <p14:tracePt t="67034" x="4622800" y="2101850"/>
          <p14:tracePt t="67049" x="4629150" y="2063750"/>
          <p14:tracePt t="67067" x="4629150" y="2044700"/>
          <p14:tracePt t="67084" x="4629150" y="2006600"/>
          <p14:tracePt t="67100" x="4622800" y="1987550"/>
          <p14:tracePt t="67116" x="4572000" y="1943100"/>
          <p14:tracePt t="67134" x="4476750" y="1892300"/>
          <p14:tracePt t="67150" x="4406900" y="1866900"/>
          <p14:tracePt t="67166" x="4241800" y="1809750"/>
          <p14:tracePt t="67184" x="4152900" y="1778000"/>
          <p14:tracePt t="67184" x="4076700" y="1765300"/>
          <p14:tracePt t="67201" x="3994150" y="1739900"/>
          <p14:tracePt t="67217" x="3879850" y="1701800"/>
          <p14:tracePt t="67234" x="3835400" y="1689100"/>
          <p14:tracePt t="67250" x="3765550" y="1676400"/>
          <p14:tracePt t="67267" x="3740150" y="1670050"/>
          <p14:tracePt t="67284" x="3683000" y="1663700"/>
          <p14:tracePt t="67300" x="3581400" y="1663700"/>
          <p14:tracePt t="67317" x="3530600" y="1663700"/>
          <p14:tracePt t="67334" x="3416300" y="1663700"/>
          <p14:tracePt t="67350" x="3352800" y="1663700"/>
          <p14:tracePt t="67366" x="3244850" y="1663700"/>
          <p14:tracePt t="67383" x="3136900" y="1663700"/>
          <p14:tracePt t="67400" x="3092450" y="1663700"/>
          <p14:tracePt t="67416" x="3022600" y="1663700"/>
          <p14:tracePt t="67434" x="2990850" y="1663700"/>
          <p14:tracePt t="67450" x="2927350" y="1689100"/>
          <p14:tracePt t="67467" x="2882900" y="1720850"/>
          <p14:tracePt t="67484" x="2851150" y="1746250"/>
          <p14:tracePt t="67501" x="2806700" y="1784350"/>
          <p14:tracePt t="67517" x="2787650" y="1803400"/>
          <p14:tracePt t="67534" x="2755900" y="1847850"/>
          <p14:tracePt t="67550" x="2730500" y="1879600"/>
          <p14:tracePt t="67567" x="2717800" y="1892300"/>
          <p14:tracePt t="67584" x="2705100" y="1917700"/>
          <p14:tracePt t="67599" x="2705100" y="1930400"/>
          <p14:tracePt t="67615" x="2705100" y="1943100"/>
          <p14:tracePt t="67634" x="2705100" y="1974850"/>
          <p14:tracePt t="67650" x="2711450" y="1974850"/>
          <p14:tracePt t="67666" x="2730500" y="2000250"/>
          <p14:tracePt t="67684" x="2743200" y="2012950"/>
          <p14:tracePt t="67700" x="2781300" y="2038350"/>
          <p14:tracePt t="67716" x="2832100" y="2063750"/>
          <p14:tracePt t="67734" x="2857500" y="2076450"/>
          <p14:tracePt t="67750" x="2952750" y="2108200"/>
          <p14:tracePt t="67767" x="3009900" y="2120900"/>
          <p14:tracePt t="67784" x="3111500" y="2152650"/>
          <p14:tracePt t="67800" x="3219450" y="2178050"/>
          <p14:tracePt t="67817" x="3270250" y="2184400"/>
          <p14:tracePt t="67834" x="3384550" y="2203450"/>
          <p14:tracePt t="67850" x="3454400" y="2209800"/>
          <p14:tracePt t="67866" x="3594100" y="2209800"/>
          <p14:tracePt t="67884" x="3670300" y="2209800"/>
          <p14:tracePt t="67900" x="3810000" y="2209800"/>
          <p14:tracePt t="67917" x="3949700" y="2209800"/>
          <p14:tracePt t="67934" x="4013200" y="2209800"/>
          <p14:tracePt t="67950" x="4127500" y="2209800"/>
          <p14:tracePt t="67967" x="4171950" y="2209800"/>
          <p14:tracePt t="67984" x="4248150" y="2209800"/>
          <p14:tracePt t="68000" x="4305300" y="2203450"/>
          <p14:tracePt t="68017" x="4324350" y="2190750"/>
          <p14:tracePt t="68034" x="4368800" y="2165350"/>
          <p14:tracePt t="68050" x="4381500" y="2152650"/>
          <p14:tracePt t="68067" x="4413250" y="2114550"/>
          <p14:tracePt t="68084" x="4425950" y="2095500"/>
          <p14:tracePt t="68100" x="4438650" y="2082800"/>
          <p14:tracePt t="68117" x="4451350" y="2063750"/>
          <p14:tracePt t="68134" x="4457700" y="2025650"/>
          <p14:tracePt t="68150" x="4457700" y="2012950"/>
          <p14:tracePt t="68166" x="4464050" y="1981200"/>
          <p14:tracePt t="68184" x="4464050" y="1962150"/>
          <p14:tracePt t="68199" x="4457700" y="1930400"/>
          <p14:tracePt t="68216" x="4445000" y="1911350"/>
          <p14:tracePt t="68216" x="4419600" y="1898650"/>
          <p14:tracePt t="68234" x="4394200" y="1873250"/>
          <p14:tracePt t="68250" x="4298950" y="1835150"/>
          <p14:tracePt t="68266" x="4248150" y="1809750"/>
          <p14:tracePt t="68283" x="4133850" y="1778000"/>
          <p14:tracePt t="68302" x="4070350" y="1771650"/>
          <p14:tracePt t="68317" x="3943350" y="1752600"/>
          <p14:tracePt t="68335" x="3822700" y="1746250"/>
          <p14:tracePt t="68351" x="3746500" y="1746250"/>
          <p14:tracePt t="68368" x="3606800" y="1746250"/>
          <p14:tracePt t="68385" x="3543300" y="1746250"/>
          <p14:tracePt t="68401" x="3409950" y="1784350"/>
          <p14:tracePt t="68417" x="3282950" y="1816100"/>
          <p14:tracePt t="68434" x="3225800" y="1841500"/>
          <p14:tracePt t="68451" x="3117850" y="1885950"/>
          <p14:tracePt t="68468" x="3079750" y="1905000"/>
          <p14:tracePt t="68484" x="3035300" y="1936750"/>
          <p14:tracePt t="68503" x="3009900" y="1968500"/>
          <p14:tracePt t="68517" x="2997200" y="1981200"/>
          <p14:tracePt t="68536" x="2997200" y="2000250"/>
          <p14:tracePt t="68551" x="2990850" y="2019300"/>
          <p14:tracePt t="68567" x="2990850" y="2044700"/>
          <p14:tracePt t="68585" x="2990850" y="2070100"/>
          <p14:tracePt t="68601" x="2990850" y="2082800"/>
          <p14:tracePt t="68618" x="2990850" y="2108200"/>
          <p14:tracePt t="68633" x="2997200" y="2120900"/>
          <p14:tracePt t="68650" x="3009900" y="2139950"/>
          <p14:tracePt t="68668" x="3016250" y="2146300"/>
          <p14:tracePt t="68685" x="3022600" y="2152650"/>
          <p14:tracePt t="69315" x="3022600" y="2159000"/>
          <p14:tracePt t="69326" x="3022600" y="2165350"/>
          <p14:tracePt t="69336" x="3022600" y="2171700"/>
          <p14:tracePt t="69344" x="3022600" y="2190750"/>
          <p14:tracePt t="69351" x="3022600" y="2247900"/>
          <p14:tracePt t="69367" x="3022600" y="2292350"/>
          <p14:tracePt t="69385" x="3003550" y="2393950"/>
          <p14:tracePt t="69401" x="2990850" y="2463800"/>
          <p14:tracePt t="69418" x="2952750" y="2590800"/>
          <p14:tracePt t="69435" x="2933700" y="2698750"/>
          <p14:tracePt t="69451" x="2921000" y="2755900"/>
          <p14:tracePt t="69467" x="2895600" y="2870200"/>
          <p14:tracePt t="69485" x="2889250" y="2990850"/>
          <p14:tracePt t="69503" x="2882900" y="3054350"/>
          <p14:tracePt t="69517" x="2863850" y="3213100"/>
          <p14:tracePt t="69535" x="2857500" y="3289300"/>
          <p14:tracePt t="69551" x="2819400" y="3454400"/>
          <p14:tracePt t="69568" x="2806700" y="3543300"/>
          <p14:tracePt t="69585" x="2749550" y="3740150"/>
          <p14:tracePt t="69601" x="2698750" y="3917950"/>
          <p14:tracePt t="69618" x="2667000" y="4006850"/>
          <p14:tracePt t="69635" x="2628900" y="4152900"/>
          <p14:tracePt t="69650" x="2609850" y="4197350"/>
          <p14:tracePt t="69666" x="2597150" y="4279900"/>
          <p14:tracePt t="69685" x="2597150" y="4349750"/>
          <p14:tracePt t="69701" x="2597150" y="4394200"/>
          <p14:tracePt t="69718" x="2616200" y="4495800"/>
          <p14:tracePt t="69735" x="2628900" y="4552950"/>
          <p14:tracePt t="69751" x="2660650" y="4654550"/>
          <p14:tracePt t="69768" x="2692400" y="4718050"/>
          <p14:tracePt t="69785" x="2698750" y="4743450"/>
          <p14:tracePt t="69801" x="2705100" y="4768850"/>
          <p14:tracePt t="69818" x="2711450" y="4768850"/>
          <p14:tracePt t="69835" x="2724150" y="4781550"/>
          <p14:tracePt t="69851" x="2736850" y="4787900"/>
          <p14:tracePt t="69868" x="2749550" y="4794250"/>
          <p14:tracePt t="69884" x="2774950" y="4806950"/>
          <p14:tracePt t="69901" x="2787650" y="4813300"/>
          <p14:tracePt t="69918" x="2825750" y="4826000"/>
          <p14:tracePt t="69935" x="2863850" y="4832350"/>
          <p14:tracePt t="69951" x="2882900" y="4838700"/>
          <p14:tracePt t="69967" x="2927350" y="4838700"/>
          <p14:tracePt t="69985" x="2952750" y="4845050"/>
          <p14:tracePt t="70001" x="3003550" y="4857750"/>
          <p14:tracePt t="70017" x="3079750" y="4870450"/>
          <p14:tracePt t="70035" x="3124200" y="4876800"/>
          <p14:tracePt t="70051" x="3206750" y="4902200"/>
          <p14:tracePt t="70068" x="3244850" y="4902200"/>
          <p14:tracePt t="70085" x="3295650" y="4908550"/>
          <p14:tracePt t="70101" x="3308350" y="4908550"/>
          <p14:tracePt t="70140" x="3314700" y="4908550"/>
          <p14:tracePt t="70160" x="3321050" y="4902200"/>
          <p14:tracePt t="70170" x="3327400" y="4895850"/>
          <p14:tracePt t="70185" x="3333750" y="4883150"/>
          <p14:tracePt t="70186" x="3340100" y="4870450"/>
          <p14:tracePt t="70201" x="3371850" y="4832350"/>
          <p14:tracePt t="70217" x="3397250" y="4800600"/>
          <p14:tracePt t="70234" x="3403600" y="4781550"/>
          <p14:tracePt t="70251" x="3422650" y="4743450"/>
          <p14:tracePt t="70268" x="3429000" y="4724400"/>
          <p14:tracePt t="70285" x="3435350" y="4692650"/>
          <p14:tracePt t="70301" x="3435350" y="4654550"/>
          <p14:tracePt t="70317" x="3435350" y="4641850"/>
          <p14:tracePt t="70336" x="3435350" y="4603750"/>
          <p14:tracePt t="70351" x="3435350" y="4578350"/>
          <p14:tracePt t="70367" x="3435350" y="4552950"/>
          <p14:tracePt t="70385" x="3435350" y="4514850"/>
          <p14:tracePt t="70401" x="3435350" y="4508500"/>
          <p14:tracePt t="70418" x="3429000" y="4483100"/>
          <p14:tracePt t="70435" x="3422650" y="4470400"/>
          <p14:tracePt t="70451" x="3403600" y="4451350"/>
          <p14:tracePt t="70467" x="3384550" y="4425950"/>
          <p14:tracePt t="70485" x="3371850" y="4413250"/>
          <p14:tracePt t="70502" x="3340100" y="4387850"/>
          <p14:tracePt t="70518" x="3308350" y="4349750"/>
          <p14:tracePt t="70535" x="3289300" y="4337050"/>
          <p14:tracePt t="70551" x="3257550" y="4298950"/>
          <p14:tracePt t="70568" x="3251200" y="4286250"/>
          <p14:tracePt t="70584" x="3225800" y="4273550"/>
          <p14:tracePt t="70601" x="3219450" y="4260850"/>
          <p14:tracePt t="70617" x="3206750" y="4254500"/>
          <p14:tracePt t="70636" x="3194050" y="4241800"/>
          <p14:tracePt t="70651" x="3187700" y="4241800"/>
          <p14:tracePt t="70667" x="3155950" y="4241800"/>
          <p14:tracePt t="70685" x="3136900" y="4241800"/>
          <p14:tracePt t="70701" x="3098800" y="4235450"/>
          <p14:tracePt t="70718" x="3048000" y="4235450"/>
          <p14:tracePt t="70734" x="3022600" y="4229100"/>
          <p14:tracePt t="70751" x="2990850" y="4222750"/>
          <p14:tracePt t="70768" x="2971800" y="4216400"/>
          <p14:tracePt t="70785" x="2940050" y="4210050"/>
          <p14:tracePt t="70801" x="2933700" y="4203700"/>
          <p14:tracePt t="70801" x="2921000" y="4203700"/>
          <p14:tracePt t="70819" x="2908300" y="4203700"/>
          <p14:tracePt t="70835" x="2882900" y="4203700"/>
          <p14:tracePt t="70851" x="2863850" y="4203700"/>
          <p14:tracePt t="70868" x="2825750" y="4203700"/>
          <p14:tracePt t="70885" x="2781300" y="4203700"/>
          <p14:tracePt t="70901" x="2762250" y="4203700"/>
          <p14:tracePt t="70917" x="2717800" y="4203700"/>
          <p14:tracePt t="70935" x="2698750" y="4203700"/>
          <p14:tracePt t="70951" x="2667000" y="4203700"/>
          <p14:tracePt t="70967" x="2622550" y="4203700"/>
          <p14:tracePt t="70985" x="2603500" y="4203700"/>
          <p14:tracePt t="71001" x="2565400" y="4203700"/>
          <p14:tracePt t="71017" x="2546350" y="4203700"/>
          <p14:tracePt t="71034" x="2501900" y="4203700"/>
          <p14:tracePt t="71051" x="2476500" y="4203700"/>
          <p14:tracePt t="71068" x="2457450" y="4203700"/>
          <p14:tracePt t="71084" x="2438400" y="4203700"/>
          <p14:tracePt t="71101" x="2419350" y="4203700"/>
          <p14:tracePt t="71117" x="2393950" y="4203700"/>
          <p14:tracePt t="71135" x="2381250" y="4203700"/>
          <p14:tracePt t="71151" x="2343150" y="4203700"/>
          <p14:tracePt t="71167" x="2298700" y="4203700"/>
          <p14:tracePt t="71185" x="2292350" y="4203700"/>
          <p14:tracePt t="71201" x="2260600" y="4203700"/>
          <p14:tracePt t="71218" x="2254250" y="4203700"/>
          <p14:tracePt t="71234" x="2235200" y="4203700"/>
          <p14:tracePt t="71251" x="2228850" y="4210050"/>
          <p14:tracePt t="71267" x="2216150" y="4210050"/>
          <p14:tracePt t="71284" x="2197100" y="4222750"/>
          <p14:tracePt t="71301" x="2184400" y="4229100"/>
          <p14:tracePt t="71318" x="2159000" y="4235450"/>
          <p14:tracePt t="71335" x="2133600" y="4248150"/>
          <p14:tracePt t="71351" x="2120900" y="4248150"/>
          <p14:tracePt t="71368" x="2095500" y="4254500"/>
          <p14:tracePt t="71385" x="2082800" y="4254500"/>
          <p14:tracePt t="71401" x="2057400" y="4260850"/>
          <p14:tracePt t="71418" x="2032000" y="4267200"/>
          <p14:tracePt t="71434" x="2025650" y="4267200"/>
          <p14:tracePt t="71451" x="2012950" y="4267200"/>
          <p14:tracePt t="71719" x="2019300" y="4267200"/>
          <p14:tracePt t="72035" x="2025650" y="4260850"/>
          <p14:tracePt t="72056" x="2032000" y="4254500"/>
          <p14:tracePt t="72060" x="2032000" y="4248150"/>
          <p14:tracePt t="72067" x="2038350" y="4229100"/>
          <p14:tracePt t="72084" x="2070100" y="4165600"/>
          <p14:tracePt t="72101" x="2108200" y="4102100"/>
          <p14:tracePt t="72118" x="2190750" y="3956050"/>
          <p14:tracePt t="72135" x="2324100" y="3771900"/>
          <p14:tracePt t="72151" x="2393950" y="3676650"/>
          <p14:tracePt t="72167" x="2520950" y="3505200"/>
          <p14:tracePt t="72185" x="2584450" y="3422650"/>
          <p14:tracePt t="72201" x="2673350" y="3282950"/>
          <p14:tracePt t="72218" x="2717800" y="3213100"/>
          <p14:tracePt t="72234" x="2774950" y="3079750"/>
          <p14:tracePt t="72251" x="2838450" y="2927350"/>
          <p14:tracePt t="72267" x="2857500" y="2851150"/>
          <p14:tracePt t="72284" x="2895600" y="2717800"/>
          <p14:tracePt t="72301" x="2927350" y="2616200"/>
          <p14:tracePt t="72318" x="2940050" y="2578100"/>
          <p14:tracePt t="72334" x="2959100" y="2508250"/>
          <p14:tracePt t="72351" x="2965450" y="2470150"/>
          <p14:tracePt t="72368" x="2990850" y="2400300"/>
          <p14:tracePt t="72385" x="3016250" y="2324100"/>
          <p14:tracePt t="72401" x="3022600" y="2292350"/>
          <p14:tracePt t="72417" x="3048000" y="2228850"/>
          <p14:tracePt t="72435" x="3060700" y="2203450"/>
          <p14:tracePt t="72450" x="3067050" y="2165350"/>
          <p14:tracePt t="72467" x="3073400" y="2139950"/>
          <p14:tracePt t="72485" x="3073400" y="2127250"/>
          <p14:tracePt t="72503" x="3079750" y="2114550"/>
          <p14:tracePt t="72518" x="3079750" y="2108200"/>
          <p14:tracePt t="72924" x="3073400" y="2108200"/>
          <p14:tracePt t="72934" x="3067050" y="2108200"/>
          <p14:tracePt t="72951" x="3060700" y="2108200"/>
          <p14:tracePt t="72952" x="3035300" y="2108200"/>
          <p14:tracePt t="72968" x="3022600" y="2108200"/>
          <p14:tracePt t="72985" x="2997200" y="2108200"/>
          <p14:tracePt t="73001" x="2965450" y="2108200"/>
          <p14:tracePt t="73018" x="2952750" y="2108200"/>
          <p14:tracePt t="73034" x="2927350" y="2108200"/>
          <p14:tracePt t="73051" x="2914650" y="2101850"/>
          <p14:tracePt t="73067" x="2901950" y="2101850"/>
          <p14:tracePt t="73084" x="2889250" y="2095500"/>
          <p14:tracePt t="73122" x="2882900" y="2095500"/>
          <p14:tracePt t="73124" x="2876550" y="2095500"/>
          <p14:tracePt t="73134" x="2870200" y="2089150"/>
          <p14:tracePt t="73151" x="2838450" y="2082800"/>
          <p14:tracePt t="73167" x="2813050" y="2082800"/>
          <p14:tracePt t="73185" x="2800350" y="2076450"/>
          <p14:tracePt t="73201" x="2787650" y="2070100"/>
          <p14:tracePt t="73450" x="2800350" y="2070100"/>
          <p14:tracePt t="73461" x="2806700" y="2070100"/>
          <p14:tracePt t="73471" x="2819400" y="2070100"/>
          <p14:tracePt t="73476" x="2838450" y="2070100"/>
          <p14:tracePt t="73485" x="2876550" y="2070100"/>
          <p14:tracePt t="73502" x="2895600" y="2070100"/>
          <p14:tracePt t="73518" x="2921000" y="2070100"/>
          <p14:tracePt t="73534" x="2946400" y="2070100"/>
          <p14:tracePt t="73551" x="2959100" y="2070100"/>
          <p14:tracePt t="73687" x="2965450" y="2070100"/>
          <p14:tracePt t="73702" x="2971800" y="2070100"/>
          <p14:tracePt t="73717" x="2978150" y="2070100"/>
          <p14:tracePt t="73718" x="2984500" y="2070100"/>
          <p14:tracePt t="73735" x="3016250" y="2070100"/>
          <p14:tracePt t="73751" x="3035300" y="2070100"/>
          <p14:tracePt t="73767" x="3086100" y="2070100"/>
          <p14:tracePt t="73784" x="3111500" y="2070100"/>
          <p14:tracePt t="73800" x="3162300" y="2070100"/>
          <p14:tracePt t="73818" x="3213100" y="2070100"/>
          <p14:tracePt t="73834" x="3238500" y="2070100"/>
          <p14:tracePt t="73851" x="3295650" y="2070100"/>
          <p14:tracePt t="73868" x="3327400" y="2070100"/>
          <p14:tracePt t="73868" x="3365500" y="2070100"/>
          <p14:tracePt t="73885" x="3384550" y="2070100"/>
          <p14:tracePt t="73901" x="3454400" y="2070100"/>
          <p14:tracePt t="73918" x="3479800" y="2070100"/>
          <p14:tracePt t="73935" x="3536950" y="2070100"/>
          <p14:tracePt t="73951" x="3594100" y="2070100"/>
          <p14:tracePt t="73968" x="3613150" y="2070100"/>
          <p14:tracePt t="73984" x="3651250" y="2070100"/>
          <p14:tracePt t="74001" x="3670300" y="2070100"/>
          <p14:tracePt t="74018" x="3702050" y="2070100"/>
          <p14:tracePt t="74034" x="3759200" y="2070100"/>
          <p14:tracePt t="74051" x="3790950" y="2070100"/>
          <p14:tracePt t="74067" x="3860800" y="2070100"/>
          <p14:tracePt t="74085" x="3886200" y="2070100"/>
          <p14:tracePt t="74101" x="3917950" y="2070100"/>
          <p14:tracePt t="74145" x="3924300" y="2070100"/>
          <p14:tracePt t="74167" x="3930650" y="2070100"/>
          <p14:tracePt t="74197" x="3937000" y="2070100"/>
          <p14:tracePt t="74199" x="3943350" y="2070100"/>
          <p14:tracePt t="74300" x="3930650" y="2070100"/>
          <p14:tracePt t="74310" x="3917950" y="2076450"/>
          <p14:tracePt t="74321" x="3886200" y="2076450"/>
          <p14:tracePt t="74322" x="3835400" y="2082800"/>
          <p14:tracePt t="74334" x="3771900" y="2082800"/>
          <p14:tracePt t="74351" x="3613150" y="2082800"/>
          <p14:tracePt t="74368" x="3435350" y="2082800"/>
          <p14:tracePt t="74385" x="3359150" y="2082800"/>
          <p14:tracePt t="74401" x="3232150" y="2082800"/>
          <p14:tracePt t="74417" x="3130550" y="2082800"/>
          <p14:tracePt t="74435" x="3086100" y="2082800"/>
          <p14:tracePt t="74451" x="3028950" y="2082800"/>
          <p14:tracePt t="74468" x="2997200" y="2082800"/>
          <p14:tracePt t="74484" x="2940050" y="2082800"/>
          <p14:tracePt t="74502" x="2901950" y="2082800"/>
          <p14:tracePt t="74518" x="2882900" y="2089150"/>
          <p14:tracePt t="74534" x="2857500" y="2089150"/>
          <p14:tracePt t="74551" x="2838450" y="2089150"/>
          <p14:tracePt t="74568" x="2806700" y="2095500"/>
          <p14:tracePt t="74584" x="2800350" y="2095500"/>
          <p14:tracePt t="74601" x="2768600" y="2095500"/>
          <p14:tracePt t="74617" x="2755900" y="2095500"/>
          <p14:tracePt t="74856" x="2768600" y="2095500"/>
          <p14:tracePt t="74867" x="2787650" y="2095500"/>
          <p14:tracePt t="74878" x="2800350" y="2095500"/>
          <p14:tracePt t="74887" x="2825750" y="2101850"/>
          <p14:tracePt t="74901" x="2863850" y="2108200"/>
          <p14:tracePt t="74902" x="2908300" y="2120900"/>
          <p14:tracePt t="74918" x="3003550" y="2139950"/>
          <p14:tracePt t="74935" x="3092450" y="2165350"/>
          <p14:tracePt t="74951" x="3143250" y="2178050"/>
          <p14:tracePt t="74967" x="3187700" y="2184400"/>
          <p14:tracePt t="74985" x="3206750" y="2190750"/>
          <p14:tracePt t="75023" x="3213100" y="2190750"/>
          <p14:tracePt t="75043" x="3219450" y="2190750"/>
          <p14:tracePt t="75053" x="3225800" y="2190750"/>
          <p14:tracePt t="75055" x="3238500" y="2190750"/>
          <p14:tracePt t="75067" x="3257550" y="2190750"/>
          <p14:tracePt t="75085" x="3270250" y="2190750"/>
          <p14:tracePt t="75101" x="3276600" y="2190750"/>
          <p14:tracePt t="75807" x="3276600" y="2197100"/>
          <p14:tracePt t="75828" x="3276600" y="2209800"/>
          <p14:tracePt t="75838" x="3276600" y="2216150"/>
          <p14:tracePt t="75848" x="3276600" y="2235200"/>
          <p14:tracePt t="75867" x="3263900" y="2260600"/>
          <p14:tracePt t="75869" x="3238500" y="2336800"/>
          <p14:tracePt t="75885" x="3219450" y="2393950"/>
          <p14:tracePt t="75885" x="3194050" y="2451100"/>
          <p14:tracePt t="75901" x="3181350" y="2508250"/>
          <p14:tracePt t="75917" x="3130550" y="2641600"/>
          <p14:tracePt t="75936" x="3111500" y="2724150"/>
          <p14:tracePt t="75951" x="3067050" y="2857500"/>
          <p14:tracePt t="75968" x="3022600" y="3003550"/>
          <p14:tracePt t="75985" x="3009900" y="3079750"/>
          <p14:tracePt t="76001" x="2984500" y="3225800"/>
          <p14:tracePt t="76017" x="2971800" y="3302000"/>
          <p14:tracePt t="76034" x="2959100" y="3454400"/>
          <p14:tracePt t="76051" x="2946400" y="3600450"/>
          <p14:tracePt t="76067" x="2933700" y="3663950"/>
          <p14:tracePt t="76085" x="2908300" y="3790950"/>
          <p14:tracePt t="76101" x="2889250" y="3848100"/>
          <p14:tracePt t="76118" x="2857500" y="3968750"/>
          <p14:tracePt t="76134" x="2832100" y="4083050"/>
          <p14:tracePt t="76151" x="2825750" y="4140200"/>
          <p14:tracePt t="76167" x="2819400" y="4241800"/>
          <p14:tracePt t="76184" x="2813050" y="4286250"/>
          <p14:tracePt t="76201" x="2800350" y="4375150"/>
          <p14:tracePt t="76217" x="2800350" y="4438650"/>
          <p14:tracePt t="76235" x="2800350" y="4476750"/>
          <p14:tracePt t="76251" x="2800350" y="4521200"/>
          <p14:tracePt t="76268" x="2800350" y="4540250"/>
          <p14:tracePt t="76285" x="2813050" y="4578350"/>
          <p14:tracePt t="76301" x="2832100" y="4597400"/>
          <p14:tracePt t="76318" x="2838450" y="4616450"/>
          <p14:tracePt t="76335" x="2857500" y="4641850"/>
          <p14:tracePt t="76351" x="2857500" y="4654550"/>
          <p14:tracePt t="76367" x="2882900" y="4660900"/>
          <p14:tracePt t="76385" x="2895600" y="4673600"/>
          <p14:tracePt t="76401" x="2914650" y="4679950"/>
          <p14:tracePt t="76417" x="2952750" y="4692650"/>
          <p14:tracePt t="76435" x="2978150" y="4692650"/>
          <p14:tracePt t="76451" x="3035300" y="4705350"/>
          <p14:tracePt t="76468" x="3092450" y="4705350"/>
          <p14:tracePt t="76485" x="3117850" y="4705350"/>
          <p14:tracePt t="76502" x="3143250" y="4705350"/>
          <p14:tracePt t="76517" x="3155950" y="4692650"/>
          <p14:tracePt t="76535" x="3155950" y="4686300"/>
          <p14:tracePt t="76550" x="3155950" y="4667250"/>
          <p14:tracePt t="76567" x="3155950" y="4660900"/>
          <p14:tracePt t="76584" x="3149600" y="4629150"/>
          <p14:tracePt t="76601" x="3143250" y="4610100"/>
          <p14:tracePt t="76618" x="3136900" y="4578350"/>
          <p14:tracePt t="76634" x="3130550" y="4540250"/>
          <p14:tracePt t="76651" x="3130550" y="4527550"/>
          <p14:tracePt t="76667" x="3130550" y="4495800"/>
          <p14:tracePt t="76685" x="3124200" y="4489450"/>
          <p14:tracePt t="76700" x="3117850" y="4470400"/>
          <p14:tracePt t="76717" x="3105150" y="4457700"/>
          <p14:tracePt t="76735" x="3098800" y="4445000"/>
          <p14:tracePt t="76751" x="3073400" y="4419600"/>
          <p14:tracePt t="76768" x="3060700" y="4406900"/>
          <p14:tracePt t="76784" x="3022600" y="4381500"/>
          <p14:tracePt t="76801" x="2990850" y="4349750"/>
          <p14:tracePt t="76817" x="2971800" y="4337050"/>
          <p14:tracePt t="76834" x="2940050" y="4318000"/>
          <p14:tracePt t="76851" x="2927350" y="4311650"/>
          <p14:tracePt t="76867" x="2901950" y="4298950"/>
          <p14:tracePt t="76885" x="2889250" y="4298950"/>
          <p14:tracePt t="76901" x="2882900" y="4298950"/>
          <p14:tracePt t="76943" x="2876550" y="4298950"/>
          <p14:tracePt t="76953" x="2870200" y="4298950"/>
          <p14:tracePt t="76955" x="2863850" y="4298950"/>
          <p14:tracePt t="76994" x="2857500" y="4298950"/>
          <p14:tracePt t="77066" x="2851150" y="4298950"/>
          <p14:tracePt t="77118" x="2844800" y="4298950"/>
          <p14:tracePt t="77128" x="2838450" y="4305300"/>
          <p14:tracePt t="77138" x="2832100" y="4311650"/>
          <p14:tracePt t="77159" x="2825750" y="4318000"/>
          <p14:tracePt t="77190" x="2825750" y="4324350"/>
          <p14:tracePt t="77231" x="2819400" y="4330700"/>
          <p14:tracePt t="77241" x="2819400" y="4337050"/>
          <p14:tracePt t="77252" x="2813050" y="4349750"/>
          <p14:tracePt t="77262" x="2806700" y="4356100"/>
          <p14:tracePt t="77268" x="2800350" y="4381500"/>
          <p14:tracePt t="77284" x="2794000" y="4394200"/>
          <p14:tracePt t="77301" x="2781300" y="4406900"/>
          <p14:tracePt t="77317" x="2774950" y="4419600"/>
          <p14:tracePt t="77335" x="2774950" y="4432300"/>
          <p14:tracePt t="77350" x="2774950" y="4451350"/>
          <p14:tracePt t="77367" x="2774950" y="4464050"/>
          <p14:tracePt t="77384" x="2774950" y="4476750"/>
          <p14:tracePt t="77401" x="2774950" y="4489450"/>
          <p14:tracePt t="77418" x="2774950" y="4502150"/>
          <p14:tracePt t="77434" x="2774950" y="4514850"/>
          <p14:tracePt t="77451" x="2774950" y="4527550"/>
          <p14:tracePt t="77467" x="2774950" y="4546600"/>
          <p14:tracePt t="77484" x="2774950" y="4572000"/>
          <p14:tracePt t="77502" x="2774950" y="4578350"/>
          <p14:tracePt t="77517" x="2774950" y="4597400"/>
          <p14:tracePt t="77565" x="2774950" y="4603750"/>
          <p14:tracePt t="78746" x="2774950" y="4610100"/>
          <p14:tracePt t="79034" x="2774950" y="4616450"/>
          <p14:tracePt t="79075" x="2774950" y="4622800"/>
          <p14:tracePt t="79095" x="2781300" y="4622800"/>
          <p14:tracePt t="79208" x="2787650" y="4622800"/>
          <p14:tracePt t="79239" x="2794000" y="4616450"/>
          <p14:tracePt t="79249" x="2800350" y="4616450"/>
          <p14:tracePt t="79261" x="2800350" y="4610100"/>
          <p14:tracePt t="79271" x="2813050" y="4597400"/>
          <p14:tracePt t="79284" x="2819400" y="4597400"/>
          <p14:tracePt t="79301" x="2825750" y="4578350"/>
          <p14:tracePt t="79317" x="2832100" y="4578350"/>
          <p14:tracePt t="79319" x="2832100" y="4565650"/>
          <p14:tracePt t="79334" x="2832100" y="4559300"/>
          <p14:tracePt t="79350" x="2832100" y="4552950"/>
          <p14:tracePt t="79367" x="2832100" y="4540250"/>
          <p14:tracePt t="79415" x="2832100" y="4533900"/>
          <p14:tracePt t="79426" x="2825750" y="4533900"/>
          <p14:tracePt t="79436" x="2825750" y="4527550"/>
          <p14:tracePt t="79451" x="2813050" y="4527550"/>
          <p14:tracePt t="79453" x="2800350" y="4527550"/>
          <p14:tracePt t="79467" x="2787650" y="4527550"/>
          <p14:tracePt t="79485" x="2768600" y="4527550"/>
          <p14:tracePt t="79502" x="2755900" y="4527550"/>
          <p14:tracePt t="79517" x="2743200" y="4527550"/>
          <p14:tracePt t="79535" x="2730500" y="4533900"/>
          <p14:tracePt t="79551" x="2724150" y="4540250"/>
          <p14:tracePt t="79568" x="2717800" y="4540250"/>
          <p14:tracePt t="79584" x="2717800" y="4546600"/>
          <p14:tracePt t="79601" x="2717800" y="4552950"/>
          <p14:tracePt t="79617" x="2711450" y="4565650"/>
          <p14:tracePt t="79634" x="2711450" y="4572000"/>
          <p14:tracePt t="79650" x="2705100" y="4591050"/>
          <p14:tracePt t="79667" x="2705100" y="4597400"/>
          <p14:tracePt t="79685" x="2698750" y="4616450"/>
          <p14:tracePt t="79701" x="2698750" y="4622800"/>
          <p14:tracePt t="79717" x="2698750" y="4654550"/>
          <p14:tracePt t="79734" x="2698750" y="4673600"/>
          <p14:tracePt t="79751" x="2698750" y="4686300"/>
          <p14:tracePt t="79767" x="2698750" y="4699000"/>
          <p14:tracePt t="79783" x="2705100" y="4711700"/>
          <p14:tracePt t="79799" x="2711450" y="4718050"/>
          <p14:tracePt t="79817" x="2717800" y="4737100"/>
          <p14:tracePt t="79835" x="2724150" y="4737100"/>
          <p14:tracePt t="79851" x="2730500" y="4756150"/>
          <p14:tracePt t="79884" x="2730500" y="4768850"/>
          <p14:tracePt t="79885" x="2730500" y="4775200"/>
          <p14:tracePt t="79901" x="2730500" y="4787900"/>
          <p14:tracePt t="79918" x="2730500" y="4794250"/>
          <p14:tracePt t="79934" x="2730500" y="4813300"/>
          <p14:tracePt t="79951" x="2730500" y="4819650"/>
          <p14:tracePt t="79968" x="2730500" y="4838700"/>
          <p14:tracePt t="79984" x="2743200" y="4864100"/>
          <p14:tracePt t="80001" x="2749550" y="4883150"/>
          <p14:tracePt t="80017" x="2768600" y="4914900"/>
          <p14:tracePt t="80035" x="2774950" y="4927600"/>
          <p14:tracePt t="80051" x="2787650" y="4953000"/>
          <p14:tracePt t="80067" x="2794000" y="4965700"/>
          <p14:tracePt t="80084" x="2800350" y="4972050"/>
          <p14:tracePt t="80101" x="2806700" y="4984750"/>
          <p14:tracePt t="80117" x="2813050" y="4991100"/>
          <p14:tracePt t="80134" x="2819400" y="5003800"/>
          <p14:tracePt t="80151" x="2825750" y="5022850"/>
          <p14:tracePt t="80167" x="2832100" y="5022850"/>
          <p14:tracePt t="80184" x="2838450" y="5041900"/>
          <p14:tracePt t="80201" x="2838450" y="5048250"/>
          <p14:tracePt t="80218" x="2851150" y="5073650"/>
          <p14:tracePt t="80234" x="2857500" y="5099050"/>
          <p14:tracePt t="80251" x="2857500" y="5111750"/>
          <p14:tracePt t="80267" x="2857500" y="5124450"/>
          <p14:tracePt t="80284" x="2857500" y="5130800"/>
          <p14:tracePt t="80300" x="2857500" y="5143500"/>
          <p14:tracePt t="80317" x="2857500" y="5149850"/>
          <p14:tracePt t="80517" x="2857500" y="5143500"/>
          <p14:tracePt t="81160" x="2857500" y="5137150"/>
          <p14:tracePt t="81190" x="2863850" y="5130800"/>
          <p14:tracePt t="81201" x="2870200" y="5124450"/>
          <p14:tracePt t="81218" x="2889250" y="5118100"/>
          <p14:tracePt t="81219" x="2965450" y="5092700"/>
          <p14:tracePt t="81235" x="3016250" y="5080000"/>
          <p14:tracePt t="81252" x="3130550" y="5048250"/>
          <p14:tracePt t="81268" x="3232150" y="5016500"/>
          <p14:tracePt t="81285" x="3257550" y="5003800"/>
          <p14:tracePt t="81301" x="3289300" y="4972050"/>
          <p14:tracePt t="81318" x="3302000" y="4953000"/>
          <p14:tracePt t="81335" x="3314700" y="4914900"/>
          <p14:tracePt t="81352" x="3321050" y="4902200"/>
          <p14:tracePt t="81368" x="3340100" y="4845050"/>
          <p14:tracePt t="81385" x="3359150" y="4813300"/>
          <p14:tracePt t="81402" x="3365500" y="4794250"/>
          <p14:tracePt t="81418" x="3371850" y="4762500"/>
          <p14:tracePt t="81452" x="3371850" y="4756150"/>
          <p14:tracePt t="81454" x="3371850" y="4749800"/>
          <p14:tracePt t="81468" x="3371850" y="4730750"/>
          <p14:tracePt t="81486" x="3365500" y="4718050"/>
          <p14:tracePt t="81518" x="3346450" y="4692650"/>
          <p14:tracePt t="81519" x="3333750" y="4673600"/>
          <p14:tracePt t="81536" x="3314700" y="4641850"/>
          <p14:tracePt t="81552" x="3289300" y="4603750"/>
          <p14:tracePt t="81568" x="3276600" y="4591050"/>
          <p14:tracePt t="81586" x="3251200" y="4578350"/>
          <p14:tracePt t="81602" x="3244850" y="4565650"/>
          <p14:tracePt t="81618" x="3219450" y="4546600"/>
          <p14:tracePt t="81636" x="3181350" y="4527550"/>
          <p14:tracePt t="81651" x="3162300" y="4521200"/>
          <p14:tracePt t="81669" x="3105150" y="4489450"/>
          <p14:tracePt t="81685" x="3079750" y="4483100"/>
          <p14:tracePt t="81702" x="2997200" y="4464050"/>
          <p14:tracePt t="81719" x="2914650" y="4445000"/>
          <p14:tracePt t="81735" x="2876550" y="4438650"/>
          <p14:tracePt t="81752" x="2806700" y="4432300"/>
          <p14:tracePt t="81768" x="2743200" y="4432300"/>
          <p14:tracePt t="81790" x="2717800" y="4432300"/>
          <p14:tracePt t="81802" x="2667000" y="4432300"/>
          <p14:tracePt t="81818" x="2647950" y="4432300"/>
          <p14:tracePt t="81835" x="2597150" y="4432300"/>
          <p14:tracePt t="81852" x="2571750" y="4432300"/>
          <p14:tracePt t="81868" x="2520950" y="4432300"/>
          <p14:tracePt t="81885" x="2476500" y="4432300"/>
          <p14:tracePt t="81902" x="2457450" y="4432300"/>
          <p14:tracePt t="81918" x="2425700" y="4432300"/>
          <p14:tracePt t="81935" x="2406650" y="4432300"/>
          <p14:tracePt t="81952" x="2368550" y="4432300"/>
          <p14:tracePt t="81968" x="2336800" y="4432300"/>
          <p14:tracePt t="81986" x="2317750" y="4432300"/>
          <p14:tracePt t="82002" x="2286000" y="4432300"/>
          <p14:tracePt t="82019" x="2273300" y="4432300"/>
          <p14:tracePt t="82036" x="2241550" y="4432300"/>
          <p14:tracePt t="82052" x="2203450" y="4432300"/>
          <p14:tracePt t="82068" x="2197100" y="4432300"/>
          <p14:tracePt t="82085" x="2159000" y="4432300"/>
          <p14:tracePt t="82102" x="2139950" y="4432300"/>
          <p14:tracePt t="82118" x="2108200" y="4432300"/>
          <p14:tracePt t="82136" x="2089150" y="4432300"/>
          <p14:tracePt t="82152" x="2057400" y="4432300"/>
          <p14:tracePt t="82168" x="2025650" y="4438650"/>
          <p14:tracePt t="82185" x="2006600" y="4445000"/>
          <p14:tracePt t="82202" x="1987550" y="4457700"/>
          <p14:tracePt t="82218" x="1968500" y="4464050"/>
          <p14:tracePt t="82235" x="1962150" y="4470400"/>
          <p14:tracePt t="82252" x="1943100" y="4483100"/>
          <p14:tracePt t="82268" x="1943100" y="4489450"/>
          <p14:tracePt t="82285" x="1930400" y="4508500"/>
          <p14:tracePt t="82301" x="1917700" y="4527550"/>
          <p14:tracePt t="82318" x="1911350" y="4540250"/>
          <p14:tracePt t="82335" x="1898650" y="4546600"/>
          <p14:tracePt t="82351" x="1892300" y="4559300"/>
          <p14:tracePt t="82368" x="1885950" y="4565650"/>
          <p14:tracePt t="82386" x="1873250" y="4584700"/>
          <p14:tracePt t="82423" x="1866900" y="4591050"/>
          <p14:tracePt t="82435" x="1860550" y="4597400"/>
          <p14:tracePt t="82455" x="1860550" y="4603750"/>
          <p14:tracePt t="82468" x="1854200" y="4616450"/>
          <p14:tracePt t="82485" x="1854200" y="4629150"/>
          <p14:tracePt t="82486" x="1854200" y="4641850"/>
          <p14:tracePt t="82504" x="1854200" y="4660900"/>
          <p14:tracePt t="82519" x="1854200" y="4673600"/>
          <p14:tracePt t="82535" x="1854200" y="4686300"/>
          <p14:tracePt t="82550" x="1854200" y="4699000"/>
          <p14:tracePt t="82567" x="1854200" y="4705350"/>
          <p14:tracePt t="82586" x="1854200" y="4718050"/>
          <p14:tracePt t="82601" x="1854200" y="4724400"/>
          <p14:tracePt t="82618" x="1854200" y="4743450"/>
          <p14:tracePt t="82636" x="1854200" y="4756150"/>
          <p14:tracePt t="82652" x="1854200" y="4781550"/>
          <p14:tracePt t="82668" x="1854200" y="4813300"/>
          <p14:tracePt t="82685" x="1854200" y="4826000"/>
          <p14:tracePt t="82702" x="1854200" y="4864100"/>
          <p14:tracePt t="82718" x="1854200" y="4889500"/>
          <p14:tracePt t="82735" x="1854200" y="4927600"/>
          <p14:tracePt t="82752" x="1854200" y="4972050"/>
          <p14:tracePt t="82768" x="1854200" y="4997450"/>
          <p14:tracePt t="82786" x="1854200" y="5041900"/>
          <p14:tracePt t="82802" x="1854200" y="5060950"/>
          <p14:tracePt t="82817" x="1854200" y="5111750"/>
          <p14:tracePt t="82834" x="1854200" y="5156200"/>
          <p14:tracePt t="82852" x="1854200" y="5175250"/>
          <p14:tracePt t="82868" x="1854200" y="5219700"/>
          <p14:tracePt t="82885" x="1854200" y="5226050"/>
          <p14:tracePt t="82902" x="1854200" y="5245100"/>
          <p14:tracePt t="82919" x="1854200" y="5264150"/>
          <p14:tracePt t="82936" x="1847850" y="5270500"/>
          <p14:tracePt t="82952" x="1841500" y="5283200"/>
          <p14:tracePt t="82968" x="1841500" y="5289550"/>
          <p14:tracePt t="82986" x="1835150" y="5295900"/>
          <p14:tracePt t="83002" x="1835150" y="5308600"/>
          <p14:tracePt t="83019" x="1835150" y="5314950"/>
          <p14:tracePt t="83036" x="1835150" y="5327650"/>
          <p14:tracePt t="83071" x="1835150" y="5334000"/>
          <p14:tracePt t="83072" x="1835150" y="5346700"/>
          <p14:tracePt t="83085" x="1835150" y="5365750"/>
          <p14:tracePt t="83102" x="1835150" y="5372100"/>
          <p14:tracePt t="83118" x="1835150" y="5397500"/>
          <p14:tracePt t="83136" x="1835150" y="5403850"/>
          <p14:tracePt t="83151" x="1835150" y="5422900"/>
          <p14:tracePt t="83168" x="1835150" y="5429250"/>
          <p14:tracePt t="83186" x="1835150" y="5435600"/>
          <p14:tracePt t="83202" x="1866900" y="5454650"/>
          <p14:tracePt t="83218" x="1892300" y="5461000"/>
          <p14:tracePt t="83235" x="1962150" y="5486400"/>
          <p14:tracePt t="83252" x="2057400" y="5518150"/>
          <p14:tracePt t="83268" x="2114550" y="5537200"/>
          <p14:tracePt t="83285" x="2184400" y="5562600"/>
          <p14:tracePt t="83301" x="2209800" y="5568950"/>
          <p14:tracePt t="83319" x="2247900" y="5581650"/>
          <p14:tracePt t="83335" x="2286000" y="5581650"/>
          <p14:tracePt t="83352" x="2298700" y="5581650"/>
          <p14:tracePt t="83368" x="2374900" y="5581650"/>
          <p14:tracePt t="83385" x="2432050" y="5581650"/>
          <p14:tracePt t="83401" x="2552700" y="5581650"/>
          <p14:tracePt t="83418" x="2654300" y="5581650"/>
          <p14:tracePt t="83436" x="2686050" y="5575300"/>
          <p14:tracePt t="83452" x="2730500" y="5556250"/>
          <p14:tracePt t="83469" x="2749550" y="5537200"/>
          <p14:tracePt t="83485" x="2781300" y="5499100"/>
          <p14:tracePt t="83503" x="2800350" y="5473700"/>
          <p14:tracePt t="83518" x="2844800" y="5416550"/>
          <p14:tracePt t="83535" x="2876550" y="5378450"/>
          <p14:tracePt t="83552" x="2889250" y="5359400"/>
          <p14:tracePt t="83568" x="2914650" y="5314950"/>
          <p14:tracePt t="83586" x="2927350" y="5295900"/>
          <p14:tracePt t="83602" x="2940050" y="5251450"/>
          <p14:tracePt t="83618" x="2971800" y="5175250"/>
          <p14:tracePt t="83635" x="2978150" y="5137150"/>
          <p14:tracePt t="83651" x="3009900" y="5054600"/>
          <p14:tracePt t="83668" x="3022600" y="5029200"/>
          <p14:tracePt t="83686" x="3041650" y="4965700"/>
          <p14:tracePt t="83702" x="3054350" y="4933950"/>
          <p14:tracePt t="83718" x="3060700" y="4921250"/>
          <p14:tracePt t="83736" x="3067050" y="4889500"/>
          <p14:tracePt t="83752" x="3067050" y="4876800"/>
          <p14:tracePt t="83768" x="3073400" y="4845050"/>
          <p14:tracePt t="83786" x="3073400" y="4819650"/>
          <p14:tracePt t="83801" x="3073400" y="4806950"/>
          <p14:tracePt t="83819" x="3073400" y="4794250"/>
          <p14:tracePt t="83834" x="3073400" y="4787900"/>
          <p14:tracePt t="83850" x="3060700" y="4781550"/>
          <p14:tracePt t="83868" x="3048000" y="4762500"/>
          <p14:tracePt t="83885" x="3035300" y="4756150"/>
          <p14:tracePt t="83901" x="3022600" y="4737100"/>
          <p14:tracePt t="83918" x="3009900" y="4730750"/>
          <p14:tracePt t="83918" x="2997200" y="4718050"/>
          <p14:tracePt t="83936" x="2984500" y="4705350"/>
          <p14:tracePt t="83951" x="2971800" y="4692650"/>
          <p14:tracePt t="83969" x="2965450" y="4686300"/>
          <p14:tracePt t="83986" x="2959100" y="4679950"/>
          <p14:tracePt t="84002" x="2952750" y="4679950"/>
          <p14:tracePt t="84019" x="2940050" y="4679950"/>
          <p14:tracePt t="84035" x="2914650" y="4679950"/>
          <p14:tracePt t="84052" x="2908300" y="4679950"/>
          <p14:tracePt t="84068" x="2889250" y="4679950"/>
          <p14:tracePt t="84105" x="2882900" y="4679950"/>
          <p14:tracePt t="84106" x="2876550" y="4679950"/>
          <p14:tracePt t="84118" x="2870200" y="4686300"/>
          <p14:tracePt t="84359" x="2870200" y="4692650"/>
          <p14:tracePt t="84369" x="2870200" y="4699000"/>
          <p14:tracePt t="84380" x="2870200" y="4705350"/>
          <p14:tracePt t="84384" x="2870200" y="4724400"/>
          <p14:tracePt t="84402" x="2870200" y="4743450"/>
          <p14:tracePt t="84403" x="2870200" y="4768850"/>
          <p14:tracePt t="84418" x="2863850" y="4826000"/>
          <p14:tracePt t="84451" x="2863850" y="4883150"/>
          <p14:tracePt t="84453" x="2863850" y="4908550"/>
          <p14:tracePt t="84468" x="2857500" y="4965700"/>
          <p14:tracePt t="84485" x="2857500" y="5022850"/>
          <p14:tracePt t="84504" x="2857500" y="5041900"/>
          <p14:tracePt t="84519" x="2857500" y="5099050"/>
          <p14:tracePt t="84535" x="2857500" y="5124450"/>
          <p14:tracePt t="84551" x="2857500" y="5175250"/>
          <p14:tracePt t="84568" x="2857500" y="5200650"/>
          <p14:tracePt t="84586" x="2857500" y="5245100"/>
          <p14:tracePt t="84601" x="2857500" y="5289550"/>
          <p14:tracePt t="84619" x="2857500" y="5314950"/>
          <p14:tracePt t="84635" x="2857500" y="5359400"/>
          <p14:tracePt t="84651" x="2857500" y="5397500"/>
          <p14:tracePt t="84668" x="2857500" y="5441950"/>
          <p14:tracePt t="84685" x="2857500" y="5492750"/>
          <p14:tracePt t="84702" x="2857500" y="5511800"/>
          <p14:tracePt t="84718" x="2857500" y="5524500"/>
          <p14:tracePt t="84887" x="2857500" y="5511800"/>
          <p14:tracePt t="84897" x="2857500" y="5499100"/>
          <p14:tracePt t="84907" x="2857500" y="5473700"/>
          <p14:tracePt t="84918" x="2857500" y="5454650"/>
          <p14:tracePt t="84920" x="2857500" y="5422900"/>
          <p14:tracePt t="84935" x="2857500" y="5353050"/>
          <p14:tracePt t="84952" x="2857500" y="5314950"/>
          <p14:tracePt t="84968" x="2863850" y="5238750"/>
          <p14:tracePt t="84985" x="2863850" y="5149850"/>
          <p14:tracePt t="85002" x="2863850" y="5105400"/>
          <p14:tracePt t="85018" x="2863850" y="5010150"/>
          <p14:tracePt t="85037" x="2863850" y="4972050"/>
          <p14:tracePt t="85052" x="2870200" y="4902200"/>
          <p14:tracePt t="85068" x="2870200" y="4857750"/>
          <p14:tracePt t="85086" x="2870200" y="4838700"/>
          <p14:tracePt t="85102" x="2876550" y="4794250"/>
          <p14:tracePt t="85118" x="2876550" y="4775200"/>
          <p14:tracePt t="85135" x="2876550" y="4730750"/>
          <p14:tracePt t="85152" x="2876550" y="4692650"/>
          <p14:tracePt t="85168" x="2876550" y="4679950"/>
          <p14:tracePt t="85186" x="2870200" y="4654550"/>
          <p14:tracePt t="85220" x="2870200" y="4641850"/>
          <p14:tracePt t="85221" x="2870200" y="4635500"/>
          <p14:tracePt t="85445" x="2870200" y="4641850"/>
          <p14:tracePt t="85460" x="2870200" y="4648200"/>
          <p14:tracePt t="85462" x="2870200" y="4660900"/>
          <p14:tracePt t="85468" x="2870200" y="4686300"/>
          <p14:tracePt t="85485" x="2870200" y="4730750"/>
          <p14:tracePt t="85503" x="2863850" y="4800600"/>
          <p14:tracePt t="85518" x="2863850" y="4832350"/>
          <p14:tracePt t="85536" x="2857500" y="4889500"/>
          <p14:tracePt t="85551" x="2857500" y="4914900"/>
          <p14:tracePt t="85568" x="2857500" y="4959350"/>
          <p14:tracePt t="85586" x="2857500" y="4991100"/>
          <p14:tracePt t="85602" x="2857500" y="5010150"/>
          <p14:tracePt t="85618" x="2857500" y="5035550"/>
          <p14:tracePt t="85635" x="2857500" y="5054600"/>
          <p14:tracePt t="85652" x="2857500" y="5099050"/>
          <p14:tracePt t="85668" x="2857500" y="5130800"/>
          <p14:tracePt t="85685" x="2857500" y="5149850"/>
          <p14:tracePt t="85701" x="2857500" y="5175250"/>
          <p14:tracePt t="85718" x="2857500" y="5213350"/>
          <p14:tracePt t="85736" x="2857500" y="5219700"/>
          <p14:tracePt t="85751" x="2857500" y="5257800"/>
          <p14:tracePt t="85768" x="2857500" y="5276850"/>
          <p14:tracePt t="85787" x="2857500" y="5302250"/>
          <p14:tracePt t="85803" x="2857500" y="5314950"/>
          <p14:tracePt t="85819" x="2857500" y="5334000"/>
          <p14:tracePt t="85837" x="2857500" y="5359400"/>
          <p14:tracePt t="85853" x="2857500" y="5372100"/>
          <p14:tracePt t="85869" x="2857500" y="5397500"/>
          <p14:tracePt t="85887" x="2857500" y="5416550"/>
          <p14:tracePt t="85903" x="2857500" y="5441950"/>
          <p14:tracePt t="85919" x="2857500" y="5461000"/>
          <p14:tracePt t="85936" x="2857500" y="5467350"/>
          <p14:tracePt t="85952" x="2857500" y="5473700"/>
          <p14:tracePt t="86007" x="2851150" y="5473700"/>
          <p14:tracePt t="90332" x="2851150" y="5467350"/>
          <p14:tracePt t="90345" x="2851150" y="5448300"/>
          <p14:tracePt t="90353" x="2851150" y="5422900"/>
          <p14:tracePt t="90363" x="2851150" y="5384800"/>
          <p14:tracePt t="90368" x="2851150" y="5232400"/>
          <p14:tracePt t="90386" x="2851150" y="5137150"/>
          <p14:tracePt t="90403" x="2851150" y="4908550"/>
          <p14:tracePt t="90419" x="2851150" y="4787900"/>
          <p14:tracePt t="90436" x="2851150" y="4565650"/>
          <p14:tracePt t="90453" x="2876550" y="4387850"/>
          <p14:tracePt t="90469" x="2895600" y="4330700"/>
          <p14:tracePt t="90486" x="2940050" y="4235450"/>
          <p14:tracePt t="90504" x="2965450" y="4197350"/>
          <p14:tracePt t="90519" x="3003550" y="4121150"/>
          <p14:tracePt t="90536" x="3035300" y="4025900"/>
          <p14:tracePt t="90553" x="3048000" y="3981450"/>
          <p14:tracePt t="90569" x="3086100" y="3886200"/>
          <p14:tracePt t="90586" x="3105150" y="3841750"/>
          <p14:tracePt t="90586" x="3117850" y="3790950"/>
          <p14:tracePt t="90604" x="3130550" y="3765550"/>
          <p14:tracePt t="90619" x="3143250" y="3721100"/>
          <p14:tracePt t="90636" x="3149600" y="3695700"/>
          <p14:tracePt t="90652" x="3149600" y="3670300"/>
          <p14:tracePt t="90669" x="3155950" y="3651250"/>
          <p14:tracePt t="90686" x="3155950" y="3632200"/>
          <p14:tracePt t="90703" x="3155950" y="3613150"/>
          <p14:tracePt t="90719" x="3155950" y="3606800"/>
          <p14:tracePt t="90736" x="3155950" y="3587750"/>
          <p14:tracePt t="90753" x="3155950" y="3575050"/>
          <p14:tracePt t="90769" x="3149600" y="3556000"/>
          <p14:tracePt t="90786" x="3136900" y="3524250"/>
          <p14:tracePt t="90802" x="3124200" y="3505200"/>
          <p14:tracePt t="90819" x="3092450" y="3473450"/>
          <p14:tracePt t="90836" x="3073400" y="3454400"/>
          <p14:tracePt t="90852" x="3041650" y="3429000"/>
          <p14:tracePt t="90869" x="3028950" y="3409950"/>
          <p14:tracePt t="90869" x="3022600" y="3397250"/>
          <p14:tracePt t="90886" x="3016250" y="3390900"/>
          <p14:tracePt t="90903" x="3003550" y="3384550"/>
          <p14:tracePt t="90920" x="2997200" y="3378200"/>
          <p14:tracePt t="90936" x="2997200" y="3371850"/>
          <p14:tracePt t="90951" x="2990850" y="3371850"/>
          <p14:tracePt t="90988" x="2984500" y="3371850"/>
          <p14:tracePt t="91040" x="2978150" y="3371850"/>
          <p14:tracePt t="91051" x="2959100" y="3371850"/>
          <p14:tracePt t="91073" x="2952750" y="3371850"/>
          <p14:tracePt t="91074" x="2940050" y="3371850"/>
          <p14:tracePt t="91086" x="2921000" y="3365500"/>
          <p14:tracePt t="91103" x="2914650" y="3359150"/>
          <p14:tracePt t="91120" x="2908300" y="3359150"/>
          <p14:tracePt t="91246" x="2908300" y="3352800"/>
          <p14:tracePt t="91277" x="2908300" y="3346450"/>
          <p14:tracePt t="91308" x="2914650" y="3340100"/>
          <p14:tracePt t="91318" x="2927350" y="3333750"/>
          <p14:tracePt t="91328" x="2940050" y="3327400"/>
          <p14:tracePt t="91336" x="2984500" y="3314700"/>
          <p14:tracePt t="91352" x="3035300" y="3308350"/>
          <p14:tracePt t="91369" x="3143250" y="3302000"/>
          <p14:tracePt t="91386" x="3282950" y="3302000"/>
          <p14:tracePt t="91403" x="3346450" y="3302000"/>
          <p14:tracePt t="91419" x="3492500" y="3302000"/>
          <p14:tracePt t="91436" x="3556000" y="3302000"/>
          <p14:tracePt t="91452" x="3663950" y="3302000"/>
          <p14:tracePt t="91469" x="3771900" y="3302000"/>
          <p14:tracePt t="91486" x="3829050" y="3302000"/>
          <p14:tracePt t="91504" x="3937000" y="3302000"/>
          <p14:tracePt t="91520" x="3981450" y="3302000"/>
          <p14:tracePt t="91536" x="4089400" y="3302000"/>
          <p14:tracePt t="91552" x="4191000" y="3302000"/>
          <p14:tracePt t="91569" x="4248150" y="3302000"/>
          <p14:tracePt t="91586" x="4356100" y="3302000"/>
          <p14:tracePt t="91603" x="4406900" y="3302000"/>
          <p14:tracePt t="91603" x="4464050" y="3302000"/>
          <p14:tracePt t="91619" x="4521200" y="3302000"/>
          <p14:tracePt t="91635" x="4603750" y="3302000"/>
          <p14:tracePt t="91653" x="4648200" y="3302000"/>
          <p14:tracePt t="91669" x="4749800" y="3302000"/>
          <p14:tracePt t="91686" x="4870450" y="3302000"/>
          <p14:tracePt t="91703" x="4946650" y="3302000"/>
          <p14:tracePt t="91719" x="5086350" y="3302000"/>
          <p14:tracePt t="91736" x="5149850" y="3289300"/>
          <p14:tracePt t="91752" x="5264150" y="3282950"/>
          <p14:tracePt t="91769" x="5353050" y="3276600"/>
          <p14:tracePt t="91787" x="5391150" y="3270250"/>
          <p14:tracePt t="91802" x="5422900" y="3257550"/>
          <p14:tracePt t="91819" x="5441950" y="3251200"/>
          <p14:tracePt t="91835" x="5454650" y="3244850"/>
          <p14:tracePt t="95890" x="5441950" y="3244850"/>
          <p14:tracePt t="95899" x="5435600" y="3244850"/>
          <p14:tracePt t="95911" x="5416550" y="3244850"/>
          <p14:tracePt t="95920" x="5397500" y="3244850"/>
          <p14:tracePt t="95927" x="5372100" y="3244850"/>
          <p14:tracePt t="95936" x="5327650" y="3244850"/>
          <p14:tracePt t="95952" x="5302250" y="3244850"/>
          <p14:tracePt t="95968" x="5251450" y="3244850"/>
          <p14:tracePt t="95987" x="5219700" y="3244850"/>
          <p14:tracePt t="96003" x="5194300" y="3244850"/>
          <p14:tracePt t="96018" x="5137150" y="3244850"/>
          <p14:tracePt t="96034" x="5092700" y="3244850"/>
          <p14:tracePt t="96052" x="4997450" y="3244850"/>
          <p14:tracePt t="96069" x="4940300" y="3244850"/>
          <p14:tracePt t="96085" x="4838700" y="3244850"/>
          <p14:tracePt t="96102" x="4743450" y="3244850"/>
          <p14:tracePt t="96119" x="4686300" y="3244850"/>
          <p14:tracePt t="96135" x="4597400" y="3244850"/>
          <p14:tracePt t="96153" x="4552950" y="3244850"/>
          <p14:tracePt t="96169" x="4457700" y="3244850"/>
          <p14:tracePt t="96186" x="4356100" y="3244850"/>
          <p14:tracePt t="96202" x="4292600" y="3244850"/>
          <p14:tracePt t="96220" x="4171950" y="3244850"/>
          <p14:tracePt t="96236" x="4108450" y="3244850"/>
          <p14:tracePt t="96253" x="3975100" y="3244850"/>
          <p14:tracePt t="96269" x="3854450" y="3244850"/>
          <p14:tracePt t="96285" x="3803650" y="3244850"/>
          <p14:tracePt t="96303" x="3702050" y="3244850"/>
          <p14:tracePt t="96319" x="3670300" y="3244850"/>
          <p14:tracePt t="96336" x="3581400" y="3244850"/>
          <p14:tracePt t="96353" x="3505200" y="3244850"/>
          <p14:tracePt t="96369" x="3473450" y="3244850"/>
          <p14:tracePt t="96386" x="3390900" y="3244850"/>
          <p14:tracePt t="96403" x="3346450" y="3244850"/>
          <p14:tracePt t="96419" x="3270250" y="3244850"/>
          <p14:tracePt t="96435" x="3206750" y="3244850"/>
          <p14:tracePt t="96452" x="3162300" y="3244850"/>
          <p14:tracePt t="96469" x="3092450" y="3244850"/>
          <p14:tracePt t="96485" x="3035300" y="3244850"/>
          <p14:tracePt t="96505" x="3003550" y="3244850"/>
          <p14:tracePt t="96519" x="2946400" y="3244850"/>
          <p14:tracePt t="96536" x="2914650" y="3244850"/>
          <p14:tracePt t="96552" x="2863850" y="3244850"/>
          <p14:tracePt t="96569" x="2832100" y="3244850"/>
          <p14:tracePt t="96586" x="2774950" y="3244850"/>
          <p14:tracePt t="96603" x="2698750" y="3244850"/>
          <p14:tracePt t="96619" x="2667000" y="3244850"/>
          <p14:tracePt t="96635" x="2578100" y="3244850"/>
          <p14:tracePt t="96654" x="2533650" y="3244850"/>
          <p14:tracePt t="96669" x="2451100" y="3244850"/>
          <p14:tracePt t="96686" x="2393950" y="3244850"/>
          <p14:tracePt t="96702" x="2381250" y="3244850"/>
          <p14:tracePt t="96719" x="2343150" y="3244850"/>
          <p14:tracePt t="96736" x="2336800" y="3244850"/>
          <p14:tracePt t="96752" x="2311400" y="3244850"/>
          <p14:tracePt t="96769" x="2298700" y="3244850"/>
          <p14:tracePt t="96786" x="2286000" y="3251200"/>
          <p14:tracePt t="96803" x="2279650" y="3251200"/>
          <p14:tracePt t="96961" x="2286000" y="3251200"/>
          <p14:tracePt t="96970" x="2292350" y="3251200"/>
          <p14:tracePt t="96983" x="2305050" y="3251200"/>
          <p14:tracePt t="96991" x="2330450" y="3244850"/>
          <p14:tracePt t="97003" x="2355850" y="3244850"/>
          <p14:tracePt t="97004" x="2387600" y="3238500"/>
          <p14:tracePt t="97019" x="2476500" y="3238500"/>
          <p14:tracePt t="97036" x="2533650" y="3232150"/>
          <p14:tracePt t="97053" x="2641600" y="3232150"/>
          <p14:tracePt t="97069" x="2743200" y="3232150"/>
          <p14:tracePt t="97085" x="2787650" y="3232150"/>
          <p14:tracePt t="97103" x="2882900" y="3232150"/>
          <p14:tracePt t="97119" x="2927350" y="3232150"/>
          <p14:tracePt t="97135" x="3028950" y="3232150"/>
          <p14:tracePt t="97153" x="3136900" y="3232150"/>
          <p14:tracePt t="97169" x="3187700" y="3232150"/>
          <p14:tracePt t="97186" x="3308350" y="3232150"/>
          <p14:tracePt t="97203" x="3378200" y="3232150"/>
          <p14:tracePt t="97219" x="3536950" y="3232150"/>
          <p14:tracePt t="97237" x="3733800" y="3232150"/>
          <p14:tracePt t="97253" x="3829050" y="3232150"/>
          <p14:tracePt t="97269" x="4044950" y="3232150"/>
          <p14:tracePt t="97286" x="4140200" y="3232150"/>
          <p14:tracePt t="97303" x="4324350" y="3232150"/>
          <p14:tracePt t="97319" x="4476750" y="3232150"/>
          <p14:tracePt t="97336" x="4552950" y="3232150"/>
          <p14:tracePt t="97352" x="4711700" y="3232150"/>
          <p14:tracePt t="97369" x="4806950" y="3232150"/>
          <p14:tracePt t="97385" x="4991100" y="3232150"/>
          <p14:tracePt t="97403" x="5156200" y="3232150"/>
          <p14:tracePt t="97420" x="5232400" y="3232150"/>
          <p14:tracePt t="97435" x="5340350" y="3232150"/>
          <p14:tracePt t="97453" x="5384800" y="3232150"/>
          <p14:tracePt t="97469" x="5473700" y="3232150"/>
          <p14:tracePt t="97485" x="5562600" y="3232150"/>
          <p14:tracePt t="97503" x="5607050" y="3232150"/>
          <p14:tracePt t="97519" x="5695950" y="3232150"/>
          <p14:tracePt t="97536" x="5727700" y="3232150"/>
          <p14:tracePt t="97553" x="5759450" y="3232150"/>
          <p14:tracePt t="97983" x="5759450" y="3244850"/>
          <p14:tracePt t="97985" x="5746750" y="3257550"/>
          <p14:tracePt t="98004" x="5734050" y="3270250"/>
          <p14:tracePt t="98006" x="5715000" y="3295650"/>
          <p14:tracePt t="98019" x="5683250" y="3327400"/>
          <p14:tracePt t="98019" x="5645150" y="3365500"/>
          <p14:tracePt t="98034" x="5607050" y="3416300"/>
          <p14:tracePt t="98053" x="5492750" y="3536950"/>
          <p14:tracePt t="98069" x="5429250" y="3606800"/>
          <p14:tracePt t="98085" x="5283200" y="3759200"/>
          <p14:tracePt t="98103" x="5130800" y="3924300"/>
          <p14:tracePt t="98119" x="5054600" y="4006850"/>
          <p14:tracePt t="98136" x="4921250" y="4159250"/>
          <p14:tracePt t="98153" x="4870450" y="4216400"/>
          <p14:tracePt t="98169" x="4787900" y="4311650"/>
          <p14:tracePt t="98186" x="4743450" y="4387850"/>
          <p14:tracePt t="98203" x="4730750" y="4413250"/>
          <p14:tracePt t="98219" x="4711700" y="4464050"/>
          <p14:tracePt t="98235" x="4705350" y="4495800"/>
          <p14:tracePt t="98252" x="4679950" y="4572000"/>
          <p14:tracePt t="98270" x="4654550" y="4635500"/>
          <p14:tracePt t="98286" x="4648200" y="4667250"/>
          <p14:tracePt t="98302" x="4622800" y="4743450"/>
          <p14:tracePt t="98319" x="4610100" y="4768850"/>
          <p14:tracePt t="98336" x="4584700" y="4819650"/>
          <p14:tracePt t="98352" x="4572000" y="4864100"/>
          <p14:tracePt t="98369" x="4559300" y="4883150"/>
          <p14:tracePt t="98385" x="4546600" y="4921250"/>
          <p14:tracePt t="98403" x="4546600" y="4927600"/>
          <p14:tracePt t="98418" x="4540250" y="4959350"/>
          <p14:tracePt t="98436" x="4533900" y="4978400"/>
          <p14:tracePt t="98453" x="4533900" y="4991100"/>
          <p14:tracePt t="98469" x="4527550" y="5022850"/>
          <p14:tracePt t="98486" x="4521200" y="5041900"/>
          <p14:tracePt t="98504" x="4508500" y="5080000"/>
          <p14:tracePt t="98519" x="4508500" y="5099050"/>
          <p14:tracePt t="98535" x="4495800" y="5130800"/>
          <p14:tracePt t="98553" x="4483100" y="5162550"/>
          <p14:tracePt t="98569" x="4476750" y="5181600"/>
          <p14:tracePt t="98585" x="4470400" y="5200650"/>
          <p14:tracePt t="98603" x="4470400" y="5213350"/>
          <p14:tracePt t="98619" x="4464050" y="5226050"/>
          <p14:tracePt t="98636" x="4464050" y="5238750"/>
          <p14:tracePt t="98673" x="4457700" y="5245100"/>
          <p14:tracePt t="98674" x="4457700" y="5251450"/>
          <p14:tracePt t="98685" x="4451350" y="5251450"/>
          <p14:tracePt t="98703" x="4451350" y="5257800"/>
          <p14:tracePt t="99284" x="4451350" y="5264150"/>
          <p14:tracePt t="99306" x="4451350" y="5270500"/>
          <p14:tracePt t="99316" x="4445000" y="5270500"/>
          <p14:tracePt t="99326" x="4438650" y="5270500"/>
          <p14:tracePt t="99340" x="4432300" y="5270500"/>
          <p14:tracePt t="99353" x="4432300" y="5276850"/>
          <p14:tracePt t="99369" x="4425950" y="5276850"/>
          <p14:tracePt t="99385" x="4419600" y="5283200"/>
          <p14:tracePt t="99403" x="4413250" y="5283200"/>
          <p14:tracePt t="99419" x="4406900" y="5289550"/>
          <p14:tracePt t="99435" x="4381500" y="5295900"/>
          <p14:tracePt t="99453" x="4356100" y="5295900"/>
          <p14:tracePt t="99469" x="4298950" y="5295900"/>
          <p14:tracePt t="99486" x="4267200" y="5295900"/>
          <p14:tracePt t="99504" x="4191000" y="5295900"/>
          <p14:tracePt t="99519" x="4121150" y="5295900"/>
          <p14:tracePt t="99536" x="4102100" y="5295900"/>
          <p14:tracePt t="99553" x="4070350" y="5295900"/>
          <p14:tracePt t="99569" x="4057650" y="5295900"/>
          <p14:tracePt t="99586" x="4051300" y="5295900"/>
          <p14:tracePt t="99690" x="4051300" y="5289550"/>
          <p14:tracePt t="100139" x="4051300" y="5283200"/>
          <p14:tracePt t="100435" x="4057650" y="5283200"/>
          <p14:tracePt t="100445" x="4064000" y="5276850"/>
          <p14:tracePt t="100456" x="4083050" y="5270500"/>
          <p14:tracePt t="100469" x="4108450" y="5264150"/>
          <p14:tracePt t="100476" x="4133850" y="5257800"/>
          <p14:tracePt t="100485" x="4229100" y="5232400"/>
          <p14:tracePt t="100519" x="4330700" y="5200650"/>
          <p14:tracePt t="100520" x="4387850" y="5194300"/>
          <p14:tracePt t="100535" x="4476750" y="5187950"/>
          <p14:tracePt t="100553" x="4521200" y="5181600"/>
          <p14:tracePt t="100569" x="4591050" y="5175250"/>
          <p14:tracePt t="100586" x="4660900" y="5156200"/>
          <p14:tracePt t="100603" x="4686300" y="5156200"/>
          <p14:tracePt t="100619" x="4756150" y="5143500"/>
          <p14:tracePt t="100636" x="4800600" y="5143500"/>
          <p14:tracePt t="100652" x="4870450" y="5137150"/>
          <p14:tracePt t="100669" x="4927600" y="5137150"/>
          <p14:tracePt t="100685" x="4940300" y="5137150"/>
          <p14:tracePt t="100702" x="4972050" y="5137150"/>
          <p14:tracePt t="100719" x="4978400" y="5137150"/>
          <p14:tracePt t="100736" x="4991100" y="5137150"/>
          <p14:tracePt t="100753" x="4997450" y="5137150"/>
          <p14:tracePt t="100769" x="5010150" y="5137150"/>
          <p14:tracePt t="100786" x="5016500" y="5137150"/>
          <p14:tracePt t="101187" x="5010150" y="5137150"/>
          <p14:tracePt t="101228" x="5003800" y="5137150"/>
          <p14:tracePt t="101330" x="4997450" y="5137150"/>
          <p14:tracePt t="101351" x="4991100" y="5137150"/>
          <p14:tracePt t="101607" x="4984750" y="5137150"/>
          <p14:tracePt t="101648" x="4978400" y="5137150"/>
          <p14:tracePt t="101658" x="4972050" y="5137150"/>
          <p14:tracePt t="101680" x="4965700" y="5124450"/>
          <p14:tracePt t="101689" x="4953000" y="5124450"/>
          <p14:tracePt t="101700" x="4914900" y="5073650"/>
          <p14:tracePt t="101720" x="4876800" y="5035550"/>
          <p14:tracePt t="101735" x="4813300" y="4984750"/>
          <p14:tracePt t="101737" x="4686300" y="4838700"/>
          <p14:tracePt t="101753" x="4603750" y="4743450"/>
          <p14:tracePt t="101769" x="4362450" y="4495800"/>
          <p14:tracePt t="101786" x="4241800" y="4368800"/>
          <p14:tracePt t="101803" x="4000500" y="4121150"/>
          <p14:tracePt t="101819" x="3778250" y="3924300"/>
          <p14:tracePt t="101835" x="3695700" y="3848100"/>
          <p14:tracePt t="101852" x="3556000" y="3714750"/>
          <p14:tracePt t="101869" x="3492500" y="3663950"/>
          <p14:tracePt t="101885" x="3384550" y="3562350"/>
          <p14:tracePt t="101903" x="3302000" y="3479800"/>
          <p14:tracePt t="101919" x="3276600" y="3454400"/>
          <p14:tracePt t="101935" x="3219450" y="3403600"/>
          <p14:tracePt t="101953" x="3187700" y="3371850"/>
          <p14:tracePt t="101969" x="3143250" y="3333750"/>
          <p14:tracePt t="101986" x="3073400" y="3289300"/>
          <p14:tracePt t="102002" x="3028950" y="3257550"/>
          <p14:tracePt t="102018" x="2921000" y="3206750"/>
          <p14:tracePt t="102035" x="2806700" y="3155950"/>
          <p14:tracePt t="102053" x="2749550" y="3143250"/>
          <p14:tracePt t="102069" x="2660650" y="3111500"/>
          <p14:tracePt t="102086" x="2635250" y="3105150"/>
          <p14:tracePt t="102103" x="2603500" y="3098800"/>
          <p14:tracePt t="102119" x="2597150" y="3098800"/>
          <p14:tracePt t="102227" x="2597150" y="3092450"/>
          <p14:tracePt t="102269" x="2597150" y="3086100"/>
          <p14:tracePt t="102321" x="2603500" y="3086100"/>
          <p14:tracePt t="102412" x="2609850" y="3086100"/>
          <p14:tracePt t="102423" x="2616200" y="3086100"/>
          <p14:tracePt t="102444" x="2622550" y="3086100"/>
          <p14:tracePt t="102454" x="2622550" y="3079750"/>
          <p14:tracePt t="102464" x="2635250" y="3079750"/>
          <p14:tracePt t="102469" x="2647950" y="3067050"/>
          <p14:tracePt t="102486" x="2654300" y="3060700"/>
          <p14:tracePt t="102504" x="2679700" y="3035300"/>
          <p14:tracePt t="102519" x="2698750" y="3022600"/>
          <p14:tracePt t="102536" x="2717800" y="2997200"/>
          <p14:tracePt t="102553" x="2743200" y="2978150"/>
          <p14:tracePt t="102569" x="2749550" y="2965450"/>
          <p14:tracePt t="102586" x="2755900" y="2946400"/>
          <p14:tracePt t="102602" x="2762250" y="2933700"/>
          <p14:tracePt t="102619" x="2762250" y="2901950"/>
          <p14:tracePt t="102636" x="2762250" y="2870200"/>
          <p14:tracePt t="102652" x="2762250" y="2851150"/>
          <p14:tracePt t="102668" x="2762250" y="2819400"/>
          <p14:tracePt t="102685" x="2762250" y="2794000"/>
          <p14:tracePt t="102846" x="2755900" y="2794000"/>
          <p14:tracePt t="102856" x="2749550" y="2794000"/>
          <p14:tracePt t="102858" x="2743200" y="2787650"/>
          <p14:tracePt t="102869" x="2730500" y="2787650"/>
          <p14:tracePt t="102885" x="2711450" y="2781300"/>
          <p14:tracePt t="102903" x="2692400" y="2781300"/>
          <p14:tracePt t="102919" x="2667000" y="2774950"/>
          <p14:tracePt t="102935" x="2641600" y="2774950"/>
          <p14:tracePt t="102952" x="2628900" y="2774950"/>
          <p14:tracePt t="102969" x="2603500" y="2774950"/>
          <p14:tracePt t="102985" x="2584450" y="2774950"/>
          <p14:tracePt t="103003" x="2571750" y="2781300"/>
          <p14:tracePt t="103018" x="2565400" y="2787650"/>
          <p14:tracePt t="103035" x="2552700" y="2794000"/>
          <p14:tracePt t="103052" x="2546350" y="2806700"/>
          <p14:tracePt t="103069" x="2540000" y="2819400"/>
          <p14:tracePt t="103086" x="2533650" y="2825750"/>
          <p14:tracePt t="103101" x="2527300" y="2838450"/>
          <p14:tracePt t="103117" x="2520950" y="2844800"/>
          <p14:tracePt t="103135" x="2508250" y="2851150"/>
          <p14:tracePt t="103153" x="2508250" y="2857500"/>
          <p14:tracePt t="103168" x="2501900" y="2863850"/>
          <p14:tracePt t="103186" x="2501900" y="2876550"/>
          <p14:tracePt t="103221" x="2501900" y="2882900"/>
          <p14:tracePt t="104566" x="2508250" y="2882900"/>
          <p14:tracePt t="104576" x="2514600" y="2882900"/>
          <p14:tracePt t="104588" x="2520950" y="2889250"/>
          <p14:tracePt t="104589" x="2527300" y="2895600"/>
          <p14:tracePt t="104603" x="2559050" y="2927350"/>
          <p14:tracePt t="104620" x="2584450" y="2952750"/>
          <p14:tracePt t="104636" x="2635250" y="3009900"/>
          <p14:tracePt t="104654" x="2679700" y="3060700"/>
          <p14:tracePt t="104654" x="2711450" y="3098800"/>
          <p14:tracePt t="104670" x="2762250" y="3149600"/>
          <p14:tracePt t="104686" x="2851150" y="3257550"/>
          <p14:tracePt t="104704" x="2908300" y="3321050"/>
          <p14:tracePt t="104720" x="3009900" y="3448050"/>
          <p14:tracePt t="104737" x="3143250" y="3594100"/>
          <p14:tracePt t="104754" x="3213100" y="3663950"/>
          <p14:tracePt t="104770" x="3346450" y="3810000"/>
          <p14:tracePt t="104786" x="3422650" y="3879850"/>
          <p14:tracePt t="104803" x="3562350" y="4032250"/>
          <p14:tracePt t="104820" x="3689350" y="4184650"/>
          <p14:tracePt t="104836" x="3746500" y="4254500"/>
          <p14:tracePt t="104854" x="3848100" y="4387850"/>
          <p14:tracePt t="104870" x="3879850" y="4445000"/>
          <p14:tracePt t="104887" x="3937000" y="4533900"/>
          <p14:tracePt t="104903" x="3968750" y="4616450"/>
          <p14:tracePt t="104920" x="3981450" y="4660900"/>
          <p14:tracePt t="104936" x="4013200" y="4768850"/>
          <p14:tracePt t="104954" x="4038600" y="4826000"/>
          <p14:tracePt t="104969" x="4083050" y="4927600"/>
          <p14:tracePt t="104986" x="4108450" y="5022850"/>
          <p14:tracePt t="105004" x="4127500" y="5048250"/>
          <p14:tracePt t="105020" x="4146550" y="5092700"/>
          <p14:tracePt t="105037" x="4146550" y="5105400"/>
          <p14:tracePt t="105053" x="4152900" y="5137150"/>
          <p14:tracePt t="105070" x="4165600" y="5168900"/>
          <p14:tracePt t="105086" x="4171950" y="5187950"/>
          <p14:tracePt t="105104" x="4178300" y="5226050"/>
          <p14:tracePt t="105121" x="4184650" y="5238750"/>
          <p14:tracePt t="105135" x="4191000" y="5270500"/>
          <p14:tracePt t="105152" x="4197350" y="5289550"/>
          <p14:tracePt t="105170" x="4203700" y="5295900"/>
          <p14:tracePt t="105187" x="4203700" y="5302250"/>
          <p14:tracePt t="105203" x="4203700" y="5308600"/>
          <p14:tracePt t="105220" x="4203700" y="5314950"/>
          <p14:tracePt t="106779" x="4197350" y="5314950"/>
          <p14:tracePt t="106789" x="4178300" y="5308600"/>
          <p14:tracePt t="106804" x="4146550" y="5289550"/>
          <p14:tracePt t="106805" x="4076700" y="5245100"/>
          <p14:tracePt t="106820" x="3860800" y="5105400"/>
          <p14:tracePt t="106836" x="3549650" y="4889500"/>
          <p14:tracePt t="106853" x="3409950" y="4787900"/>
          <p14:tracePt t="106870" x="3194050" y="4622800"/>
          <p14:tracePt t="106888" x="3130550" y="4559300"/>
          <p14:tracePt t="106904" x="3041650" y="4476750"/>
          <p14:tracePt t="106920" x="2959100" y="4387850"/>
          <p14:tracePt t="106936" x="2921000" y="4349750"/>
          <p14:tracePt t="106953" x="2832100" y="4229100"/>
          <p14:tracePt t="106970" x="2794000" y="4171950"/>
          <p14:tracePt t="106986" x="2724150" y="4044950"/>
          <p14:tracePt t="107003" x="2686050" y="3937000"/>
          <p14:tracePt t="107020" x="2667000" y="3879850"/>
          <p14:tracePt t="107036" x="2641600" y="3790950"/>
          <p14:tracePt t="107054" x="2628900" y="3740150"/>
          <p14:tracePt t="107070" x="2603500" y="3670300"/>
          <p14:tracePt t="107086" x="2590800" y="3600450"/>
          <p14:tracePt t="107103" x="2584450" y="3562350"/>
          <p14:tracePt t="107119" x="2584450" y="3505200"/>
          <p14:tracePt t="107136" x="2584450" y="3460750"/>
          <p14:tracePt t="107153" x="2603500" y="3371850"/>
          <p14:tracePt t="107170" x="2641600" y="3276600"/>
          <p14:tracePt t="107187" x="2667000" y="3238500"/>
          <p14:tracePt t="107203" x="2717800" y="3162300"/>
          <p14:tracePt t="107220" x="2736850" y="3130550"/>
          <p14:tracePt t="107236" x="2762250" y="3086100"/>
          <p14:tracePt t="107253" x="2774950" y="3067050"/>
          <p14:tracePt t="107269" x="2794000" y="3035300"/>
          <p14:tracePt t="107286" x="2806700" y="3003550"/>
          <p14:tracePt t="107304" x="2813050" y="2984500"/>
          <p14:tracePt t="107320" x="2832100" y="2959100"/>
          <p14:tracePt t="107336" x="2851150" y="2921000"/>
          <p14:tracePt t="107354" x="2863850" y="2901950"/>
          <p14:tracePt t="107370" x="2876550" y="2876550"/>
          <p14:tracePt t="107386" x="2889250" y="2863850"/>
          <p14:tracePt t="107403" x="2908300" y="2838450"/>
          <p14:tracePt t="107420" x="2914650" y="2825750"/>
          <p14:tracePt t="107437" x="2921000" y="2806700"/>
          <p14:tracePt t="107454" x="2933700" y="2781300"/>
          <p14:tracePt t="107470" x="2940050" y="2774950"/>
          <p14:tracePt t="107486" x="2946400" y="2749550"/>
          <p14:tracePt t="107521" x="2946400" y="2743200"/>
          <p14:tracePt t="107523" x="2952750" y="2736850"/>
          <p14:tracePt t="107536" x="2952750" y="2730500"/>
          <p14:tracePt t="107570" x="2952750" y="2724150"/>
          <p14:tracePt t="107586" x="2952750" y="2717800"/>
          <p14:tracePt t="107588" x="2952750" y="2711450"/>
          <p14:tracePt t="107625" x="2952750" y="2705100"/>
          <p14:tracePt t="107626" x="2952750" y="2698750"/>
          <p14:tracePt t="107707" x="2952750" y="2692400"/>
          <p14:tracePt t="107729" x="2952750" y="2686050"/>
          <p14:tracePt t="107749" x="2952750" y="2679700"/>
          <p14:tracePt t="107791" x="2952750" y="2673350"/>
          <p14:tracePt t="107944" x="2952750" y="2686050"/>
          <p14:tracePt t="107955" x="2952750" y="2698750"/>
          <p14:tracePt t="107966" x="2952750" y="2711450"/>
          <p14:tracePt t="107976" x="2952750" y="2730500"/>
          <p14:tracePt t="107988" x="2952750" y="2755900"/>
          <p14:tracePt t="107989" x="2952750" y="2781300"/>
          <p14:tracePt t="108004" x="2952750" y="2825750"/>
          <p14:tracePt t="108020" x="2952750" y="2851150"/>
          <p14:tracePt t="108036" x="2952750" y="2895600"/>
          <p14:tracePt t="108053" x="2952750" y="2927350"/>
          <p14:tracePt t="108070" x="2952750" y="2946400"/>
          <p14:tracePt t="108086" x="2952750" y="2971800"/>
          <p14:tracePt t="108104" x="2952750" y="2984500"/>
          <p14:tracePt t="108120" x="2952750" y="2997200"/>
          <p14:tracePt t="108136" x="2952750" y="3003550"/>
          <p14:tracePt t="108286" x="2952750" y="2997200"/>
          <p14:tracePt t="108298" x="2952750" y="2990850"/>
          <p14:tracePt t="108308" x="2952750" y="2984500"/>
          <p14:tracePt t="108328" x="2952750" y="2978150"/>
          <p14:tracePt t="108339" x="2952750" y="2971800"/>
          <p14:tracePt t="108359" x="2952750" y="2965450"/>
          <p14:tracePt t="108380" x="2952750" y="2959100"/>
          <p14:tracePt t="108395" x="2952750" y="2952750"/>
          <p14:tracePt t="108411" x="2959100" y="2946400"/>
          <p14:tracePt t="108422" x="2965450" y="2933700"/>
          <p14:tracePt t="108431" x="2971800" y="2927350"/>
          <p14:tracePt t="108442" x="2978150" y="2914650"/>
          <p14:tracePt t="108453" x="2984500" y="2908300"/>
          <p14:tracePt t="108470" x="2990850" y="2901950"/>
          <p14:tracePt t="108505" x="2990850" y="2895600"/>
          <p14:tracePt t="108526" x="2997200" y="2895600"/>
          <p14:tracePt t="108536" x="3003550" y="2889250"/>
          <p14:tracePt t="108538" x="3009900" y="2882900"/>
          <p14:tracePt t="108553" x="3022600" y="2870200"/>
          <p14:tracePt t="108570" x="3035300" y="2857500"/>
          <p14:tracePt t="108586" x="3060700" y="2838450"/>
          <p14:tracePt t="108604" x="3073400" y="2825750"/>
          <p14:tracePt t="108620" x="3086100" y="2819400"/>
          <p14:tracePt t="109007" x="3086100" y="2825750"/>
          <p14:tracePt t="109018" x="3086100" y="2832100"/>
          <p14:tracePt t="109039" x="3079750" y="2844800"/>
          <p14:tracePt t="109053" x="3073400" y="2851150"/>
          <p14:tracePt t="109070" x="3067050" y="2863850"/>
          <p14:tracePt t="109071" x="3060700" y="2876550"/>
          <p14:tracePt t="109086" x="3041650" y="2895600"/>
          <p14:tracePt t="109103" x="3035300" y="2908300"/>
          <p14:tracePt t="109120" x="3009900" y="2933700"/>
          <p14:tracePt t="109136" x="2984500" y="2952750"/>
          <p14:tracePt t="109154" x="2978150" y="2959100"/>
          <p14:tracePt t="109170" x="2959100" y="2984500"/>
          <p14:tracePt t="109186" x="2952750" y="2990850"/>
          <p14:tracePt t="109203" x="2940050" y="3003550"/>
          <p14:tracePt t="109220" x="2921000" y="3022600"/>
          <p14:tracePt t="109542" x="2927350" y="3022600"/>
          <p14:tracePt t="109554" x="2933700" y="3016250"/>
          <p14:tracePt t="109574" x="2940050" y="3009900"/>
          <p14:tracePt t="109575" x="2952750" y="3003550"/>
          <p14:tracePt t="109586" x="2959100" y="2990850"/>
          <p14:tracePt t="109603" x="2984500" y="2965450"/>
          <p14:tracePt t="109619" x="3009900" y="2946400"/>
          <p14:tracePt t="109637" x="3016250" y="2940050"/>
          <p14:tracePt t="109653" x="3041650" y="2921000"/>
          <p14:tracePt t="109670" x="3048000" y="2914650"/>
          <p14:tracePt t="109686" x="3067050" y="2901950"/>
          <p14:tracePt t="109703" x="3073400" y="2889250"/>
          <p14:tracePt t="109719" x="3092450" y="2870200"/>
          <p14:tracePt t="109736" x="3098800" y="2863850"/>
          <p14:tracePt t="109753" x="3105150" y="2857500"/>
          <p14:tracePt t="110179" x="3105150" y="2863850"/>
          <p14:tracePt t="110282" x="3098800" y="2863850"/>
          <p14:tracePt t="110313" x="3098800" y="2870200"/>
          <p14:tracePt t="110318" x="3092450" y="2876550"/>
          <p14:tracePt t="110328" x="3086100" y="2876550"/>
          <p14:tracePt t="110336" x="3079750" y="2882900"/>
          <p14:tracePt t="110353" x="3067050" y="2895600"/>
          <p14:tracePt t="110369" x="3060700" y="2901950"/>
          <p14:tracePt t="110386" x="3048000" y="2908300"/>
          <p14:tracePt t="110404" x="3035300" y="2927350"/>
          <p14:tracePt t="110437" x="3028950" y="2933700"/>
          <p14:tracePt t="110439" x="3022600" y="2933700"/>
          <p14:tracePt t="110453" x="3016250" y="2946400"/>
          <p14:tracePt t="110519" x="3016250" y="2952750"/>
          <p14:tracePt t="111405" x="3016250" y="2959100"/>
          <p14:tracePt t="111446" x="3016250" y="2965450"/>
          <p14:tracePt t="114317" x="3022600" y="2965450"/>
          <p14:tracePt t="114449" x="3022600" y="2971800"/>
          <p14:tracePt t="114470" x="3022600" y="2978150"/>
          <p14:tracePt t="116332" x="3028950" y="2978150"/>
          <p14:tracePt t="116557" x="3035300" y="2978150"/>
          <p14:tracePt t="116598" x="3041650" y="2978150"/>
          <p14:tracePt t="116670" x="3048000" y="2978150"/>
          <p14:tracePt t="116711" x="3054350" y="2971800"/>
          <p14:tracePt t="116721" x="3060700" y="2971800"/>
          <p14:tracePt t="116736" x="3067050" y="2965450"/>
          <p14:tracePt t="116737" x="3105150" y="2946400"/>
          <p14:tracePt t="116753" x="3130550" y="2940050"/>
          <p14:tracePt t="116769" x="3200400" y="2914650"/>
          <p14:tracePt t="116786" x="3251200" y="2901950"/>
          <p14:tracePt t="116803" x="3340100" y="2895600"/>
          <p14:tracePt t="116819" x="3441700" y="2889250"/>
          <p14:tracePt t="116836" x="3492500" y="2876550"/>
          <p14:tracePt t="116853" x="3625850" y="2876550"/>
          <p14:tracePt t="116869" x="3689350" y="2876550"/>
          <p14:tracePt t="116886" x="3797300" y="2876550"/>
          <p14:tracePt t="116903" x="3879850" y="2876550"/>
          <p14:tracePt t="116920" x="3892550" y="2876550"/>
          <p14:tracePt t="117154" x="3892550" y="2870200"/>
          <p14:tracePt t="117164" x="3892550" y="2863850"/>
          <p14:tracePt t="117174" x="3886200" y="2857500"/>
          <p14:tracePt t="117178" x="3873500" y="2857500"/>
          <p14:tracePt t="117186" x="3854450" y="2851150"/>
          <p14:tracePt t="117203" x="3803650" y="2832100"/>
          <p14:tracePt t="117220" x="3771900" y="2813050"/>
          <p14:tracePt t="117236" x="3702050" y="2794000"/>
          <p14:tracePt t="117253" x="3644900" y="2781300"/>
          <p14:tracePt t="117270" x="3619500" y="2774950"/>
          <p14:tracePt t="117286" x="3562350" y="2755900"/>
          <p14:tracePt t="117304" x="3543300" y="2749550"/>
          <p14:tracePt t="117320" x="3479800" y="2736850"/>
          <p14:tracePt t="117336" x="3390900" y="2717800"/>
          <p14:tracePt t="117354" x="3346450" y="2717800"/>
          <p14:tracePt t="117370" x="3244850" y="2711450"/>
          <p14:tracePt t="117386" x="3143250" y="2711450"/>
          <p14:tracePt t="117403" x="3092450" y="2711450"/>
          <p14:tracePt t="117419" x="3016250" y="2711450"/>
          <p14:tracePt t="117436" x="2978150" y="2711450"/>
          <p14:tracePt t="117453" x="2901950" y="2711450"/>
          <p14:tracePt t="117469" x="2813050" y="2711450"/>
          <p14:tracePt t="117486" x="2768600" y="2711450"/>
          <p14:tracePt t="117503" x="2660650" y="2711450"/>
          <p14:tracePt t="117519" x="2603500" y="2711450"/>
          <p14:tracePt t="117536" x="2514600" y="2711450"/>
          <p14:tracePt t="117553" x="2432050" y="2736850"/>
          <p14:tracePt t="117570" x="2400300" y="2743200"/>
          <p14:tracePt t="117586" x="2336800" y="2762250"/>
          <p14:tracePt t="117604" x="2298700" y="2781300"/>
          <p14:tracePt t="117620" x="2203450" y="2806700"/>
          <p14:tracePt t="117636" x="2114550" y="2832100"/>
          <p14:tracePt t="117653" x="2070100" y="2851150"/>
          <p14:tracePt t="117669" x="2006600" y="2876550"/>
          <p14:tracePt t="117686" x="1974850" y="2889250"/>
          <p14:tracePt t="117703" x="1949450" y="2908300"/>
          <p14:tracePt t="117720" x="1924050" y="2933700"/>
          <p14:tracePt t="117736" x="1911350" y="2940050"/>
          <p14:tracePt t="117753" x="1885950" y="2971800"/>
          <p14:tracePt t="117769" x="1879600" y="2984500"/>
          <p14:tracePt t="117786" x="1860550" y="3022600"/>
          <p14:tracePt t="117804" x="1841500" y="3073400"/>
          <p14:tracePt t="117819" x="1828800" y="3086100"/>
          <p14:tracePt t="117836" x="1816100" y="3136900"/>
          <p14:tracePt t="117853" x="1816100" y="3162300"/>
          <p14:tracePt t="117870" x="1809750" y="3213100"/>
          <p14:tracePt t="117886" x="1809750" y="3263900"/>
          <p14:tracePt t="117903" x="1809750" y="3282950"/>
          <p14:tracePt t="117919" x="1822450" y="3327400"/>
          <p14:tracePt t="117936" x="1828800" y="3352800"/>
          <p14:tracePt t="117954" x="1841500" y="3397250"/>
          <p14:tracePt t="117969" x="1847850" y="3435350"/>
          <p14:tracePt t="117986" x="1854200" y="3454400"/>
          <p14:tracePt t="118003" x="1860550" y="3492500"/>
          <p14:tracePt t="118019" x="1860550" y="3505200"/>
          <p14:tracePt t="118036" x="1866900" y="3543300"/>
          <p14:tracePt t="118053" x="1879600" y="3581400"/>
          <p14:tracePt t="118070" x="1885950" y="3600450"/>
          <p14:tracePt t="118086" x="1898650" y="3644900"/>
          <p14:tracePt t="118104" x="1905000" y="3651250"/>
          <p14:tracePt t="118120" x="1917700" y="3683000"/>
          <p14:tracePt t="118136" x="1924050" y="3695700"/>
          <p14:tracePt t="118153" x="1924050" y="3702050"/>
          <p14:tracePt t="118169" x="1936750" y="3708400"/>
          <p14:tracePt t="118205" x="1943100" y="3714750"/>
          <p14:tracePt t="118207" x="1949450" y="3721100"/>
          <p14:tracePt t="118219" x="1962150" y="3727450"/>
          <p14:tracePt t="118236" x="1974850" y="3746500"/>
          <p14:tracePt t="118253" x="1993900" y="3765550"/>
          <p14:tracePt t="118270" x="2000250" y="3771900"/>
          <p14:tracePt t="118286" x="2025650" y="3784600"/>
          <p14:tracePt t="118319" x="2038350" y="3797300"/>
          <p14:tracePt t="118321" x="2051050" y="3797300"/>
          <p14:tracePt t="118336" x="2082800" y="3810000"/>
          <p14:tracePt t="118353" x="2089150" y="3816350"/>
          <p14:tracePt t="118370" x="2146300" y="3841750"/>
          <p14:tracePt t="118386" x="2228850" y="3873500"/>
          <p14:tracePt t="118404" x="2273300" y="3892550"/>
          <p14:tracePt t="118419" x="2355850" y="3917950"/>
          <p14:tracePt t="118436" x="2381250" y="3924300"/>
          <p14:tracePt t="118453" x="2432050" y="3937000"/>
          <p14:tracePt t="118469" x="2451100" y="3943350"/>
          <p14:tracePt t="118486" x="2489200" y="3956050"/>
          <p14:tracePt t="118504" x="2533650" y="3968750"/>
          <p14:tracePt t="118519" x="2565400" y="3981450"/>
          <p14:tracePt t="118536" x="2647950" y="4006850"/>
          <p14:tracePt t="118554" x="2692400" y="4019550"/>
          <p14:tracePt t="118569" x="2774950" y="4051300"/>
          <p14:tracePt t="118586" x="2851150" y="4070350"/>
          <p14:tracePt t="118604" x="2876550" y="4089400"/>
          <p14:tracePt t="118619" x="2927350" y="4102100"/>
          <p14:tracePt t="118636" x="2959100" y="4114800"/>
          <p14:tracePt t="118653" x="3022600" y="4127500"/>
          <p14:tracePt t="118670" x="3105150" y="4140200"/>
          <p14:tracePt t="118686" x="3149600" y="4140200"/>
          <p14:tracePt t="118704" x="3244850" y="4146550"/>
          <p14:tracePt t="118720" x="3295650" y="4159250"/>
          <p14:tracePt t="118736" x="3359150" y="4165600"/>
          <p14:tracePt t="118753" x="3429000" y="4171950"/>
          <p14:tracePt t="118769" x="3467100" y="4171950"/>
          <p14:tracePt t="118786" x="3556000" y="4178300"/>
          <p14:tracePt t="118803" x="3613150" y="4178300"/>
          <p14:tracePt t="118819" x="3746500" y="4152900"/>
          <p14:tracePt t="118836" x="3879850" y="4127500"/>
          <p14:tracePt t="118853" x="3937000" y="4108450"/>
          <p14:tracePt t="118870" x="4019550" y="4076700"/>
          <p14:tracePt t="118886" x="4057650" y="4064000"/>
          <p14:tracePt t="118903" x="4108450" y="4044950"/>
          <p14:tracePt t="118919" x="4140200" y="4019550"/>
          <p14:tracePt t="118936" x="4159250" y="4000500"/>
          <p14:tracePt t="118953" x="4197350" y="3962400"/>
          <p14:tracePt t="118969" x="4216400" y="3943350"/>
          <p14:tracePt t="118986" x="4248150" y="3905250"/>
          <p14:tracePt t="119003" x="4279900" y="3873500"/>
          <p14:tracePt t="119020" x="4292600" y="3841750"/>
          <p14:tracePt t="119036" x="4311650" y="3790950"/>
          <p14:tracePt t="119054" x="4318000" y="3759200"/>
          <p14:tracePt t="119070" x="4337050" y="3676650"/>
          <p14:tracePt t="119086" x="4343400" y="3600450"/>
          <p14:tracePt t="119103" x="4343400" y="3562350"/>
          <p14:tracePt t="119119" x="4343400" y="3517900"/>
          <p14:tracePt t="119136" x="4343400" y="3492500"/>
          <p14:tracePt t="119153" x="4343400" y="3448050"/>
          <p14:tracePt t="119170" x="4343400" y="3429000"/>
          <p14:tracePt t="119170" x="4343400" y="3416300"/>
          <p14:tracePt t="119186" x="4343400" y="3397250"/>
          <p14:tracePt t="119203" x="4337050" y="3359150"/>
          <p14:tracePt t="119220" x="4330700" y="3352800"/>
          <p14:tracePt t="119236" x="4318000" y="3321050"/>
          <p14:tracePt t="119253" x="4318000" y="3314700"/>
          <p14:tracePt t="119270" x="4292600" y="3295650"/>
          <p14:tracePt t="119286" x="4260850" y="3270250"/>
          <p14:tracePt t="119303" x="4248150" y="3257550"/>
          <p14:tracePt t="119320" x="4171950" y="3232150"/>
          <p14:tracePt t="119335" x="4089400" y="3194050"/>
          <p14:tracePt t="119353" x="4051300" y="3175000"/>
          <p14:tracePt t="119369" x="3956050" y="3130550"/>
          <p14:tracePt t="119386" x="3917950" y="3105150"/>
          <p14:tracePt t="119403" x="3835400" y="3067050"/>
          <p14:tracePt t="119419" x="3759200" y="3028950"/>
          <p14:tracePt t="119436" x="3733800" y="3016250"/>
          <p14:tracePt t="119453" x="3657600" y="2997200"/>
          <p14:tracePt t="119470" x="3632200" y="2984500"/>
          <p14:tracePt t="119486" x="3581400" y="2971800"/>
          <p14:tracePt t="119503" x="3568700" y="2965450"/>
          <p14:tracePt t="119503" x="3549650" y="2959100"/>
          <p14:tracePt t="119520" x="3530600" y="2952750"/>
          <p14:tracePt t="119536" x="3498850" y="2946400"/>
          <p14:tracePt t="119554" x="3486150" y="2946400"/>
          <p14:tracePt t="119570" x="3441700" y="2946400"/>
          <p14:tracePt t="119586" x="3416300" y="2946400"/>
          <p14:tracePt t="119603" x="3352800" y="2946400"/>
          <p14:tracePt t="119619" x="3276600" y="2946400"/>
          <p14:tracePt t="119636" x="3232150" y="2946400"/>
          <p14:tracePt t="119653" x="3162300" y="2946400"/>
          <p14:tracePt t="119670" x="3130550" y="2946400"/>
          <p14:tracePt t="119686" x="3073400" y="2946400"/>
          <p14:tracePt t="119704" x="3022600" y="2965450"/>
          <p14:tracePt t="119719" x="3003550" y="2978150"/>
          <p14:tracePt t="119736" x="2940050" y="2997200"/>
          <p14:tracePt t="119754" x="2914650" y="3009900"/>
          <p14:tracePt t="119769" x="2851150" y="3028950"/>
          <p14:tracePt t="119786" x="2800350" y="3054350"/>
          <p14:tracePt t="119803" x="2774950" y="3054350"/>
          <p14:tracePt t="119820" x="2711450" y="3079750"/>
          <p14:tracePt t="119836" x="2679700" y="3086100"/>
          <p14:tracePt t="119853" x="2603500" y="3117850"/>
          <p14:tracePt t="119870" x="2533650" y="3136900"/>
          <p14:tracePt t="119886" x="2508250" y="3143250"/>
          <p14:tracePt t="119903" x="2457450" y="3162300"/>
          <p14:tracePt t="119919" x="2438400" y="3168650"/>
          <p14:tracePt t="119936" x="2400300" y="3187700"/>
          <p14:tracePt t="119953" x="2374900" y="3213100"/>
          <p14:tracePt t="119969" x="2355850" y="3219450"/>
          <p14:tracePt t="119986" x="2324100" y="3251200"/>
          <p14:tracePt t="120019" x="2292350" y="3276600"/>
          <p14:tracePt t="120021" x="2279650" y="3295650"/>
          <p14:tracePt t="120036" x="2260600" y="3314700"/>
          <p14:tracePt t="120054" x="2247900" y="3321050"/>
          <p14:tracePt t="120070" x="2235200" y="3352800"/>
          <p14:tracePt t="120086" x="2228850" y="3365500"/>
          <p14:tracePt t="120103" x="2216150" y="3403600"/>
          <p14:tracePt t="120119" x="2209800" y="3454400"/>
          <p14:tracePt t="120137" x="2209800" y="3479800"/>
          <p14:tracePt t="120153" x="2209800" y="3530600"/>
          <p14:tracePt t="120170" x="2209800" y="3556000"/>
          <p14:tracePt t="120186" x="2235200" y="3587750"/>
          <p14:tracePt t="120203" x="2286000" y="3638550"/>
          <p14:tracePt t="120219" x="2311400" y="3670300"/>
          <p14:tracePt t="120236" x="2400300" y="3721100"/>
          <p14:tracePt t="120253" x="2457450" y="3759200"/>
          <p14:tracePt t="120269" x="2584450" y="3816350"/>
          <p14:tracePt t="120286" x="2724150" y="3867150"/>
          <p14:tracePt t="120303" x="2781300" y="3892550"/>
          <p14:tracePt t="120320" x="2927350" y="3937000"/>
          <p14:tracePt t="120336" x="2990850" y="3943350"/>
          <p14:tracePt t="120351" x="3136900" y="3968750"/>
          <p14:tracePt t="120368" x="3289300" y="3987800"/>
          <p14:tracePt t="120386" x="3365500" y="3987800"/>
          <p14:tracePt t="120402" x="3517900" y="3987800"/>
          <p14:tracePt t="120419" x="3581400" y="3987800"/>
          <p14:tracePt t="120436" x="3714750" y="3981450"/>
          <p14:tracePt t="120453" x="3848100" y="3956050"/>
          <p14:tracePt t="120470" x="3917950" y="3943350"/>
          <p14:tracePt t="120486" x="4044950" y="3898900"/>
          <p14:tracePt t="120504" x="4108450" y="3879850"/>
          <p14:tracePt t="120519" x="4216400" y="3835400"/>
          <p14:tracePt t="120536" x="4279900" y="3790950"/>
          <p14:tracePt t="120553" x="4311650" y="3752850"/>
          <p14:tracePt t="120570" x="4349750" y="3676650"/>
          <p14:tracePt t="120586" x="4356100" y="3632200"/>
          <p14:tracePt t="120603" x="4375150" y="3549650"/>
          <p14:tracePt t="120619" x="4375150" y="3505200"/>
          <p14:tracePt t="120636" x="4375150" y="3429000"/>
          <p14:tracePt t="120653" x="4375150" y="3359150"/>
          <p14:tracePt t="120670" x="4356100" y="3321050"/>
          <p14:tracePt t="120686" x="4324350" y="3257550"/>
          <p14:tracePt t="120703" x="4298950" y="3232150"/>
          <p14:tracePt t="120719" x="4260850" y="3194050"/>
          <p14:tracePt t="120736" x="4222750" y="3155950"/>
          <p14:tracePt t="120752" x="4203700" y="3143250"/>
          <p14:tracePt t="120770" x="4178300" y="3117850"/>
          <p14:tracePt t="120787" x="4159250" y="3105150"/>
          <p14:tracePt t="120804" x="4114800" y="3079750"/>
          <p14:tracePt t="120821" x="4051300" y="3048000"/>
          <p14:tracePt t="120837" x="4006850" y="3035300"/>
          <p14:tracePt t="120854" x="3924300" y="3016250"/>
          <p14:tracePt t="120870" x="3873500" y="3009900"/>
          <p14:tracePt t="120887" x="3784600" y="2997200"/>
          <p14:tracePt t="120904" x="3708400" y="2997200"/>
          <p14:tracePt t="120920" x="3663950" y="2997200"/>
          <p14:tracePt t="120937" x="3575050" y="2997200"/>
          <p14:tracePt t="120954" x="3530600" y="2997200"/>
          <p14:tracePt t="120971" x="3441700" y="2997200"/>
          <p14:tracePt t="120987" x="3359150" y="2997200"/>
          <p14:tracePt t="121004" x="3314700" y="2997200"/>
          <p14:tracePt t="121020" x="3213100" y="2997200"/>
          <p14:tracePt t="121037" x="3155950" y="2997200"/>
          <p14:tracePt t="121054" x="3060700" y="2997200"/>
          <p14:tracePt t="121071" x="2940050" y="3003550"/>
          <p14:tracePt t="121088" x="2882900" y="3009900"/>
          <p14:tracePt t="121104" x="2755900" y="3041650"/>
          <p14:tracePt t="121121" x="2692400" y="3060700"/>
          <p14:tracePt t="121137" x="2578100" y="3098800"/>
          <p14:tracePt t="121154" x="2495550" y="3124200"/>
          <p14:tracePt t="121171" x="2457450" y="3136900"/>
          <p14:tracePt t="121187" x="2406650" y="3155950"/>
          <p14:tracePt t="121205" x="2381250" y="3162300"/>
          <p14:tracePt t="121220" x="2336800" y="3187700"/>
          <p14:tracePt t="121237" x="2279650" y="3213100"/>
          <p14:tracePt t="121254" x="2254250" y="3238500"/>
          <p14:tracePt t="121270" x="2209800" y="3263900"/>
          <p14:tracePt t="121287" x="2197100" y="3270250"/>
          <p14:tracePt t="121304" x="2171700" y="3289300"/>
          <p14:tracePt t="121321" x="2152650" y="3302000"/>
          <p14:tracePt t="121337" x="2146300" y="3308350"/>
          <p14:tracePt t="121354" x="2146300" y="3314700"/>
          <p14:tracePt t="121370" x="2139950" y="3314700"/>
          <p14:tracePt t="121387" x="2133600" y="3321050"/>
          <p14:tracePt t="121471" x="2133600" y="3314700"/>
          <p14:tracePt t="121492" x="2133600" y="3308350"/>
          <p14:tracePt t="121503" x="2133600" y="3289300"/>
          <p14:tracePt t="121523" x="2133600" y="3276600"/>
          <p14:tracePt t="121525" x="2139950" y="3257550"/>
          <p14:tracePt t="121537" x="2152650" y="3225800"/>
          <p14:tracePt t="121555" x="2152650" y="3206750"/>
          <p14:tracePt t="121571" x="2165350" y="3175000"/>
          <p14:tracePt t="121588" x="2171700" y="3155950"/>
          <p14:tracePt t="121604" x="2171700" y="3136900"/>
          <p14:tracePt t="121621" x="2178050" y="3130550"/>
          <p14:tracePt t="121637" x="2190750" y="3124200"/>
          <p14:tracePt t="121654" x="2203450" y="3117850"/>
          <p14:tracePt t="121670" x="2222500" y="3117850"/>
          <p14:tracePt t="121687" x="2260600" y="3117850"/>
          <p14:tracePt t="121705" x="2336800" y="3117850"/>
          <p14:tracePt t="121720" x="2381250" y="3117850"/>
          <p14:tracePt t="121737" x="2508250" y="3130550"/>
          <p14:tracePt t="121754" x="2584450" y="3143250"/>
          <p14:tracePt t="121770" x="2724150" y="3162300"/>
          <p14:tracePt t="121787" x="2851150" y="3181350"/>
          <p14:tracePt t="121804" x="2895600" y="3187700"/>
          <p14:tracePt t="121820" x="2952750" y="3187700"/>
          <p14:tracePt t="121886" x="2952750" y="3194050"/>
          <p14:tracePt t="121916" x="2952750" y="3200400"/>
          <p14:tracePt t="121929" x="2946400" y="3213100"/>
          <p14:tracePt t="121938" x="2933700" y="3219450"/>
          <p14:tracePt t="121954" x="2914650" y="3238500"/>
          <p14:tracePt t="121970" x="2857500" y="3289300"/>
          <p14:tracePt t="121972" x="2819400" y="3321050"/>
          <p14:tracePt t="121987" x="2730500" y="3384550"/>
          <p14:tracePt t="122004" x="2679700" y="3416300"/>
          <p14:tracePt t="122020" x="2603500" y="3479800"/>
          <p14:tracePt t="122037" x="2533650" y="3536950"/>
          <p14:tracePt t="122054" x="2508250" y="3556000"/>
          <p14:tracePt t="122070" x="2457450" y="3606800"/>
          <p14:tracePt t="122088" x="2438400" y="3632200"/>
          <p14:tracePt t="122104" x="2400300" y="3676650"/>
          <p14:tracePt t="122121" x="2381250" y="3727450"/>
          <p14:tracePt t="122137" x="2374900" y="3746500"/>
          <p14:tracePt t="122154" x="2368550" y="3790950"/>
          <p14:tracePt t="122171" x="2374900" y="3803650"/>
          <p14:tracePt t="122187" x="2413000" y="3835400"/>
          <p14:tracePt t="122204" x="2463800" y="3867150"/>
          <p14:tracePt t="122221" x="2495550" y="3879850"/>
          <p14:tracePt t="122237" x="2565400" y="3911600"/>
          <p14:tracePt t="122254" x="2603500" y="3924300"/>
          <p14:tracePt t="122271" x="2692400" y="3937000"/>
          <p14:tracePt t="122287" x="2794000" y="3949700"/>
          <p14:tracePt t="122304" x="2857500" y="3949700"/>
          <p14:tracePt t="122320" x="2990850" y="3949700"/>
          <p14:tracePt t="122337" x="3054350" y="3949700"/>
          <p14:tracePt t="122354" x="3187700" y="3949700"/>
          <p14:tracePt t="122370" x="3251200" y="3949700"/>
          <p14:tracePt t="122370" x="3308350" y="3949700"/>
          <p14:tracePt t="122387" x="3384550" y="3949700"/>
          <p14:tracePt t="122404" x="3511550" y="3956050"/>
          <p14:tracePt t="122420" x="3581400" y="3962400"/>
          <p14:tracePt t="122437" x="3702050" y="3968750"/>
          <p14:tracePt t="122454" x="3835400" y="3981450"/>
          <p14:tracePt t="122471" x="3898900" y="3981450"/>
          <p14:tracePt t="122487" x="4051300" y="3981450"/>
          <p14:tracePt t="122505" x="4133850" y="3981450"/>
          <p14:tracePt t="122520" x="4286250" y="3981450"/>
          <p14:tracePt t="122537" x="4343400" y="3981450"/>
          <p14:tracePt t="122554" x="4419600" y="3981450"/>
          <p14:tracePt t="122571" x="4438650" y="3981450"/>
          <p14:tracePt t="123165" x="4432300" y="3987800"/>
          <p14:tracePt t="126748" x="4438650" y="3987800"/>
          <p14:tracePt t="126880" x="4438650" y="3981450"/>
          <p14:tracePt t="126895" x="4438650" y="3968750"/>
          <p14:tracePt t="126901" x="4451350" y="3917950"/>
          <p14:tracePt t="126922" x="4457700" y="3867150"/>
          <p14:tracePt t="126923" x="4464050" y="3803650"/>
          <p14:tracePt t="126937" x="4483100" y="3651250"/>
          <p14:tracePt t="126954" x="4489450" y="3549650"/>
          <p14:tracePt t="126970" x="4489450" y="3378200"/>
          <p14:tracePt t="126987" x="4489450" y="3289300"/>
          <p14:tracePt t="127003" x="4464050" y="3149600"/>
          <p14:tracePt t="127020" x="4438650" y="3048000"/>
          <p14:tracePt t="127037" x="4425950" y="2997200"/>
          <p14:tracePt t="127054" x="4419600" y="2927350"/>
          <p14:tracePt t="127071" x="4413250" y="2901950"/>
          <p14:tracePt t="127087" x="4413250" y="2838450"/>
          <p14:tracePt t="127104" x="4413250" y="2768600"/>
          <p14:tracePt t="127120" x="4413250" y="2736850"/>
          <p14:tracePt t="127137" x="4413250" y="2679700"/>
          <p14:tracePt t="127153" x="4413250" y="2647950"/>
          <p14:tracePt t="127169" x="4413250" y="2578100"/>
          <p14:tracePt t="127188" x="4413250" y="2533650"/>
          <p14:tracePt t="127204" x="4413250" y="2508250"/>
          <p14:tracePt t="127221" x="4413250" y="2457450"/>
          <p14:tracePt t="127237" x="4406900" y="2432050"/>
          <p14:tracePt t="127254" x="4387850" y="2381250"/>
          <p14:tracePt t="127270" x="4356100" y="2330450"/>
          <p14:tracePt t="127287" x="4337050" y="2292350"/>
          <p14:tracePt t="127303" x="4298950" y="2235200"/>
          <p14:tracePt t="127320" x="4279900" y="2209800"/>
          <p14:tracePt t="127337" x="4235450" y="2165350"/>
          <p14:tracePt t="127353" x="4197350" y="2127250"/>
          <p14:tracePt t="127371" x="4165600" y="2114550"/>
          <p14:tracePt t="127387" x="4102100" y="2089150"/>
          <p14:tracePt t="127404" x="4057650" y="2070100"/>
          <p14:tracePt t="127421" x="3975100" y="2051050"/>
          <p14:tracePt t="127437" x="3898900" y="2044700"/>
          <p14:tracePt t="127454" x="3848100" y="2032000"/>
          <p14:tracePt t="127470" x="3771900" y="2032000"/>
          <p14:tracePt t="127487" x="3740150" y="2032000"/>
          <p14:tracePt t="127504" x="3670300" y="2032000"/>
          <p14:tracePt t="127521" x="3581400" y="2032000"/>
          <p14:tracePt t="127537" x="3543300" y="2032000"/>
          <p14:tracePt t="127554" x="3454400" y="2032000"/>
          <p14:tracePt t="127571" x="3409950" y="2032000"/>
          <p14:tracePt t="127587" x="3308350" y="2032000"/>
          <p14:tracePt t="127604" x="3219450" y="2038350"/>
          <p14:tracePt t="127620" x="3181350" y="2044700"/>
          <p14:tracePt t="127637" x="3105150" y="2057400"/>
          <p14:tracePt t="127653" x="3067050" y="2063750"/>
          <p14:tracePt t="127670" x="2984500" y="2076450"/>
          <p14:tracePt t="127687" x="2914650" y="2095500"/>
          <p14:tracePt t="127704" x="2882900" y="2101850"/>
          <p14:tracePt t="127720" x="2825750" y="2108200"/>
          <p14:tracePt t="127737" x="2806700" y="2108200"/>
          <p14:tracePt t="127754" x="2781300" y="2114550"/>
          <p14:tracePt t="127970" x="2794000" y="2114550"/>
          <p14:tracePt t="127980" x="2806700" y="2114550"/>
          <p14:tracePt t="127990" x="2832100" y="2114550"/>
          <p14:tracePt t="128003" x="2857500" y="2114550"/>
          <p14:tracePt t="128005" x="2901950" y="2114550"/>
          <p14:tracePt t="128021" x="2990850" y="2120900"/>
          <p14:tracePt t="128037" x="3098800" y="2127250"/>
          <p14:tracePt t="128053" x="3143250" y="2133600"/>
          <p14:tracePt t="128070" x="3232150" y="2146300"/>
          <p14:tracePt t="128087" x="3270250" y="2152650"/>
          <p14:tracePt t="128104" x="3340100" y="2152650"/>
          <p14:tracePt t="128120" x="3397250" y="2159000"/>
          <p14:tracePt t="128137" x="3422650" y="2159000"/>
          <p14:tracePt t="128154" x="3486150" y="2159000"/>
          <p14:tracePt t="128172" x="3517900" y="2159000"/>
          <p14:tracePt t="128187" x="3619500" y="2159000"/>
          <p14:tracePt t="128204" x="3740150" y="2159000"/>
          <p14:tracePt t="128221" x="3803650" y="2159000"/>
          <p14:tracePt t="128237" x="3930650" y="2159000"/>
          <p14:tracePt t="128254" x="3987800" y="2159000"/>
          <p14:tracePt t="128270" x="4095750" y="2159000"/>
          <p14:tracePt t="128287" x="4197350" y="2159000"/>
          <p14:tracePt t="128303" x="4241800" y="2159000"/>
          <p14:tracePt t="128320" x="4330700" y="2159000"/>
          <p14:tracePt t="128337" x="4362450" y="2159000"/>
          <p14:tracePt t="128337" x="4387850" y="2159000"/>
          <p14:tracePt t="128354" x="4413250" y="2159000"/>
          <p14:tracePt t="128370" x="4438650" y="2159000"/>
          <p14:tracePt t="128387" x="4445000" y="2159000"/>
          <p14:tracePt t="130166" x="4445000" y="2165350"/>
          <p14:tracePt t="130168" x="4445000" y="2184400"/>
          <p14:tracePt t="130187" x="4438650" y="2197100"/>
          <p14:tracePt t="130188" x="4419600" y="2235200"/>
          <p14:tracePt t="130204" x="4349750" y="2343150"/>
          <p14:tracePt t="130221" x="4286250" y="2425700"/>
          <p14:tracePt t="130237" x="4159250" y="2584450"/>
          <p14:tracePt t="130254" x="4025900" y="2736850"/>
          <p14:tracePt t="130271" x="3975100" y="2806700"/>
          <p14:tracePt t="130287" x="3886200" y="2921000"/>
          <p14:tracePt t="130303" x="3860800" y="2959100"/>
          <p14:tracePt t="130321" x="3829050" y="3022600"/>
          <p14:tracePt t="130337" x="3816350" y="3073400"/>
          <p14:tracePt t="130354" x="3810000" y="3098800"/>
          <p14:tracePt t="130370" x="3797300" y="3136900"/>
          <p14:tracePt t="130387" x="3797300" y="3155950"/>
          <p14:tracePt t="130403" x="3790950" y="3187700"/>
          <p14:tracePt t="130438" x="3790950" y="3194050"/>
          <p14:tracePt t="131017" x="3784600" y="3194050"/>
          <p14:tracePt t="131058" x="3778250" y="3194050"/>
          <p14:tracePt t="131171" x="3771900" y="3194050"/>
          <p14:tracePt t="131191" x="3765550" y="3194050"/>
          <p14:tracePt t="131203" x="3752850" y="3194050"/>
          <p14:tracePt t="131212" x="3740150" y="3200400"/>
          <p14:tracePt t="131223" x="3727450" y="3200400"/>
          <p14:tracePt t="131233" x="3708400" y="3200400"/>
          <p14:tracePt t="131237" x="3689350" y="3200400"/>
          <p14:tracePt t="131254" x="3657600" y="3206750"/>
          <p14:tracePt t="131270" x="3638550" y="3206750"/>
          <p14:tracePt t="131306" x="3632200" y="3206750"/>
          <p14:tracePt t="131307" x="3619500" y="3206750"/>
          <p14:tracePt t="131320" x="3594100" y="3206750"/>
          <p14:tracePt t="131337" x="3568700" y="3206750"/>
          <p14:tracePt t="131354" x="3505200" y="3206750"/>
          <p14:tracePt t="131370" x="3460750" y="3206750"/>
          <p14:tracePt t="131387" x="3390900" y="3206750"/>
          <p14:tracePt t="131404" x="3333750" y="3206750"/>
          <p14:tracePt t="131421" x="3308350" y="3206750"/>
          <p14:tracePt t="131436" x="3263900" y="3206750"/>
          <p14:tracePt t="131453" x="3238500" y="3206750"/>
          <p14:tracePt t="131471" x="3175000" y="3206750"/>
          <p14:tracePt t="131487" x="3105150" y="3206750"/>
          <p14:tracePt t="131504" x="3073400" y="3206750"/>
          <p14:tracePt t="131520" x="3003550" y="3206750"/>
          <p14:tracePt t="131537" x="2971800" y="3206750"/>
          <p14:tracePt t="131553" x="2901950" y="3206750"/>
          <p14:tracePt t="131571" x="2825750" y="3206750"/>
          <p14:tracePt t="131587" x="2794000" y="3206750"/>
          <p14:tracePt t="131603" x="2717800" y="3206750"/>
          <p14:tracePt t="131621" x="2673350" y="3206750"/>
          <p14:tracePt t="131637" x="2616200" y="3206750"/>
          <p14:tracePt t="131653" x="2578100" y="3206750"/>
          <p14:tracePt t="131670" x="2571750" y="3206750"/>
          <p14:tracePt t="131687" x="2565400" y="3206750"/>
          <p14:tracePt t="132953" x="2571750" y="3206750"/>
          <p14:tracePt t="132964" x="2578100" y="3206750"/>
          <p14:tracePt t="132984" x="2590800" y="3206750"/>
          <p14:tracePt t="132994" x="2597150" y="3206750"/>
          <p14:tracePt t="133006" x="2609850" y="3206750"/>
          <p14:tracePt t="133007" x="2622550" y="3206750"/>
          <p14:tracePt t="133020" x="2654300" y="3206750"/>
          <p14:tracePt t="133037" x="2673350" y="3206750"/>
          <p14:tracePt t="133053" x="2730500" y="3206750"/>
          <p14:tracePt t="133070" x="2762250" y="3206750"/>
          <p14:tracePt t="133086" x="2832100" y="3206750"/>
          <p14:tracePt t="133103" x="2895600" y="3206750"/>
          <p14:tracePt t="133121" x="2927350" y="3206750"/>
          <p14:tracePt t="133137" x="2984500" y="3206750"/>
          <p14:tracePt t="133154" x="3028950" y="3206750"/>
          <p14:tracePt t="133170" x="3130550" y="3206750"/>
          <p14:tracePt t="133187" x="3251200" y="3206750"/>
          <p14:tracePt t="133203" x="3302000" y="3206750"/>
          <p14:tracePt t="133221" x="3422650" y="3206750"/>
          <p14:tracePt t="133238" x="3479800" y="3206750"/>
          <p14:tracePt t="133254" x="3543300" y="3206750"/>
          <p14:tracePt t="133271" x="3613150" y="3206750"/>
          <p14:tracePt t="133287" x="3644900" y="3206750"/>
          <p14:tracePt t="133304" x="3740150" y="3219450"/>
          <p14:tracePt t="133321" x="3784600" y="3238500"/>
          <p14:tracePt t="133337" x="3917950" y="3270250"/>
          <p14:tracePt t="133354" x="4025900" y="3308350"/>
          <p14:tracePt t="133371" x="4070350" y="3327400"/>
          <p14:tracePt t="133387" x="4114800" y="3346450"/>
          <p14:tracePt t="133403" x="4127500" y="3352800"/>
          <p14:tracePt t="133585" x="4121150" y="3352800"/>
          <p14:tracePt t="133597" x="4114800" y="3352800"/>
          <p14:tracePt t="133606" x="4095750" y="3352800"/>
          <p14:tracePt t="133621" x="4076700" y="3352800"/>
          <p14:tracePt t="133622" x="4044950" y="3352800"/>
          <p14:tracePt t="133637" x="3956050" y="3352800"/>
          <p14:tracePt t="133654" x="3848100" y="3352800"/>
          <p14:tracePt t="133671" x="3803650" y="3352800"/>
          <p14:tracePt t="133687" x="3702050" y="3340100"/>
          <p14:tracePt t="133703" x="3613150" y="3327400"/>
          <p14:tracePt t="133721" x="3568700" y="3321050"/>
          <p14:tracePt t="133736" x="3467100" y="3321050"/>
          <p14:tracePt t="133754" x="3403600" y="3314700"/>
          <p14:tracePt t="133770" x="3282950" y="3314700"/>
          <p14:tracePt t="133787" x="3225800" y="3314700"/>
          <p14:tracePt t="133803" x="3130550" y="3314700"/>
          <p14:tracePt t="133820" x="3041650" y="3314700"/>
          <p14:tracePt t="133837" x="3016250" y="3314700"/>
          <p14:tracePt t="133853" x="2952750" y="3314700"/>
          <p14:tracePt t="133870" x="2927350" y="3314700"/>
          <p14:tracePt t="133887" x="2870200" y="3314700"/>
          <p14:tracePt t="133903" x="2813050" y="3314700"/>
          <p14:tracePt t="133921" x="2781300" y="3314700"/>
          <p14:tracePt t="133937" x="2724150" y="3314700"/>
          <p14:tracePt t="133954" x="2686050" y="3314700"/>
          <p14:tracePt t="133970" x="2622550" y="3314700"/>
          <p14:tracePt t="133987" x="2565400" y="3314700"/>
          <p14:tracePt t="134004" x="2540000" y="3314700"/>
          <p14:tracePt t="134021" x="2501900" y="3314700"/>
          <p14:tracePt t="134037" x="2495550" y="3314700"/>
          <p14:tracePt t="134053" x="2476500" y="3314700"/>
          <p14:tracePt t="134071" x="2463800" y="3314700"/>
          <p14:tracePt t="134087" x="2457450" y="3314700"/>
          <p14:tracePt t="134103" x="2451100" y="3314700"/>
          <p14:tracePt t="134138" x="2444750" y="3314700"/>
          <p14:tracePt t="134191" x="2444750" y="3308350"/>
          <p14:tracePt t="134231" x="2444750" y="3302000"/>
          <p14:tracePt t="134252" x="2444750" y="3295650"/>
          <p14:tracePt t="134263" x="2451100" y="3295650"/>
          <p14:tracePt t="134273" x="2463800" y="3295650"/>
          <p14:tracePt t="134274" x="2489200" y="3289300"/>
          <p14:tracePt t="134287" x="2552700" y="3289300"/>
          <p14:tracePt t="134304" x="2597150" y="3289300"/>
          <p14:tracePt t="134320" x="2717800" y="3289300"/>
          <p14:tracePt t="134337" x="2781300" y="3289300"/>
          <p14:tracePt t="134353" x="2927350" y="3289300"/>
          <p14:tracePt t="134370" x="3054350" y="3289300"/>
          <p14:tracePt t="134387" x="3117850" y="3289300"/>
          <p14:tracePt t="134403" x="3238500" y="3289300"/>
          <p14:tracePt t="134421" x="3295650" y="3289300"/>
          <p14:tracePt t="134437" x="3390900" y="3289300"/>
          <p14:tracePt t="134454" x="3473450" y="3282950"/>
          <p14:tracePt t="134470" x="3517900" y="3282950"/>
          <p14:tracePt t="134487" x="3594100" y="3276600"/>
          <p14:tracePt t="134504" x="3632200" y="3270250"/>
          <p14:tracePt t="134521" x="3702050" y="3257550"/>
          <p14:tracePt t="134535" x="3727450" y="3251200"/>
          <p14:tracePt t="134552" x="3778250" y="3238500"/>
          <p14:tracePt t="134571" x="3810000" y="3232150"/>
          <p14:tracePt t="134587" x="3829050" y="3225800"/>
          <p14:tracePt t="134603" x="3892550" y="3206750"/>
          <p14:tracePt t="134621" x="3962400" y="3194050"/>
          <p14:tracePt t="134637" x="4006850" y="3181350"/>
          <p14:tracePt t="134653" x="4076700" y="3168650"/>
          <p14:tracePt t="134670" x="4102100" y="3162300"/>
          <p14:tracePt t="134687" x="4133850" y="3155950"/>
          <p14:tracePt t="134943" x="4127500" y="3155950"/>
          <p14:tracePt t="135167" x="4121150" y="3162300"/>
          <p14:tracePt t="135209" x="4114800" y="3162300"/>
          <p14:tracePt t="135250" x="4108450" y="3168650"/>
          <p14:tracePt t="135688" x="4108450" y="3175000"/>
          <p14:tracePt t="135720" x="4108450" y="3181350"/>
          <p14:tracePt t="135740" x="4108450" y="3187700"/>
          <p14:tracePt t="135750" x="4108450" y="3200400"/>
          <p14:tracePt t="135753" x="4108450" y="3206750"/>
          <p14:tracePt t="135771" x="4108450" y="3219450"/>
          <p14:tracePt t="135773" x="4108450" y="3232150"/>
          <p14:tracePt t="135787" x="4108450" y="3263900"/>
          <p14:tracePt t="135805" x="4108450" y="3289300"/>
          <p14:tracePt t="135821" x="4108450" y="3333750"/>
          <p14:tracePt t="135837" x="4108450" y="3371850"/>
          <p14:tracePt t="135853" x="4108450" y="3448050"/>
          <p14:tracePt t="135871" x="4102100" y="3536950"/>
          <p14:tracePt t="135887" x="4102100" y="3594100"/>
          <p14:tracePt t="135903" x="4102100" y="3721100"/>
          <p14:tracePt t="135921" x="4095750" y="3810000"/>
          <p14:tracePt t="135937" x="4095750" y="3968750"/>
          <p14:tracePt t="135954" x="4114800" y="4146550"/>
          <p14:tracePt t="135970" x="4121150" y="4210050"/>
          <p14:tracePt t="135987" x="4152900" y="4337050"/>
          <p14:tracePt t="136004" x="4165600" y="4394200"/>
          <p14:tracePt t="136020" x="4191000" y="4464050"/>
          <p14:tracePt t="136037" x="4210050" y="4508500"/>
          <p14:tracePt t="136053" x="4222750" y="4527550"/>
          <p14:tracePt t="136070" x="4248150" y="4559300"/>
          <p14:tracePt t="136087" x="4260850" y="4565650"/>
          <p14:tracePt t="136104" x="4286250" y="4578350"/>
          <p14:tracePt t="136120" x="4305300" y="4597400"/>
          <p14:tracePt t="136137" x="4311650" y="4610100"/>
          <p14:tracePt t="136153" x="4324350" y="4622800"/>
          <p14:tracePt t="136170" x="4337050" y="4635500"/>
          <p14:tracePt t="136186" x="4349750" y="4654550"/>
          <p14:tracePt t="136203" x="4356100" y="4667250"/>
          <p14:tracePt t="136221" x="4362450" y="4667250"/>
          <p14:tracePt t="136343" x="4362450" y="4660900"/>
          <p14:tracePt t="136353" x="4362450" y="4648200"/>
          <p14:tracePt t="136364" x="4362450" y="4641850"/>
          <p14:tracePt t="136370" x="4362450" y="4616450"/>
          <p14:tracePt t="136387" x="4362450" y="4610100"/>
          <p14:tracePt t="136404" x="4362450" y="4578350"/>
          <p14:tracePt t="136421" x="4362450" y="4572000"/>
          <p14:tracePt t="136437" x="4362450" y="4552950"/>
          <p14:tracePt t="136453" x="4362450" y="4533900"/>
          <p14:tracePt t="136470" x="4362450" y="4527550"/>
          <p14:tracePt t="136487" x="4356100" y="4514850"/>
          <p14:tracePt t="136504" x="4343400" y="4508500"/>
          <p14:tracePt t="136521" x="4343400" y="4502150"/>
          <p14:tracePt t="136536" x="4324350" y="4489450"/>
          <p14:tracePt t="136554" x="4311650" y="4483100"/>
          <p14:tracePt t="136570" x="4273550" y="4483100"/>
          <p14:tracePt t="136587" x="4235450" y="4483100"/>
          <p14:tracePt t="136604" x="4203700" y="4483100"/>
          <p14:tracePt t="136621" x="4133850" y="4483100"/>
          <p14:tracePt t="136637" x="4108450" y="4483100"/>
          <p14:tracePt t="136654" x="4044950" y="4483100"/>
          <p14:tracePt t="136671" x="4000500" y="4483100"/>
          <p14:tracePt t="136687" x="3981450" y="4483100"/>
          <p14:tracePt t="136703" x="3956050" y="4483100"/>
          <p14:tracePt t="136721" x="3949700" y="4483100"/>
          <p14:tracePt t="136737" x="3924300" y="4483100"/>
          <p14:tracePt t="136753" x="3905250" y="4489450"/>
          <p14:tracePt t="136770" x="3892550" y="4502150"/>
          <p14:tracePt t="136787" x="3867150" y="4514850"/>
          <p14:tracePt t="136804" x="3860800" y="4527550"/>
          <p14:tracePt t="136821" x="3841750" y="4533900"/>
          <p14:tracePt t="136837" x="3822700" y="4546600"/>
          <p14:tracePt t="136853" x="3810000" y="4559300"/>
          <p14:tracePt t="136871" x="3784600" y="4572000"/>
          <p14:tracePt t="136887" x="3784600" y="4578350"/>
          <p14:tracePt t="136903" x="3759200" y="4603750"/>
          <p14:tracePt t="136920" x="3746500" y="4622800"/>
          <p14:tracePt t="136937" x="3740150" y="4635500"/>
          <p14:tracePt t="136953" x="3740150" y="4648200"/>
          <p14:tracePt t="136970" x="3733800" y="4660900"/>
          <p14:tracePt t="136987" x="3733800" y="4686300"/>
          <p14:tracePt t="137003" x="3733800" y="4699000"/>
          <p14:tracePt t="137021" x="3733800" y="4718050"/>
          <p14:tracePt t="137037" x="3733800" y="4749800"/>
          <p14:tracePt t="137053" x="3733800" y="4756150"/>
          <p14:tracePt t="137070" x="3733800" y="4794250"/>
          <p14:tracePt t="137087" x="3733800" y="4819650"/>
          <p14:tracePt t="137104" x="3733800" y="4832350"/>
          <p14:tracePt t="137120" x="3733800" y="4864100"/>
          <p14:tracePt t="137137" x="3733800" y="4876800"/>
          <p14:tracePt t="137153" x="3740150" y="4902200"/>
          <p14:tracePt t="137170" x="3740150" y="4921250"/>
          <p14:tracePt t="137187" x="3740150" y="4959350"/>
          <p14:tracePt t="137203" x="3740150" y="4984750"/>
          <p14:tracePt t="137221" x="3740150" y="5003800"/>
          <p14:tracePt t="137237" x="3740150" y="5022850"/>
          <p14:tracePt t="137254" x="3746500" y="5041900"/>
          <p14:tracePt t="137271" x="3752850" y="5067300"/>
          <p14:tracePt t="137287" x="3759200" y="5099050"/>
          <p14:tracePt t="137303" x="3765550" y="5111750"/>
          <p14:tracePt t="137321" x="3771900" y="5137150"/>
          <p14:tracePt t="137337" x="3778250" y="5149850"/>
          <p14:tracePt t="137353" x="3784600" y="5175250"/>
          <p14:tracePt t="137371" x="3797300" y="5207000"/>
          <p14:tracePt t="137387" x="3803650" y="5219700"/>
          <p14:tracePt t="137403" x="3803650" y="5238750"/>
          <p14:tracePt t="137421" x="3803650" y="5251450"/>
          <p14:tracePt t="137437" x="3810000" y="5257800"/>
          <p14:tracePt t="137454" x="3816350" y="5264150"/>
          <p14:tracePt t="137502" x="3816350" y="5270500"/>
          <p14:tracePt t="137512" x="3822700" y="5276850"/>
          <p14:tracePt t="137531" x="3829050" y="5283200"/>
          <p14:tracePt t="137544" x="3835400" y="5289550"/>
          <p14:tracePt t="137552" x="3848100" y="5295900"/>
          <p14:tracePt t="137569" x="3848100" y="5302250"/>
          <p14:tracePt t="137569" x="3873500" y="5314950"/>
          <p14:tracePt t="137585" x="3879850" y="5314950"/>
          <p14:tracePt t="137603" x="3898900" y="5327650"/>
          <p14:tracePt t="137621" x="3924300" y="5334000"/>
          <p14:tracePt t="137637" x="3937000" y="5340350"/>
          <p14:tracePt t="137653" x="3975100" y="5353050"/>
          <p14:tracePt t="137671" x="4000500" y="5359400"/>
          <p14:tracePt t="137687" x="4038600" y="5372100"/>
          <p14:tracePt t="137703" x="4083050" y="5384800"/>
          <p14:tracePt t="137720" x="4102100" y="5384800"/>
          <p14:tracePt t="137737" x="4146550" y="5397500"/>
          <p14:tracePt t="137754" x="4165600" y="5403850"/>
          <p14:tracePt t="137771" x="4203700" y="5416550"/>
          <p14:tracePt t="137787" x="4248150" y="5422900"/>
          <p14:tracePt t="137803" x="4279900" y="5429250"/>
          <p14:tracePt t="137822" x="4337050" y="5435600"/>
          <p14:tracePt t="137837" x="4381500" y="5435600"/>
          <p14:tracePt t="137853" x="4464050" y="5441950"/>
          <p14:tracePt t="137870" x="4552950" y="5454650"/>
          <p14:tracePt t="137887" x="4597400" y="5454650"/>
          <p14:tracePt t="137903" x="4686300" y="5454650"/>
          <p14:tracePt t="137920" x="4718050" y="5454650"/>
          <p14:tracePt t="137937" x="4813300" y="5454650"/>
          <p14:tracePt t="137954" x="4902200" y="5454650"/>
          <p14:tracePt t="137971" x="4946650" y="5454650"/>
          <p14:tracePt t="137986" x="5022850" y="5454650"/>
          <p14:tracePt t="138004" x="5048250" y="5454650"/>
          <p14:tracePt t="138021" x="5105400" y="5454650"/>
          <p14:tracePt t="138037" x="5149850" y="5454650"/>
          <p14:tracePt t="138054" x="5168900" y="5448300"/>
          <p14:tracePt t="138070" x="5207000" y="5435600"/>
          <p14:tracePt t="138087" x="5232400" y="5429250"/>
          <p14:tracePt t="138103" x="5264150" y="5410200"/>
          <p14:tracePt t="138120" x="5295900" y="5391150"/>
          <p14:tracePt t="138137" x="5302250" y="5378450"/>
          <p14:tracePt t="138153" x="5334000" y="5353050"/>
          <p14:tracePt t="138171" x="5353050" y="5334000"/>
          <p14:tracePt t="138187" x="5391150" y="5276850"/>
          <p14:tracePt t="138203" x="5429250" y="5213350"/>
          <p14:tracePt t="138221" x="5448300" y="5175250"/>
          <p14:tracePt t="138238" x="5467350" y="5111750"/>
          <p14:tracePt t="138255" x="5473700" y="5080000"/>
          <p14:tracePt t="138271" x="5480050" y="5029200"/>
          <p14:tracePt t="138288" x="5480050" y="5003800"/>
          <p14:tracePt t="138304" x="5480050" y="4959350"/>
          <p14:tracePt t="138322" x="5480050" y="4914900"/>
          <p14:tracePt t="138338" x="5480050" y="4895850"/>
          <p14:tracePt t="138354" x="5480050" y="4845050"/>
          <p14:tracePt t="138372" x="5480050" y="4826000"/>
          <p14:tracePt t="138388" x="5480050" y="4775200"/>
          <p14:tracePt t="138404" x="5480050" y="4737100"/>
          <p14:tracePt t="138421" x="5480050" y="4724400"/>
          <p14:tracePt t="138438" x="5467350" y="4699000"/>
          <p14:tracePt t="138454" x="5454650" y="4686300"/>
          <p14:tracePt t="138472" x="5448300" y="4679950"/>
          <p14:tracePt t="138487" x="5416550" y="4660900"/>
          <p14:tracePt t="138505" x="5391150" y="4648200"/>
          <p14:tracePt t="138521" x="5308600" y="4629150"/>
          <p14:tracePt t="138537" x="5264150" y="4610100"/>
          <p14:tracePt t="138554" x="5168900" y="4572000"/>
          <p14:tracePt t="138572" x="5073650" y="4540250"/>
          <p14:tracePt t="138586" x="5035550" y="4527550"/>
          <p14:tracePt t="138603" x="4984750" y="4502150"/>
          <p14:tracePt t="138620" x="4959350" y="4495800"/>
          <p14:tracePt t="138636" x="4895850" y="4476750"/>
          <p14:tracePt t="138653" x="4864100" y="4470400"/>
          <p14:tracePt t="138669" x="4781550" y="4470400"/>
          <p14:tracePt t="138688" x="4686300" y="4470400"/>
          <p14:tracePt t="138705" x="4622800" y="4470400"/>
          <p14:tracePt t="138721" x="4489450" y="4470400"/>
          <p14:tracePt t="138738" x="4349750" y="4470400"/>
          <p14:tracePt t="138754" x="4292600" y="4470400"/>
          <p14:tracePt t="138788" x="4197350" y="4470400"/>
          <p14:tracePt t="138789" x="4159250" y="4470400"/>
          <p14:tracePt t="138804" x="4102100" y="4470400"/>
          <p14:tracePt t="138822" x="4070350" y="4476750"/>
          <p14:tracePt t="138838" x="4044950" y="4483100"/>
          <p14:tracePt t="138855" x="4000500" y="4508500"/>
          <p14:tracePt t="138871" x="3975100" y="4521200"/>
          <p14:tracePt t="138888" x="3905250" y="4559300"/>
          <p14:tracePt t="138905" x="3848100" y="4603750"/>
          <p14:tracePt t="138922" x="3822700" y="4616450"/>
          <p14:tracePt t="138938" x="3778250" y="4654550"/>
          <p14:tracePt t="138954" x="3759200" y="4667250"/>
          <p14:tracePt t="138971" x="3733800" y="4692650"/>
          <p14:tracePt t="138987" x="3714750" y="4705350"/>
          <p14:tracePt t="139005" x="3708400" y="4711700"/>
          <p14:tracePt t="139021" x="3702050" y="4724400"/>
          <p14:tracePt t="139056" x="3702050" y="4730750"/>
          <p14:tracePt t="139058" x="3702050" y="4737100"/>
          <p14:tracePt t="139088" x="3702050" y="4749800"/>
          <p14:tracePt t="139090" x="3702050" y="4762500"/>
          <p14:tracePt t="139104" x="3702050" y="4781550"/>
          <p14:tracePt t="139122" x="3702050" y="4800600"/>
          <p14:tracePt t="139138" x="3702050" y="4826000"/>
          <p14:tracePt t="139155" x="3702050" y="4857750"/>
          <p14:tracePt t="139172" x="3702050" y="4876800"/>
          <p14:tracePt t="139187" x="3702050" y="4908550"/>
          <p14:tracePt t="139205" x="3702050" y="4914900"/>
          <p14:tracePt t="139221" x="3702050" y="4946650"/>
          <p14:tracePt t="139238" x="3702050" y="4959350"/>
          <p14:tracePt t="139254" x="3708400" y="4991100"/>
          <p14:tracePt t="139271" x="3721100" y="5016500"/>
          <p14:tracePt t="139288" x="3727450" y="5029200"/>
          <p14:tracePt t="139304" x="3746500" y="5054600"/>
          <p14:tracePt t="139338" x="3759200" y="5067300"/>
          <p14:tracePt t="139339" x="3765550" y="5073650"/>
          <p14:tracePt t="139354" x="3771900" y="5086350"/>
          <p14:tracePt t="139371" x="3778250" y="5099050"/>
          <p14:tracePt t="139388" x="3784600" y="5118100"/>
          <p14:tracePt t="139405" x="3797300" y="5143500"/>
          <p14:tracePt t="139422" x="3803650" y="5149850"/>
          <p14:tracePt t="139437" x="3816350" y="5181600"/>
          <p14:tracePt t="139454" x="3829050" y="5194300"/>
          <p14:tracePt t="139471" x="3848100" y="5213350"/>
          <p14:tracePt t="139487" x="3848100" y="5219700"/>
          <p14:tracePt t="139504" x="3867150" y="5245100"/>
          <p14:tracePt t="139521" x="3892550" y="5257800"/>
          <p14:tracePt t="139537" x="3898900" y="5270500"/>
          <p14:tracePt t="139554" x="3930650" y="5302250"/>
          <p14:tracePt t="139571" x="3943350" y="5314950"/>
          <p14:tracePt t="139571" x="3962400" y="5327650"/>
          <p14:tracePt t="139588" x="3987800" y="5340350"/>
          <p14:tracePt t="139603" x="4038600" y="5365750"/>
          <p14:tracePt t="139620" x="4064000" y="5372100"/>
          <p14:tracePt t="139637" x="4127500" y="5391150"/>
          <p14:tracePt t="139654" x="4165600" y="5403850"/>
          <p14:tracePt t="139671" x="4248150" y="5435600"/>
          <p14:tracePt t="139688" x="4318000" y="5448300"/>
          <p14:tracePt t="139705" x="4343400" y="5454650"/>
          <p14:tracePt t="139721" x="4406900" y="5467350"/>
          <p14:tracePt t="139738" x="4432300" y="5473700"/>
          <p14:tracePt t="139754" x="4464050" y="5473700"/>
          <p14:tracePt t="139771" x="4502150" y="5473700"/>
          <p14:tracePt t="139787" x="4514850" y="5473700"/>
          <p14:tracePt t="139804" x="4552950" y="5473700"/>
          <p14:tracePt t="139822" x="4565650" y="5473700"/>
          <p14:tracePt t="139838" x="4610100" y="5473700"/>
          <p14:tracePt t="139855" x="4648200" y="5473700"/>
          <p14:tracePt t="139872" x="4660900" y="5473700"/>
          <p14:tracePt t="139888" x="4699000" y="5473700"/>
          <p14:tracePt t="139904" x="4724400" y="5473700"/>
          <p14:tracePt t="139921" x="4756150" y="5473700"/>
          <p14:tracePt t="139938" x="4781550" y="5473700"/>
          <p14:tracePt t="139954" x="4794250" y="5473700"/>
          <p14:tracePt t="139972" x="4819650" y="5467350"/>
          <p14:tracePt t="139988" x="4826000" y="5454650"/>
          <p14:tracePt t="140005" x="4851400" y="5429250"/>
          <p14:tracePt t="140022" x="4876800" y="5403850"/>
          <p14:tracePt t="140038" x="4889500" y="5391150"/>
          <p14:tracePt t="140054" x="4908550" y="5365750"/>
          <p14:tracePt t="140071" x="4921250" y="5353050"/>
          <p14:tracePt t="140088" x="4940300" y="5340350"/>
          <p14:tracePt t="140104" x="4959350" y="5321300"/>
          <p14:tracePt t="140122" x="4965700" y="5308600"/>
          <p14:tracePt t="140138" x="4984750" y="5295900"/>
          <p14:tracePt t="140155" x="4984750" y="5289550"/>
          <p14:tracePt t="140171" x="5003800" y="5270500"/>
          <p14:tracePt t="140188" x="5022850" y="5245100"/>
          <p14:tracePt t="140205" x="5035550" y="5232400"/>
          <p14:tracePt t="140221" x="5054600" y="5200650"/>
          <p14:tracePt t="140238" x="5067300" y="5187950"/>
          <p14:tracePt t="140254" x="5080000" y="5162550"/>
          <p14:tracePt t="140272" x="5092700" y="5149850"/>
          <p14:tracePt t="140288" x="5092700" y="5137150"/>
          <p14:tracePt t="140304" x="5099050" y="5118100"/>
          <p14:tracePt t="140322" x="5105400" y="5099050"/>
          <p14:tracePt t="140338" x="5111750" y="5067300"/>
          <p14:tracePt t="140355" x="5118100" y="5060950"/>
          <p14:tracePt t="140371" x="5124450" y="5022850"/>
          <p14:tracePt t="140388" x="5130800" y="4991100"/>
          <p14:tracePt t="140404" x="5130800" y="4965700"/>
          <p14:tracePt t="140421" x="5130800" y="4927600"/>
          <p14:tracePt t="140438" x="5137150" y="4908550"/>
          <p14:tracePt t="140454" x="5137150" y="4889500"/>
          <p14:tracePt t="140471" x="5137150" y="4870450"/>
          <p14:tracePt t="140488" x="5137150" y="4864100"/>
          <p14:tracePt t="140505" x="5130800" y="4857750"/>
          <p14:tracePt t="140539" x="5124450" y="4851400"/>
          <p14:tracePt t="140540" x="5111750" y="4845050"/>
          <p14:tracePt t="140554" x="5099050" y="4838700"/>
          <p14:tracePt t="140571" x="5092700" y="4832350"/>
          <p14:tracePt t="140587" x="5067300" y="4819650"/>
          <p14:tracePt t="140605" x="5029200" y="4806950"/>
          <p14:tracePt t="140621" x="5010150" y="4806950"/>
          <p14:tracePt t="140636" x="4965700" y="4794250"/>
          <p14:tracePt t="140654" x="4940300" y="4794250"/>
          <p14:tracePt t="140671" x="4883150" y="4787900"/>
          <p14:tracePt t="140687" x="4857750" y="4781550"/>
          <p14:tracePt t="140704" x="4794250" y="4775200"/>
          <p14:tracePt t="140721" x="4730750" y="4768850"/>
          <p14:tracePt t="140738" x="4692650" y="4762500"/>
          <p14:tracePt t="140755" x="4629150" y="4762500"/>
          <p14:tracePt t="140772" x="4591050" y="4762500"/>
          <p14:tracePt t="140788" x="4521200" y="4781550"/>
          <p14:tracePt t="140804" x="4464050" y="4813300"/>
          <p14:tracePt t="140821" x="4438650" y="4826000"/>
          <p14:tracePt t="140838" x="4406900" y="4851400"/>
          <p14:tracePt t="140856" x="4400550" y="4864100"/>
          <p14:tracePt t="140872" x="4387850" y="4870450"/>
          <p14:tracePt t="140974" x="4394200" y="4870450"/>
          <p14:tracePt t="141157" x="4394200" y="4864100"/>
          <p14:tracePt t="141169" x="4394200" y="4857750"/>
          <p14:tracePt t="141181" x="4394200" y="4851400"/>
          <p14:tracePt t="141201" x="4400550" y="4838700"/>
          <p14:tracePt t="141202" x="4406900" y="4819650"/>
          <p14:tracePt t="141213" x="4413250" y="4806950"/>
          <p14:tracePt t="141221" x="4419600" y="4787900"/>
          <p14:tracePt t="141237" x="4438650" y="4737100"/>
          <p14:tracePt t="141254" x="4445000" y="4711700"/>
          <p14:tracePt t="141272" x="4457700" y="4635500"/>
          <p14:tracePt t="141288" x="4470400" y="4565650"/>
          <p14:tracePt t="141304" x="4470400" y="4533900"/>
          <p14:tracePt t="141321" x="4476750" y="4464050"/>
          <p14:tracePt t="141337" x="4483100" y="4432300"/>
          <p14:tracePt t="141354" x="4502150" y="4362450"/>
          <p14:tracePt t="141371" x="4521200" y="4267200"/>
          <p14:tracePt t="141388" x="4540250" y="4222750"/>
          <p14:tracePt t="141404" x="4572000" y="4114800"/>
          <p14:tracePt t="141422" x="4584700" y="4057650"/>
          <p14:tracePt t="141437" x="4610100" y="3943350"/>
          <p14:tracePt t="141454" x="4629150" y="3841750"/>
          <p14:tracePt t="141471" x="4635500" y="3790950"/>
          <p14:tracePt t="141487" x="4641850" y="3676650"/>
          <p14:tracePt t="141505" x="4648200" y="3619500"/>
          <p14:tracePt t="141521" x="4648200" y="3524250"/>
          <p14:tracePt t="141538" x="4641850" y="3422650"/>
          <p14:tracePt t="141554" x="4635500" y="3365500"/>
          <p14:tracePt t="141572" x="4584700" y="3270250"/>
          <p14:tracePt t="141587" x="4552950" y="3219450"/>
          <p14:tracePt t="141605" x="4470400" y="3130550"/>
          <p14:tracePt t="141623" x="4387850" y="3041650"/>
          <p14:tracePt t="141638" x="4349750" y="3009900"/>
          <p14:tracePt t="141654" x="4273550" y="2946400"/>
          <p14:tracePt t="141671" x="4241800" y="2927350"/>
          <p14:tracePt t="141688" x="4171950" y="2895600"/>
          <p14:tracePt t="141704" x="4076700" y="2876550"/>
          <p14:tracePt t="141721" x="4032250" y="2876550"/>
          <p14:tracePt t="141737" x="3949700" y="2876550"/>
          <p14:tracePt t="141754" x="3905250" y="2876550"/>
          <p14:tracePt t="141772" x="3810000" y="2889250"/>
          <p14:tracePt t="141787" x="3752850" y="2901950"/>
          <p14:tracePt t="141805" x="3721100" y="2921000"/>
          <p14:tracePt t="141822" x="3676650" y="2946400"/>
          <p14:tracePt t="141838" x="3651250" y="2952750"/>
          <p14:tracePt t="141854" x="3600450" y="2978150"/>
          <p14:tracePt t="141872" x="3524250" y="3016250"/>
          <p14:tracePt t="141888" x="3479800" y="3028950"/>
          <p14:tracePt t="141904" x="3390900" y="3067050"/>
          <p14:tracePt t="141922" x="3359150" y="3079750"/>
          <p14:tracePt t="141938" x="3302000" y="3117850"/>
          <p14:tracePt t="141955" x="3282950" y="3130550"/>
          <p14:tracePt t="141971" x="3251200" y="3143250"/>
          <p14:tracePt t="141988" x="3244850" y="3149600"/>
          <p14:tracePt t="142004" x="3238500" y="3155950"/>
          <p14:tracePt t="142021" x="3238500" y="3162300"/>
          <p14:tracePt t="142038" x="3232150" y="3162300"/>
          <p14:tracePt t="142147" x="3244850" y="3162300"/>
          <p14:tracePt t="142158" x="3251200" y="3162300"/>
          <p14:tracePt t="142171" x="3270250" y="3162300"/>
          <p14:tracePt t="142172" x="3302000" y="3162300"/>
          <p14:tracePt t="142188" x="3390900" y="3162300"/>
          <p14:tracePt t="142204" x="3543300" y="3162300"/>
          <p14:tracePt t="142222" x="3632200" y="3162300"/>
          <p14:tracePt t="142237" x="3810000" y="3162300"/>
          <p14:tracePt t="142254" x="3911600" y="3162300"/>
          <p14:tracePt t="142271" x="4070350" y="3162300"/>
          <p14:tracePt t="142287" x="4203700" y="3162300"/>
          <p14:tracePt t="142305" x="4254500" y="3162300"/>
          <p14:tracePt t="142321" x="4343400" y="3162300"/>
          <p14:tracePt t="142337" x="4394200" y="3162300"/>
          <p14:tracePt t="142354" x="4483100" y="3149600"/>
          <p14:tracePt t="142372" x="4584700" y="3130550"/>
          <p14:tracePt t="142388" x="4641850" y="3124200"/>
          <p14:tracePt t="142404" x="4762500" y="3117850"/>
          <p14:tracePt t="142421" x="4806950" y="3105150"/>
          <p14:tracePt t="142421" x="4851400" y="3105150"/>
          <p14:tracePt t="142438" x="4883150" y="3105150"/>
          <p14:tracePt t="142454" x="4940300" y="3105150"/>
          <p14:tracePt t="142471" x="4965700" y="3105150"/>
          <p14:tracePt t="142487" x="5022850" y="3105150"/>
          <p14:tracePt t="142505" x="5099050" y="3105150"/>
          <p14:tracePt t="142521" x="5149850" y="3105150"/>
          <p14:tracePt t="142537" x="5251450" y="3105150"/>
          <p14:tracePt t="142554" x="5308600" y="3105150"/>
          <p14:tracePt t="142571" x="5372100" y="3105150"/>
          <p14:tracePt t="142587" x="5422900" y="3105150"/>
          <p14:tracePt t="142604" x="5441950" y="3105150"/>
          <p14:tracePt t="142621" x="5454650" y="3105150"/>
          <p14:tracePt t="142638" x="5461000" y="3105150"/>
          <p14:tracePt t="142654" x="5467350" y="3105150"/>
          <p14:tracePt t="142688" x="5473700" y="3105150"/>
          <p14:tracePt t="142690" x="5486400" y="3105150"/>
          <p14:tracePt t="142704" x="5505450" y="3105150"/>
          <p14:tracePt t="142722" x="5511800" y="3105150"/>
          <p14:tracePt t="142737" x="5543550" y="3105150"/>
          <p14:tracePt t="142754" x="5549900" y="3105150"/>
          <p14:tracePt t="142771" x="5562600" y="3105150"/>
          <p14:tracePt t="144410" x="5562600" y="3117850"/>
          <p14:tracePt t="144420" x="5556250" y="3136900"/>
          <p14:tracePt t="144430" x="5543550" y="3162300"/>
          <p14:tracePt t="144446" x="5537200" y="3194050"/>
          <p14:tracePt t="144448" x="5524500" y="3244850"/>
          <p14:tracePt t="144454" x="5499100" y="3302000"/>
          <p14:tracePt t="144471" x="5467350" y="3403600"/>
          <p14:tracePt t="144488" x="5422900" y="3511550"/>
          <p14:tracePt t="144505" x="5403850" y="3568700"/>
          <p14:tracePt t="144521" x="5365750" y="3689350"/>
          <p14:tracePt t="144537" x="5359400" y="3759200"/>
          <p14:tracePt t="144554" x="5334000" y="3905250"/>
          <p14:tracePt t="144572" x="5327650" y="4044950"/>
          <p14:tracePt t="144587" x="5327650" y="4121150"/>
          <p14:tracePt t="144604" x="5314950" y="4254500"/>
          <p14:tracePt t="144621" x="5314950" y="4318000"/>
          <p14:tracePt t="144638" x="5314950" y="4457700"/>
          <p14:tracePt t="144654" x="5314950" y="4591050"/>
          <p14:tracePt t="144671" x="5314950" y="4667250"/>
          <p14:tracePt t="144687" x="5314950" y="4794250"/>
          <p14:tracePt t="144704" x="5314950" y="4851400"/>
          <p14:tracePt t="144704" x="5314950" y="4902200"/>
          <p14:tracePt t="144722" x="5314950" y="4946650"/>
          <p14:tracePt t="144737" x="5314950" y="5016500"/>
          <p14:tracePt t="144754" x="5314950" y="5041900"/>
          <p14:tracePt t="144771" x="5314950" y="5086350"/>
          <p14:tracePt t="144788" x="5321300" y="5105400"/>
          <p14:tracePt t="144804" x="5327650" y="5149850"/>
          <p14:tracePt t="144821" x="5340350" y="5175250"/>
          <p14:tracePt t="144838" x="5340350" y="5187950"/>
          <p14:tracePt t="144854" x="5340350" y="5200650"/>
          <p14:tracePt t="145225" x="5346700" y="5200650"/>
          <p14:tracePt t="145348" x="5346700" y="5194300"/>
          <p14:tracePt t="147364" x="5353050" y="5194300"/>
          <p14:tracePt t="147384" x="5353050" y="5187950"/>
          <p14:tracePt t="147394" x="5353050" y="5156200"/>
          <p14:tracePt t="147405" x="5353050" y="5111750"/>
          <p14:tracePt t="147407" x="5353050" y="5041900"/>
          <p14:tracePt t="147421" x="5327650" y="4845050"/>
          <p14:tracePt t="147438" x="5295900" y="4705350"/>
          <p14:tracePt t="147454" x="5168900" y="4400550"/>
          <p14:tracePt t="147472" x="5086350" y="4235450"/>
          <p14:tracePt t="147487" x="4889500" y="3943350"/>
          <p14:tracePt t="147504" x="4667250" y="3663950"/>
          <p14:tracePt t="147522" x="4559300" y="3543300"/>
          <p14:tracePt t="147537" x="4368800" y="3327400"/>
          <p14:tracePt t="147554" x="4292600" y="3232150"/>
          <p14:tracePt t="147571" x="4165600" y="3054350"/>
          <p14:tracePt t="147587" x="4070350" y="2914650"/>
          <p14:tracePt t="147604" x="4025900" y="2844800"/>
          <p14:tracePt t="147621" x="3943350" y="2717800"/>
          <p14:tracePt t="147638" x="3898900" y="2667000"/>
          <p14:tracePt t="147654" x="3810000" y="2565400"/>
          <p14:tracePt t="147671" x="3708400" y="2482850"/>
          <p14:tracePt t="147688" x="3657600" y="2444750"/>
          <p14:tracePt t="147705" x="3530600" y="2374900"/>
          <p14:tracePt t="147721" x="3460750" y="2336800"/>
          <p14:tracePt t="147737" x="3327400" y="2286000"/>
          <p14:tracePt t="147754" x="3213100" y="2266950"/>
          <p14:tracePt t="147771" x="3175000" y="2254250"/>
          <p14:tracePt t="147787" x="3130550" y="2247900"/>
          <p14:tracePt t="147894" x="3124200" y="2247900"/>
          <p14:tracePt t="147906" x="3111500" y="2247900"/>
          <p14:tracePt t="147916" x="3098800" y="2241550"/>
          <p14:tracePt t="147925" x="3073400" y="2241550"/>
          <p14:tracePt t="147937" x="3048000" y="2241550"/>
          <p14:tracePt t="147939" x="3022600" y="2241550"/>
          <p14:tracePt t="147954" x="2965450" y="2235200"/>
          <p14:tracePt t="147972" x="2946400" y="2235200"/>
          <p14:tracePt t="147988" x="2921000" y="2235200"/>
          <p14:tracePt t="148004" x="2914650" y="2235200"/>
          <p14:tracePt t="148253" x="2914650" y="2228850"/>
          <p14:tracePt t="148274" x="2914650" y="2222500"/>
          <p14:tracePt t="148284" x="2914650" y="2216150"/>
          <p14:tracePt t="148285" x="2914650" y="2209800"/>
          <p14:tracePt t="148305" x="2914650" y="2203450"/>
          <p14:tracePt t="148307" x="2914650" y="2197100"/>
          <p14:tracePt t="148321" x="2914650" y="2178050"/>
          <p14:tracePt t="148337" x="2914650" y="2171700"/>
          <p14:tracePt t="148354" x="2914650" y="2152650"/>
          <p14:tracePt t="148389" x="2914650" y="2146300"/>
          <p14:tracePt t="148390" x="2914650" y="2139950"/>
          <p14:tracePt t="149039" x="2908300" y="2139950"/>
          <p14:tracePt t="149172" x="2901950" y="2139950"/>
          <p14:tracePt t="149213" x="2895600" y="2139950"/>
          <p14:tracePt t="149285" x="2889250" y="2139950"/>
          <p14:tracePt t="150048" x="2895600" y="2139950"/>
          <p14:tracePt t="150091" x="2901950" y="2139950"/>
          <p14:tracePt t="150132" x="2908300" y="2139950"/>
          <p14:tracePt t="150153" x="2914650" y="2139950"/>
          <p14:tracePt t="150175" x="2921000" y="2139950"/>
          <p14:tracePt t="150246" x="2927350" y="2139950"/>
          <p14:tracePt t="150266" x="2933700" y="2139950"/>
          <p14:tracePt t="150308" x="2940050" y="2139950"/>
          <p14:tracePt t="150328" x="2946400" y="2139950"/>
          <p14:tracePt t="150370" x="2952750" y="2139950"/>
          <p14:tracePt t="151225" x="2959100" y="2139950"/>
          <p14:tracePt t="151266" x="2965450" y="2139950"/>
          <p14:tracePt t="151287" x="2971800" y="2139950"/>
          <p14:tracePt t="151338" x="2978150" y="2139950"/>
          <p14:tracePt t="151359" x="2984500" y="2139950"/>
          <p14:tracePt t="152133" x="2990850" y="2139950"/>
          <p14:tracePt t="152266" x="2997200" y="2139950"/>
          <p14:tracePt t="152296" x="3003550" y="2139950"/>
          <p14:tracePt t="152338" x="3009900" y="2139950"/>
          <p14:tracePt t="152349" x="3016250" y="2139950"/>
          <p14:tracePt t="152369" x="3022600" y="2139950"/>
          <p14:tracePt t="152400" x="3028950" y="2139950"/>
          <p14:tracePt t="152533" x="3035300" y="2139950"/>
          <p14:tracePt t="152584" x="3041650" y="2139950"/>
          <p14:tracePt t="152595" x="3048000" y="2139950"/>
          <p14:tracePt t="152616" x="3054350" y="2139950"/>
          <p14:tracePt t="152647" x="3060700" y="2139950"/>
          <p14:tracePt t="152667" x="3067050" y="2139950"/>
          <p14:tracePt t="152679" x="3073400" y="2139950"/>
          <p14:tracePt t="152709" x="3079750" y="2139950"/>
          <p14:tracePt t="152721" x="3086100" y="2139950"/>
          <p14:tracePt t="152762" x="3092450" y="2139950"/>
          <p14:tracePt t="152772" x="3092450" y="2146300"/>
          <p14:tracePt t="152793" x="3098800" y="2146300"/>
          <p14:tracePt t="152813" x="3105150" y="2146300"/>
          <p14:tracePt t="152865" x="3111500" y="2146300"/>
          <p14:tracePt t="153610" x="3111500" y="2152650"/>
          <p14:tracePt t="153620" x="3111500" y="2159000"/>
          <p14:tracePt t="153630" x="3117850" y="2165350"/>
          <p14:tracePt t="153641" x="3130550" y="2178050"/>
          <p14:tracePt t="153646" x="3136900" y="2190750"/>
          <p14:tracePt t="153654" x="3149600" y="2216150"/>
          <p14:tracePt t="153671" x="3213100" y="2286000"/>
          <p14:tracePt t="153688" x="3295650" y="2374900"/>
          <p14:tracePt t="153704" x="3333750" y="2425700"/>
          <p14:tracePt t="153721" x="3429000" y="2533650"/>
          <p14:tracePt t="153737" x="3479800" y="2584450"/>
          <p14:tracePt t="153754" x="3575050" y="2692400"/>
          <p14:tracePt t="153772" x="3663950" y="2806700"/>
          <p14:tracePt t="153788" x="3714750" y="2844800"/>
          <p14:tracePt t="153802" x="3797300" y="2933700"/>
          <p14:tracePt t="153819" x="3835400" y="2978150"/>
          <p14:tracePt t="153819" x="3879850" y="3016250"/>
          <p14:tracePt t="153838" x="3911600" y="3054350"/>
          <p14:tracePt t="153854" x="3981450" y="3136900"/>
          <p14:tracePt t="153887" x="4019550" y="3175000"/>
          <p14:tracePt t="153889" x="4102100" y="3251200"/>
          <p14:tracePt t="153904" x="4140200" y="3302000"/>
          <p14:tracePt t="153921" x="4222750" y="3390900"/>
          <p14:tracePt t="153937" x="4286250" y="3498850"/>
          <p14:tracePt t="153954" x="4311650" y="3562350"/>
          <p14:tracePt t="153971" x="4375150" y="3695700"/>
          <p14:tracePt t="153988" x="4400550" y="3765550"/>
          <p14:tracePt t="154004" x="4451350" y="3930650"/>
          <p14:tracePt t="154021" x="4521200" y="4083050"/>
          <p14:tracePt t="154038" x="4552950" y="4140200"/>
          <p14:tracePt t="154054" x="4635500" y="4260850"/>
          <p14:tracePt t="154072" x="4673600" y="4305300"/>
          <p14:tracePt t="154087" x="4743450" y="4394200"/>
          <p14:tracePt t="154104" x="4832350" y="4495800"/>
          <p14:tracePt t="154121" x="4870450" y="4559300"/>
          <p14:tracePt t="154137" x="4959350" y="4667250"/>
          <p14:tracePt t="154154" x="5035550" y="4756150"/>
          <p14:tracePt t="154171" x="5067300" y="4806950"/>
          <p14:tracePt t="154187" x="5137150" y="4876800"/>
          <p14:tracePt t="154204" x="5168900" y="4902200"/>
          <p14:tracePt t="154221" x="5226050" y="4959350"/>
          <p14:tracePt t="154237" x="5257800" y="4991100"/>
          <p14:tracePt t="154254" x="5314950" y="5035550"/>
          <p14:tracePt t="154271" x="5378450" y="5086350"/>
          <p14:tracePt t="154287" x="5410200" y="5105400"/>
          <p14:tracePt t="154304" x="5454650" y="5143500"/>
          <p14:tracePt t="154321" x="5473700" y="5149850"/>
          <p14:tracePt t="154337" x="5499100" y="5162550"/>
          <p14:tracePt t="154354" x="5505450" y="5162550"/>
          <p14:tracePt t="154371" x="5511800" y="5162550"/>
          <p14:tracePt t="154412" x="5518150" y="5162550"/>
          <p14:tracePt t="154422" x="5524500" y="5168900"/>
          <p14:tracePt t="154432" x="5530850" y="5168900"/>
          <p14:tracePt t="154445" x="5543550" y="5168900"/>
          <p14:tracePt t="154454" x="5549900" y="5175250"/>
          <p14:tracePt t="154471" x="5556250" y="5175250"/>
          <p14:tracePt t="154487" x="5562600" y="5175250"/>
          <p14:tracePt t="154504" x="5568950" y="5175250"/>
          <p14:tracePt t="154557" x="5568950" y="5168900"/>
          <p14:tracePt t="154578" x="5568950" y="5162550"/>
          <p14:tracePt t="154600" x="5562600" y="5149850"/>
          <p14:tracePt t="154611" x="5562600" y="5143500"/>
          <p14:tracePt t="154620" x="5556250" y="5130800"/>
          <p14:tracePt t="154631" x="5549900" y="5118100"/>
          <p14:tracePt t="154637" x="5543550" y="5099050"/>
          <p14:tracePt t="154654" x="5543550" y="5086350"/>
          <p14:tracePt t="154671" x="5543550" y="5073650"/>
          <p14:tracePt t="154688" x="5543550" y="5054600"/>
          <p14:tracePt t="154704" x="5543550" y="5048250"/>
          <p14:tracePt t="154721" x="5543550" y="5010150"/>
          <p14:tracePt t="154737" x="5543550" y="4984750"/>
          <p14:tracePt t="154754" x="5543550" y="4927600"/>
          <p14:tracePt t="154771" x="5543550" y="4864100"/>
          <p14:tracePt t="154788" x="5543550" y="4838700"/>
          <p14:tracePt t="154804" x="5537200" y="4794250"/>
          <p14:tracePt t="154819" x="5530850" y="4775200"/>
          <p14:tracePt t="154836" x="5524500" y="4718050"/>
          <p14:tracePt t="154854" x="5505450" y="4641850"/>
          <p14:tracePt t="154871" x="5499100" y="4610100"/>
          <p14:tracePt t="154887" x="5486400" y="4527550"/>
          <p14:tracePt t="154904" x="5480050" y="4495800"/>
          <p14:tracePt t="154921" x="5473700" y="4445000"/>
          <p14:tracePt t="154937" x="5473700" y="4432300"/>
          <p14:tracePt t="154953" x="5473700" y="4413250"/>
          <p14:tracePt t="154971" x="5473700" y="4406900"/>
          <p14:tracePt t="154988" x="5473700" y="4400550"/>
          <p14:tracePt t="155221" x="5473700" y="4406900"/>
          <p14:tracePt t="155232" x="5473700" y="4419600"/>
          <p14:tracePt t="155241" x="5473700" y="4425950"/>
          <p14:tracePt t="155254" x="5473700" y="4438650"/>
          <p14:tracePt t="155255" x="5473700" y="4457700"/>
          <p14:tracePt t="155271" x="5480050" y="4489450"/>
          <p14:tracePt t="155288" x="5480050" y="4533900"/>
          <p14:tracePt t="155304" x="5480050" y="4546600"/>
          <p14:tracePt t="155321" x="5480050" y="4578350"/>
          <p14:tracePt t="155338" x="5480050" y="4597400"/>
          <p14:tracePt t="155354" x="5480050" y="4629150"/>
          <p14:tracePt t="155371" x="5480050" y="4660900"/>
          <p14:tracePt t="155387" x="5480050" y="4686300"/>
          <p14:tracePt t="155404" x="5480050" y="4730750"/>
          <p14:tracePt t="155421" x="5480050" y="4749800"/>
          <p14:tracePt t="155437" x="5480050" y="4787900"/>
          <p14:tracePt t="155454" x="5480050" y="4806950"/>
          <p14:tracePt t="155471" x="5480050" y="4813300"/>
          <p14:tracePt t="155487" x="5480050" y="4826000"/>
          <p14:tracePt t="155543" x="5480050" y="4832350"/>
          <p14:tracePt t="155563" x="5480050" y="4838700"/>
          <p14:tracePt t="155838" x="5486400" y="4838700"/>
          <p14:tracePt t="155880" x="5492750" y="4838700"/>
          <p14:tracePt t="156917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sl-SI" altLang="en-US" sz="4000">
                <a:solidFill>
                  <a:schemeClr val="tx2"/>
                </a:solidFill>
              </a:rPr>
              <a:t>primer</a:t>
            </a:r>
            <a:endParaRPr lang="en-US" altLang="en-US" sz="4000">
              <a:solidFill>
                <a:schemeClr val="tx2"/>
              </a:solidFill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304800" y="685800"/>
            <a:ext cx="8839200" cy="2819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400"/>
              <a:t>4HBr (g) + O</a:t>
            </a:r>
            <a:r>
              <a:rPr lang="en-US" altLang="en-US" sz="2400" baseline="-25000"/>
              <a:t>2</a:t>
            </a:r>
            <a:r>
              <a:rPr lang="en-US" altLang="en-US" sz="2400"/>
              <a:t>(g) </a:t>
            </a:r>
            <a:r>
              <a:rPr lang="sl-SI" altLang="en-US" sz="2400">
                <a:sym typeface="Symbol" pitchFamily="18" charset="2"/>
              </a:rPr>
              <a:t></a:t>
            </a:r>
            <a:r>
              <a:rPr lang="en-US" altLang="en-US" sz="2400"/>
              <a:t> 2 H2O (g)  +  2 Br</a:t>
            </a:r>
            <a:r>
              <a:rPr lang="en-US" altLang="en-US" sz="2400" baseline="-25000"/>
              <a:t>2</a:t>
            </a:r>
            <a:r>
              <a:rPr lang="en-US" altLang="en-US" sz="2400"/>
              <a:t>(g)</a:t>
            </a:r>
            <a:endParaRPr lang="sl-SI" altLang="en-US" sz="24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sl-SI" altLang="en-US" sz="24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400"/>
              <a:t>1</a:t>
            </a:r>
            <a:r>
              <a:rPr lang="sl-SI" altLang="en-US" sz="2400"/>
              <a:t> 	</a:t>
            </a:r>
            <a:r>
              <a:rPr lang="en-US" altLang="en-US" sz="2400">
                <a:solidFill>
                  <a:schemeClr val="hlink"/>
                </a:solidFill>
              </a:rPr>
              <a:t>HBr(g)  +  O</a:t>
            </a:r>
            <a:r>
              <a:rPr lang="en-US" altLang="en-US" sz="2400" baseline="-25000">
                <a:solidFill>
                  <a:schemeClr val="hlink"/>
                </a:solidFill>
              </a:rPr>
              <a:t>2</a:t>
            </a:r>
            <a:r>
              <a:rPr lang="en-US" altLang="en-US" sz="2400">
                <a:solidFill>
                  <a:schemeClr val="hlink"/>
                </a:solidFill>
              </a:rPr>
              <a:t>(g) 	</a:t>
            </a:r>
            <a:r>
              <a:rPr lang="sl-SI" altLang="en-US" sz="2400">
                <a:solidFill>
                  <a:schemeClr val="hlink"/>
                </a:solidFill>
                <a:sym typeface="Symbol" pitchFamily="18" charset="2"/>
              </a:rPr>
              <a:t></a:t>
            </a:r>
            <a:r>
              <a:rPr lang="en-US" altLang="en-US" sz="2400">
                <a:solidFill>
                  <a:schemeClr val="hlink"/>
                </a:solidFill>
              </a:rPr>
              <a:t>HOOBr(g)		</a:t>
            </a:r>
            <a:r>
              <a:rPr lang="en-US" altLang="en-US" sz="2400" b="1" i="1">
                <a:solidFill>
                  <a:schemeClr val="hlink"/>
                </a:solidFill>
              </a:rPr>
              <a:t>spor</a:t>
            </a:r>
            <a:endParaRPr lang="en-US" altLang="en-US" sz="2400">
              <a:solidFill>
                <a:schemeClr val="hlink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400"/>
              <a:t>2</a:t>
            </a:r>
            <a:r>
              <a:rPr lang="sl-SI" altLang="en-US" sz="2400"/>
              <a:t>	</a:t>
            </a:r>
            <a:r>
              <a:rPr lang="en-US" altLang="en-US" sz="2400">
                <a:solidFill>
                  <a:srgbClr val="4EDD21"/>
                </a:solidFill>
              </a:rPr>
              <a:t>HOOBr(g)  + HBr(g)  </a:t>
            </a:r>
            <a:r>
              <a:rPr lang="sl-SI" altLang="en-US" sz="2400">
                <a:solidFill>
                  <a:srgbClr val="4EDD21"/>
                </a:solidFill>
                <a:sym typeface="Symbol" pitchFamily="18" charset="2"/>
              </a:rPr>
              <a:t></a:t>
            </a:r>
            <a:r>
              <a:rPr lang="en-US" altLang="en-US" sz="2400">
                <a:solidFill>
                  <a:srgbClr val="4EDD21"/>
                </a:solidFill>
              </a:rPr>
              <a:t>  2 HOBr(g)	</a:t>
            </a:r>
            <a:r>
              <a:rPr lang="en-US" altLang="en-US" sz="2400" b="1" i="1">
                <a:solidFill>
                  <a:srgbClr val="4EDD21"/>
                </a:solidFill>
              </a:rPr>
              <a:t>brz</a:t>
            </a:r>
            <a:endParaRPr lang="en-US" altLang="en-US" sz="2400">
              <a:solidFill>
                <a:srgbClr val="4EDD2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400"/>
              <a:t>3</a:t>
            </a:r>
            <a:r>
              <a:rPr lang="sl-SI" altLang="en-US" sz="2400"/>
              <a:t>	</a:t>
            </a:r>
            <a:r>
              <a:rPr lang="en-US" altLang="en-US" sz="2400">
                <a:solidFill>
                  <a:srgbClr val="4EDD21"/>
                </a:solidFill>
              </a:rPr>
              <a:t>HOBr(g) + HBr(g)</a:t>
            </a:r>
            <a:r>
              <a:rPr lang="sl-SI" altLang="en-US" sz="2400">
                <a:solidFill>
                  <a:srgbClr val="4EDD21"/>
                </a:solidFill>
                <a:sym typeface="Symbol" pitchFamily="18" charset="2"/>
              </a:rPr>
              <a:t></a:t>
            </a:r>
            <a:r>
              <a:rPr lang="en-US" altLang="en-US" sz="2400">
                <a:solidFill>
                  <a:srgbClr val="4EDD21"/>
                </a:solidFill>
              </a:rPr>
              <a:t>H</a:t>
            </a:r>
            <a:r>
              <a:rPr lang="en-US" altLang="en-US" sz="2400" baseline="-25000">
                <a:solidFill>
                  <a:srgbClr val="4EDD21"/>
                </a:solidFill>
              </a:rPr>
              <a:t>2</a:t>
            </a:r>
            <a:r>
              <a:rPr lang="en-US" altLang="en-US" sz="2400">
                <a:solidFill>
                  <a:srgbClr val="4EDD21"/>
                </a:solidFill>
              </a:rPr>
              <a:t>O(g) +Br2(g)	</a:t>
            </a:r>
            <a:r>
              <a:rPr lang="en-US" altLang="en-US" sz="2400" b="1" i="1">
                <a:solidFill>
                  <a:srgbClr val="4EDD21"/>
                </a:solidFill>
              </a:rPr>
              <a:t>brz</a:t>
            </a:r>
            <a:endParaRPr lang="en-US" altLang="en-US" sz="2400">
              <a:solidFill>
                <a:srgbClr val="4EDD21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400"/>
              <a:t>4	</a:t>
            </a:r>
            <a:r>
              <a:rPr lang="en-US" altLang="en-US" sz="2400">
                <a:solidFill>
                  <a:srgbClr val="4EDD21"/>
                </a:solidFill>
              </a:rPr>
              <a:t>HOBr(g) + HBr(g)</a:t>
            </a:r>
            <a:r>
              <a:rPr lang="sl-SI" altLang="en-US" sz="2400">
                <a:solidFill>
                  <a:srgbClr val="4EDD21"/>
                </a:solidFill>
                <a:sym typeface="Symbol" pitchFamily="18" charset="2"/>
              </a:rPr>
              <a:t></a:t>
            </a:r>
            <a:r>
              <a:rPr lang="en-US" altLang="en-US" sz="2400">
                <a:solidFill>
                  <a:srgbClr val="4EDD21"/>
                </a:solidFill>
              </a:rPr>
              <a:t>H</a:t>
            </a:r>
            <a:r>
              <a:rPr lang="en-US" altLang="en-US" sz="2400" baseline="-25000">
                <a:solidFill>
                  <a:srgbClr val="4EDD21"/>
                </a:solidFill>
              </a:rPr>
              <a:t>2</a:t>
            </a:r>
            <a:r>
              <a:rPr lang="en-US" altLang="en-US" sz="2400">
                <a:solidFill>
                  <a:srgbClr val="4EDD21"/>
                </a:solidFill>
              </a:rPr>
              <a:t>O(g) +Br2(g)	</a:t>
            </a:r>
            <a:r>
              <a:rPr lang="sl-SI" altLang="en-US" sz="2400">
                <a:solidFill>
                  <a:srgbClr val="4EDD21"/>
                </a:solidFill>
              </a:rPr>
              <a:t> </a:t>
            </a:r>
            <a:r>
              <a:rPr lang="en-US" altLang="en-US" sz="2400">
                <a:solidFill>
                  <a:srgbClr val="4EDD21"/>
                </a:solidFill>
              </a:rPr>
              <a:t>b</a:t>
            </a:r>
            <a:r>
              <a:rPr lang="en-US" altLang="en-US" sz="2400" b="1" i="1">
                <a:solidFill>
                  <a:srgbClr val="4EDD21"/>
                </a:solidFill>
              </a:rPr>
              <a:t>rz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547813" y="4652963"/>
            <a:ext cx="52562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198438" y="4071938"/>
          <a:ext cx="79549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3035300" imgH="419100" progId="Equation.DSMT4">
                  <p:embed/>
                </p:oleObj>
              </mc:Choice>
              <mc:Fallback>
                <p:oleObj name="Equation" r:id="rId6" imgW="3035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071938"/>
                        <a:ext cx="7954962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914400" y="5486400"/>
            <a:ext cx="4343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sl-SI" altLang="en-US" sz="2800" b="1">
                <a:solidFill>
                  <a:srgbClr val="FF3300"/>
                </a:solidFill>
              </a:rPr>
              <a:t>Reakcija je drugog reda</a:t>
            </a:r>
            <a:endParaRPr lang="en-US" altLang="en-US" sz="2800" b="1">
              <a:solidFill>
                <a:srgbClr val="FF33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348" x="2838450" y="1060450"/>
          <p14:tracePt t="2546" x="2832100" y="1060450"/>
          <p14:tracePt t="2556" x="2825750" y="1060450"/>
          <p14:tracePt t="2567" x="2819400" y="1060450"/>
          <p14:tracePt t="2578" x="2800350" y="1066800"/>
          <p14:tracePt t="2579" x="2781300" y="1066800"/>
          <p14:tracePt t="2591" x="2724150" y="1066800"/>
          <p14:tracePt t="2609" x="2679700" y="1073150"/>
          <p14:tracePt t="2641" x="2578100" y="1073150"/>
          <p14:tracePt t="2643" x="2527300" y="1073150"/>
          <p14:tracePt t="2658" x="2438400" y="1079500"/>
          <p14:tracePt t="2676" x="2387600" y="1092200"/>
          <p14:tracePt t="2691" x="2305050" y="1111250"/>
          <p14:tracePt t="2708" x="2235200" y="1136650"/>
          <p14:tracePt t="2725" x="2203450" y="1143000"/>
          <p14:tracePt t="2741" x="2127250" y="1162050"/>
          <p14:tracePt t="2758" x="2057400" y="1174750"/>
          <p14:tracePt t="2775" x="2012950" y="1187450"/>
          <p14:tracePt t="2791" x="1924050" y="1187450"/>
          <p14:tracePt t="2808" x="1879600" y="1193800"/>
          <p14:tracePt t="2825" x="1778000" y="1193800"/>
          <p14:tracePt t="2841" x="1689100" y="1193800"/>
          <p14:tracePt t="2858" x="1638300" y="1193800"/>
          <p14:tracePt t="2875" x="1517650" y="1193800"/>
          <p14:tracePt t="2891" x="1454150" y="1193800"/>
          <p14:tracePt t="2908" x="1308100" y="1193800"/>
          <p14:tracePt t="2925" x="1193800" y="1193800"/>
          <p14:tracePt t="2941" x="1149350" y="1193800"/>
          <p14:tracePt t="2957" x="1098550" y="1193800"/>
          <p14:tracePt t="3013" x="1092200" y="1193800"/>
          <p14:tracePt t="3033" x="1085850" y="1193800"/>
          <p14:tracePt t="3043" x="1079500" y="1193800"/>
          <p14:tracePt t="3057" x="1073150" y="1193800"/>
          <p14:tracePt t="3075" x="1066800" y="1193800"/>
          <p14:tracePt t="3076" x="1060450" y="1193800"/>
          <p14:tracePt t="3769" x="1066800" y="1193800"/>
          <p14:tracePt t="4084" x="1073150" y="1193800"/>
          <p14:tracePt t="4238" x="1079500" y="1193800"/>
          <p14:tracePt t="4259" x="1085850" y="1193800"/>
          <p14:tracePt t="4279" x="1092200" y="1193800"/>
          <p14:tracePt t="4310" x="1098550" y="1193800"/>
          <p14:tracePt t="4332" x="1104900" y="1193800"/>
          <p14:tracePt t="4423" x="1111250" y="1193800"/>
          <p14:tracePt t="4445" x="1117600" y="1193800"/>
          <p14:tracePt t="5013" x="1123950" y="1193800"/>
          <p14:tracePt t="6308" x="1130300" y="1193800"/>
          <p14:tracePt t="6349" x="1136650" y="1193800"/>
          <p14:tracePt t="7488" x="1143000" y="1193800"/>
          <p14:tracePt t="8089" x="1149350" y="1193800"/>
          <p14:tracePt t="8130" x="1155700" y="1193800"/>
          <p14:tracePt t="8568" x="1162050" y="1193800"/>
          <p14:tracePt t="8630" x="1168400" y="1187450"/>
          <p14:tracePt t="8641" x="1174750" y="1187450"/>
          <p14:tracePt t="8651" x="1174750" y="1174750"/>
          <p14:tracePt t="8662" x="1181100" y="1162050"/>
          <p14:tracePt t="8682" x="1187450" y="1149350"/>
          <p14:tracePt t="8689" x="1187450" y="1143000"/>
          <p14:tracePt t="8708" x="1193800" y="1136650"/>
          <p14:tracePt t="8710" x="1200150" y="1136650"/>
          <p14:tracePt t="8756" x="1200150" y="1130300"/>
          <p14:tracePt t="8767" x="1206500" y="1130300"/>
          <p14:tracePt t="8777" x="1212850" y="1123950"/>
          <p14:tracePt t="8798" x="1219200" y="1123950"/>
          <p14:tracePt t="8819" x="1225550" y="1123950"/>
          <p14:tracePt t="8835" x="1231900" y="1117600"/>
          <p14:tracePt t="9105" x="1225550" y="1117600"/>
          <p14:tracePt t="9117" x="1219200" y="1117600"/>
          <p14:tracePt t="9136" x="1206500" y="1117600"/>
          <p14:tracePt t="9146" x="1200150" y="1117600"/>
          <p14:tracePt t="9158" x="1193800" y="1117600"/>
          <p14:tracePt t="9160" x="1181100" y="1117600"/>
          <p14:tracePt t="9175" x="1162050" y="1117600"/>
          <p14:tracePt t="9192" x="1143000" y="1117600"/>
          <p14:tracePt t="9209" x="1136650" y="1117600"/>
          <p14:tracePt t="9226" x="1117600" y="1117600"/>
          <p14:tracePt t="9242" x="1104900" y="1117600"/>
          <p14:tracePt t="9259" x="1092200" y="1117600"/>
          <p14:tracePt t="9276" x="1079500" y="1117600"/>
          <p14:tracePt t="9292" x="1073150" y="1117600"/>
          <p14:tracePt t="9309" x="1060450" y="1117600"/>
          <p14:tracePt t="9355" x="1054100" y="1117600"/>
          <p14:tracePt t="9365" x="1047750" y="1117600"/>
          <p14:tracePt t="9387" x="1041400" y="1117600"/>
          <p14:tracePt t="11250" x="1035050" y="1117600"/>
          <p14:tracePt t="11270" x="1028700" y="1123950"/>
          <p14:tracePt t="11303" x="1022350" y="1123950"/>
          <p14:tracePt t="11312" x="1022350" y="1130300"/>
          <p14:tracePt t="11324" x="1016000" y="1130300"/>
          <p14:tracePt t="11333" x="1009650" y="1130300"/>
          <p14:tracePt t="11341" x="1003300" y="1130300"/>
          <p14:tracePt t="11375" x="996950" y="1130300"/>
          <p14:tracePt t="11376" x="990600" y="1130300"/>
          <p14:tracePt t="11417" x="984250" y="1130300"/>
          <p14:tracePt t="11427" x="971550" y="1130300"/>
          <p14:tracePt t="11449" x="965200" y="1130300"/>
          <p14:tracePt t="11459" x="958850" y="1130300"/>
          <p14:tracePt t="11479" x="952500" y="1130300"/>
          <p14:tracePt t="12162" x="946150" y="1130300"/>
          <p14:tracePt t="12193" x="939800" y="1130300"/>
          <p14:tracePt t="12216" x="933450" y="1130300"/>
          <p14:tracePt t="12235" x="927100" y="1130300"/>
          <p14:tracePt t="12276" x="920750" y="1130300"/>
          <p14:tracePt t="12856" x="927100" y="1130300"/>
          <p14:tracePt t="12887" x="933450" y="1130300"/>
          <p14:tracePt t="13020" x="939800" y="1130300"/>
          <p14:tracePt t="13092" x="939800" y="1123950"/>
          <p14:tracePt t="13348" x="946150" y="1123950"/>
          <p14:tracePt t="13389" x="952500" y="1123950"/>
          <p14:tracePt t="13461" x="958850" y="1117600"/>
          <p14:tracePt t="13474" x="965200" y="1117600"/>
          <p14:tracePt t="13513" x="971550" y="1117600"/>
          <p14:tracePt t="13533" x="977900" y="1117600"/>
          <p14:tracePt t="13544" x="977900" y="1111250"/>
          <p14:tracePt t="13554" x="984250" y="1111250"/>
          <p14:tracePt t="13575" x="990600" y="1111250"/>
          <p14:tracePt t="13577" x="996950" y="1104900"/>
          <p14:tracePt t="13592" x="1016000" y="1104900"/>
          <p14:tracePt t="13609" x="1028700" y="1104900"/>
          <p14:tracePt t="13625" x="1041400" y="1098550"/>
          <p14:tracePt t="13643" x="1060450" y="1092200"/>
          <p14:tracePt t="13699" x="1066800" y="1092200"/>
          <p14:tracePt t="13717" x="1073150" y="1092200"/>
          <p14:tracePt t="13731" x="1079500" y="1085850"/>
          <p14:tracePt t="13732" x="1092200" y="1085850"/>
          <p14:tracePt t="13763" x="1098550" y="1085850"/>
          <p14:tracePt t="13764" x="1104900" y="1079500"/>
          <p14:tracePt t="13775" x="1111250" y="1079500"/>
          <p14:tracePt t="13792" x="1117600" y="1079500"/>
          <p14:tracePt t="13808" x="1123950" y="1079500"/>
          <p14:tracePt t="13825" x="1130300" y="1079500"/>
          <p14:tracePt t="13866" x="1136650" y="1073150"/>
          <p14:tracePt t="13886" x="1143000" y="1066800"/>
          <p14:tracePt t="13908" x="1149350" y="1066800"/>
          <p14:tracePt t="13919" x="1155700" y="1066800"/>
          <p14:tracePt t="13928" x="1168400" y="1060450"/>
          <p14:tracePt t="13938" x="1174750" y="1060450"/>
          <p14:tracePt t="13942" x="1187450" y="1060450"/>
          <p14:tracePt t="13958" x="1206500" y="1060450"/>
          <p14:tracePt t="13975" x="1225550" y="1060450"/>
          <p14:tracePt t="13991" x="1238250" y="1060450"/>
          <p14:tracePt t="14008" x="1250950" y="1054100"/>
          <p14:tracePt t="14043" x="1263650" y="1047750"/>
          <p14:tracePt t="14045" x="1270000" y="1047750"/>
          <p14:tracePt t="14059" x="1276350" y="1047750"/>
          <p14:tracePt t="14095" x="1282700" y="1047750"/>
          <p14:tracePt t="14126" x="1289050" y="1047750"/>
          <p14:tracePt t="14249" x="1289050" y="1041400"/>
          <p14:tracePt t="14279" x="1295400" y="1041400"/>
          <p14:tracePt t="14300" x="1301750" y="1041400"/>
          <p14:tracePt t="14321" x="1308100" y="1041400"/>
          <p14:tracePt t="14342" x="1314450" y="1041400"/>
          <p14:tracePt t="14363" x="1320800" y="1035050"/>
          <p14:tracePt t="14394" x="1327150" y="1035050"/>
          <p14:tracePt t="14405" x="1327150" y="1028700"/>
          <p14:tracePt t="14417" x="1333500" y="1028700"/>
          <p14:tracePt t="14426" x="1339850" y="1028700"/>
          <p14:tracePt t="14447" x="1346200" y="1028700"/>
          <p14:tracePt t="14467" x="1352550" y="1028700"/>
          <p14:tracePt t="14488" x="1358900" y="1028700"/>
          <p14:tracePt t="14490" x="1365250" y="1028700"/>
          <p14:tracePt t="14520" x="1371600" y="1028700"/>
          <p14:tracePt t="14540" x="1377950" y="1028700"/>
          <p14:tracePt t="14550" x="1384300" y="1028700"/>
          <p14:tracePt t="14571" x="1390650" y="1028700"/>
          <p14:tracePt t="14623" x="1397000" y="1028700"/>
          <p14:tracePt t="14634" x="1403350" y="1028700"/>
          <p14:tracePt t="14654" x="1409700" y="1028700"/>
          <p14:tracePt t="14664" x="1416050" y="1028700"/>
          <p14:tracePt t="14675" x="1422400" y="1028700"/>
          <p14:tracePt t="14676" x="1428750" y="1028700"/>
          <p14:tracePt t="14692" x="1447800" y="1028700"/>
          <p14:tracePt t="14708" x="1466850" y="1028700"/>
          <p14:tracePt t="14725" x="1504950" y="1028700"/>
          <p14:tracePt t="14743" x="1549400" y="1028700"/>
          <p14:tracePt t="14758" x="1574800" y="1028700"/>
          <p14:tracePt t="14775" x="1631950" y="1028700"/>
          <p14:tracePt t="14793" x="1663700" y="1028700"/>
          <p14:tracePt t="14808" x="1714500" y="1028700"/>
          <p14:tracePt t="14826" x="1758950" y="1028700"/>
          <p14:tracePt t="14843" x="1784350" y="1028700"/>
          <p14:tracePt t="14858" x="1835150" y="1028700"/>
          <p14:tracePt t="14875" x="1892300" y="1028700"/>
          <p14:tracePt t="14892" x="1917700" y="1028700"/>
          <p14:tracePt t="14908" x="1981200" y="1028700"/>
          <p14:tracePt t="14925" x="2012950" y="1028700"/>
          <p14:tracePt t="14942" x="2095500" y="1028700"/>
          <p14:tracePt t="14959" x="2133600" y="1028700"/>
          <p14:tracePt t="14959" x="2178050" y="1028700"/>
          <p14:tracePt t="14975" x="2216150" y="1028700"/>
          <p14:tracePt t="14992" x="2254250" y="1028700"/>
          <p14:tracePt t="15008" x="2273300" y="1028700"/>
          <p14:tracePt t="15025" x="2286000" y="1028700"/>
          <p14:tracePt t="15042" x="2292350" y="1035050"/>
          <p14:tracePt t="15059" x="2298700" y="1035050"/>
          <p14:tracePt t="15076" x="2305050" y="1035050"/>
          <p14:tracePt t="15111" x="2305050" y="1041400"/>
          <p14:tracePt t="15121" x="2311400" y="1041400"/>
          <p14:tracePt t="15124" x="2311400" y="1047750"/>
          <p14:tracePt t="15140" x="2317750" y="1047750"/>
          <p14:tracePt t="15203" x="2324100" y="1047750"/>
          <p14:tracePt t="15519" x="2330450" y="1047750"/>
          <p14:tracePt t="15560" x="2336800" y="1047750"/>
          <p14:tracePt t="16192" x="2343150" y="1047750"/>
          <p14:tracePt t="16212" x="2349500" y="1047750"/>
          <p14:tracePt t="16223" x="2355850" y="1047750"/>
          <p14:tracePt t="16244" x="2362200" y="1047750"/>
          <p14:tracePt t="16255" x="2368550" y="1047750"/>
          <p14:tracePt t="16267" x="2374900" y="1047750"/>
          <p14:tracePt t="16275" x="2381250" y="1047750"/>
          <p14:tracePt t="16292" x="2393950" y="1047750"/>
          <p14:tracePt t="16309" x="2406650" y="1047750"/>
          <p14:tracePt t="16310" x="2419350" y="1041400"/>
          <p14:tracePt t="16325" x="2438400" y="1035050"/>
          <p14:tracePt t="16342" x="2451100" y="1035050"/>
          <p14:tracePt t="16359" x="2457450" y="1028700"/>
          <p14:tracePt t="16431" x="2463800" y="1022350"/>
          <p14:tracePt t="16451" x="2470150" y="1022350"/>
          <p14:tracePt t="16462" x="2470150" y="1016000"/>
          <p14:tracePt t="16483" x="2470150" y="1009650"/>
          <p14:tracePt t="16493" x="2476500" y="1003300"/>
          <p14:tracePt t="16503" x="2476500" y="990600"/>
          <p14:tracePt t="16525" x="2476500" y="984250"/>
          <p14:tracePt t="16546" x="2476500" y="977900"/>
          <p14:tracePt t="16547" x="2482850" y="971550"/>
          <p14:tracePt t="16558" x="2482850" y="965200"/>
          <p14:tracePt t="16575" x="2482850" y="952500"/>
          <p14:tracePt t="16592" x="2482850" y="939800"/>
          <p14:tracePt t="16609" x="2482850" y="933450"/>
          <p14:tracePt t="16625" x="2482850" y="920750"/>
          <p14:tracePt t="16642" x="2482850" y="914400"/>
          <p14:tracePt t="16659" x="2482850" y="908050"/>
          <p14:tracePt t="16675" x="2482850" y="895350"/>
          <p14:tracePt t="16713" x="2482850" y="889000"/>
          <p14:tracePt t="16733" x="2482850" y="882650"/>
          <p14:tracePt t="16745" x="2482850" y="876300"/>
          <p14:tracePt t="16817" x="2476500" y="876300"/>
          <p14:tracePt t="16826" x="2476500" y="869950"/>
          <p14:tracePt t="16858" x="2470150" y="869950"/>
          <p14:tracePt t="16878" x="2463800" y="869950"/>
          <p14:tracePt t="16899" x="2457450" y="869950"/>
          <p14:tracePt t="16920" x="2451100" y="869950"/>
          <p14:tracePt t="16924" x="2438400" y="869950"/>
          <p14:tracePt t="16951" x="2425700" y="869950"/>
          <p14:tracePt t="16961" x="2413000" y="869950"/>
          <p14:tracePt t="16975" x="2406650" y="869950"/>
          <p14:tracePt t="16976" x="2387600" y="869950"/>
          <p14:tracePt t="16992" x="2374900" y="869950"/>
          <p14:tracePt t="17009" x="2355850" y="869950"/>
          <p14:tracePt t="17025" x="2343150" y="869950"/>
          <p14:tracePt t="17042" x="2330450" y="869950"/>
          <p14:tracePt t="17059" x="2324100" y="869950"/>
          <p14:tracePt t="17167" x="2317750" y="869950"/>
          <p14:tracePt t="17208" x="2311400" y="869950"/>
          <p14:tracePt t="17219" x="2298700" y="869950"/>
          <p14:tracePt t="17229" x="2292350" y="869950"/>
          <p14:tracePt t="17242" x="2292350" y="876300"/>
          <p14:tracePt t="17243" x="2286000" y="876300"/>
          <p14:tracePt t="17258" x="2279650" y="882650"/>
          <p14:tracePt t="17275" x="2273300" y="889000"/>
          <p14:tracePt t="17292" x="2266950" y="895350"/>
          <p14:tracePt t="17308" x="2260600" y="901700"/>
          <p14:tracePt t="17353" x="2260600" y="908050"/>
          <p14:tracePt t="17364" x="2260600" y="914400"/>
          <p14:tracePt t="17405" x="2260600" y="920750"/>
          <p14:tracePt t="17436" x="2266950" y="920750"/>
          <p14:tracePt t="17457" x="2273300" y="920750"/>
          <p14:tracePt t="17488" x="2279650" y="927100"/>
          <p14:tracePt t="17509" x="2279650" y="933450"/>
          <p14:tracePt t="17519" x="2286000" y="933450"/>
          <p14:tracePt t="17540" x="2286000" y="939800"/>
          <p14:tracePt t="17582" x="2286000" y="946150"/>
          <p14:tracePt t="17602" x="2286000" y="952500"/>
          <p14:tracePt t="17625" x="2286000" y="958850"/>
          <p14:tracePt t="17634" x="2292350" y="958850"/>
          <p14:tracePt t="17644" x="2292350" y="965200"/>
          <p14:tracePt t="17658" x="2298700" y="971550"/>
          <p14:tracePt t="17686" x="2298700" y="977900"/>
          <p14:tracePt t="17689" x="2305050" y="984250"/>
          <p14:tracePt t="17708" x="2305050" y="990600"/>
          <p14:tracePt t="17727" x="2305050" y="996950"/>
          <p14:tracePt t="17749" x="2305050" y="1003300"/>
          <p14:tracePt t="17770" x="2305050" y="1009650"/>
          <p14:tracePt t="17772" x="2305050" y="1016000"/>
          <p14:tracePt t="17783" x="2305050" y="1022350"/>
          <p14:tracePt t="17792" x="2311400" y="1022350"/>
          <p14:tracePt t="17809" x="2311400" y="1028700"/>
          <p14:tracePt t="17825" x="2311400" y="1035050"/>
          <p14:tracePt t="17842" x="2311400" y="1041400"/>
          <p14:tracePt t="17885" x="2317750" y="1041400"/>
          <p14:tracePt t="17895" x="2317750" y="1047750"/>
          <p14:tracePt t="17907" x="2324100" y="1047750"/>
          <p14:tracePt t="17916" x="2324100" y="1054100"/>
          <p14:tracePt t="17968" x="2330450" y="1054100"/>
          <p14:tracePt t="17999" x="2336800" y="1054100"/>
          <p14:tracePt t="18020" x="2343150" y="1054100"/>
          <p14:tracePt t="18033" x="2343150" y="1060450"/>
          <p14:tracePt t="18035" x="2349500" y="1060450"/>
          <p14:tracePt t="18042" x="2349500" y="1066800"/>
          <p14:tracePt t="18058" x="2355850" y="1066800"/>
          <p14:tracePt t="18093" x="2362200" y="1066800"/>
          <p14:tracePt t="18094" x="2368550" y="1066800"/>
          <p14:tracePt t="18108" x="2374900" y="1066800"/>
          <p14:tracePt t="18125" x="2374900" y="1073150"/>
          <p14:tracePt t="18142" x="2387600" y="1073150"/>
          <p14:tracePt t="18159" x="2393950" y="1073150"/>
          <p14:tracePt t="18207" x="2400300" y="1073150"/>
          <p14:tracePt t="18218" x="2406650" y="1073150"/>
          <p14:tracePt t="18240" x="2413000" y="1073150"/>
          <p14:tracePt t="18250" x="2419350" y="1073150"/>
          <p14:tracePt t="18267" x="2425700" y="1073150"/>
          <p14:tracePt t="18282" x="2432050" y="1073150"/>
          <p14:tracePt t="18283" x="2438400" y="1073150"/>
          <p14:tracePt t="18292" x="2444750" y="1073150"/>
          <p14:tracePt t="18333" x="2451100" y="1073150"/>
          <p14:tracePt t="18344" x="2457450" y="1073150"/>
          <p14:tracePt t="18365" x="2463800" y="1073150"/>
          <p14:tracePt t="18375" x="2470150" y="1073150"/>
          <p14:tracePt t="18378" x="2476500" y="1073150"/>
          <p14:tracePt t="18393" x="2489200" y="1073150"/>
          <p14:tracePt t="18409" x="2501900" y="1066800"/>
          <p14:tracePt t="18425" x="2527300" y="1060450"/>
          <p14:tracePt t="18442" x="2540000" y="1054100"/>
          <p14:tracePt t="18442" x="2552700" y="1041400"/>
          <p14:tracePt t="18459" x="2559050" y="1041400"/>
          <p14:tracePt t="18475" x="2584450" y="1022350"/>
          <p14:tracePt t="18493" x="2597150" y="1016000"/>
          <p14:tracePt t="18508" x="2603500" y="1009650"/>
          <p14:tracePt t="18525" x="2609850" y="990600"/>
          <p14:tracePt t="18543" x="2616200" y="990600"/>
          <p14:tracePt t="18558" x="2616200" y="971550"/>
          <p14:tracePt t="18576" x="2622550" y="965200"/>
          <p14:tracePt t="18592" x="2622550" y="952500"/>
          <p14:tracePt t="18609" x="2628900" y="946150"/>
          <p14:tracePt t="18625" x="2628900" y="933450"/>
          <p14:tracePt t="18642" x="2628900" y="914400"/>
          <p14:tracePt t="18659" x="2628900" y="901700"/>
          <p14:tracePt t="18675" x="2628900" y="889000"/>
          <p14:tracePt t="18692" x="2628900" y="876300"/>
          <p14:tracePt t="18709" x="2628900" y="857250"/>
          <p14:tracePt t="18725" x="2628900" y="844550"/>
          <p14:tracePt t="18742" x="2622550" y="838200"/>
          <p14:tracePt t="18758" x="2622550" y="831850"/>
          <p14:tracePt t="18775" x="2609850" y="825500"/>
          <p14:tracePt t="18792" x="2603500" y="812800"/>
          <p14:tracePt t="18808" x="2590800" y="806450"/>
          <p14:tracePt t="18825" x="2584450" y="800100"/>
          <p14:tracePt t="18842" x="2578100" y="793750"/>
          <p14:tracePt t="18886" x="2571750" y="793750"/>
          <p14:tracePt t="18928" x="2565400" y="793750"/>
          <p14:tracePt t="18949" x="2559050" y="793750"/>
          <p14:tracePt t="18959" x="2552700" y="793750"/>
          <p14:tracePt t="18975" x="2546350" y="793750"/>
          <p14:tracePt t="18976" x="2527300" y="793750"/>
          <p14:tracePt t="18992" x="2520950" y="793750"/>
          <p14:tracePt t="19008" x="2508250" y="793750"/>
          <p14:tracePt t="19025" x="2501900" y="793750"/>
          <p14:tracePt t="19042" x="2489200" y="793750"/>
          <p14:tracePt t="19058" x="2470150" y="793750"/>
          <p14:tracePt t="19095" x="2457450" y="793750"/>
          <p14:tracePt t="19097" x="2438400" y="793750"/>
          <p14:tracePt t="19109" x="2432050" y="800100"/>
          <p14:tracePt t="19125" x="2406650" y="806450"/>
          <p14:tracePt t="19143" x="2393950" y="812800"/>
          <p14:tracePt t="19158" x="2387600" y="812800"/>
          <p14:tracePt t="19175" x="2381250" y="812800"/>
          <p14:tracePt t="19192" x="2368550" y="819150"/>
          <p14:tracePt t="19208" x="2355850" y="825500"/>
          <p14:tracePt t="19225" x="2336800" y="831850"/>
          <p14:tracePt t="19242" x="2330450" y="838200"/>
          <p14:tracePt t="19259" x="2311400" y="844550"/>
          <p14:tracePt t="19275" x="2305050" y="850900"/>
          <p14:tracePt t="19292" x="2286000" y="857250"/>
          <p14:tracePt t="19309" x="2273300" y="876300"/>
          <p14:tracePt t="19325" x="2266950" y="889000"/>
          <p14:tracePt t="19342" x="2247900" y="901700"/>
          <p14:tracePt t="19358" x="2247900" y="914400"/>
          <p14:tracePt t="19375" x="2241550" y="927100"/>
          <p14:tracePt t="19392" x="2241550" y="939800"/>
          <p14:tracePt t="19409" x="2235200" y="946150"/>
          <p14:tracePt t="19425" x="2235200" y="965200"/>
          <p14:tracePt t="19459" x="2235200" y="977900"/>
          <p14:tracePt t="19461" x="2235200" y="990600"/>
          <p14:tracePt t="19475" x="2235200" y="1003300"/>
          <p14:tracePt t="19492" x="2235200" y="1009650"/>
          <p14:tracePt t="19509" x="2235200" y="1028700"/>
          <p14:tracePt t="19544" x="2235200" y="1035050"/>
          <p14:tracePt t="19545" x="2235200" y="1041400"/>
          <p14:tracePt t="19576" x="2235200" y="1047750"/>
          <p14:tracePt t="19607" x="2235200" y="1054100"/>
          <p14:tracePt t="19627" x="2241550" y="1054100"/>
          <p14:tracePt t="19638" x="2247900" y="1054100"/>
          <p14:tracePt t="19640" x="2247900" y="1060450"/>
          <p14:tracePt t="19658" x="2254250" y="1060450"/>
          <p14:tracePt t="19679" x="2260600" y="1060450"/>
          <p14:tracePt t="19700" x="2266950" y="1060450"/>
          <p14:tracePt t="19710" x="2273300" y="1060450"/>
          <p14:tracePt t="19732" x="2273300" y="1066800"/>
          <p14:tracePt t="19742" x="2279650" y="1066800"/>
          <p14:tracePt t="19752" x="2286000" y="1066800"/>
          <p14:tracePt t="19758" x="2286000" y="1073150"/>
          <p14:tracePt t="19775" x="2292350" y="1073150"/>
          <p14:tracePt t="19792" x="2305050" y="1079500"/>
          <p14:tracePt t="19837" x="2311400" y="1079500"/>
          <p14:tracePt t="19848" x="2317750" y="1079500"/>
          <p14:tracePt t="19867" x="2324100" y="1079500"/>
          <p14:tracePt t="19899" x="2330450" y="1085850"/>
          <p14:tracePt t="19920" x="2336800" y="1085850"/>
          <p14:tracePt t="19940" x="2336800" y="1092200"/>
          <p14:tracePt t="19952" x="2343150" y="1092200"/>
          <p14:tracePt t="19961" x="2349500" y="1092200"/>
          <p14:tracePt t="19982" x="2355850" y="1098550"/>
          <p14:tracePt t="20013" x="2362200" y="1098550"/>
          <p14:tracePt t="20309" x="2368550" y="1098550"/>
          <p14:tracePt t="20350" x="2374900" y="1098550"/>
          <p14:tracePt t="20616" x="2381250" y="1098550"/>
          <p14:tracePt t="20638" x="2387600" y="1098550"/>
          <p14:tracePt t="20659" x="2393950" y="1098550"/>
          <p14:tracePt t="20678" x="2400300" y="1098550"/>
          <p14:tracePt t="20689" x="2406650" y="1098550"/>
          <p14:tracePt t="20690" x="2413000" y="1098550"/>
          <p14:tracePt t="20701" x="2425700" y="1098550"/>
          <p14:tracePt t="20730" x="2438400" y="1098550"/>
          <p14:tracePt t="20731" x="2451100" y="1098550"/>
          <p14:tracePt t="20743" x="2463800" y="1098550"/>
          <p14:tracePt t="20759" x="2482850" y="1085850"/>
          <p14:tracePt t="20776" x="2495550" y="1079500"/>
          <p14:tracePt t="20997" x="2489200" y="1079500"/>
          <p14:tracePt t="21007" x="2482850" y="1079500"/>
          <p14:tracePt t="21029" x="2470150" y="1079500"/>
          <p14:tracePt t="21038" x="2457450" y="1079500"/>
          <p14:tracePt t="21048" x="2444750" y="1079500"/>
          <p14:tracePt t="21059" x="2432050" y="1079500"/>
          <p14:tracePt t="21061" x="2413000" y="1079500"/>
          <p14:tracePt t="21076" x="2381250" y="1085850"/>
          <p14:tracePt t="21093" x="2362200" y="1085850"/>
          <p14:tracePt t="21109" x="2324100" y="1085850"/>
          <p14:tracePt t="21126" x="2286000" y="1085850"/>
          <p14:tracePt t="21143" x="2266950" y="1085850"/>
          <p14:tracePt t="21159" x="2216150" y="1085850"/>
          <p14:tracePt t="21191" x="2203450" y="1085850"/>
          <p14:tracePt t="21192" x="2159000" y="1085850"/>
          <p14:tracePt t="21208" x="2152650" y="1085850"/>
          <p14:tracePt t="21226" x="2120900" y="1085850"/>
          <p14:tracePt t="21243" x="2108200" y="1085850"/>
          <p14:tracePt t="21260" x="2095500" y="1085850"/>
          <p14:tracePt t="21276" x="2082800" y="1085850"/>
          <p14:tracePt t="21293" x="2076450" y="1085850"/>
          <p14:tracePt t="21361" x="2082800" y="1085850"/>
          <p14:tracePt t="21373" x="2089150" y="1085850"/>
          <p14:tracePt t="21375" x="2101850" y="1085850"/>
          <p14:tracePt t="21393" x="2114550" y="1085850"/>
          <p14:tracePt t="21394" x="2120900" y="1085850"/>
          <p14:tracePt t="21409" x="2152650" y="1085850"/>
          <p14:tracePt t="21427" x="2159000" y="1085850"/>
          <p14:tracePt t="21444" x="2203450" y="1085850"/>
          <p14:tracePt t="21459" x="2235200" y="1085850"/>
          <p14:tracePt t="21476" x="2324100" y="1085850"/>
          <p14:tracePt t="21493" x="2432050" y="1085850"/>
          <p14:tracePt t="21509" x="2489200" y="1085850"/>
          <p14:tracePt t="21526" x="2584450" y="1085850"/>
          <p14:tracePt t="21543" x="2622550" y="1085850"/>
          <p14:tracePt t="21559" x="2673350" y="1085850"/>
          <p14:tracePt t="21576" x="2698750" y="1085850"/>
          <p14:tracePt t="21593" x="2711450" y="1085850"/>
          <p14:tracePt t="21609" x="2717800" y="1085850"/>
          <p14:tracePt t="21626" x="2730500" y="1079500"/>
          <p14:tracePt t="21979" x="2736850" y="1079500"/>
          <p14:tracePt t="21990" x="2743200" y="1079500"/>
          <p14:tracePt t="22010" x="2755900" y="1073150"/>
          <p14:tracePt t="22021" x="2781300" y="1073150"/>
          <p14:tracePt t="22031" x="2806700" y="1066800"/>
          <p14:tracePt t="22043" x="2838450" y="1066800"/>
          <p14:tracePt t="22045" x="2895600" y="1060450"/>
          <p14:tracePt t="22060" x="3016250" y="1047750"/>
          <p14:tracePt t="22076" x="3149600" y="1047750"/>
          <p14:tracePt t="22093" x="3213100" y="1047750"/>
          <p14:tracePt t="22109" x="3308350" y="1047750"/>
          <p14:tracePt t="22126" x="3346450" y="1047750"/>
          <p14:tracePt t="22143" x="3403600" y="1047750"/>
          <p14:tracePt t="22159" x="3467100" y="1047750"/>
          <p14:tracePt t="22176" x="3511550" y="1047750"/>
          <p14:tracePt t="22193" x="3632200" y="1047750"/>
          <p14:tracePt t="22209" x="3695700" y="1054100"/>
          <p14:tracePt t="22225" x="3841750" y="1066800"/>
          <p14:tracePt t="22243" x="3898900" y="1079500"/>
          <p14:tracePt t="22259" x="3981450" y="1092200"/>
          <p14:tracePt t="22276" x="4025900" y="1098550"/>
          <p14:tracePt t="22293" x="4051300" y="1104900"/>
          <p14:tracePt t="22309" x="4121150" y="1104900"/>
          <p14:tracePt t="22326" x="4241800" y="1104900"/>
          <p14:tracePt t="22343" x="4305300" y="1104900"/>
          <p14:tracePt t="22360" x="4432300" y="1104900"/>
          <p14:tracePt t="22376" x="4502150" y="1104900"/>
          <p14:tracePt t="22393" x="4578350" y="1104900"/>
          <p14:tracePt t="22409" x="4603750" y="1104900"/>
          <p14:tracePt t="22426" x="4622800" y="1104900"/>
          <p14:tracePt t="22444" x="4635500" y="1104900"/>
          <p14:tracePt t="22460" x="4641850" y="1104900"/>
          <p14:tracePt t="22476" x="4654550" y="1104900"/>
          <p14:tracePt t="22493" x="4667250" y="1104900"/>
          <p14:tracePt t="22509" x="4692650" y="1104900"/>
          <p14:tracePt t="22526" x="4737100" y="1104900"/>
          <p14:tracePt t="22543" x="4768850" y="1104900"/>
          <p14:tracePt t="22559" x="4838700" y="1104900"/>
          <p14:tracePt t="22576" x="4883150" y="1104900"/>
          <p14:tracePt t="22576" x="4933950" y="1104900"/>
          <p14:tracePt t="22594" x="4978400" y="1104900"/>
          <p14:tracePt t="22609" x="5086350" y="1104900"/>
          <p14:tracePt t="22626" x="5143500" y="1104900"/>
          <p14:tracePt t="22643" x="5251450" y="1104900"/>
          <p14:tracePt t="22659" x="5314950" y="1104900"/>
          <p14:tracePt t="22676" x="5429250" y="1104900"/>
          <p14:tracePt t="22693" x="5530850" y="1117600"/>
          <p14:tracePt t="22710" x="5562600" y="1117600"/>
          <p14:tracePt t="22727" x="5619750" y="1136650"/>
          <p14:tracePt t="22744" x="5632450" y="1136650"/>
          <p14:tracePt t="22758" x="5645150" y="1136650"/>
          <p14:tracePt t="22894" x="5645150" y="1143000"/>
          <p14:tracePt t="22924" x="5638800" y="1149350"/>
          <p14:tracePt t="22934" x="5638800" y="1155700"/>
          <p14:tracePt t="22945" x="5626100" y="1155700"/>
          <p14:tracePt t="22946" x="5607050" y="1162050"/>
          <p14:tracePt t="22959" x="5549900" y="1168400"/>
          <p14:tracePt t="22977" x="5505450" y="1174750"/>
          <p14:tracePt t="22993" x="5397500" y="1174750"/>
          <p14:tracePt t="23009" x="5321300" y="1174750"/>
          <p14:tracePt t="23026" x="5156200" y="1174750"/>
          <p14:tracePt t="23043" x="4997450" y="1174750"/>
          <p14:tracePt t="23060" x="4921250" y="1174750"/>
          <p14:tracePt t="23076" x="4787900" y="1174750"/>
          <p14:tracePt t="23093" x="4724400" y="1174750"/>
          <p14:tracePt t="23109" x="4616450" y="1174750"/>
          <p14:tracePt t="23126" x="4559300" y="1174750"/>
          <p14:tracePt t="23143" x="4457700" y="1174750"/>
          <p14:tracePt t="23159" x="4381500" y="1174750"/>
          <p14:tracePt t="23176" x="4337050" y="1174750"/>
          <p14:tracePt t="23193" x="4279900" y="1174750"/>
          <p14:tracePt t="23210" x="4260850" y="1174750"/>
          <p14:tracePt t="23226" x="4191000" y="1174750"/>
          <p14:tracePt t="23243" x="4083050" y="1174750"/>
          <p14:tracePt t="23259" x="4025900" y="1174750"/>
          <p14:tracePt t="23276" x="3905250" y="1174750"/>
          <p14:tracePt t="23293" x="3867150" y="1174750"/>
          <p14:tracePt t="23309" x="3803650" y="1174750"/>
          <p14:tracePt t="23326" x="3790950" y="1174750"/>
          <p14:tracePt t="23444" x="3797300" y="1174750"/>
          <p14:tracePt t="23456" x="3803650" y="1174750"/>
          <p14:tracePt t="23465" x="3816350" y="1168400"/>
          <p14:tracePt t="23469" x="3829050" y="1168400"/>
          <p14:tracePt t="23476" x="3854450" y="1162050"/>
          <p14:tracePt t="23493" x="3930650" y="1162050"/>
          <p14:tracePt t="23509" x="3975100" y="1162050"/>
          <p14:tracePt t="23526" x="4114800" y="1155700"/>
          <p14:tracePt t="23543" x="4286250" y="1155700"/>
          <p14:tracePt t="23560" x="4387850" y="1155700"/>
          <p14:tracePt t="23576" x="4578350" y="1155700"/>
          <p14:tracePt t="23593" x="4679950" y="1155700"/>
          <p14:tracePt t="23609" x="4838700" y="1155700"/>
          <p14:tracePt t="23626" x="4940300" y="1155700"/>
          <p14:tracePt t="23643" x="4959350" y="1155700"/>
          <p14:tracePt t="23659" x="4978400" y="1155700"/>
          <p14:tracePt t="24100" x="4978400" y="1162050"/>
          <p14:tracePt t="24110" x="4978400" y="1174750"/>
          <p14:tracePt t="24121" x="4972050" y="1187450"/>
          <p14:tracePt t="24125" x="4946650" y="1225550"/>
          <p14:tracePt t="24143" x="4940300" y="1263650"/>
          <p14:tracePt t="24159" x="4908550" y="1339850"/>
          <p14:tracePt t="24176" x="4895850" y="1371600"/>
          <p14:tracePt t="24193" x="4876800" y="1435100"/>
          <p14:tracePt t="24210" x="4864100" y="1485900"/>
          <p14:tracePt t="24226" x="4857750" y="1504950"/>
          <p14:tracePt t="24243" x="4851400" y="1536700"/>
          <p14:tracePt t="24259" x="4845050" y="1549400"/>
          <p14:tracePt t="24276" x="4832350" y="1593850"/>
          <p14:tracePt t="24293" x="4813300" y="1644650"/>
          <p14:tracePt t="24309" x="4800600" y="1670050"/>
          <p14:tracePt t="24325" x="4775200" y="1714500"/>
          <p14:tracePt t="24343" x="4749800" y="1746250"/>
          <p14:tracePt t="24360" x="4724400" y="1784350"/>
          <p14:tracePt t="24377" x="4673600" y="1828800"/>
          <p14:tracePt t="24393" x="4654550" y="1847850"/>
          <p14:tracePt t="24408" x="4616450" y="1892300"/>
          <p14:tracePt t="24426" x="4603750" y="1905000"/>
          <p14:tracePt t="24442" x="4578350" y="1930400"/>
          <p14:tracePt t="24459" x="4572000" y="1949450"/>
          <p14:tracePt t="24477" x="4565650" y="1949450"/>
          <p14:tracePt t="24493" x="4559300" y="1949450"/>
          <p14:tracePt t="24511" x="4552950" y="1949450"/>
          <p14:tracePt t="24712" x="4559300" y="1949450"/>
          <p14:tracePt t="24722" x="4565650" y="1949450"/>
          <p14:tracePt t="24744" x="4565650" y="1943100"/>
          <p14:tracePt t="24745" x="4572000" y="1936750"/>
          <p14:tracePt t="24759" x="4584700" y="1924050"/>
          <p14:tracePt t="24776" x="4591050" y="1917700"/>
          <p14:tracePt t="24793" x="4610100" y="1898650"/>
          <p14:tracePt t="24810" x="4616450" y="1885950"/>
          <p14:tracePt t="24826" x="4629150" y="1866900"/>
          <p14:tracePt t="24843" x="4641850" y="1854200"/>
          <p14:tracePt t="27698" x="4648200" y="1854200"/>
          <p14:tracePt t="38829" x="4648200" y="1860550"/>
          <p14:tracePt t="39269" x="4641850" y="1860550"/>
          <p14:tracePt t="39289" x="4629150" y="1866900"/>
          <p14:tracePt t="39302" x="4622800" y="1866900"/>
          <p14:tracePt t="39310" x="4616450" y="1873250"/>
          <p14:tracePt t="39311" x="4597400" y="1873250"/>
          <p14:tracePt t="39326" x="4559300" y="1879600"/>
          <p14:tracePt t="39343" x="4546600" y="1879600"/>
          <p14:tracePt t="39359" x="4508500" y="1885950"/>
          <p14:tracePt t="39376" x="4489450" y="1885950"/>
          <p14:tracePt t="39393" x="4451350" y="1885950"/>
          <p14:tracePt t="39409" x="4425950" y="1885950"/>
          <p14:tracePt t="39424" x="4362450" y="1885950"/>
          <p14:tracePt t="39441" x="4248150" y="1885950"/>
          <p14:tracePt t="39459" x="4184650" y="1885950"/>
          <p14:tracePt t="39476" x="4057650" y="1885950"/>
          <p14:tracePt t="39493" x="3937000" y="1885950"/>
          <p14:tracePt t="39509" x="3879850" y="1885950"/>
          <p14:tracePt t="39526" x="3784600" y="1885950"/>
          <p14:tracePt t="39543" x="3727450" y="1885950"/>
          <p14:tracePt t="39559" x="3619500" y="1885950"/>
          <p14:tracePt t="39576" x="3498850" y="1885950"/>
          <p14:tracePt t="39593" x="3441700" y="1885950"/>
          <p14:tracePt t="39609" x="3346450" y="1885950"/>
          <p14:tracePt t="39625" x="3302000" y="1885950"/>
          <p14:tracePt t="39643" x="3232150" y="1885950"/>
          <p14:tracePt t="39659" x="3168650" y="1885950"/>
          <p14:tracePt t="39676" x="3124200" y="1885950"/>
          <p14:tracePt t="39693" x="3022600" y="1885950"/>
          <p14:tracePt t="39709" x="2978150" y="1885950"/>
          <p14:tracePt t="39726" x="2889250" y="1885950"/>
          <p14:tracePt t="39743" x="2851150" y="1885950"/>
          <p14:tracePt t="39759" x="2832100" y="1885950"/>
          <p14:tracePt t="39775" x="2819400" y="1885950"/>
          <p14:tracePt t="39793" x="2813050" y="1885950"/>
          <p14:tracePt t="39808" x="2800350" y="1885950"/>
          <p14:tracePt t="39825" x="2762250" y="1892300"/>
          <p14:tracePt t="39843" x="2736850" y="1898650"/>
          <p14:tracePt t="39859" x="2692400" y="1905000"/>
          <p14:tracePt t="39876" x="2673350" y="1911350"/>
          <p14:tracePt t="39893" x="2641600" y="1917700"/>
          <p14:tracePt t="39909" x="2628900" y="1924050"/>
          <p14:tracePt t="39925" x="2622550" y="1930400"/>
          <p14:tracePt t="43631" x="2628900" y="1930400"/>
          <p14:tracePt t="43651" x="2635250" y="1930400"/>
          <p14:tracePt t="43662" x="2641600" y="1930400"/>
          <p14:tracePt t="43693" x="2647950" y="1930400"/>
          <p14:tracePt t="43703" x="2660650" y="1930400"/>
          <p14:tracePt t="43724" x="2673350" y="1930400"/>
          <p14:tracePt t="43735" x="2679700" y="1930400"/>
          <p14:tracePt t="43745" x="2686050" y="1930400"/>
          <p14:tracePt t="43759" x="2705100" y="1930400"/>
          <p14:tracePt t="43761" x="2724150" y="1930400"/>
          <p14:tracePt t="43775" x="2743200" y="1930400"/>
          <p14:tracePt t="43792" x="2762250" y="1930400"/>
          <p14:tracePt t="43809" x="2768600" y="1930400"/>
          <p14:tracePt t="43826" x="2774950" y="1930400"/>
          <p14:tracePt t="44012" x="2781300" y="1930400"/>
          <p14:tracePt t="44033" x="2787650" y="1930400"/>
          <p14:tracePt t="44055" x="2794000" y="1930400"/>
          <p14:tracePt t="44057" x="2806700" y="1930400"/>
          <p14:tracePt t="44075" x="2813050" y="1930400"/>
          <p14:tracePt t="44077" x="2819400" y="1930400"/>
          <p14:tracePt t="44093" x="2838450" y="1924050"/>
          <p14:tracePt t="44109" x="2851150" y="1924050"/>
          <p14:tracePt t="44125" x="2876550" y="1917700"/>
          <p14:tracePt t="44143" x="2889250" y="1917700"/>
          <p14:tracePt t="44159" x="2914650" y="1911350"/>
          <p14:tracePt t="44175" x="2933700" y="1905000"/>
          <p14:tracePt t="44934" x="2933700" y="1898650"/>
          <p14:tracePt t="44945" x="2933700" y="1892300"/>
          <p14:tracePt t="44946" x="2933700" y="1873250"/>
          <p14:tracePt t="44959" x="2933700" y="1835150"/>
          <p14:tracePt t="44976" x="2927350" y="1809750"/>
          <p14:tracePt t="44992" x="2927350" y="1752600"/>
          <p14:tracePt t="45009" x="2927350" y="1720850"/>
          <p14:tracePt t="45025" x="2927350" y="1657350"/>
          <p14:tracePt t="45042" x="2946400" y="1574800"/>
          <p14:tracePt t="45060" x="2959100" y="1536700"/>
          <p14:tracePt t="45076" x="2978150" y="1460500"/>
          <p14:tracePt t="45093" x="2997200" y="1435100"/>
          <p14:tracePt t="45109" x="3022600" y="1390650"/>
          <p14:tracePt t="45125" x="3054350" y="1346200"/>
          <p14:tracePt t="45142" x="3067050" y="1327150"/>
          <p14:tracePt t="45159" x="3105150" y="1282700"/>
          <p14:tracePt t="45176" x="3124200" y="1263650"/>
          <p14:tracePt t="45192" x="3155950" y="1231900"/>
          <p14:tracePt t="45209" x="3168650" y="1219200"/>
          <p14:tracePt t="45226" x="3187700" y="1200150"/>
          <p14:tracePt t="45242" x="3200400" y="1181100"/>
          <p14:tracePt t="45259" x="3206750" y="1174750"/>
          <p14:tracePt t="45275" x="3219450" y="1155700"/>
          <p14:tracePt t="45293" x="3238500" y="1130300"/>
          <p14:tracePt t="45309" x="3244850" y="1123950"/>
          <p14:tracePt t="45325" x="3270250" y="1092200"/>
          <p14:tracePt t="45342" x="3282950" y="1079500"/>
          <p14:tracePt t="45359" x="3314700" y="1047750"/>
          <p14:tracePt t="45376" x="3346450" y="1022350"/>
          <p14:tracePt t="45392" x="3365500" y="1003300"/>
          <p14:tracePt t="45407" x="3384550" y="984250"/>
          <p14:tracePt t="45425" x="3397250" y="971550"/>
          <p14:tracePt t="45442" x="3429000" y="952500"/>
          <p14:tracePt t="45459" x="3492500" y="933450"/>
          <p14:tracePt t="45476" x="3536950" y="927100"/>
          <p14:tracePt t="45492" x="3657600" y="920750"/>
          <p14:tracePt t="45510" x="3733800" y="920750"/>
          <p14:tracePt t="45524" x="3892550" y="908050"/>
          <p14:tracePt t="45541" x="3981450" y="908050"/>
          <p14:tracePt t="45558" x="4133850" y="908050"/>
          <p14:tracePt t="45575" x="4241800" y="908050"/>
          <p14:tracePt t="45593" x="4298950" y="908050"/>
          <p14:tracePt t="45609" x="4387850" y="908050"/>
          <p14:tracePt t="45625" x="4438650" y="908050"/>
          <p14:tracePt t="45642" x="4559300" y="914400"/>
          <p14:tracePt t="45659" x="4705350" y="927100"/>
          <p14:tracePt t="45676" x="4781550" y="946150"/>
          <p14:tracePt t="45692" x="4914900" y="977900"/>
          <p14:tracePt t="45709" x="4965700" y="996950"/>
          <p14:tracePt t="45726" x="5022850" y="1016000"/>
          <p14:tracePt t="45742" x="5041900" y="1028700"/>
          <p14:tracePt t="45759" x="5048250" y="1028700"/>
          <p14:tracePt t="45776" x="5048250" y="1041400"/>
          <p14:tracePt t="45792" x="5054600" y="1054100"/>
          <p14:tracePt t="45809" x="5054600" y="1098550"/>
          <p14:tracePt t="45826" x="5054600" y="1174750"/>
          <p14:tracePt t="45842" x="5054600" y="1219200"/>
          <p14:tracePt t="45859" x="5048250" y="1301750"/>
          <p14:tracePt t="45875" x="5029200" y="1333500"/>
          <p14:tracePt t="45892" x="4997450" y="1403350"/>
          <p14:tracePt t="45909" x="4921250" y="1447800"/>
          <p14:tracePt t="45925" x="4870450" y="1460500"/>
          <p14:tracePt t="45942" x="4705350" y="1485900"/>
          <p14:tracePt t="45959" x="4610100" y="1498600"/>
          <p14:tracePt t="45976" x="4381500" y="1504950"/>
          <p14:tracePt t="45992" x="4146550" y="1504950"/>
          <p14:tracePt t="46009" x="4025900" y="1504950"/>
          <p14:tracePt t="46025" x="3822700" y="1504950"/>
          <p14:tracePt t="46042" x="3714750" y="1504950"/>
          <p14:tracePt t="46059" x="3543300" y="1504950"/>
          <p14:tracePt t="46075" x="3378200" y="1504950"/>
          <p14:tracePt t="46092" x="3314700" y="1498600"/>
          <p14:tracePt t="46109" x="3200400" y="1473200"/>
          <p14:tracePt t="46126" x="3162300" y="1454150"/>
          <p14:tracePt t="46142" x="3098800" y="1422400"/>
          <p14:tracePt t="46159" x="3067050" y="1384300"/>
          <p14:tracePt t="46175" x="3054350" y="1365250"/>
          <p14:tracePt t="46192" x="3028950" y="1320800"/>
          <p14:tracePt t="46209" x="3016250" y="1295400"/>
          <p14:tracePt t="46225" x="3003550" y="1244600"/>
          <p14:tracePt t="46242" x="2997200" y="1193800"/>
          <p14:tracePt t="46259" x="2990850" y="1168400"/>
          <p14:tracePt t="46276" x="2990850" y="1130300"/>
          <p14:tracePt t="46293" x="2984500" y="1111250"/>
          <p14:tracePt t="46309" x="2984500" y="1066800"/>
          <p14:tracePt t="46326" x="3003550" y="1022350"/>
          <p14:tracePt t="46342" x="3016250" y="996950"/>
          <p14:tracePt t="46358" x="3060700" y="946150"/>
          <p14:tracePt t="46375" x="3098800" y="901700"/>
          <p14:tracePt t="46392" x="3187700" y="850900"/>
          <p14:tracePt t="46409" x="3302000" y="781050"/>
          <p14:tracePt t="46425" x="3371850" y="755650"/>
          <p14:tracePt t="46442" x="3517900" y="723900"/>
          <p14:tracePt t="46459" x="3606800" y="711200"/>
          <p14:tracePt t="46475" x="3771900" y="685800"/>
          <p14:tracePt t="46492" x="3956050" y="685800"/>
          <p14:tracePt t="46510" x="4038600" y="685800"/>
          <p14:tracePt t="46526" x="4235450" y="685800"/>
          <p14:tracePt t="46541" x="4311650" y="685800"/>
          <p14:tracePt t="46557" x="4451350" y="704850"/>
          <p14:tracePt t="46575" x="4508500" y="723900"/>
          <p14:tracePt t="46592" x="4603750" y="755650"/>
          <p14:tracePt t="46609" x="4648200" y="781050"/>
          <p14:tracePt t="46626" x="4667250" y="793750"/>
          <p14:tracePt t="46642" x="4692650" y="825500"/>
          <p14:tracePt t="46659" x="4705350" y="844550"/>
          <p14:tracePt t="46676" x="4718050" y="882650"/>
          <p14:tracePt t="46692" x="4737100" y="908050"/>
          <p14:tracePt t="46709" x="4737100" y="927100"/>
          <p14:tracePt t="46726" x="4743450" y="965200"/>
          <p14:tracePt t="46743" x="4743450" y="977900"/>
          <p14:tracePt t="46758" x="4743450" y="1028700"/>
          <p14:tracePt t="46774" x="4730750" y="1079500"/>
          <p14:tracePt t="46791" x="4718050" y="1117600"/>
          <p14:tracePt t="46809" x="4679950" y="1162050"/>
          <p14:tracePt t="46825" x="4648200" y="1187450"/>
          <p14:tracePt t="46842" x="4578350" y="1225550"/>
          <p14:tracePt t="46859" x="4476750" y="1238250"/>
          <p14:tracePt t="46875" x="4406900" y="1244600"/>
          <p14:tracePt t="46892" x="4254500" y="1257300"/>
          <p14:tracePt t="46909" x="4159250" y="1257300"/>
          <p14:tracePt t="46926" x="3975100" y="1257300"/>
          <p14:tracePt t="46942" x="3790950" y="1257300"/>
          <p14:tracePt t="46959" x="3714750" y="1257300"/>
          <p14:tracePt t="46975" x="3556000" y="1257300"/>
          <p14:tracePt t="46992" x="3479800" y="1257300"/>
          <p14:tracePt t="47009" x="3333750" y="1250950"/>
          <p14:tracePt t="47025" x="3194050" y="1225550"/>
          <p14:tracePt t="47042" x="3111500" y="1212850"/>
          <p14:tracePt t="47059" x="2990850" y="1174750"/>
          <p14:tracePt t="47076" x="2940050" y="1155700"/>
          <p14:tracePt t="47092" x="2876550" y="1123950"/>
          <p14:tracePt t="47109" x="2838450" y="1104900"/>
          <p14:tracePt t="47126" x="2832100" y="1098550"/>
          <p14:tracePt t="47142" x="2825750" y="1085850"/>
          <p14:tracePt t="47159" x="2819400" y="1085850"/>
          <p14:tracePt t="47175" x="2813050" y="1073150"/>
          <p14:tracePt t="47192" x="2813050" y="1060450"/>
          <p14:tracePt t="47209" x="2813050" y="1047750"/>
          <p14:tracePt t="47225" x="2825750" y="1022350"/>
          <p14:tracePt t="47242" x="2838450" y="1016000"/>
          <p14:tracePt t="47259" x="2876550" y="996950"/>
          <p14:tracePt t="47276" x="2946400" y="971550"/>
          <p14:tracePt t="47293" x="3003550" y="971550"/>
          <p14:tracePt t="47309" x="3130550" y="965200"/>
          <p14:tracePt t="47326" x="3206750" y="965200"/>
          <p14:tracePt t="47342" x="3384550" y="965200"/>
          <p14:tracePt t="47359" x="3549650" y="1003300"/>
          <p14:tracePt t="47375" x="3625850" y="1016000"/>
          <p14:tracePt t="47391" x="3771900" y="1060450"/>
          <p14:tracePt t="47409" x="3829050" y="1085850"/>
          <p14:tracePt t="47425" x="3924300" y="1136650"/>
          <p14:tracePt t="47442" x="3968750" y="1168400"/>
          <p14:tracePt t="47459" x="3987800" y="1187450"/>
          <p14:tracePt t="47475" x="4000500" y="1206500"/>
          <p14:tracePt t="47492" x="4006850" y="1212850"/>
          <p14:tracePt t="47509" x="4006850" y="1219200"/>
          <p14:tracePt t="47526" x="4006850" y="1225550"/>
          <p14:tracePt t="47542" x="4006850" y="1231900"/>
          <p14:tracePt t="47559" x="4006850" y="1250950"/>
          <p14:tracePt t="47576" x="4006850" y="1270000"/>
          <p14:tracePt t="47592" x="4006850" y="1301750"/>
          <p14:tracePt t="47609" x="4006850" y="1320800"/>
          <p14:tracePt t="47625" x="4006850" y="1371600"/>
          <p14:tracePt t="47642" x="4006850" y="1428750"/>
          <p14:tracePt t="47659" x="4013200" y="1460500"/>
          <p14:tracePt t="47675" x="4044950" y="1555750"/>
          <p14:tracePt t="47692" x="4070350" y="1600200"/>
          <p14:tracePt t="47692" x="4095750" y="1651000"/>
          <p14:tracePt t="47709" x="4133850" y="1701800"/>
          <p14:tracePt t="47726" x="4210050" y="1771650"/>
          <p14:tracePt t="47742" x="4248150" y="1797050"/>
          <p14:tracePt t="47759" x="4305300" y="1816100"/>
          <p14:tracePt t="47776" x="4330700" y="1828800"/>
          <p14:tracePt t="47776" x="4349750" y="1835150"/>
          <p14:tracePt t="47793" x="4356100" y="1841500"/>
          <p14:tracePt t="47809" x="4387850" y="1847850"/>
          <p14:tracePt t="47825" x="4406900" y="1854200"/>
          <p14:tracePt t="47842" x="4438650" y="1860550"/>
          <p14:tracePt t="47859" x="4464050" y="1866900"/>
          <p14:tracePt t="47875" x="4508500" y="1879600"/>
          <p14:tracePt t="47892" x="4540250" y="1898650"/>
          <p14:tracePt t="47909" x="4546600" y="1905000"/>
          <p14:tracePt t="47925" x="4565650" y="1911350"/>
          <p14:tracePt t="47960" x="4572000" y="1911350"/>
          <p14:tracePt t="47975" x="4578350" y="1911350"/>
          <p14:tracePt t="47976" x="4584700" y="1911350"/>
          <p14:tracePt t="48318" x="4591050" y="1911350"/>
          <p14:tracePt t="48338" x="4597400" y="1911350"/>
          <p14:tracePt t="48360" x="4603750" y="1905000"/>
          <p14:tracePt t="48370" x="4603750" y="1898650"/>
          <p14:tracePt t="48380" x="4603750" y="1892300"/>
          <p14:tracePt t="48393" x="4610100" y="1879600"/>
          <p14:tracePt t="48394" x="4610100" y="1873250"/>
          <p14:tracePt t="48410" x="4616450" y="1854200"/>
          <p14:tracePt t="48427" x="4616450" y="1847850"/>
          <p14:tracePt t="48443" x="4616450" y="1841500"/>
          <p14:tracePt t="48460" x="4622800" y="1835150"/>
          <p14:tracePt t="49023" x="4629150" y="1835150"/>
          <p14:tracePt t="49035" x="4635500" y="1835150"/>
          <p14:tracePt t="49044" x="4641850" y="1835150"/>
          <p14:tracePt t="49065" x="4648200" y="1835150"/>
          <p14:tracePt t="49067" x="4654550" y="1835150"/>
          <p14:tracePt t="49076" x="4654550" y="1828800"/>
          <p14:tracePt t="49093" x="4667250" y="1822450"/>
          <p14:tracePt t="49110" x="4673600" y="1822450"/>
          <p14:tracePt t="49126" x="4679950" y="1816100"/>
          <p14:tracePt t="49143" x="4686300" y="1816100"/>
          <p14:tracePt t="49159" x="4692650" y="1816100"/>
          <p14:tracePt t="49176" x="4699000" y="1816100"/>
          <p14:tracePt t="49193" x="4699000" y="1809750"/>
          <p14:tracePt t="49210" x="4705350" y="1809750"/>
          <p14:tracePt t="50197" x="4711700" y="1809750"/>
          <p14:tracePt t="50229" x="4718050" y="1809750"/>
          <p14:tracePt t="50239" x="4724400" y="1809750"/>
          <p14:tracePt t="50249" x="4743450" y="1809750"/>
          <p14:tracePt t="50259" x="4794250" y="1809750"/>
          <p14:tracePt t="50276" x="4883150" y="1816100"/>
          <p14:tracePt t="50293" x="4927600" y="1816100"/>
          <p14:tracePt t="50310" x="5010150" y="1822450"/>
          <p14:tracePt t="50327" x="5041900" y="1822450"/>
          <p14:tracePt t="50344" x="5054600" y="1822450"/>
          <p14:tracePt t="50360" x="5060950" y="1822450"/>
          <p14:tracePt t="50378" x="5067300" y="1822450"/>
          <p14:tracePt t="50393" x="5067300" y="1809750"/>
          <p14:tracePt t="50411" x="5073650" y="1784350"/>
          <p14:tracePt t="50448" x="5073650" y="1771650"/>
          <p14:tracePt t="50449" x="5073650" y="1758950"/>
          <p14:tracePt t="50460" x="5073650" y="1752600"/>
          <p14:tracePt t="50476" x="5073650" y="1739900"/>
          <p14:tracePt t="50493" x="5067300" y="1733550"/>
          <p14:tracePt t="50510" x="5048250" y="1720850"/>
          <p14:tracePt t="50526" x="5010150" y="1701800"/>
          <p14:tracePt t="50543" x="4984750" y="1689100"/>
          <p14:tracePt t="50561" x="4902200" y="1676400"/>
          <p14:tracePt t="50577" x="4845050" y="1670050"/>
          <p14:tracePt t="50592" x="4737100" y="1651000"/>
          <p14:tracePt t="50608" x="4635500" y="1651000"/>
          <p14:tracePt t="50626" x="4603750" y="1651000"/>
          <p14:tracePt t="50643" x="4559300" y="1657350"/>
          <p14:tracePt t="50660" x="4533900" y="1682750"/>
          <p14:tracePt t="50677" x="4527550" y="1701800"/>
          <p14:tracePt t="50693" x="4521200" y="1727200"/>
          <p14:tracePt t="50710" x="4521200" y="1739900"/>
          <p14:tracePt t="50726" x="4521200" y="1758950"/>
          <p14:tracePt t="50743" x="4521200" y="1765300"/>
          <p14:tracePt t="50743" x="4527550" y="1771650"/>
          <p14:tracePt t="50760" x="4540250" y="1771650"/>
          <p14:tracePt t="50776" x="4565650" y="1771650"/>
          <p14:tracePt t="50793" x="4584700" y="1771650"/>
          <p14:tracePt t="50809" x="4616450" y="1771650"/>
          <p14:tracePt t="50826" x="4629150" y="1771650"/>
          <p14:tracePt t="50843" x="4648200" y="1771650"/>
          <p14:tracePt t="50860" x="4660900" y="1771650"/>
          <p14:tracePt t="51070" x="4673600" y="1778000"/>
          <p14:tracePt t="51079" x="4686300" y="1790700"/>
          <p14:tracePt t="51089" x="4705350" y="1803400"/>
          <p14:tracePt t="51110" x="4768850" y="1847850"/>
          <p14:tracePt t="51112" x="4819650" y="1879600"/>
          <p14:tracePt t="51126" x="4914900" y="1955800"/>
          <p14:tracePt t="51143" x="4953000" y="1981200"/>
          <p14:tracePt t="51160" x="5010150" y="2032000"/>
          <p14:tracePt t="51176" x="5029200" y="2051050"/>
          <p14:tracePt t="51193" x="5054600" y="2089150"/>
          <p14:tracePt t="51210" x="5067300" y="2120900"/>
          <p14:tracePt t="51226" x="5073650" y="2133600"/>
          <p14:tracePt t="51243" x="5092700" y="2171700"/>
          <p14:tracePt t="51260" x="5099050" y="2190750"/>
          <p14:tracePt t="51276" x="5111750" y="2216150"/>
          <p14:tracePt t="51293" x="5111750" y="2241550"/>
          <p14:tracePt t="51310" x="5118100" y="2254250"/>
          <p14:tracePt t="51326" x="5124450" y="2266950"/>
          <p14:tracePt t="51343" x="5130800" y="2286000"/>
          <p14:tracePt t="51361" x="5137150" y="2298700"/>
          <p14:tracePt t="51376" x="5143500" y="2311400"/>
          <p14:tracePt t="51393" x="5143500" y="2317750"/>
          <p14:tracePt t="51393" x="5143500" y="2330450"/>
          <p14:tracePt t="51411" x="5149850" y="2330450"/>
          <p14:tracePt t="51426" x="5149850" y="2349500"/>
          <p14:tracePt t="51443" x="5156200" y="2349500"/>
          <p14:tracePt t="51459" x="5156200" y="2374900"/>
          <p14:tracePt t="51495" x="5156200" y="2387600"/>
          <p14:tracePt t="51496" x="5156200" y="2393950"/>
          <p14:tracePt t="51647" x="5162550" y="2393950"/>
          <p14:tracePt t="51668" x="5162550" y="2387600"/>
          <p14:tracePt t="51689" x="5162550" y="2381250"/>
          <p14:tracePt t="51709" x="5168900" y="2374900"/>
          <p14:tracePt t="51720" x="5168900" y="2368550"/>
          <p14:tracePt t="51740" x="5175250" y="2362200"/>
          <p14:tracePt t="51752" x="5175250" y="2355850"/>
          <p14:tracePt t="51772" x="5175250" y="2349500"/>
          <p14:tracePt t="51936" x="5168900" y="2349500"/>
          <p14:tracePt t="53656" x="5162550" y="2349500"/>
          <p14:tracePt t="53678" x="5156200" y="2349500"/>
          <p14:tracePt t="53688" x="5149850" y="2349500"/>
          <p14:tracePt t="53698" x="5143500" y="2349500"/>
          <p14:tracePt t="53710" x="5130800" y="2343150"/>
          <p14:tracePt t="53711" x="5118100" y="2330450"/>
          <p14:tracePt t="53726" x="5099050" y="2305050"/>
          <p14:tracePt t="53743" x="5086350" y="2292350"/>
          <p14:tracePt t="53759" x="5054600" y="2273300"/>
          <p14:tracePt t="53776" x="5035550" y="2241550"/>
          <p14:tracePt t="53793" x="5022850" y="2228850"/>
          <p14:tracePt t="53810" x="4984750" y="2190750"/>
          <p14:tracePt t="53827" x="4965700" y="2171700"/>
          <p14:tracePt t="53843" x="4921250" y="2114550"/>
          <p14:tracePt t="53861" x="4870450" y="2070100"/>
          <p14:tracePt t="53876" x="4864100" y="2057400"/>
          <p14:tracePt t="53893" x="4838700" y="2025650"/>
          <p14:tracePt t="53910" x="4826000" y="2012950"/>
          <p14:tracePt t="53926" x="4813300" y="2006600"/>
          <p14:tracePt t="53942" x="4800600" y="1993900"/>
          <p14:tracePt t="53978" x="4794250" y="1993900"/>
          <p14:tracePt t="53980" x="4794250" y="1987550"/>
          <p14:tracePt t="53993" x="4794250" y="1974850"/>
          <p14:tracePt t="54010" x="4794250" y="1968500"/>
          <p14:tracePt t="54026" x="4787900" y="1949450"/>
          <p14:tracePt t="54043" x="4787900" y="1943100"/>
          <p14:tracePt t="54060" x="4781550" y="1924050"/>
          <p14:tracePt t="54076" x="4775200" y="1911350"/>
          <p14:tracePt t="54114" x="4768850" y="1905000"/>
          <p14:tracePt t="54195" x="4775200" y="1905000"/>
          <p14:tracePt t="54206" x="4781550" y="1905000"/>
          <p14:tracePt t="54207" x="4781550" y="1911350"/>
          <p14:tracePt t="54227" x="4794250" y="1917700"/>
          <p14:tracePt t="54229" x="4813300" y="1930400"/>
          <p14:tracePt t="54243" x="4851400" y="1962150"/>
          <p14:tracePt t="54260" x="4870450" y="1981200"/>
          <p14:tracePt t="54276" x="4908550" y="2038350"/>
          <p14:tracePt t="54293" x="4927600" y="2070100"/>
          <p14:tracePt t="54293" x="4940300" y="2095500"/>
          <p14:tracePt t="54310" x="4953000" y="2120900"/>
          <p14:tracePt t="54326" x="4972050" y="2171700"/>
          <p14:tracePt t="54343" x="4978400" y="2197100"/>
          <p14:tracePt t="54360" x="4991100" y="2228850"/>
          <p14:tracePt t="54376" x="5003800" y="2254250"/>
          <p14:tracePt t="54393" x="5016500" y="2260600"/>
          <p14:tracePt t="54410" x="5035550" y="2279650"/>
          <p14:tracePt t="54427" x="5048250" y="2286000"/>
          <p14:tracePt t="54443" x="5067300" y="2298700"/>
          <p14:tracePt t="54460" x="5092700" y="2317750"/>
          <p14:tracePt t="54477" x="5105400" y="2330450"/>
          <p14:tracePt t="54493" x="5118100" y="2349500"/>
          <p14:tracePt t="54510" x="5130800" y="2362200"/>
          <p14:tracePt t="54526" x="5149850" y="2387600"/>
          <p14:tracePt t="54543" x="5162550" y="2393950"/>
          <p14:tracePt t="54998" x="5156200" y="2393950"/>
          <p14:tracePt t="55018" x="5149850" y="2393950"/>
          <p14:tracePt t="55039" x="5130800" y="2393950"/>
          <p14:tracePt t="55042" x="5105400" y="2374900"/>
          <p14:tracePt t="55061" x="5054600" y="2343150"/>
          <p14:tracePt t="55062" x="4984750" y="2298700"/>
          <p14:tracePt t="55076" x="4756150" y="2133600"/>
          <p14:tracePt t="55093" x="4578350" y="2006600"/>
          <p14:tracePt t="55110" x="4203700" y="1758950"/>
          <p14:tracePt t="55126" x="4006850" y="1644650"/>
          <p14:tracePt t="55143" x="3708400" y="1466850"/>
          <p14:tracePt t="55160" x="3517900" y="1346200"/>
          <p14:tracePt t="55176" x="3448050" y="1301750"/>
          <p14:tracePt t="55193" x="3333750" y="1206500"/>
          <p14:tracePt t="55210" x="3295650" y="1174750"/>
          <p14:tracePt t="55226" x="3219450" y="1104900"/>
          <p14:tracePt t="55243" x="3149600" y="1060450"/>
          <p14:tracePt t="55260" x="3124200" y="1041400"/>
          <p14:tracePt t="55276" x="3041650" y="1009650"/>
          <p14:tracePt t="55293" x="2933700" y="977900"/>
          <p14:tracePt t="55310" x="2876550" y="958850"/>
          <p14:tracePt t="55326" x="2755900" y="933450"/>
          <p14:tracePt t="55343" x="2686050" y="920750"/>
          <p14:tracePt t="55359" x="2584450" y="901700"/>
          <p14:tracePt t="55376" x="2552700" y="901700"/>
          <p14:tracePt t="55393" x="2501900" y="895350"/>
          <p14:tracePt t="55411" x="2463800" y="895350"/>
          <p14:tracePt t="55426" x="2457450" y="895350"/>
          <p14:tracePt t="55443" x="2432050" y="901700"/>
          <p14:tracePt t="55460" x="2432050" y="908050"/>
          <p14:tracePt t="55476" x="2419350" y="908050"/>
          <p14:tracePt t="55551" x="2419350" y="914400"/>
          <p14:tracePt t="55560" x="2425700" y="920750"/>
          <p14:tracePt t="55570" x="2444750" y="927100"/>
          <p14:tracePt t="55577" x="2559050" y="958850"/>
          <p14:tracePt t="55593" x="2647950" y="984250"/>
          <p14:tracePt t="55610" x="2889250" y="1060450"/>
          <p14:tracePt t="55626" x="3067050" y="1111250"/>
          <p14:tracePt t="55643" x="3416300" y="1200150"/>
          <p14:tracePt t="55658" x="3568700" y="1231900"/>
          <p14:tracePt t="55675" x="3867150" y="1289050"/>
          <p14:tracePt t="55693" x="4146550" y="1308100"/>
          <p14:tracePt t="55710" x="4286250" y="1320800"/>
          <p14:tracePt t="55726" x="4559300" y="1346200"/>
          <p14:tracePt t="55743" x="4826000" y="1390650"/>
          <p14:tracePt t="55760" x="4959350" y="1416050"/>
          <p14:tracePt t="55776" x="5124450" y="1460500"/>
          <p14:tracePt t="55793" x="5168900" y="1479550"/>
          <p14:tracePt t="55810" x="5207000" y="1492250"/>
          <p14:tracePt t="55873" x="5207000" y="1498600"/>
          <p14:tracePt t="55936" x="5200650" y="1498600"/>
          <p14:tracePt t="55945" x="5181600" y="1498600"/>
          <p14:tracePt t="55955" x="5156200" y="1498600"/>
          <p14:tracePt t="55960" x="5124450" y="1498600"/>
          <p14:tracePt t="55977" x="5067300" y="1485900"/>
          <p14:tracePt t="55979" x="4991100" y="1460500"/>
          <p14:tracePt t="55993" x="4787900" y="1403350"/>
          <p14:tracePt t="56010" x="4679950" y="1365250"/>
          <p14:tracePt t="56026" x="4394200" y="1295400"/>
          <p14:tracePt t="56043" x="4260850" y="1263650"/>
          <p14:tracePt t="56060" x="3981450" y="1200150"/>
          <p14:tracePt t="56076" x="3784600" y="1174750"/>
          <p14:tracePt t="56093" x="3695700" y="1155700"/>
          <p14:tracePt t="56110" x="3543300" y="1149350"/>
          <p14:tracePt t="56127" x="3403600" y="1136650"/>
          <p14:tracePt t="56143" x="3333750" y="1136650"/>
          <p14:tracePt t="56160" x="3175000" y="1136650"/>
          <p14:tracePt t="56176" x="3079750" y="1136650"/>
          <p14:tracePt t="56193" x="2870200" y="1136650"/>
          <p14:tracePt t="56210" x="2667000" y="1136650"/>
          <p14:tracePt t="56226" x="2559050" y="1136650"/>
          <p14:tracePt t="56242" x="2387600" y="1136650"/>
          <p14:tracePt t="56260" x="2324100" y="1136650"/>
          <p14:tracePt t="56276" x="2222500" y="1136650"/>
          <p14:tracePt t="56293" x="2171700" y="1136650"/>
          <p14:tracePt t="56310" x="2165350" y="1136650"/>
          <p14:tracePt t="56326" x="2152650" y="1136650"/>
          <p14:tracePt t="56391" x="2159000" y="1136650"/>
          <p14:tracePt t="56402" x="2184400" y="1136650"/>
          <p14:tracePt t="56412" x="2216150" y="1136650"/>
          <p14:tracePt t="56426" x="2273300" y="1136650"/>
          <p14:tracePt t="56427" x="2349500" y="1136650"/>
          <p14:tracePt t="56443" x="2565400" y="1136650"/>
          <p14:tracePt t="56460" x="2870200" y="1136650"/>
          <p14:tracePt t="56476" x="3067050" y="1136650"/>
          <p14:tracePt t="56493" x="3486150" y="1136650"/>
          <p14:tracePt t="56510" x="3708400" y="1136650"/>
          <p14:tracePt t="56526" x="4133850" y="1149350"/>
          <p14:tracePt t="56543" x="4343400" y="1162050"/>
          <p14:tracePt t="56560" x="4743450" y="1174750"/>
          <p14:tracePt t="56576" x="5080000" y="1174750"/>
          <p14:tracePt t="56593" x="5194300" y="1174750"/>
          <p14:tracePt t="56610" x="5391150" y="1181100"/>
          <p14:tracePt t="56626" x="5492750" y="1181100"/>
          <p14:tracePt t="56643" x="5511800" y="1181100"/>
          <p14:tracePt t="57203" x="5518150" y="1181100"/>
          <p14:tracePt t="57244" x="5524500" y="1181100"/>
          <p14:tracePt t="58007" x="5530850" y="1187450"/>
          <p14:tracePt t="58048" x="5530850" y="1193800"/>
          <p14:tracePt t="58732" x="5537200" y="1193800"/>
          <p14:tracePt t="58772" x="5543550" y="1193800"/>
          <p14:tracePt t="60217" x="5543550" y="1200150"/>
          <p14:tracePt t="60248" x="5543550" y="1212850"/>
          <p14:tracePt t="60260" x="5543550" y="1225550"/>
          <p14:tracePt t="60268" x="5543550" y="1238250"/>
          <p14:tracePt t="60279" x="5543550" y="1257300"/>
          <p14:tracePt t="60293" x="5537200" y="1282700"/>
          <p14:tracePt t="60295" x="5524500" y="1308100"/>
          <p14:tracePt t="60309" x="5486400" y="1371600"/>
          <p14:tracePt t="60326" x="5429250" y="1435100"/>
          <p14:tracePt t="60343" x="5397500" y="1454150"/>
          <p14:tracePt t="60359" x="5334000" y="1504950"/>
          <p14:tracePt t="60377" x="5302250" y="1530350"/>
          <p14:tracePt t="60393" x="5251450" y="1562100"/>
          <p14:tracePt t="60410" x="5194300" y="1587500"/>
          <p14:tracePt t="60426" x="5168900" y="1600200"/>
          <p14:tracePt t="60443" x="5118100" y="1631950"/>
          <p14:tracePt t="60460" x="5086350" y="1644650"/>
          <p14:tracePt t="60460" x="5060950" y="1657350"/>
          <p14:tracePt t="60477" x="5035550" y="1663700"/>
          <p14:tracePt t="60493" x="4965700" y="1689100"/>
          <p14:tracePt t="60510" x="4914900" y="1701800"/>
          <p14:tracePt t="60526" x="4832350" y="1727200"/>
          <p14:tracePt t="60543" x="4749800" y="1752600"/>
          <p14:tracePt t="60560" x="4711700" y="1765300"/>
          <p14:tracePt t="60576" x="4641850" y="1797050"/>
          <p14:tracePt t="60593" x="4616450" y="1803400"/>
          <p14:tracePt t="60610" x="4552950" y="1822450"/>
          <p14:tracePt t="60626" x="4483100" y="1828800"/>
          <p14:tracePt t="60643" x="4432300" y="1841500"/>
          <p14:tracePt t="60659" x="4330700" y="1841500"/>
          <p14:tracePt t="60676" x="4273550" y="1841500"/>
          <p14:tracePt t="60693" x="4178300" y="1841500"/>
          <p14:tracePt t="60710" x="4146550" y="1841500"/>
          <p14:tracePt t="60725" x="4064000" y="1841500"/>
          <p14:tracePt t="60741" x="3987800" y="1841500"/>
          <p14:tracePt t="60760" x="3956050" y="1841500"/>
          <p14:tracePt t="60776" x="3867150" y="1841500"/>
          <p14:tracePt t="60793" x="3778250" y="1841500"/>
          <p14:tracePt t="60810" x="3733800" y="1841500"/>
          <p14:tracePt t="60826" x="3638550" y="1841500"/>
          <p14:tracePt t="60843" x="3594100" y="1841500"/>
          <p14:tracePt t="60860" x="3492500" y="1841500"/>
          <p14:tracePt t="60876" x="3448050" y="1841500"/>
          <p14:tracePt t="60876" x="3416300" y="1835150"/>
          <p14:tracePt t="60893" x="3371850" y="1835150"/>
          <p14:tracePt t="60910" x="3289300" y="1835150"/>
          <p14:tracePt t="60926" x="3257550" y="1835150"/>
          <p14:tracePt t="60943" x="3200400" y="1835150"/>
          <p14:tracePt t="60960" x="3168650" y="1835150"/>
          <p14:tracePt t="60976" x="3155950" y="1835150"/>
          <p14:tracePt t="60993" x="3143250" y="1835150"/>
          <p14:tracePt t="61150" x="3149600" y="1835150"/>
          <p14:tracePt t="61171" x="3155950" y="1835150"/>
          <p14:tracePt t="61173" x="3162300" y="1835150"/>
          <p14:tracePt t="61185" x="3175000" y="1835150"/>
          <p14:tracePt t="61193" x="3194050" y="1835150"/>
          <p14:tracePt t="61210" x="3263900" y="1828800"/>
          <p14:tracePt t="61226" x="3314700" y="1828800"/>
          <p14:tracePt t="61243" x="3429000" y="1828800"/>
          <p14:tracePt t="61260" x="3556000" y="1828800"/>
          <p14:tracePt t="61276" x="3619500" y="1828800"/>
          <p14:tracePt t="61293" x="3752850" y="1828800"/>
          <p14:tracePt t="61310" x="3816350" y="1828800"/>
          <p14:tracePt t="61326" x="3949700" y="1828800"/>
          <p14:tracePt t="61343" x="4089400" y="1828800"/>
          <p14:tracePt t="61360" x="4165600" y="1828800"/>
          <p14:tracePt t="61376" x="4318000" y="1828800"/>
          <p14:tracePt t="61393" x="4394200" y="1828800"/>
          <p14:tracePt t="61410" x="4533900" y="1828800"/>
          <p14:tracePt t="61426" x="4654550" y="1828800"/>
          <p14:tracePt t="61443" x="4718050" y="1828800"/>
          <p14:tracePt t="61460" x="4819650" y="1828800"/>
          <p14:tracePt t="61476" x="4864100" y="1828800"/>
          <p14:tracePt t="61493" x="4946650" y="1828800"/>
          <p14:tracePt t="61510" x="5035550" y="1828800"/>
          <p14:tracePt t="61527" x="5080000" y="1828800"/>
          <p14:tracePt t="61543" x="5168900" y="1828800"/>
          <p14:tracePt t="61560" x="5226050" y="1828800"/>
          <p14:tracePt t="61576" x="5321300" y="1828800"/>
          <p14:tracePt t="61593" x="5359400" y="1828800"/>
          <p14:tracePt t="61610" x="5422900" y="1828800"/>
          <p14:tracePt t="61626" x="5473700" y="1828800"/>
          <p14:tracePt t="61643" x="5492750" y="1828800"/>
          <p14:tracePt t="61660" x="5549900" y="1828800"/>
          <p14:tracePt t="61677" x="5594350" y="1828800"/>
          <p14:tracePt t="61693" x="5721350" y="1828800"/>
          <p14:tracePt t="61710" x="5886450" y="1828800"/>
          <p14:tracePt t="61726" x="5962650" y="1835150"/>
          <p14:tracePt t="61743" x="6102350" y="1847850"/>
          <p14:tracePt t="61758" x="6146800" y="1847850"/>
          <p14:tracePt t="61776" x="6216650" y="1854200"/>
          <p14:tracePt t="61792" x="6267450" y="1854200"/>
          <p14:tracePt t="61810" x="6299200" y="1854200"/>
          <p14:tracePt t="61826" x="6362700" y="1854200"/>
          <p14:tracePt t="61843" x="6432550" y="1854200"/>
          <p14:tracePt t="61860" x="6464300" y="1854200"/>
          <p14:tracePt t="61876" x="6508750" y="1854200"/>
          <p14:tracePt t="61893" x="6515100" y="1854200"/>
          <p14:tracePt t="61910" x="6546850" y="1854200"/>
          <p14:tracePt t="61926" x="6565900" y="1854200"/>
          <p14:tracePt t="61943" x="6623050" y="1854200"/>
          <p14:tracePt t="61960" x="6718300" y="1854200"/>
          <p14:tracePt t="61976" x="6775450" y="1854200"/>
          <p14:tracePt t="61993" x="6851650" y="1854200"/>
          <p14:tracePt t="62010" x="6877050" y="1854200"/>
          <p14:tracePt t="62026" x="6889750" y="1854200"/>
          <p14:tracePt t="62475" x="6889750" y="1860550"/>
          <p14:tracePt t="62517" x="6883400" y="1860550"/>
          <p14:tracePt t="62527" x="6870700" y="1860550"/>
          <p14:tracePt t="62537" x="6858000" y="1866900"/>
          <p14:tracePt t="62547" x="6826250" y="1866900"/>
          <p14:tracePt t="62560" x="6769100" y="1866900"/>
          <p14:tracePt t="62561" x="6705600" y="1879600"/>
          <p14:tracePt t="62576" x="6496050" y="1879600"/>
          <p14:tracePt t="62593" x="6381750" y="1879600"/>
          <p14:tracePt t="62610" x="6115050" y="1879600"/>
          <p14:tracePt t="62627" x="5861050" y="1879600"/>
          <p14:tracePt t="62643" x="5753100" y="1879600"/>
          <p14:tracePt t="62660" x="5626100" y="1879600"/>
          <p14:tracePt t="62676" x="5581650" y="1879600"/>
          <p14:tracePt t="62693" x="5543550" y="1879600"/>
          <p14:tracePt t="63111" x="5543550" y="1892300"/>
          <p14:tracePt t="63121" x="5543550" y="1917700"/>
          <p14:tracePt t="63135" x="5543550" y="1949450"/>
          <p14:tracePt t="63136" x="5543550" y="1993900"/>
          <p14:tracePt t="63143" x="5549900" y="2038350"/>
          <p14:tracePt t="63160" x="5562600" y="2159000"/>
          <p14:tracePt t="63176" x="5581650" y="2228850"/>
          <p14:tracePt t="63193" x="5613400" y="2349500"/>
          <p14:tracePt t="63210" x="5664200" y="2476500"/>
          <p14:tracePt t="63226" x="5683250" y="2546350"/>
          <p14:tracePt t="63243" x="5734050" y="2705100"/>
          <p14:tracePt t="63260" x="5759450" y="2794000"/>
          <p14:tracePt t="63276" x="5810250" y="2971800"/>
          <p14:tracePt t="63293" x="5867400" y="3136900"/>
          <p14:tracePt t="63310" x="5892800" y="3225800"/>
          <p14:tracePt t="63326" x="5969000" y="3371850"/>
          <p14:tracePt t="63343" x="6013450" y="3467100"/>
          <p14:tracePt t="63360" x="6140450" y="3651250"/>
          <p14:tracePt t="63376" x="6261100" y="3848100"/>
          <p14:tracePt t="63393" x="6330950" y="3956050"/>
          <p14:tracePt t="63409" x="6419850" y="4140200"/>
          <p14:tracePt t="63426" x="6457950" y="4216400"/>
          <p14:tracePt t="63442" x="6515100" y="4356100"/>
          <p14:tracePt t="63460" x="6572250" y="4470400"/>
          <p14:tracePt t="63476" x="6597650" y="4521200"/>
          <p14:tracePt t="63493" x="6673850" y="4629150"/>
          <p14:tracePt t="63510" x="6718300" y="4686300"/>
          <p14:tracePt t="63527" x="6807200" y="4787900"/>
          <p14:tracePt t="63543" x="6877050" y="4838700"/>
          <p14:tracePt t="63560" x="6902450" y="4864100"/>
          <p14:tracePt t="63576" x="6959600" y="4889500"/>
          <p14:tracePt t="63593" x="6991350" y="4889500"/>
          <p14:tracePt t="63610" x="7061200" y="4895850"/>
          <p14:tracePt t="63626" x="7169150" y="4902200"/>
          <p14:tracePt t="63643" x="7226300" y="4902200"/>
          <p14:tracePt t="63660" x="7334250" y="4895850"/>
          <p14:tracePt t="63676" x="7372350" y="4889500"/>
          <p14:tracePt t="63693" x="7435850" y="4851400"/>
          <p14:tracePt t="63710" x="7454900" y="4838700"/>
          <p14:tracePt t="63726" x="7486650" y="4794250"/>
          <p14:tracePt t="63743" x="7505700" y="4743450"/>
          <p14:tracePt t="63760" x="7512050" y="4718050"/>
          <p14:tracePt t="63776" x="7531100" y="4654550"/>
          <p14:tracePt t="63793" x="7543800" y="4578350"/>
          <p14:tracePt t="63810" x="7543800" y="4533900"/>
          <p14:tracePt t="63826" x="7550150" y="4451350"/>
          <p14:tracePt t="63843" x="7550150" y="4419600"/>
          <p14:tracePt t="63860" x="7550150" y="4349750"/>
          <p14:tracePt t="63876" x="7543800" y="4324350"/>
          <p14:tracePt t="63876" x="7537450" y="4305300"/>
          <p14:tracePt t="63893" x="7531100" y="4292600"/>
          <p14:tracePt t="63910" x="7512050" y="4254500"/>
          <p14:tracePt t="63926" x="7499350" y="4241800"/>
          <p14:tracePt t="63942" x="7473950" y="4216400"/>
          <p14:tracePt t="63960" x="7448550" y="4197350"/>
          <p14:tracePt t="63976" x="7429500" y="4178300"/>
          <p14:tracePt t="63993" x="7391400" y="4152900"/>
          <p14:tracePt t="64010" x="7372350" y="4146550"/>
          <p14:tracePt t="64026" x="7321550" y="4127500"/>
          <p14:tracePt t="64043" x="7296150" y="4121150"/>
          <p14:tracePt t="64043" x="7251700" y="4114800"/>
          <p14:tracePt t="64060" x="7207250" y="4108450"/>
          <p14:tracePt t="64076" x="7092950" y="4095750"/>
          <p14:tracePt t="64093" x="7042150" y="4089400"/>
          <p14:tracePt t="64110" x="6908800" y="4089400"/>
          <p14:tracePt t="64126" x="6845300" y="4089400"/>
          <p14:tracePt t="64143" x="6743700" y="4095750"/>
          <p14:tracePt t="64160" x="6648450" y="4121150"/>
          <p14:tracePt t="64176" x="6610350" y="4133850"/>
          <p14:tracePt t="64193" x="6546850" y="4171950"/>
          <p14:tracePt t="64210" x="6515100" y="4178300"/>
          <p14:tracePt t="64226" x="6457950" y="4203700"/>
          <p14:tracePt t="64243" x="6413500" y="4222750"/>
          <p14:tracePt t="64260" x="6388100" y="4229100"/>
          <p14:tracePt t="64276" x="6330950" y="4241800"/>
          <p14:tracePt t="64293" x="6292850" y="4260850"/>
          <p14:tracePt t="64310" x="6242050" y="4279900"/>
          <p14:tracePt t="64326" x="6191250" y="4305300"/>
          <p14:tracePt t="64343" x="6172200" y="4318000"/>
          <p14:tracePt t="64359" x="6140450" y="4337050"/>
          <p14:tracePt t="64376" x="6134100" y="4337050"/>
          <p14:tracePt t="64393" x="6127750" y="4356100"/>
          <p14:tracePt t="64410" x="6121400" y="4368800"/>
          <p14:tracePt t="64426" x="6115050" y="4375150"/>
          <p14:tracePt t="64442" x="6115050" y="4387850"/>
          <p14:tracePt t="64460" x="6108700" y="4400550"/>
          <p14:tracePt t="64475" x="6102350" y="4425950"/>
          <p14:tracePt t="64492" x="6096000" y="4464050"/>
          <p14:tracePt t="64510" x="6089650" y="4489450"/>
          <p14:tracePt t="64526" x="6083300" y="4521200"/>
          <p14:tracePt t="64544" x="6083300" y="4546600"/>
          <p14:tracePt t="64560" x="6076950" y="4584700"/>
          <p14:tracePt t="64576" x="6076950" y="4597400"/>
          <p14:tracePt t="64576" x="6076950" y="4616450"/>
          <p14:tracePt t="64592" x="6083300" y="4641850"/>
          <p14:tracePt t="64609" x="6096000" y="4679950"/>
          <p14:tracePt t="64626" x="6102350" y="4686300"/>
          <p14:tracePt t="64643" x="6108700" y="4718050"/>
          <p14:tracePt t="64660" x="6121400" y="4737100"/>
          <p14:tracePt t="64676" x="6127750" y="4737100"/>
          <p14:tracePt t="64693" x="6134100" y="4756150"/>
          <p14:tracePt t="64710" x="6146800" y="4762500"/>
          <p14:tracePt t="64726" x="6165850" y="4787900"/>
          <p14:tracePt t="64743" x="6184900" y="4826000"/>
          <p14:tracePt t="64760" x="6203950" y="4838700"/>
          <p14:tracePt t="64776" x="6235700" y="4870450"/>
          <p14:tracePt t="64793" x="6254750" y="4889500"/>
          <p14:tracePt t="64810" x="6292850" y="4921250"/>
          <p14:tracePt t="64826" x="6337300" y="4953000"/>
          <p14:tracePt t="64843" x="6362700" y="4965700"/>
          <p14:tracePt t="64859" x="6438900" y="5003800"/>
          <p14:tracePt t="64876" x="6477000" y="5016500"/>
          <p14:tracePt t="64893" x="6572250" y="5060950"/>
          <p14:tracePt t="64910" x="6616700" y="5073650"/>
          <p14:tracePt t="64926" x="6724650" y="5111750"/>
          <p14:tracePt t="64943" x="6826250" y="5162550"/>
          <p14:tracePt t="64960" x="6877050" y="5181600"/>
          <p14:tracePt t="64976" x="6972300" y="5219700"/>
          <p14:tracePt t="64993" x="7048500" y="5238750"/>
          <p14:tracePt t="65010" x="7073900" y="5238750"/>
          <p14:tracePt t="65026" x="7156450" y="5245100"/>
          <p14:tracePt t="65043" x="7188200" y="5245100"/>
          <p14:tracePt t="65060" x="7264400" y="5257800"/>
          <p14:tracePt t="65076" x="7308850" y="5257800"/>
          <p14:tracePt t="65093" x="7397750" y="5257800"/>
          <p14:tracePt t="65110" x="7486650" y="5257800"/>
          <p14:tracePt t="65126" x="7531100" y="5257800"/>
          <p14:tracePt t="65143" x="7620000" y="5257800"/>
          <p14:tracePt t="65160" x="7664450" y="5251450"/>
          <p14:tracePt t="65176" x="7727950" y="5238750"/>
          <p14:tracePt t="65193" x="7759700" y="5226050"/>
          <p14:tracePt t="65210" x="7778750" y="5213350"/>
          <p14:tracePt t="65226" x="7804150" y="5168900"/>
          <p14:tracePt t="65243" x="7816850" y="5137150"/>
          <p14:tracePt t="65260" x="7854950" y="5073650"/>
          <p14:tracePt t="65276" x="7905750" y="4997450"/>
          <p14:tracePt t="65293" x="7931150" y="4959350"/>
          <p14:tracePt t="65310" x="7981950" y="4895850"/>
          <p14:tracePt t="65326" x="8007350" y="4864100"/>
          <p14:tracePt t="65343" x="8032750" y="4800600"/>
          <p14:tracePt t="65360" x="8045450" y="4743450"/>
          <p14:tracePt t="65376" x="8045450" y="4718050"/>
          <p14:tracePt t="65392" x="8051800" y="4648200"/>
          <p14:tracePt t="65410" x="8051800" y="4616450"/>
          <p14:tracePt t="65426" x="8051800" y="4565650"/>
          <p14:tracePt t="65443" x="8051800" y="4502150"/>
          <p14:tracePt t="65460" x="8045450" y="4476750"/>
          <p14:tracePt t="65475" x="8039100" y="4425950"/>
          <p14:tracePt t="65493" x="8026400" y="4406900"/>
          <p14:tracePt t="65509" x="8013700" y="4362450"/>
          <p14:tracePt t="65526" x="7988300" y="4337050"/>
          <p14:tracePt t="65544" x="7969250" y="4318000"/>
          <p14:tracePt t="65560" x="7899400" y="4273550"/>
          <p14:tracePt t="65576" x="7861300" y="4248150"/>
          <p14:tracePt t="65592" x="7778750" y="4210050"/>
          <p14:tracePt t="65610" x="7670800" y="4171950"/>
          <p14:tracePt t="65626" x="7613650" y="4159250"/>
          <p14:tracePt t="65643" x="7512050" y="4146550"/>
          <p14:tracePt t="65661" x="7461250" y="4146550"/>
          <p14:tracePt t="65677" x="7327900" y="4140200"/>
          <p14:tracePt t="65694" x="7188200" y="4140200"/>
          <p14:tracePt t="65711" x="7124700" y="4140200"/>
          <p14:tracePt t="65727" x="6991350" y="4140200"/>
          <p14:tracePt t="65744" x="6940550" y="4140200"/>
          <p14:tracePt t="65761" x="6838950" y="4140200"/>
          <p14:tracePt t="65777" x="6750050" y="4140200"/>
          <p14:tracePt t="65794" x="6705600" y="4140200"/>
          <p14:tracePt t="65809" x="6616700" y="4140200"/>
          <p14:tracePt t="65827" x="6578600" y="4146550"/>
          <p14:tracePt t="65844" x="6502400" y="4159250"/>
          <p14:tracePt t="65861" x="6438900" y="4184650"/>
          <p14:tracePt t="65877" x="6413500" y="4197350"/>
          <p14:tracePt t="65893" x="6362700" y="4210050"/>
          <p14:tracePt t="65910" x="6337300" y="4216400"/>
          <p14:tracePt t="65927" x="6292850" y="4235450"/>
          <p14:tracePt t="65944" x="6248400" y="4248150"/>
          <p14:tracePt t="65961" x="6229350" y="4254500"/>
          <p14:tracePt t="65977" x="6203950" y="4267200"/>
          <p14:tracePt t="65994" x="6184900" y="4273550"/>
          <p14:tracePt t="66010" x="6153150" y="4298950"/>
          <p14:tracePt t="66027" x="6140450" y="4318000"/>
          <p14:tracePt t="66044" x="6127750" y="4324350"/>
          <p14:tracePt t="66061" x="6102350" y="4356100"/>
          <p14:tracePt t="66077" x="6096000" y="4375150"/>
          <p14:tracePt t="66093" x="6083300" y="4400550"/>
          <p14:tracePt t="66111" x="6070600" y="4419600"/>
          <p14:tracePt t="66127" x="6064250" y="4457700"/>
          <p14:tracePt t="66144" x="6051550" y="4495800"/>
          <p14:tracePt t="66161" x="6045200" y="4508500"/>
          <p14:tracePt t="66177" x="6032500" y="4546600"/>
          <p14:tracePt t="66194" x="6026150" y="4565650"/>
          <p14:tracePt t="66211" x="6019800" y="4591050"/>
          <p14:tracePt t="66227" x="6019800" y="4616450"/>
          <p14:tracePt t="66244" x="6019800" y="4622800"/>
          <p14:tracePt t="66261" x="6026150" y="4654550"/>
          <p14:tracePt t="66277" x="6032500" y="4679950"/>
          <p14:tracePt t="66294" x="6051550" y="4730750"/>
          <p14:tracePt t="66310" x="6070600" y="4794250"/>
          <p14:tracePt t="66327" x="6083300" y="4819650"/>
          <p14:tracePt t="66344" x="6108700" y="4857750"/>
          <p14:tracePt t="66361" x="6121400" y="4876800"/>
          <p14:tracePt t="66377" x="6159500" y="4895850"/>
          <p14:tracePt t="66394" x="6197600" y="4927600"/>
          <p14:tracePt t="66411" x="6223000" y="4946650"/>
          <p14:tracePt t="66426" x="6299200" y="4997450"/>
          <p14:tracePt t="66444" x="6337300" y="5010150"/>
          <p14:tracePt t="66461" x="6419850" y="5048250"/>
          <p14:tracePt t="66477" x="6496050" y="5080000"/>
          <p14:tracePt t="66493" x="6515100" y="5086350"/>
          <p14:tracePt t="66510" x="6559550" y="5092700"/>
          <p14:tracePt t="66527" x="6578600" y="5092700"/>
          <p14:tracePt t="66543" x="6623050" y="5105400"/>
          <p14:tracePt t="66561" x="6673850" y="5118100"/>
          <p14:tracePt t="66578" x="6705600" y="5124450"/>
          <p14:tracePt t="66594" x="6794500" y="5143500"/>
          <p14:tracePt t="66611" x="6838950" y="5143500"/>
          <p14:tracePt t="66627" x="6921500" y="5149850"/>
          <p14:tracePt t="66644" x="6991350" y="5156200"/>
          <p14:tracePt t="66660" x="7023100" y="5156200"/>
          <p14:tracePt t="66677" x="7080250" y="5156200"/>
          <p14:tracePt t="66694" x="7112000" y="5156200"/>
          <p14:tracePt t="66711" x="7181850" y="5156200"/>
          <p14:tracePt t="66727" x="7270750" y="5156200"/>
          <p14:tracePt t="66744" x="7315200" y="5156200"/>
          <p14:tracePt t="66761" x="7404100" y="5156200"/>
          <p14:tracePt t="66777" x="7435850" y="5156200"/>
          <p14:tracePt t="66794" x="7493000" y="5156200"/>
          <p14:tracePt t="66811" x="7518400" y="5156200"/>
          <p14:tracePt t="66826" x="7562850" y="5149850"/>
          <p14:tracePt t="66842" x="7607300" y="5124450"/>
          <p14:tracePt t="66861" x="7626350" y="5105400"/>
          <p14:tracePt t="66877" x="7664450" y="5067300"/>
          <p14:tracePt t="66894" x="7696200" y="5022850"/>
          <p14:tracePt t="66911" x="7708900" y="5003800"/>
          <p14:tracePt t="66926" x="7727950" y="4959350"/>
          <p14:tracePt t="66943" x="7727950" y="4933950"/>
          <p14:tracePt t="66961" x="7734300" y="4895850"/>
          <p14:tracePt t="66977" x="7740650" y="4845050"/>
          <p14:tracePt t="66994" x="7740650" y="4819650"/>
          <p14:tracePt t="67011" x="7740650" y="4781550"/>
          <p14:tracePt t="67027" x="7740650" y="4762500"/>
          <p14:tracePt t="67043" x="7740650" y="4724400"/>
          <p14:tracePt t="67061" x="7727950" y="4705350"/>
          <p14:tracePt t="67077" x="7715250" y="4699000"/>
          <p14:tracePt t="67094" x="7689850" y="4686300"/>
          <p14:tracePt t="67111" x="7689850" y="4679950"/>
          <p14:tracePt t="67127" x="7683500" y="4679950"/>
          <p14:tracePt t="67221" x="7677150" y="4679950"/>
          <p14:tracePt t="67252" x="7670800" y="4679950"/>
          <p14:tracePt t="67262" x="7664450" y="4679950"/>
          <p14:tracePt t="67264" x="7651750" y="4679950"/>
          <p14:tracePt t="67277" x="7607300" y="4692650"/>
          <p14:tracePt t="67294" x="7575550" y="4711700"/>
          <p14:tracePt t="67310" x="7454900" y="4749800"/>
          <p14:tracePt t="67327" x="7378700" y="4775200"/>
          <p14:tracePt t="67344" x="7200900" y="4838700"/>
          <p14:tracePt t="67360" x="6972300" y="4914900"/>
          <p14:tracePt t="67377" x="6870700" y="4940300"/>
          <p14:tracePt t="67393" x="6673850" y="4984750"/>
          <p14:tracePt t="67411" x="6597650" y="5003800"/>
          <p14:tracePt t="67427" x="6477000" y="5029200"/>
          <p14:tracePt t="67444" x="6375400" y="5035550"/>
          <p14:tracePt t="67461" x="6330950" y="5035550"/>
          <p14:tracePt t="67477" x="6273800" y="5035550"/>
          <p14:tracePt t="67494" x="6254750" y="5035550"/>
          <p14:tracePt t="67511" x="6229350" y="5035550"/>
          <p14:tracePt t="67717" x="6216650" y="5029200"/>
          <p14:tracePt t="67728" x="6197600" y="5029200"/>
          <p14:tracePt t="67738" x="6165850" y="5016500"/>
          <p14:tracePt t="67752" x="6140450" y="5016500"/>
          <p14:tracePt t="67755" x="6102350" y="5003800"/>
          <p14:tracePt t="67761" x="6057900" y="4997450"/>
          <p14:tracePt t="67777" x="6007100" y="4978400"/>
          <p14:tracePt t="67794" x="5981700" y="4965700"/>
          <p14:tracePt t="67811" x="5930900" y="4946650"/>
          <p14:tracePt t="67827" x="5848350" y="4933950"/>
          <p14:tracePt t="67844" x="5797550" y="4914900"/>
          <p14:tracePt t="67860" x="5708650" y="4902200"/>
          <p14:tracePt t="67877" x="5676900" y="4895850"/>
          <p14:tracePt t="67893" x="5632450" y="4883150"/>
          <p14:tracePt t="68181" x="5626100" y="4883150"/>
          <p14:tracePt t="68201" x="5619750" y="4883150"/>
          <p14:tracePt t="68243" x="5613400" y="4883150"/>
          <p14:tracePt t="68253" x="5607050" y="4883150"/>
          <p14:tracePt t="68264" x="5600700" y="4883150"/>
          <p14:tracePt t="68284" x="5594350" y="4883150"/>
          <p14:tracePt t="68302" x="5588000" y="4883150"/>
          <p14:tracePt t="68303" x="5581650" y="4883150"/>
          <p14:tracePt t="68311" x="5562600" y="4889500"/>
          <p14:tracePt t="68348" x="5556250" y="4895850"/>
          <p14:tracePt t="68349" x="5549900" y="4895850"/>
          <p14:tracePt t="68361" x="5543550" y="4895850"/>
          <p14:tracePt t="68377" x="5537200" y="4895850"/>
          <p14:tracePt t="68393" x="5530850" y="4902200"/>
          <p14:tracePt t="68432" x="5524500" y="4902200"/>
          <p14:tracePt t="68452" x="5518150" y="4908550"/>
          <p14:tracePt t="68758" x="5524500" y="4908550"/>
          <p14:tracePt t="68972" x="5530850" y="4908550"/>
          <p14:tracePt t="69492" x="5530850" y="4902200"/>
          <p14:tracePt t="69543" x="5537200" y="4902200"/>
          <p14:tracePt t="70459" x="5543550" y="4902200"/>
          <p14:tracePt t="70500" x="5549900" y="4902200"/>
          <p14:tracePt t="70542" x="5549900" y="4895850"/>
          <p14:tracePt t="70552" x="5537200" y="4889500"/>
          <p14:tracePt t="70563" x="5511800" y="4876800"/>
          <p14:tracePt t="70564" x="5461000" y="4864100"/>
          <p14:tracePt t="70577" x="5391150" y="4838700"/>
          <p14:tracePt t="70594" x="5175250" y="4762500"/>
          <p14:tracePt t="70611" x="4781550" y="4597400"/>
          <p14:tracePt t="70627" x="4533900" y="4483100"/>
          <p14:tracePt t="70643" x="3975100" y="4203700"/>
          <p14:tracePt t="70661" x="3714750" y="4064000"/>
          <p14:tracePt t="70661" x="3460750" y="3917950"/>
          <p14:tracePt t="70678" x="3219450" y="3759200"/>
          <p14:tracePt t="70694" x="2813050" y="3467100"/>
          <p14:tracePt t="70711" x="2635250" y="3340100"/>
          <p14:tracePt t="70727" x="2343150" y="3073400"/>
          <p14:tracePt t="70744" x="2216150" y="2946400"/>
          <p14:tracePt t="70760" x="2006600" y="2717800"/>
          <p14:tracePt t="70777" x="1860550" y="2559050"/>
          <p14:tracePt t="70794" x="1797050" y="2489200"/>
          <p14:tracePt t="70811" x="1701800" y="2368550"/>
          <p14:tracePt t="70827" x="1657350" y="2317750"/>
          <p14:tracePt t="70844" x="1574800" y="2216150"/>
          <p14:tracePt t="70861" x="1543050" y="2165350"/>
          <p14:tracePt t="70875" x="1485900" y="2063750"/>
          <p14:tracePt t="70892" x="1447800" y="1936750"/>
          <p14:tracePt t="70911" x="1422400" y="1879600"/>
          <p14:tracePt t="70927" x="1390650" y="1765300"/>
          <p14:tracePt t="70944" x="1346200" y="1657350"/>
          <p14:tracePt t="70961" x="1333500" y="1612900"/>
          <p14:tracePt t="70977" x="1289050" y="1536700"/>
          <p14:tracePt t="70993" x="1263650" y="1498600"/>
          <p14:tracePt t="71011" x="1225550" y="1447800"/>
          <p14:tracePt t="71027" x="1187450" y="1409700"/>
          <p14:tracePt t="71043" x="1168400" y="1397000"/>
          <p14:tracePt t="71060" x="1136650" y="1371600"/>
          <p14:tracePt t="71077" x="1117600" y="1358900"/>
          <p14:tracePt t="71094" x="1092200" y="1333500"/>
          <p14:tracePt t="71111" x="1047750" y="1314450"/>
          <p14:tracePt t="71127" x="1022350" y="1308100"/>
          <p14:tracePt t="71144" x="971550" y="1295400"/>
          <p14:tracePt t="71161" x="952500" y="1289050"/>
          <p14:tracePt t="71177" x="927100" y="1282700"/>
          <p14:tracePt t="71194" x="920750" y="1282700"/>
          <p14:tracePt t="71232" x="914400" y="1276350"/>
          <p14:tracePt t="71251" x="901700" y="1270000"/>
          <p14:tracePt t="71272" x="895350" y="1263650"/>
          <p14:tracePt t="71279" x="882650" y="1257300"/>
          <p14:tracePt t="71304" x="869950" y="1257300"/>
          <p14:tracePt t="71314" x="863600" y="1250950"/>
          <p14:tracePt t="71336" x="863600" y="1244600"/>
          <p14:tracePt t="71346" x="857250" y="1244600"/>
          <p14:tracePt t="72385" x="850900" y="1244600"/>
          <p14:tracePt t="72518" x="850900" y="1238250"/>
          <p14:tracePt t="72528" x="857250" y="1238250"/>
          <p14:tracePt t="72539" x="863600" y="1238250"/>
          <p14:tracePt t="72544" x="901700" y="1238250"/>
          <p14:tracePt t="72561" x="927100" y="1238250"/>
          <p14:tracePt t="72577" x="990600" y="1238250"/>
          <p14:tracePt t="72594" x="1035050" y="1238250"/>
          <p14:tracePt t="72611" x="1098550" y="1238250"/>
          <p14:tracePt t="72628" x="1149350" y="1238250"/>
          <p14:tracePt t="72643" x="1168400" y="1238250"/>
          <p14:tracePt t="72661" x="1206500" y="1238250"/>
          <p14:tracePt t="72677" x="1238250" y="1238250"/>
          <p14:tracePt t="72693" x="1327150" y="1238250"/>
          <p14:tracePt t="72711" x="1441450" y="1238250"/>
          <p14:tracePt t="72727" x="1492250" y="1238250"/>
          <p14:tracePt t="72744" x="1593850" y="1238250"/>
          <p14:tracePt t="72761" x="1625600" y="1238250"/>
          <p14:tracePt t="72777" x="1676400" y="1238250"/>
          <p14:tracePt t="72793" x="1695450" y="1238250"/>
          <p14:tracePt t="72811" x="1708150" y="1238250"/>
          <p14:tracePt t="72827" x="1727200" y="1238250"/>
          <p14:tracePt t="72843" x="1758950" y="1238250"/>
          <p14:tracePt t="72861" x="1784350" y="1238250"/>
          <p14:tracePt t="72877" x="1841500" y="1238250"/>
          <p14:tracePt t="72894" x="1866900" y="1238250"/>
          <p14:tracePt t="72910" x="1924050" y="1238250"/>
          <p14:tracePt t="72927" x="1949450" y="1238250"/>
          <p14:tracePt t="72943" x="1981200" y="1238250"/>
          <p14:tracePt t="72960" x="2025650" y="1238250"/>
          <p14:tracePt t="72977" x="2032000" y="1238250"/>
          <p14:tracePt t="72994" x="2070100" y="1238250"/>
          <p14:tracePt t="73011" x="2076450" y="1238250"/>
          <p14:tracePt t="73027" x="2108200" y="1238250"/>
          <p14:tracePt t="73044" x="2133600" y="1231900"/>
          <p14:tracePt t="73061" x="2146300" y="1231900"/>
          <p14:tracePt t="73077" x="2171700" y="1231900"/>
          <p14:tracePt t="73094" x="2190750" y="1225550"/>
          <p14:tracePt t="73110" x="2209800" y="1225550"/>
          <p14:tracePt t="73127" x="2228850" y="1225550"/>
          <p14:tracePt t="73143" x="2235200" y="1225550"/>
          <p14:tracePt t="73161" x="2254250" y="1225550"/>
          <p14:tracePt t="73177" x="2266950" y="1225550"/>
          <p14:tracePt t="73194" x="2311400" y="1225550"/>
          <p14:tracePt t="73211" x="2349500" y="1225550"/>
          <p14:tracePt t="73227" x="2368550" y="1225550"/>
          <p14:tracePt t="73243" x="2393950" y="1225550"/>
          <p14:tracePt t="73260" x="2406650" y="1225550"/>
          <p14:tracePt t="73277" x="2419350" y="1225550"/>
          <p14:tracePt t="73293" x="2451100" y="1225550"/>
          <p14:tracePt t="73310" x="2463800" y="1225550"/>
          <p14:tracePt t="73327" x="2508250" y="1225550"/>
          <p14:tracePt t="73343" x="2533650" y="1225550"/>
          <p14:tracePt t="73360" x="2565400" y="1225550"/>
          <p14:tracePt t="73377" x="2590800" y="1225550"/>
          <p14:tracePt t="74158" x="2597150" y="1225550"/>
          <p14:tracePt t="74159" x="2603500" y="1225550"/>
          <p14:tracePt t="74178" x="2616200" y="1225550"/>
          <p14:tracePt t="74180" x="2635250" y="1219200"/>
          <p14:tracePt t="74194" x="2692400" y="1219200"/>
          <p14:tracePt t="74211" x="2724150" y="1219200"/>
          <p14:tracePt t="74227" x="2794000" y="1212850"/>
          <p14:tracePt t="74244" x="2819400" y="1212850"/>
          <p14:tracePt t="74261" x="2851150" y="1212850"/>
          <p14:tracePt t="74277" x="2863850" y="1212850"/>
          <p14:tracePt t="77396" x="2863850" y="1219200"/>
          <p14:tracePt t="77407" x="2857500" y="1238250"/>
          <p14:tracePt t="77411" x="2844800" y="1263650"/>
          <p14:tracePt t="77428" x="2825750" y="1301750"/>
          <p14:tracePt t="77429" x="2787650" y="1352550"/>
          <p14:tracePt t="77444" x="2711450" y="1492250"/>
          <p14:tracePt t="77461" x="2667000" y="1568450"/>
          <p14:tracePt t="77478" x="2565400" y="1752600"/>
          <p14:tracePt t="77495" x="2457450" y="1962150"/>
          <p14:tracePt t="77511" x="2406650" y="2082800"/>
          <p14:tracePt t="77528" x="2311400" y="2298700"/>
          <p14:tracePt t="77544" x="2260600" y="2419350"/>
          <p14:tracePt t="77561" x="2197100" y="2616200"/>
          <p14:tracePt t="77578" x="2152650" y="2794000"/>
          <p14:tracePt t="77594" x="2133600" y="2870200"/>
          <p14:tracePt t="77611" x="2120900" y="3035300"/>
          <p14:tracePt t="77628" x="2108200" y="3111500"/>
          <p14:tracePt t="77644" x="2108200" y="3263900"/>
          <p14:tracePt t="77661" x="2108200" y="3422650"/>
          <p14:tracePt t="77678" x="2108200" y="3511550"/>
          <p14:tracePt t="77694" x="2108200" y="3683000"/>
          <p14:tracePt t="77711" x="2108200" y="3771900"/>
          <p14:tracePt t="77711" x="2114550" y="3867150"/>
          <p14:tracePt t="77729" x="2114550" y="3943350"/>
          <p14:tracePt t="77744" x="2127250" y="4095750"/>
          <p14:tracePt t="77761" x="2146300" y="4165600"/>
          <p14:tracePt t="77778" x="2171700" y="4254500"/>
          <p14:tracePt t="77795" x="2184400" y="4292600"/>
          <p14:tracePt t="77811" x="2209800" y="4337050"/>
          <p14:tracePt t="77828" x="2222500" y="4362450"/>
          <p14:tracePt t="77845" x="2228850" y="4368800"/>
          <p14:tracePt t="77861" x="2235200" y="4368800"/>
          <p14:tracePt t="77878" x="2241550" y="4375150"/>
          <p14:tracePt t="77916" x="2247900" y="4381500"/>
          <p14:tracePt t="78038" x="2247900" y="4375150"/>
          <p14:tracePt t="78049" x="2241550" y="4375150"/>
          <p14:tracePt t="78061" x="2241550" y="4362450"/>
          <p14:tracePt t="78063" x="2235200" y="4349750"/>
          <p14:tracePt t="78078" x="2222500" y="4318000"/>
          <p14:tracePt t="78094" x="2203450" y="4279900"/>
          <p14:tracePt t="78111" x="2190750" y="4260850"/>
          <p14:tracePt t="78128" x="2165350" y="4222750"/>
          <p14:tracePt t="78145" x="2152650" y="4210050"/>
          <p14:tracePt t="78161" x="2127250" y="4178300"/>
          <p14:tracePt t="78178" x="2120900" y="4165600"/>
          <p14:tracePt t="78178" x="2114550" y="4152900"/>
          <p14:tracePt t="78195" x="2101850" y="4140200"/>
          <p14:tracePt t="78211" x="2076450" y="4127500"/>
          <p14:tracePt t="78229" x="2051050" y="4121150"/>
          <p14:tracePt t="78245" x="2006600" y="4102100"/>
          <p14:tracePt t="78262" x="1981200" y="4095750"/>
          <p14:tracePt t="78278" x="1898650" y="4064000"/>
          <p14:tracePt t="78295" x="1816100" y="4038600"/>
          <p14:tracePt t="78311" x="1790700" y="4032250"/>
          <p14:tracePt t="78328" x="1720850" y="4013200"/>
          <p14:tracePt t="78345" x="1682750" y="4006850"/>
          <p14:tracePt t="78361" x="1625600" y="3994150"/>
          <p14:tracePt t="78377" x="1568450" y="3994150"/>
          <p14:tracePt t="78394" x="1536700" y="3994150"/>
          <p14:tracePt t="78411" x="1466850" y="3994150"/>
          <p14:tracePt t="78428" x="1403350" y="3994150"/>
          <p14:tracePt t="78445" x="1365250" y="3994150"/>
          <p14:tracePt t="78461" x="1301750" y="3994150"/>
          <p14:tracePt t="78478" x="1257300" y="3994150"/>
          <p14:tracePt t="78494" x="1168400" y="3994150"/>
          <p14:tracePt t="78511" x="1079500" y="3994150"/>
          <p14:tracePt t="78528" x="1035050" y="3994150"/>
          <p14:tracePt t="78544" x="946150" y="3994150"/>
          <p14:tracePt t="78561" x="901700" y="3994150"/>
          <p14:tracePt t="78578" x="812800" y="3994150"/>
          <p14:tracePt t="78594" x="768350" y="3994150"/>
          <p14:tracePt t="78610" x="685800" y="3994150"/>
          <p14:tracePt t="78628" x="596900" y="3994150"/>
          <p14:tracePt t="78645" x="552450" y="3994150"/>
          <p14:tracePt t="78661" x="469900" y="3994150"/>
          <p14:tracePt t="78678" x="438150" y="3994150"/>
          <p14:tracePt t="78694" x="336550" y="4019550"/>
          <p14:tracePt t="78711" x="241300" y="4051300"/>
          <p14:tracePt t="78727" x="184150" y="4064000"/>
          <p14:tracePt t="78745" x="101600" y="4095750"/>
          <p14:tracePt t="78761" x="76200" y="4108450"/>
          <p14:tracePt t="78778" x="38100" y="4133850"/>
          <p14:tracePt t="78794" x="19050" y="4152900"/>
          <p14:tracePt t="78811" x="12700" y="4165600"/>
          <p14:tracePt t="78828" x="6350" y="4197350"/>
          <p14:tracePt t="78845" x="6350" y="4210050"/>
          <p14:tracePt t="78861" x="6350" y="4248150"/>
          <p14:tracePt t="78878" x="6350" y="4298950"/>
          <p14:tracePt t="78894" x="6350" y="4311650"/>
          <p14:tracePt t="78911" x="6350" y="4362450"/>
          <p14:tracePt t="78928" x="0" y="4387850"/>
          <p14:tracePt t="78945" x="0" y="4445000"/>
          <p14:tracePt t="78961" x="0" y="4502150"/>
          <p14:tracePt t="78978" x="0" y="4527550"/>
          <p14:tracePt t="78994" x="0" y="4584700"/>
          <p14:tracePt t="79011" x="0" y="4610100"/>
          <p14:tracePt t="79028" x="0" y="4654550"/>
          <p14:tracePt t="79044" x="0" y="4692650"/>
          <p14:tracePt t="79062" x="0" y="4711700"/>
          <p14:tracePt t="79078" x="6350" y="4749800"/>
          <p14:tracePt t="79094" x="12700" y="4775200"/>
          <p14:tracePt t="79111" x="25400" y="4819650"/>
          <p14:tracePt t="79128" x="38100" y="4851400"/>
          <p14:tracePt t="79145" x="44450" y="4870450"/>
          <p14:tracePt t="79161" x="63500" y="4914900"/>
          <p14:tracePt t="79179" x="76200" y="4933950"/>
          <p14:tracePt t="79194" x="101600" y="4972050"/>
          <p14:tracePt t="79211" x="120650" y="5016500"/>
          <p14:tracePt t="79228" x="133350" y="5029200"/>
          <p14:tracePt t="79244" x="177800" y="5080000"/>
          <p14:tracePt t="79262" x="190500" y="5105400"/>
          <p14:tracePt t="79278" x="234950" y="5143500"/>
          <p14:tracePt t="79295" x="266700" y="5181600"/>
          <p14:tracePt t="79311" x="279400" y="5194300"/>
          <p14:tracePt t="79328" x="298450" y="5213350"/>
          <p14:tracePt t="79344" x="304800" y="5213350"/>
          <p14:tracePt t="79361" x="311150" y="5219700"/>
          <p14:tracePt t="79394" x="323850" y="5226050"/>
          <p14:tracePt t="79395" x="336550" y="5232400"/>
          <p14:tracePt t="79411" x="387350" y="5245100"/>
          <p14:tracePt t="79428" x="431800" y="5257800"/>
          <p14:tracePt t="79444" x="533400" y="5283200"/>
          <p14:tracePt t="79461" x="647700" y="5295900"/>
          <p14:tracePt t="79478" x="698500" y="5295900"/>
          <p14:tracePt t="79494" x="793750" y="5302250"/>
          <p14:tracePt t="79511" x="844550" y="5302250"/>
          <p14:tracePt t="79527" x="946150" y="5302250"/>
          <p14:tracePt t="79544" x="1009650" y="5302250"/>
          <p14:tracePt t="79544" x="1073150" y="5302250"/>
          <p14:tracePt t="79561" x="1149350" y="5302250"/>
          <p14:tracePt t="79578" x="1320800" y="5302250"/>
          <p14:tracePt t="79594" x="1409700" y="5302250"/>
          <p14:tracePt t="79611" x="1549400" y="5302250"/>
          <p14:tracePt t="79628" x="1619250" y="5302250"/>
          <p14:tracePt t="79644" x="1727200" y="5289550"/>
          <p14:tracePt t="79661" x="1835150" y="5245100"/>
          <p14:tracePt t="79678" x="1879600" y="5226050"/>
          <p14:tracePt t="79695" x="1981200" y="5168900"/>
          <p14:tracePt t="79711" x="2019300" y="5137150"/>
          <p14:tracePt t="79728" x="2082800" y="5080000"/>
          <p14:tracePt t="79744" x="2114550" y="5060950"/>
          <p14:tracePt t="79761" x="2127250" y="5054600"/>
          <p14:tracePt t="80605" x="2127250" y="5048250"/>
          <p14:tracePt t="80613" x="0" y="0"/>
        </p14:tracePtLst>
        <p14:tracePtLst>
          <p14:tracePt t="81173" x="3905250" y="2393950"/>
          <p14:tracePt t="81339" x="3917950" y="2393950"/>
          <p14:tracePt t="81349" x="3930650" y="2393950"/>
          <p14:tracePt t="81354" x="3943350" y="2387600"/>
          <p14:tracePt t="81361" x="3981450" y="2381250"/>
          <p14:tracePt t="81378" x="4051300" y="2368550"/>
          <p14:tracePt t="81394" x="4089400" y="2355850"/>
          <p14:tracePt t="81411" x="4171950" y="2324100"/>
          <p14:tracePt t="81428" x="4241800" y="2292350"/>
          <p14:tracePt t="81444" x="4273550" y="2279650"/>
          <p14:tracePt t="81461" x="4343400" y="2254250"/>
          <p14:tracePt t="81478" x="4381500" y="2247900"/>
          <p14:tracePt t="81495" x="4445000" y="2216150"/>
          <p14:tracePt t="81511" x="4514850" y="2197100"/>
          <p14:tracePt t="81528" x="4552950" y="2178050"/>
          <p14:tracePt t="81544" x="4603750" y="2159000"/>
          <p14:tracePt t="81561" x="4641850" y="2146300"/>
          <p14:tracePt t="81578" x="4648200" y="2139950"/>
          <p14:tracePt t="81594" x="4667250" y="2139950"/>
          <p14:tracePt t="81611" x="4673600" y="2133600"/>
          <p14:tracePt t="81628" x="4686300" y="2120900"/>
          <p14:tracePt t="81644" x="4718050" y="2108200"/>
          <p14:tracePt t="81661" x="4730750" y="2101850"/>
          <p14:tracePt t="81677" x="4768850" y="2082800"/>
          <p14:tracePt t="81694" x="4787900" y="2076450"/>
          <p14:tracePt t="81711" x="4806950" y="2070100"/>
          <p14:tracePt t="81728" x="4813300" y="2070100"/>
          <p14:tracePt t="82141" x="4819650" y="2063750"/>
          <p14:tracePt t="82169" x="4826000" y="2057400"/>
          <p14:tracePt t="82171" x="4826000" y="2051050"/>
          <p14:tracePt t="82178" x="4845050" y="2032000"/>
          <p14:tracePt t="82194" x="4857750" y="2012950"/>
          <p14:tracePt t="82210" x="4883150" y="1993900"/>
          <p14:tracePt t="82228" x="4883150" y="1981200"/>
          <p14:tracePt t="82245" x="4902200" y="1962150"/>
          <p14:tracePt t="82261" x="4908550" y="1962150"/>
          <p14:tracePt t="82278" x="4908550" y="1955800"/>
          <p14:tracePt t="82319" x="4908550" y="1949450"/>
          <p14:tracePt t="82349" x="4908550" y="1943100"/>
          <p14:tracePt t="82411" x="4914900" y="1943100"/>
          <p14:tracePt t="83817" x="4921250" y="1943100"/>
          <p14:tracePt t="83847" x="4927600" y="1943100"/>
          <p14:tracePt t="83868" x="4933950" y="1943100"/>
          <p14:tracePt t="83879" x="4946650" y="1955800"/>
          <p14:tracePt t="83883" x="4959350" y="1968500"/>
          <p14:tracePt t="83895" x="4984750" y="1993900"/>
          <p14:tracePt t="83912" x="5010150" y="2025650"/>
          <p14:tracePt t="83929" x="5041900" y="2063750"/>
          <p14:tracePt t="83945" x="5060950" y="2095500"/>
          <p14:tracePt t="83962" x="5073650" y="2114550"/>
          <p14:tracePt t="83978" x="5092700" y="2139950"/>
          <p14:tracePt t="83995" x="5099050" y="2152650"/>
          <p14:tracePt t="84011" x="5105400" y="2165350"/>
          <p14:tracePt t="84029" x="5124450" y="2184400"/>
          <p14:tracePt t="84046" x="5130800" y="2190750"/>
          <p14:tracePt t="84062" x="5137150" y="2209800"/>
          <p14:tracePt t="84079" x="5149850" y="2216150"/>
          <p14:tracePt t="84095" x="5162550" y="2235200"/>
          <p14:tracePt t="84112" x="5175250" y="2254250"/>
          <p14:tracePt t="84128" x="5187950" y="2260600"/>
          <p14:tracePt t="84145" x="5207000" y="2279650"/>
          <p14:tracePt t="84162" x="5207000" y="2286000"/>
          <p14:tracePt t="84179" x="5213350" y="2286000"/>
          <p14:tracePt t="84343" x="5207000" y="2286000"/>
          <p14:tracePt t="84354" x="5194300" y="2273300"/>
          <p14:tracePt t="84364" x="5181600" y="2254250"/>
          <p14:tracePt t="84365" x="5162550" y="2235200"/>
          <p14:tracePt t="84379" x="5149850" y="2222500"/>
          <p14:tracePt t="84395" x="5099050" y="2159000"/>
          <p14:tracePt t="84412" x="5048250" y="2114550"/>
          <p14:tracePt t="84429" x="5029200" y="2095500"/>
          <p14:tracePt t="84445" x="4991100" y="2063750"/>
          <p14:tracePt t="84462" x="4978400" y="2051050"/>
          <p14:tracePt t="84479" x="4959350" y="2032000"/>
          <p14:tracePt t="84495" x="4933950" y="2012950"/>
          <p14:tracePt t="84511" x="4921250" y="2006600"/>
          <p14:tracePt t="84529" x="4908550" y="1981200"/>
          <p14:tracePt t="84546" x="4895850" y="1974850"/>
          <p14:tracePt t="84562" x="4870450" y="1949450"/>
          <p14:tracePt t="84579" x="4857750" y="1936750"/>
          <p14:tracePt t="84595" x="4851400" y="1924050"/>
          <p14:tracePt t="84612" x="4845050" y="1911350"/>
          <p14:tracePt t="84629" x="4838700" y="1911350"/>
          <p14:tracePt t="84645" x="4838700" y="1905000"/>
          <p14:tracePt t="85004" x="4845050" y="1905000"/>
          <p14:tracePt t="85013" x="4851400" y="1905000"/>
          <p14:tracePt t="85024" x="4857750" y="1911350"/>
          <p14:tracePt t="85038" x="4870450" y="1924050"/>
          <p14:tracePt t="85040" x="4876800" y="1936750"/>
          <p14:tracePt t="85045" x="4889500" y="1943100"/>
          <p14:tracePt t="85061" x="4902200" y="1962150"/>
          <p14:tracePt t="85077" x="4914900" y="1968500"/>
          <p14:tracePt t="85095" x="4933950" y="1987550"/>
          <p14:tracePt t="85112" x="4940300" y="1993900"/>
          <p14:tracePt t="85129" x="4946650" y="2000250"/>
          <p14:tracePt t="85145" x="4953000" y="2006600"/>
          <p14:tracePt t="85162" x="4959350" y="2012950"/>
          <p14:tracePt t="85179" x="4972050" y="2025650"/>
          <p14:tracePt t="85196" x="4991100" y="2057400"/>
          <p14:tracePt t="85212" x="5003800" y="2076450"/>
          <p14:tracePt t="85229" x="5035550" y="2120900"/>
          <p14:tracePt t="85245" x="5080000" y="2178050"/>
          <p14:tracePt t="85262" x="5092700" y="2203450"/>
          <p14:tracePt t="85278" x="5118100" y="2247900"/>
          <p14:tracePt t="85295" x="5124450" y="2260600"/>
          <p14:tracePt t="85312" x="5130800" y="2273300"/>
          <p14:tracePt t="85956" x="5137150" y="2273300"/>
          <p14:tracePt t="85997" x="5137150" y="2279650"/>
          <p14:tracePt t="87127" x="5137150" y="2273300"/>
          <p14:tracePt t="87137" x="5137150" y="2266950"/>
          <p14:tracePt t="87148" x="5137150" y="2260600"/>
          <p14:tracePt t="87162" x="5143500" y="2254250"/>
          <p14:tracePt t="87179" x="5143500" y="2222500"/>
          <p14:tracePt t="87194" x="5143500" y="2209800"/>
          <p14:tracePt t="87194" x="5149850" y="2152650"/>
          <p14:tracePt t="87210" x="5149850" y="2114550"/>
          <p14:tracePt t="87228" x="5143500" y="2012950"/>
          <p14:tracePt t="87245" x="5118100" y="1898650"/>
          <p14:tracePt t="87262" x="5099050" y="1854200"/>
          <p14:tracePt t="87279" x="5054600" y="1746250"/>
          <p14:tracePt t="87295" x="5029200" y="1701800"/>
          <p14:tracePt t="87312" x="4965700" y="1612900"/>
          <p14:tracePt t="87329" x="4933950" y="1574800"/>
          <p14:tracePt t="87345" x="4851400" y="1504950"/>
          <p14:tracePt t="87362" x="4775200" y="1428750"/>
          <p14:tracePt t="87379" x="4743450" y="1403350"/>
          <p14:tracePt t="87396" x="4686300" y="1352550"/>
          <p14:tracePt t="87412" x="4667250" y="1333500"/>
          <p14:tracePt t="87429" x="4622800" y="1295400"/>
          <p14:tracePt t="87446" x="4559300" y="1257300"/>
          <p14:tracePt t="87462" x="4521200" y="1244600"/>
          <p14:tracePt t="87479" x="4425950" y="1200150"/>
          <p14:tracePt t="87496" x="4387850" y="1187450"/>
          <p14:tracePt t="87512" x="4292600" y="1155700"/>
          <p14:tracePt t="87529" x="4222750" y="1136650"/>
          <p14:tracePt t="87545" x="4184650" y="1130300"/>
          <p14:tracePt t="87562" x="4133850" y="1104900"/>
          <p14:tracePt t="87579" x="4121150" y="1104900"/>
          <p14:tracePt t="87595" x="4089400" y="1092200"/>
          <p14:tracePt t="87612" x="4070350" y="1079500"/>
          <p14:tracePt t="87629" x="4064000" y="1073150"/>
          <p14:tracePt t="87645" x="4051300" y="1060450"/>
          <p14:tracePt t="87662" x="4044950" y="1047750"/>
          <p14:tracePt t="87679" x="4019550" y="1028700"/>
          <p14:tracePt t="87695" x="3994150" y="1003300"/>
          <p14:tracePt t="87712" x="3987800" y="990600"/>
          <p14:tracePt t="87728" x="3962400" y="971550"/>
          <p14:tracePt t="87745" x="3949700" y="965200"/>
          <p14:tracePt t="87762" x="3924300" y="952500"/>
          <p14:tracePt t="87779" x="3892550" y="933450"/>
          <p14:tracePt t="87796" x="3879850" y="927100"/>
          <p14:tracePt t="87812" x="3835400" y="914400"/>
          <p14:tracePt t="87829" x="3822700" y="908050"/>
          <p14:tracePt t="87845" x="3778250" y="895350"/>
          <p14:tracePt t="87862" x="3740150" y="882650"/>
          <p14:tracePt t="87880" x="3714750" y="876300"/>
          <p14:tracePt t="87895" x="3683000" y="869950"/>
          <p14:tracePt t="87910" x="3663950" y="863600"/>
          <p14:tracePt t="87927" x="3600450" y="838200"/>
          <p14:tracePt t="87945" x="3543300" y="819150"/>
          <p14:tracePt t="87962" x="3505200" y="812800"/>
          <p14:tracePt t="87979" x="3441700" y="793750"/>
          <p14:tracePt t="87995" x="3416300" y="787400"/>
          <p14:tracePt t="88012" x="3365500" y="768350"/>
          <p14:tracePt t="88029" x="3346450" y="762000"/>
          <p14:tracePt t="88045" x="3302000" y="742950"/>
          <p14:tracePt t="88062" x="3263900" y="717550"/>
          <p14:tracePt t="88079" x="3238500" y="711200"/>
          <p14:tracePt t="88095" x="3181350" y="692150"/>
          <p14:tracePt t="88112" x="3130550" y="679450"/>
          <p14:tracePt t="88129" x="3105150" y="666750"/>
          <p14:tracePt t="88145" x="3067050" y="654050"/>
          <p14:tracePt t="88162" x="3048000" y="647700"/>
          <p14:tracePt t="88179" x="3003550" y="641350"/>
          <p14:tracePt t="88195" x="2952750" y="635000"/>
          <p14:tracePt t="88212" x="2927350" y="635000"/>
          <p14:tracePt t="88228" x="2876550" y="635000"/>
          <p14:tracePt t="88245" x="2851150" y="635000"/>
          <p14:tracePt t="88262" x="2794000" y="635000"/>
          <p14:tracePt t="88279" x="2736850" y="635000"/>
          <p14:tracePt t="88296" x="2711450" y="635000"/>
          <p14:tracePt t="88312" x="2660650" y="635000"/>
          <p14:tracePt t="88329" x="2641600" y="635000"/>
          <p14:tracePt t="88345" x="2584450" y="635000"/>
          <p14:tracePt t="88362" x="2546350" y="635000"/>
          <p14:tracePt t="88362" x="2514600" y="635000"/>
          <p14:tracePt t="88379" x="2470150" y="635000"/>
          <p14:tracePt t="88395" x="2381250" y="635000"/>
          <p14:tracePt t="88412" x="2336800" y="635000"/>
          <p14:tracePt t="88428" x="2247900" y="635000"/>
          <p14:tracePt t="88445" x="2184400" y="635000"/>
          <p14:tracePt t="88462" x="2159000" y="635000"/>
          <p14:tracePt t="88479" x="2095500" y="635000"/>
          <p14:tracePt t="88495" x="2057400" y="635000"/>
          <p14:tracePt t="88512" x="1981200" y="635000"/>
          <p14:tracePt t="88529" x="1949450" y="635000"/>
          <p14:tracePt t="88545" x="1860550" y="635000"/>
          <p14:tracePt t="88562" x="1803400" y="635000"/>
          <p14:tracePt t="88579" x="1771650" y="635000"/>
          <p14:tracePt t="88595" x="1720850" y="635000"/>
          <p14:tracePt t="88612" x="1689100" y="635000"/>
          <p14:tracePt t="88629" x="1619250" y="635000"/>
          <p14:tracePt t="88646" x="1524000" y="635000"/>
          <p14:tracePt t="88662" x="1466850" y="635000"/>
          <p14:tracePt t="88679" x="1371600" y="635000"/>
          <p14:tracePt t="88695" x="1327150" y="635000"/>
          <p14:tracePt t="88712" x="1250950" y="635000"/>
          <p14:tracePt t="88729" x="1193800" y="635000"/>
          <p14:tracePt t="88745" x="1168400" y="635000"/>
          <p14:tracePt t="88762" x="1123950" y="635000"/>
          <p14:tracePt t="88779" x="1098550" y="635000"/>
          <p14:tracePt t="88795" x="1066800" y="647700"/>
          <p14:tracePt t="88812" x="1016000" y="660400"/>
          <p14:tracePt t="88829" x="990600" y="673100"/>
          <p14:tracePt t="88845" x="914400" y="692150"/>
          <p14:tracePt t="88862" x="889000" y="704850"/>
          <p14:tracePt t="88879" x="819150" y="730250"/>
          <p14:tracePt t="88895" x="762000" y="749300"/>
          <p14:tracePt t="88912" x="749300" y="755650"/>
          <p14:tracePt t="88929" x="717550" y="781050"/>
          <p14:tracePt t="88945" x="704850" y="787400"/>
          <p14:tracePt t="88962" x="692150" y="812800"/>
          <p14:tracePt t="88979" x="673100" y="838200"/>
          <p14:tracePt t="88995" x="666750" y="863600"/>
          <p14:tracePt t="89012" x="654050" y="908050"/>
          <p14:tracePt t="89029" x="641350" y="933450"/>
          <p14:tracePt t="89045" x="628650" y="996950"/>
          <p14:tracePt t="89062" x="615950" y="1047750"/>
          <p14:tracePt t="89078" x="609600" y="1060450"/>
          <p14:tracePt t="89096" x="603250" y="1092200"/>
          <p14:tracePt t="89112" x="596900" y="1111250"/>
          <p14:tracePt t="89129" x="596900" y="1130300"/>
          <p14:tracePt t="89146" x="590550" y="1155700"/>
          <p14:tracePt t="89162" x="590550" y="1168400"/>
          <p14:tracePt t="89178" x="590550" y="1174750"/>
          <p14:tracePt t="89195" x="590550" y="1181100"/>
          <p14:tracePt t="89212" x="590550" y="1193800"/>
          <p14:tracePt t="89229" x="596900" y="1193800"/>
          <p14:tracePt t="89266" x="609600" y="1193800"/>
          <p14:tracePt t="89267" x="615950" y="1200150"/>
          <p14:tracePt t="89279" x="628650" y="1200150"/>
          <p14:tracePt t="89295" x="673100" y="1200150"/>
          <p14:tracePt t="89312" x="730250" y="1200150"/>
          <p14:tracePt t="89329" x="774700" y="1200150"/>
          <p14:tracePt t="89345" x="850900" y="1200150"/>
          <p14:tracePt t="89362" x="895350" y="1200150"/>
          <p14:tracePt t="89379" x="952500" y="1200150"/>
          <p14:tracePt t="89395" x="996950" y="1200150"/>
          <p14:tracePt t="89412" x="1022350" y="1200150"/>
          <p14:tracePt t="89429" x="1066800" y="1206500"/>
          <p14:tracePt t="89446" x="1092200" y="1219200"/>
          <p14:tracePt t="89462" x="1155700" y="1238250"/>
          <p14:tracePt t="89479" x="1244600" y="1270000"/>
          <p14:tracePt t="89495" x="1295400" y="1289050"/>
          <p14:tracePt t="89510" x="1390650" y="1320800"/>
          <p14:tracePt t="89529" x="1441450" y="1333500"/>
          <p14:tracePt t="89545" x="1549400" y="1358900"/>
          <p14:tracePt t="89562" x="1670050" y="1371600"/>
          <p14:tracePt t="89579" x="1733550" y="1371600"/>
          <p14:tracePt t="89594" x="1879600" y="1384300"/>
          <p14:tracePt t="89610" x="1962150" y="1384300"/>
          <p14:tracePt t="89629" x="2114550" y="1384300"/>
          <p14:tracePt t="89645" x="2254250" y="1390650"/>
          <p14:tracePt t="89662" x="2330450" y="1390650"/>
          <p14:tracePt t="89678" x="2476500" y="1397000"/>
          <p14:tracePt t="89695" x="2540000" y="1397000"/>
          <p14:tracePt t="89712" x="2692400" y="1397000"/>
          <p14:tracePt t="89729" x="2781300" y="1397000"/>
          <p14:tracePt t="89745" x="2940050" y="1409700"/>
          <p14:tracePt t="89762" x="3105150" y="1409700"/>
          <p14:tracePt t="89779" x="3181350" y="1416050"/>
          <p14:tracePt t="89794" x="3308350" y="1416050"/>
          <p14:tracePt t="89810" x="3441700" y="1416050"/>
          <p14:tracePt t="89829" x="3505200" y="1416050"/>
          <p14:tracePt t="89845" x="3657600" y="1416050"/>
          <p14:tracePt t="89862" x="3752850" y="1416050"/>
          <p14:tracePt t="89879" x="3956050" y="1416050"/>
          <p14:tracePt t="89896" x="4064000" y="1416050"/>
          <p14:tracePt t="89912" x="4260850" y="1416050"/>
          <p14:tracePt t="89929" x="4413250" y="1416050"/>
          <p14:tracePt t="89945" x="4476750" y="1416050"/>
          <p14:tracePt t="89962" x="4597400" y="1416050"/>
          <p14:tracePt t="89979" x="4654550" y="1416050"/>
          <p14:tracePt t="89995" x="4768850" y="1416050"/>
          <p14:tracePt t="90012" x="4902200" y="1416050"/>
          <p14:tracePt t="90029" x="4978400" y="1416050"/>
          <p14:tracePt t="90045" x="5118100" y="1416050"/>
          <p14:tracePt t="90062" x="5175250" y="1416050"/>
          <p14:tracePt t="90079" x="5283200" y="1416050"/>
          <p14:tracePt t="90096" x="5384800" y="1416050"/>
          <p14:tracePt t="90113" x="5422900" y="1416050"/>
          <p14:tracePt t="90127" x="5524500" y="1416050"/>
          <p14:tracePt t="90144" x="5581650" y="1416050"/>
          <p14:tracePt t="90162" x="5657850" y="1416050"/>
          <p14:tracePt t="90179" x="5727700" y="1416050"/>
          <p14:tracePt t="90195" x="5753100" y="1409700"/>
          <p14:tracePt t="90211" x="5803900" y="1390650"/>
          <p14:tracePt t="90229" x="5822950" y="1377950"/>
          <p14:tracePt t="90245" x="5880100" y="1358900"/>
          <p14:tracePt t="90262" x="5943600" y="1327150"/>
          <p14:tracePt t="90279" x="5969000" y="1320800"/>
          <p14:tracePt t="90295" x="6013450" y="1301750"/>
          <p14:tracePt t="90312" x="6032500" y="1295400"/>
          <p14:tracePt t="90328" x="6070600" y="1282700"/>
          <p14:tracePt t="90345" x="6089650" y="1257300"/>
          <p14:tracePt t="90362" x="6102350" y="1244600"/>
          <p14:tracePt t="90379" x="6127750" y="1206500"/>
          <p14:tracePt t="90396" x="6140450" y="1181100"/>
          <p14:tracePt t="90412" x="6165850" y="1149350"/>
          <p14:tracePt t="90429" x="6172200" y="1130300"/>
          <p14:tracePt t="90445" x="6184900" y="1092200"/>
          <p14:tracePt t="90462" x="6184900" y="1066800"/>
          <p14:tracePt t="90479" x="6191250" y="1054100"/>
          <p14:tracePt t="90495" x="6191250" y="1028700"/>
          <p14:tracePt t="90512" x="6191250" y="1003300"/>
          <p14:tracePt t="90529" x="6184900" y="996950"/>
          <p14:tracePt t="90545" x="6153150" y="965200"/>
          <p14:tracePt t="90562" x="6127750" y="952500"/>
          <p14:tracePt t="90579" x="6064250" y="914400"/>
          <p14:tracePt t="90595" x="6013450" y="901700"/>
          <p14:tracePt t="90612" x="5924550" y="869950"/>
          <p14:tracePt t="90629" x="5848350" y="838200"/>
          <p14:tracePt t="90645" x="5810250" y="825500"/>
          <p14:tracePt t="90662" x="5759450" y="812800"/>
          <p14:tracePt t="90679" x="5715000" y="800100"/>
          <p14:tracePt t="90695" x="5689600" y="800100"/>
          <p14:tracePt t="90711" x="5613400" y="800100"/>
          <p14:tracePt t="90729" x="5556250" y="800100"/>
          <p14:tracePt t="90745" x="5422900" y="787400"/>
          <p14:tracePt t="90762" x="5359400" y="781050"/>
          <p14:tracePt t="90762" x="5289550" y="768350"/>
          <p14:tracePt t="90779" x="5226050" y="755650"/>
          <p14:tracePt t="90795" x="5111750" y="730250"/>
          <p14:tracePt t="90812" x="5054600" y="717550"/>
          <p14:tracePt t="90828" x="4959350" y="692150"/>
          <p14:tracePt t="90845" x="4864100" y="685800"/>
          <p14:tracePt t="90862" x="4806950" y="679450"/>
          <p14:tracePt t="90879" x="4699000" y="679450"/>
          <p14:tracePt t="90895" x="4641850" y="666750"/>
          <p14:tracePt t="90912" x="4533900" y="666750"/>
          <p14:tracePt t="90929" x="4489450" y="666750"/>
          <p14:tracePt t="90945" x="4387850" y="666750"/>
          <p14:tracePt t="90962" x="4292600" y="666750"/>
          <p14:tracePt t="90979" x="4248150" y="666750"/>
          <p14:tracePt t="90995" x="4165600" y="666750"/>
          <p14:tracePt t="91012" x="4121150" y="666750"/>
          <p14:tracePt t="91029" x="4057650" y="666750"/>
          <p14:tracePt t="91045" x="4000500" y="666750"/>
          <p14:tracePt t="91062" x="3975100" y="666750"/>
          <p14:tracePt t="91079" x="3917950" y="666750"/>
          <p14:tracePt t="91095" x="3892550" y="666750"/>
          <p14:tracePt t="91112" x="3829050" y="666750"/>
          <p14:tracePt t="91129" x="3752850" y="666750"/>
          <p14:tracePt t="91145" x="3721100" y="666750"/>
          <p14:tracePt t="91162" x="3657600" y="666750"/>
          <p14:tracePt t="91179" x="3625850" y="666750"/>
          <p14:tracePt t="91195" x="3594100" y="666750"/>
          <p14:tracePt t="91212" x="3562350" y="666750"/>
          <p14:tracePt t="91229" x="3556000" y="666750"/>
          <p14:tracePt t="91244" x="3543300" y="666750"/>
          <p14:tracePt t="91982" x="3543300" y="679450"/>
          <p14:tracePt t="91992" x="3543300" y="685800"/>
          <p14:tracePt t="92003" x="3543300" y="711200"/>
          <p14:tracePt t="92012" x="3543300" y="787400"/>
          <p14:tracePt t="92029" x="3562350" y="914400"/>
          <p14:tracePt t="92045" x="3581400" y="990600"/>
          <p14:tracePt t="92062" x="3632200" y="1123950"/>
          <p14:tracePt t="92079" x="3676650" y="1187450"/>
          <p14:tracePt t="92095" x="3778250" y="1289050"/>
          <p14:tracePt t="92112" x="3886200" y="1371600"/>
          <p14:tracePt t="92130" x="3943350" y="1403350"/>
          <p14:tracePt t="92145" x="4076700" y="1492250"/>
          <p14:tracePt t="92162" x="4133850" y="1536700"/>
          <p14:tracePt t="92177" x="4254500" y="1644650"/>
          <p14:tracePt t="92194" x="4368800" y="1746250"/>
          <p14:tracePt t="92212" x="4419600" y="1790700"/>
          <p14:tracePt t="92229" x="4514850" y="1866900"/>
          <p14:tracePt t="92245" x="4552950" y="1885950"/>
          <p14:tracePt t="92262" x="4616450" y="1924050"/>
          <p14:tracePt t="92278" x="4692650" y="1943100"/>
          <p14:tracePt t="92295" x="4724400" y="1949450"/>
          <p14:tracePt t="92312" x="4832350" y="1981200"/>
          <p14:tracePt t="92328" x="4953000" y="2006600"/>
          <p14:tracePt t="92345" x="5016500" y="2019300"/>
          <p14:tracePt t="92361" x="5111750" y="2032000"/>
          <p14:tracePt t="92378" x="5143500" y="2032000"/>
          <p14:tracePt t="92395" x="5175250" y="2032000"/>
          <p14:tracePt t="92412" x="5181600" y="2032000"/>
          <p14:tracePt t="92412" x="5187950" y="2032000"/>
          <p14:tracePt t="92450" x="5194300" y="2032000"/>
          <p14:tracePt t="92451" x="5194300" y="2025650"/>
          <p14:tracePt t="92462" x="5194300" y="2012950"/>
          <p14:tracePt t="92479" x="5194300" y="1987550"/>
          <p14:tracePt t="92495" x="5194300" y="1962150"/>
          <p14:tracePt t="92512" x="5187950" y="1911350"/>
          <p14:tracePt t="92529" x="5181600" y="1873250"/>
          <p14:tracePt t="92545" x="5175250" y="1854200"/>
          <p14:tracePt t="92562" x="5168900" y="1841500"/>
          <p14:tracePt t="92655" x="5162550" y="1835150"/>
          <p14:tracePt t="92708" x="5156200" y="1828800"/>
          <p14:tracePt t="92718" x="5156200" y="1822450"/>
          <p14:tracePt t="92729" x="5149850" y="1816100"/>
          <p14:tracePt t="92760" x="5149850" y="1809750"/>
          <p14:tracePt t="92765" x="5149850" y="1803400"/>
          <p14:tracePt t="92791" x="5149850" y="1797050"/>
          <p14:tracePt t="93301" x="5149850" y="1803400"/>
          <p14:tracePt t="93312" x="5149850" y="1816100"/>
          <p14:tracePt t="93332" x="5156200" y="1828800"/>
          <p14:tracePt t="93343" x="5162550" y="1847850"/>
          <p14:tracePt t="93364" x="5168900" y="1860550"/>
          <p14:tracePt t="93365" x="5175250" y="1873250"/>
          <p14:tracePt t="93379" x="5187950" y="1892300"/>
          <p14:tracePt t="93395" x="5194300" y="1905000"/>
          <p14:tracePt t="93412" x="5200650" y="1930400"/>
          <p14:tracePt t="93447" x="5200650" y="1943100"/>
          <p14:tracePt t="93448" x="5207000" y="1962150"/>
          <p14:tracePt t="93462" x="5213350" y="1981200"/>
          <p14:tracePt t="93479" x="5219700" y="1993900"/>
          <p14:tracePt t="93495" x="5226050" y="2012950"/>
          <p14:tracePt t="93512" x="5226050" y="2032000"/>
          <p14:tracePt t="93529" x="5232400" y="2051050"/>
          <p14:tracePt t="93545" x="5245100" y="2076450"/>
          <p14:tracePt t="93562" x="5245100" y="2095500"/>
          <p14:tracePt t="93579" x="5257800" y="2114550"/>
          <p14:tracePt t="93595" x="5264150" y="2127250"/>
          <p14:tracePt t="93612" x="5276850" y="2146300"/>
          <p14:tracePt t="93628" x="5283200" y="2165350"/>
          <p14:tracePt t="93665" x="5283200" y="2171700"/>
          <p14:tracePt t="93666" x="5289550" y="2178050"/>
          <p14:tracePt t="95771" x="5295900" y="2178050"/>
          <p14:tracePt t="95812" x="5302250" y="2178050"/>
          <p14:tracePt t="96036" x="5302250" y="2184400"/>
          <p14:tracePt t="96077" x="5308600" y="2190750"/>
          <p14:tracePt t="100922" x="5295900" y="2184400"/>
          <p14:tracePt t="100932" x="5270500" y="2165350"/>
          <p14:tracePt t="100939" x="5226050" y="2133600"/>
          <p14:tracePt t="100946" x="5143500" y="2076450"/>
          <p14:tracePt t="100962" x="4851400" y="1924050"/>
          <p14:tracePt t="100980" x="4343400" y="1682750"/>
          <p14:tracePt t="100996" x="4051300" y="1568450"/>
          <p14:tracePt t="101013" x="3549650" y="1371600"/>
          <p14:tracePt t="101030" x="3371850" y="1314450"/>
          <p14:tracePt t="101044" x="3136900" y="1238250"/>
          <p14:tracePt t="101063" x="3028950" y="1193800"/>
          <p14:tracePt t="101080" x="2997200" y="1181100"/>
          <p14:tracePt t="101096" x="2940050" y="1162050"/>
          <p14:tracePt t="101112" x="2895600" y="1143000"/>
          <p14:tracePt t="101130" x="2870200" y="1130300"/>
          <p14:tracePt t="101146" x="2832100" y="1117600"/>
          <p14:tracePt t="101162" x="2813050" y="1111250"/>
          <p14:tracePt t="101179" x="2774950" y="1111250"/>
          <p14:tracePt t="101196" x="2762250" y="1104900"/>
          <p14:tracePt t="101212" x="2705100" y="1104900"/>
          <p14:tracePt t="101230" x="2622550" y="1104900"/>
          <p14:tracePt t="101246" x="2571750" y="1098550"/>
          <p14:tracePt t="101263" x="2482850" y="1098550"/>
          <p14:tracePt t="101280" x="2438400" y="1098550"/>
          <p14:tracePt t="101294" x="2374900" y="1092200"/>
          <p14:tracePt t="101311" x="2330450" y="1092200"/>
          <p14:tracePt t="101329" x="2305050" y="1092200"/>
          <p14:tracePt t="101346" x="2266950" y="1092200"/>
          <p14:tracePt t="101363" x="2247900" y="1098550"/>
          <p14:tracePt t="101380" x="2222500" y="1104900"/>
          <p14:tracePt t="101396" x="2190750" y="1117600"/>
          <p14:tracePt t="101412" x="2178050" y="1117600"/>
          <p14:tracePt t="101430" x="2133600" y="1130300"/>
          <p14:tracePt t="101446" x="2108200" y="1130300"/>
          <p14:tracePt t="101462" x="2044700" y="1136650"/>
          <p14:tracePt t="101480" x="1981200" y="1143000"/>
          <p14:tracePt t="101496" x="1949450" y="1143000"/>
          <p14:tracePt t="101513" x="1892300" y="1143000"/>
          <p14:tracePt t="101529" x="1873250" y="1143000"/>
          <p14:tracePt t="101546" x="1822450" y="1143000"/>
          <p14:tracePt t="101563" x="1765300" y="1143000"/>
          <p14:tracePt t="101580" x="1727200" y="1143000"/>
          <p14:tracePt t="101596" x="1663700" y="1143000"/>
          <p14:tracePt t="101612" x="1631950" y="1143000"/>
          <p14:tracePt t="101630" x="1568450" y="1143000"/>
          <p14:tracePt t="101646" x="1511300" y="1143000"/>
          <p14:tracePt t="101663" x="1479550" y="1143000"/>
          <p14:tracePt t="101680" x="1422400" y="1143000"/>
          <p14:tracePt t="101696" x="1403350" y="1143000"/>
          <p14:tracePt t="101712" x="1352550" y="1143000"/>
          <p14:tracePt t="101730" x="1308100" y="1143000"/>
          <p14:tracePt t="101746" x="1295400" y="1143000"/>
          <p14:tracePt t="101763" x="1270000" y="1143000"/>
          <p14:tracePt t="101780" x="1263650" y="1143000"/>
          <p14:tracePt t="101796" x="1238250" y="1143000"/>
          <p14:tracePt t="101813" x="1212850" y="1143000"/>
          <p14:tracePt t="101830" x="1193800" y="1143000"/>
          <p14:tracePt t="101846" x="1168400" y="1143000"/>
          <p14:tracePt t="101863" x="1155700" y="1143000"/>
          <p14:tracePt t="101880" x="1136650" y="1143000"/>
          <p14:tracePt t="101896" x="1117600" y="1143000"/>
          <p14:tracePt t="101913" x="1092200" y="1143000"/>
          <p14:tracePt t="101930" x="1060450" y="1143000"/>
          <p14:tracePt t="101946" x="1041400" y="1143000"/>
          <p14:tracePt t="101963" x="1009650" y="1143000"/>
          <p14:tracePt t="101980" x="996950" y="1143000"/>
          <p14:tracePt t="101996" x="990600" y="1143000"/>
          <p14:tracePt t="102039" x="984250" y="1143000"/>
          <p14:tracePt t="102211" x="996950" y="1143000"/>
          <p14:tracePt t="102222" x="1016000" y="1143000"/>
          <p14:tracePt t="102232" x="1035050" y="1143000"/>
          <p14:tracePt t="102246" x="1060450" y="1143000"/>
          <p14:tracePt t="102247" x="1104900" y="1143000"/>
          <p14:tracePt t="102263" x="1206500" y="1136650"/>
          <p14:tracePt t="102280" x="1320800" y="1136650"/>
          <p14:tracePt t="102296" x="1377950" y="1136650"/>
          <p14:tracePt t="102311" x="1485900" y="1136650"/>
          <p14:tracePt t="102328" x="1530350" y="1136650"/>
          <p14:tracePt t="102346" x="1619250" y="1136650"/>
          <p14:tracePt t="102363" x="1689100" y="1136650"/>
          <p14:tracePt t="102380" x="1720850" y="1136650"/>
          <p14:tracePt t="102395" x="1778000" y="1136650"/>
          <p14:tracePt t="102412" x="1803400" y="1136650"/>
          <p14:tracePt t="102430" x="1866900" y="1136650"/>
          <p14:tracePt t="102446" x="1955800" y="1136650"/>
          <p14:tracePt t="102463" x="2012950" y="1136650"/>
          <p14:tracePt t="102479" x="2120900" y="1136650"/>
          <p14:tracePt t="102496" x="2184400" y="1136650"/>
          <p14:tracePt t="102512" x="2305050" y="1136650"/>
          <p14:tracePt t="102529" x="2406650" y="1136650"/>
          <p14:tracePt t="102546" x="2457450" y="1136650"/>
          <p14:tracePt t="102563" x="2559050" y="1136650"/>
          <p14:tracePt t="102581" x="2603500" y="1136650"/>
          <p14:tracePt t="102596" x="2698750" y="1136650"/>
          <p14:tracePt t="102613" x="2755900" y="1136650"/>
          <p14:tracePt t="102629" x="2876550" y="1136650"/>
          <p14:tracePt t="102646" x="2971800" y="1136650"/>
          <p14:tracePt t="102663" x="3028950" y="1136650"/>
          <p14:tracePt t="102679" x="3111500" y="1143000"/>
          <p14:tracePt t="102696" x="3143250" y="1149350"/>
          <p14:tracePt t="102713" x="3194050" y="1162050"/>
          <p14:tracePt t="102730" x="3270250" y="1187450"/>
          <p14:tracePt t="102746" x="3295650" y="1200150"/>
          <p14:tracePt t="102763" x="3384550" y="1212850"/>
          <p14:tracePt t="102780" x="3441700" y="1225550"/>
          <p14:tracePt t="102796" x="3556000" y="1238250"/>
          <p14:tracePt t="102813" x="3676650" y="1244600"/>
          <p14:tracePt t="102830" x="3752850" y="1257300"/>
          <p14:tracePt t="102846" x="3905250" y="1257300"/>
          <p14:tracePt t="102863" x="3975100" y="1257300"/>
          <p14:tracePt t="102879" x="4133850" y="1263650"/>
          <p14:tracePt t="102896" x="4292600" y="1263650"/>
          <p14:tracePt t="102912" x="4368800" y="1263650"/>
          <p14:tracePt t="102930" x="4502150" y="1263650"/>
          <p14:tracePt t="102946" x="4552950" y="1263650"/>
          <p14:tracePt t="102963" x="4660900" y="1263650"/>
          <p14:tracePt t="102980" x="4775200" y="1263650"/>
          <p14:tracePt t="102996" x="4838700" y="1263650"/>
          <p14:tracePt t="103012" x="4978400" y="1263650"/>
          <p14:tracePt t="103029" x="5041900" y="1263650"/>
          <p14:tracePt t="103046" x="5187950" y="1263650"/>
          <p14:tracePt t="103063" x="5314950" y="1263650"/>
          <p14:tracePt t="103080" x="5372100" y="1263650"/>
          <p14:tracePt t="103096" x="5492750" y="1263650"/>
          <p14:tracePt t="103113" x="5543550" y="1263650"/>
          <p14:tracePt t="103129" x="5651500" y="1263650"/>
          <p14:tracePt t="103146" x="5772150" y="1263650"/>
          <p14:tracePt t="103163" x="5816600" y="1263650"/>
          <p14:tracePt t="103179" x="5892800" y="1263650"/>
          <p14:tracePt t="103196" x="5930900" y="1263650"/>
          <p14:tracePt t="103212" x="5988050" y="1263650"/>
          <p14:tracePt t="103230" x="6045200" y="1263650"/>
          <p14:tracePt t="103246" x="6076950" y="1263650"/>
          <p14:tracePt t="103263" x="6140450" y="1263650"/>
          <p14:tracePt t="103280" x="6178550" y="1263650"/>
          <p14:tracePt t="103297" x="6223000" y="1263650"/>
          <p14:tracePt t="103312" x="6254750" y="1263650"/>
          <p14:tracePt t="103441" x="6242050" y="1263650"/>
          <p14:tracePt t="103451" x="6235700" y="1263650"/>
          <p14:tracePt t="103463" x="6216650" y="1270000"/>
          <p14:tracePt t="103464" x="6191250" y="1270000"/>
          <p14:tracePt t="103480" x="6096000" y="1270000"/>
          <p14:tracePt t="103496" x="6032500" y="1276350"/>
          <p14:tracePt t="103512" x="5880100" y="1276350"/>
          <p14:tracePt t="103530" x="5683250" y="1276350"/>
          <p14:tracePt t="103546" x="5588000" y="1276350"/>
          <p14:tracePt t="103563" x="5384800" y="1276350"/>
          <p14:tracePt t="103581" x="5283200" y="1276350"/>
          <p14:tracePt t="103596" x="5105400" y="1276350"/>
          <p14:tracePt t="103613" x="4927600" y="1276350"/>
          <p14:tracePt t="103629" x="4857750" y="1276350"/>
          <p14:tracePt t="103646" x="4711700" y="1276350"/>
          <p14:tracePt t="103663" x="4635500" y="1276350"/>
          <p14:tracePt t="103680" x="4464050" y="1276350"/>
          <p14:tracePt t="103695" x="4279900" y="1276350"/>
          <p14:tracePt t="103713" x="4184650" y="1276350"/>
          <p14:tracePt t="103730" x="4000500" y="1276350"/>
          <p14:tracePt t="103746" x="3917950" y="1276350"/>
          <p14:tracePt t="103762" x="3752850" y="1276350"/>
          <p14:tracePt t="103780" x="3594100" y="1276350"/>
          <p14:tracePt t="103796" x="3505200" y="1276350"/>
          <p14:tracePt t="103812" x="3308350" y="1276350"/>
          <p14:tracePt t="103830" x="3213100" y="1276350"/>
          <p14:tracePt t="103846" x="3028950" y="1276350"/>
          <p14:tracePt t="103863" x="2870200" y="1276350"/>
          <p14:tracePt t="103880" x="2794000" y="1276350"/>
          <p14:tracePt t="103896" x="2660650" y="1276350"/>
          <p14:tracePt t="103912" x="2597150" y="1276350"/>
          <p14:tracePt t="103929" x="2476500" y="1270000"/>
          <p14:tracePt t="103946" x="2343150" y="1270000"/>
          <p14:tracePt t="103963" x="2292350" y="1270000"/>
          <p14:tracePt t="103980" x="2171700" y="1270000"/>
          <p14:tracePt t="103996" x="2114550" y="1270000"/>
          <p14:tracePt t="104012" x="1993900" y="1270000"/>
          <p14:tracePt t="104030" x="1866900" y="1270000"/>
          <p14:tracePt t="104045" x="1797050" y="1270000"/>
          <p14:tracePt t="104063" x="1657350" y="1270000"/>
          <p14:tracePt t="104080" x="1593850" y="1270000"/>
          <p14:tracePt t="104096" x="1485900" y="1270000"/>
          <p14:tracePt t="104113" x="1397000" y="1270000"/>
          <p14:tracePt t="104130" x="1352550" y="1270000"/>
          <p14:tracePt t="104146" x="1276350" y="1270000"/>
          <p14:tracePt t="104162" x="1231900" y="1270000"/>
          <p14:tracePt t="104180" x="1143000" y="1270000"/>
          <p14:tracePt t="104196" x="1041400" y="1270000"/>
          <p14:tracePt t="104212" x="996950" y="1270000"/>
          <p14:tracePt t="104230" x="920750" y="1270000"/>
          <p14:tracePt t="104246" x="889000" y="1270000"/>
          <p14:tracePt t="104262" x="831850" y="1270000"/>
          <p14:tracePt t="104280" x="793750" y="1270000"/>
          <p14:tracePt t="104296" x="787400" y="1270000"/>
          <p14:tracePt t="104312" x="768350" y="1270000"/>
          <p14:tracePt t="104948" x="762000" y="1282700"/>
          <p14:tracePt t="104958" x="755650" y="1301750"/>
          <p14:tracePt t="104968" x="749300" y="1320800"/>
          <p14:tracePt t="104979" x="742950" y="1352550"/>
          <p14:tracePt t="104989" x="736600" y="1384300"/>
          <p14:tracePt t="104996" x="704850" y="1479550"/>
          <p14:tracePt t="105012" x="698500" y="1524000"/>
          <p14:tracePt t="105030" x="685800" y="1651000"/>
          <p14:tracePt t="105046" x="673100" y="1778000"/>
          <p14:tracePt t="105062" x="666750" y="1854200"/>
          <p14:tracePt t="105079" x="666750" y="2006600"/>
          <p14:tracePt t="105096" x="666750" y="2082800"/>
          <p14:tracePt t="105113" x="666750" y="2222500"/>
          <p14:tracePt t="105130" x="666750" y="2355850"/>
          <p14:tracePt t="105146" x="679450" y="2425700"/>
          <p14:tracePt t="105163" x="692150" y="2565400"/>
          <p14:tracePt t="105180" x="704850" y="2641600"/>
          <p14:tracePt t="105196" x="730250" y="2800350"/>
          <p14:tracePt t="105212" x="736600" y="2952750"/>
          <p14:tracePt t="105246" x="742950" y="3028950"/>
          <p14:tracePt t="105247" x="742950" y="3168650"/>
          <p14:tracePt t="105263" x="742950" y="3232150"/>
          <p14:tracePt t="105280" x="755650" y="3365500"/>
          <p14:tracePt t="105296" x="768350" y="3435350"/>
          <p14:tracePt t="105313" x="793750" y="3543300"/>
          <p14:tracePt t="105330" x="819150" y="3651250"/>
          <p14:tracePt t="105345" x="831850" y="3683000"/>
          <p14:tracePt t="105361" x="857250" y="3740150"/>
          <p14:tracePt t="105380" x="857250" y="3759200"/>
          <p14:tracePt t="105396" x="869950" y="3790950"/>
          <p14:tracePt t="105413" x="889000" y="3835400"/>
          <p14:tracePt t="105429" x="901700" y="3860800"/>
          <p14:tracePt t="105446" x="933450" y="3917950"/>
          <p14:tracePt t="105463" x="952500" y="3981450"/>
          <p14:tracePt t="105480" x="965200" y="4013200"/>
          <p14:tracePt t="105496" x="984250" y="4057650"/>
          <p14:tracePt t="105512" x="990600" y="4083050"/>
          <p14:tracePt t="105530" x="1009650" y="4108450"/>
          <p14:tracePt t="105546" x="1016000" y="4121150"/>
          <p14:tracePt t="105562" x="1022350" y="4127500"/>
          <p14:tracePt t="105579" x="1028700" y="4133850"/>
          <p14:tracePt t="105728" x="1028700" y="4127500"/>
          <p14:tracePt t="105739" x="1028700" y="4121150"/>
          <p14:tracePt t="105748" x="1022350" y="4121150"/>
          <p14:tracePt t="105753" x="1016000" y="4114800"/>
          <p14:tracePt t="105762" x="996950" y="4089400"/>
          <p14:tracePt t="105779" x="977900" y="4076700"/>
          <p14:tracePt t="105796" x="946150" y="4051300"/>
          <p14:tracePt t="105812" x="927100" y="4038600"/>
          <p14:tracePt t="105830" x="895350" y="4019550"/>
          <p14:tracePt t="105846" x="876300" y="4006850"/>
          <p14:tracePt t="105863" x="838200" y="3994150"/>
          <p14:tracePt t="105879" x="800100" y="3987800"/>
          <p14:tracePt t="105896" x="774700" y="3981450"/>
          <p14:tracePt t="105912" x="723900" y="3968750"/>
          <p14:tracePt t="105929" x="660400" y="3956050"/>
          <p14:tracePt t="105946" x="628650" y="3956050"/>
          <p14:tracePt t="105962" x="571500" y="3949700"/>
          <p14:tracePt t="105979" x="546100" y="3949700"/>
          <p14:tracePt t="105995" x="501650" y="3949700"/>
          <p14:tracePt t="106013" x="463550" y="3956050"/>
          <p14:tracePt t="106030" x="444500" y="3962400"/>
          <p14:tracePt t="106046" x="381000" y="3975100"/>
          <p14:tracePt t="106063" x="349250" y="3987800"/>
          <p14:tracePt t="106079" x="273050" y="4013200"/>
          <p14:tracePt t="106096" x="247650" y="4019550"/>
          <p14:tracePt t="106112" x="184150" y="4044950"/>
          <p14:tracePt t="106130" x="133350" y="4064000"/>
          <p14:tracePt t="106146" x="114300" y="4076700"/>
          <p14:tracePt t="106163" x="95250" y="4102100"/>
          <p14:tracePt t="106180" x="82550" y="4121150"/>
          <p14:tracePt t="106196" x="57150" y="4140200"/>
          <p14:tracePt t="106213" x="44450" y="4171950"/>
          <p14:tracePt t="106230" x="38100" y="4184650"/>
          <p14:tracePt t="106246" x="31750" y="4216400"/>
          <p14:tracePt t="106263" x="31750" y="4241800"/>
          <p14:tracePt t="106280" x="25400" y="4279900"/>
          <p14:tracePt t="106296" x="25400" y="4318000"/>
          <p14:tracePt t="106312" x="25400" y="4343400"/>
          <p14:tracePt t="106330" x="25400" y="4387850"/>
          <p14:tracePt t="106346" x="25400" y="4406900"/>
          <p14:tracePt t="106361" x="25400" y="4457700"/>
          <p14:tracePt t="106378" x="25400" y="4502150"/>
          <p14:tracePt t="106396" x="31750" y="4527550"/>
          <p14:tracePt t="106413" x="44450" y="4559300"/>
          <p14:tracePt t="106430" x="57150" y="4578350"/>
          <p14:tracePt t="106446" x="76200" y="4616450"/>
          <p14:tracePt t="106462" x="101600" y="4654550"/>
          <p14:tracePt t="106480" x="120650" y="4673600"/>
          <p14:tracePt t="106496" x="146050" y="4705350"/>
          <p14:tracePt t="106512" x="165100" y="4743450"/>
          <p14:tracePt t="106530" x="171450" y="4756150"/>
          <p14:tracePt t="106546" x="190500" y="4787900"/>
          <p14:tracePt t="106563" x="196850" y="4800600"/>
          <p14:tracePt t="106580" x="209550" y="4838700"/>
          <p14:tracePt t="106596" x="222250" y="4851400"/>
          <p14:tracePt t="106612" x="234950" y="4876800"/>
          <p14:tracePt t="106630" x="254000" y="4908550"/>
          <p14:tracePt t="106646" x="266700" y="4921250"/>
          <p14:tracePt t="106662" x="292100" y="4940300"/>
          <p14:tracePt t="106680" x="304800" y="4953000"/>
          <p14:tracePt t="106696" x="323850" y="4984750"/>
          <p14:tracePt t="106712" x="349250" y="5010150"/>
          <p14:tracePt t="106729" x="368300" y="5016500"/>
          <p14:tracePt t="106746" x="400050" y="5041900"/>
          <p14:tracePt t="106763" x="412750" y="5054600"/>
          <p14:tracePt t="106779" x="444500" y="5073650"/>
          <p14:tracePt t="106796" x="476250" y="5092700"/>
          <p14:tracePt t="106812" x="482600" y="5092700"/>
          <p14:tracePt t="106830" x="520700" y="5105400"/>
          <p14:tracePt t="106846" x="539750" y="5111750"/>
          <p14:tracePt t="106862" x="584200" y="5130800"/>
          <p14:tracePt t="106880" x="635000" y="5149850"/>
          <p14:tracePt t="106896" x="660400" y="5156200"/>
          <p14:tracePt t="106912" x="723900" y="5181600"/>
          <p14:tracePt t="106929" x="749300" y="5194300"/>
          <p14:tracePt t="106946" x="781050" y="5207000"/>
          <p14:tracePt t="106962" x="806450" y="5207000"/>
          <p14:tracePt t="106980" x="812800" y="5207000"/>
          <p14:tracePt t="106995" x="831850" y="5213350"/>
          <p14:tracePt t="107012" x="838200" y="5213350"/>
          <p14:tracePt t="107029" x="869950" y="5219700"/>
          <p14:tracePt t="107046" x="901700" y="5219700"/>
          <p14:tracePt t="107063" x="920750" y="5219700"/>
          <p14:tracePt t="107079" x="939800" y="5226050"/>
          <p14:tracePt t="107096" x="952500" y="5226050"/>
          <p14:tracePt t="107113" x="971550" y="5226050"/>
          <p14:tracePt t="107129" x="990600" y="5226050"/>
          <p14:tracePt t="107129" x="1016000" y="5226050"/>
          <p14:tracePt t="107146" x="1041400" y="5226050"/>
          <p14:tracePt t="107163" x="1098550" y="5226050"/>
          <p14:tracePt t="107180" x="1143000" y="5226050"/>
          <p14:tracePt t="107196" x="1219200" y="5226050"/>
          <p14:tracePt t="107212" x="1276350" y="5226050"/>
          <p14:tracePt t="107229" x="1301750" y="5226050"/>
          <p14:tracePt t="107246" x="1333500" y="5226050"/>
          <p14:tracePt t="107262" x="1358900" y="5226050"/>
          <p14:tracePt t="107279" x="1409700" y="5226050"/>
          <p14:tracePt t="107296" x="1441450" y="5219700"/>
          <p14:tracePt t="107313" x="1504950" y="5207000"/>
          <p14:tracePt t="107329" x="1568450" y="5187950"/>
          <p14:tracePt t="107346" x="1593850" y="5175250"/>
          <p14:tracePt t="107363" x="1657350" y="5137150"/>
          <p14:tracePt t="107379" x="1695450" y="5105400"/>
          <p14:tracePt t="107396" x="1784350" y="5048250"/>
          <p14:tracePt t="107413" x="1860550" y="4984750"/>
          <p14:tracePt t="107430" x="1898650" y="4953000"/>
          <p14:tracePt t="107446" x="1962150" y="4889500"/>
          <p14:tracePt t="107462" x="1974850" y="4857750"/>
          <p14:tracePt t="107480" x="2000250" y="4787900"/>
          <p14:tracePt t="107496" x="2006600" y="4718050"/>
          <p14:tracePt t="107513" x="2012950" y="4686300"/>
          <p14:tracePt t="107529" x="2012950" y="4629150"/>
          <p14:tracePt t="107546" x="2012950" y="4603750"/>
          <p14:tracePt t="107562" x="2012950" y="4552950"/>
          <p14:tracePt t="107579" x="2012950" y="4502150"/>
          <p14:tracePt t="107596" x="2012950" y="4470400"/>
          <p14:tracePt t="107612" x="2012950" y="4413250"/>
          <p14:tracePt t="107630" x="2012950" y="4381500"/>
          <p14:tracePt t="107646" x="2012950" y="4318000"/>
          <p14:tracePt t="107663" x="2012950" y="4267200"/>
          <p14:tracePt t="107680" x="2012950" y="4241800"/>
          <p14:tracePt t="107696" x="2012950" y="4191000"/>
          <p14:tracePt t="107713" x="2006600" y="4178300"/>
          <p14:tracePt t="107730" x="1987550" y="4133850"/>
          <p14:tracePt t="107746" x="1962150" y="4102100"/>
          <p14:tracePt t="107762" x="1949450" y="4089400"/>
          <p14:tracePt t="107779" x="1924050" y="4057650"/>
          <p14:tracePt t="107796" x="1905000" y="4044950"/>
          <p14:tracePt t="107812" x="1847850" y="4013200"/>
          <p14:tracePt t="107830" x="1771650" y="3975100"/>
          <p14:tracePt t="107846" x="1727200" y="3962400"/>
          <p14:tracePt t="107862" x="1644650" y="3930650"/>
          <p14:tracePt t="107879" x="1606550" y="3924300"/>
          <p14:tracePt t="107896" x="1530350" y="3911600"/>
          <p14:tracePt t="107913" x="1428750" y="3898900"/>
          <p14:tracePt t="107929" x="1384300" y="3898900"/>
          <p14:tracePt t="107945" x="1263650" y="3892550"/>
          <p14:tracePt t="107962" x="1200150" y="3892550"/>
          <p14:tracePt t="107980" x="1085850" y="3892550"/>
          <p14:tracePt t="107996" x="990600" y="3892550"/>
          <p14:tracePt t="108012" x="933450" y="3892550"/>
          <p14:tracePt t="108029" x="844550" y="3905250"/>
          <p14:tracePt t="108046" x="800100" y="3911600"/>
          <p14:tracePt t="108062" x="704850" y="3924300"/>
          <p14:tracePt t="108079" x="622300" y="3956050"/>
          <p14:tracePt t="108096" x="577850" y="3968750"/>
          <p14:tracePt t="108112" x="482600" y="4000500"/>
          <p14:tracePt t="108130" x="444500" y="4019550"/>
          <p14:tracePt t="108146" x="349250" y="4051300"/>
          <p14:tracePt t="108162" x="266700" y="4076700"/>
          <p14:tracePt t="108180" x="228600" y="4095750"/>
          <p14:tracePt t="108196" x="165100" y="4127500"/>
          <p14:tracePt t="108213" x="146050" y="4146550"/>
          <p14:tracePt t="108230" x="107950" y="4184650"/>
          <p14:tracePt t="108246" x="101600" y="4197350"/>
          <p14:tracePt t="108262" x="76200" y="4235450"/>
          <p14:tracePt t="108280" x="57150" y="4260850"/>
          <p14:tracePt t="108296" x="44450" y="4279900"/>
          <p14:tracePt t="108312" x="25400" y="4324350"/>
          <p14:tracePt t="108330" x="19050" y="4343400"/>
          <p14:tracePt t="108346" x="12700" y="4400550"/>
          <p14:tracePt t="108363" x="6350" y="4457700"/>
          <p14:tracePt t="108380" x="0" y="4489450"/>
          <p14:tracePt t="108396" x="0" y="4552950"/>
          <p14:tracePt t="108412" x="0" y="4591050"/>
          <p14:tracePt t="108429" x="0" y="4616450"/>
          <p14:tracePt t="108445" x="6350" y="4654550"/>
          <p14:tracePt t="108462" x="12700" y="4667250"/>
          <p14:tracePt t="108480" x="31750" y="4711700"/>
          <p14:tracePt t="108496" x="38100" y="4730750"/>
          <p14:tracePt t="108512" x="69850" y="4775200"/>
          <p14:tracePt t="108530" x="107950" y="4826000"/>
          <p14:tracePt t="108546" x="127000" y="4845050"/>
          <p14:tracePt t="108562" x="158750" y="4870450"/>
          <p14:tracePt t="108579" x="177800" y="4883150"/>
          <p14:tracePt t="108579" x="190500" y="4895850"/>
          <p14:tracePt t="108596" x="196850" y="4902200"/>
          <p14:tracePt t="108612" x="209550" y="4914900"/>
          <p14:tracePt t="108630" x="222250" y="4927600"/>
          <p14:tracePt t="108646" x="228600" y="4933950"/>
          <p14:tracePt t="108663" x="241300" y="4946650"/>
          <p14:tracePt t="108679" x="260350" y="4972050"/>
          <p14:tracePt t="108696" x="279400" y="4991100"/>
          <p14:tracePt t="108713" x="292100" y="5003800"/>
          <p14:tracePt t="108729" x="304800" y="5022850"/>
          <p14:tracePt t="108746" x="311150" y="5029200"/>
          <p14:tracePt t="108762" x="323850" y="5041900"/>
          <p14:tracePt t="108780" x="361950" y="5067300"/>
          <p14:tracePt t="108796" x="381000" y="5080000"/>
          <p14:tracePt t="108812" x="450850" y="5111750"/>
          <p14:tracePt t="108830" x="488950" y="5137150"/>
          <p14:tracePt t="108846" x="565150" y="5162550"/>
          <p14:tracePt t="108863" x="635000" y="5194300"/>
          <p14:tracePt t="108879" x="666750" y="5207000"/>
          <p14:tracePt t="108896" x="717550" y="5219700"/>
          <p14:tracePt t="108912" x="749300" y="5226050"/>
          <p14:tracePt t="108929" x="806450" y="5232400"/>
          <p14:tracePt t="108946" x="876300" y="5238750"/>
          <p14:tracePt t="108962" x="908050" y="5238750"/>
          <p14:tracePt t="108979" x="996950" y="5245100"/>
          <p14:tracePt t="108996" x="1041400" y="5245100"/>
          <p14:tracePt t="109012" x="1123950" y="5245100"/>
          <p14:tracePt t="109029" x="1187450" y="5245100"/>
          <p14:tracePt t="109046" x="1212850" y="5245100"/>
          <p14:tracePt t="109062" x="1257300" y="5245100"/>
          <p14:tracePt t="109079" x="1282700" y="5238750"/>
          <p14:tracePt t="109095" x="1333500" y="5213350"/>
          <p14:tracePt t="109112" x="1390650" y="5181600"/>
          <p14:tracePt t="109129" x="1416050" y="5162550"/>
          <p14:tracePt t="109146" x="1466850" y="5111750"/>
          <p14:tracePt t="109164" x="1485900" y="5086350"/>
          <p14:tracePt t="109179" x="1524000" y="5035550"/>
          <p14:tracePt t="109196" x="1562100" y="4972050"/>
          <p14:tracePt t="109212" x="1568450" y="4946650"/>
          <p14:tracePt t="109229" x="1593850" y="4895850"/>
          <p14:tracePt t="109246" x="1600200" y="4870450"/>
          <p14:tracePt t="109262" x="1612900" y="4826000"/>
          <p14:tracePt t="109279" x="1625600" y="4787900"/>
          <p14:tracePt t="109296" x="1631950" y="4781550"/>
          <p14:tracePt t="109313" x="1644650" y="4756150"/>
          <p14:tracePt t="109329" x="1644650" y="4743450"/>
          <p14:tracePt t="109346" x="1651000" y="4730750"/>
          <p14:tracePt t="109362" x="1651000" y="4718050"/>
          <p14:tracePt t="109542" x="1651000" y="4711700"/>
          <p14:tracePt t="109545" x="1651000" y="4705350"/>
          <p14:tracePt t="109563" x="1651000" y="4692650"/>
          <p14:tracePt t="109564" x="1657350" y="4673600"/>
          <p14:tracePt t="109578" x="1663700" y="4648200"/>
          <p14:tracePt t="109578" x="1670050" y="4622800"/>
          <p14:tracePt t="109595" x="1676400" y="4591050"/>
          <p14:tracePt t="109612" x="1695450" y="4546600"/>
          <p14:tracePt t="109630" x="1701800" y="4521200"/>
          <p14:tracePt t="109646" x="1708150" y="4495800"/>
          <p14:tracePt t="109662" x="1714500" y="4470400"/>
          <p14:tracePt t="109680" x="1720850" y="4451350"/>
          <p14:tracePt t="109697" x="1733550" y="4406900"/>
          <p14:tracePt t="109712" x="1739900" y="4375150"/>
          <p14:tracePt t="109729" x="1752600" y="4324350"/>
          <p14:tracePt t="109746" x="1758950" y="4279900"/>
          <p14:tracePt t="109762" x="1758950" y="4254500"/>
          <p14:tracePt t="109779" x="1758950" y="4222750"/>
          <p14:tracePt t="109796" x="1758950" y="4210050"/>
          <p14:tracePt t="109813" x="1752600" y="4178300"/>
          <p14:tracePt t="109829" x="1727200" y="4146550"/>
          <p14:tracePt t="109846" x="1714500" y="4133850"/>
          <p14:tracePt t="109862" x="1682750" y="4102100"/>
          <p14:tracePt t="109879" x="1657350" y="4089400"/>
          <p14:tracePt t="109896" x="1600200" y="4070350"/>
          <p14:tracePt t="109913" x="1549400" y="4051300"/>
          <p14:tracePt t="109930" x="1524000" y="4044950"/>
          <p14:tracePt t="109946" x="1492250" y="4038600"/>
          <p14:tracePt t="109962" x="1473200" y="4038600"/>
          <p14:tracePt t="109979" x="1454150" y="4038600"/>
          <p14:tracePt t="109996" x="1422400" y="4038600"/>
          <p14:tracePt t="110013" x="1409700" y="4038600"/>
          <p14:tracePt t="110029" x="1371600" y="4057650"/>
          <p14:tracePt t="110046" x="1352550" y="4064000"/>
          <p14:tracePt t="110063" x="1327150" y="4083050"/>
          <p14:tracePt t="110079" x="1320800" y="4083050"/>
          <p14:tracePt t="110096" x="1308100" y="4102100"/>
          <p14:tracePt t="110112" x="1301750" y="4108450"/>
          <p14:tracePt t="110129" x="1289050" y="4114800"/>
          <p14:tracePt t="110146" x="1282700" y="4127500"/>
          <p14:tracePt t="110163" x="1276350" y="4127500"/>
          <p14:tracePt t="110163" x="1270000" y="4140200"/>
          <p14:tracePt t="110180" x="1263650" y="4146550"/>
          <p14:tracePt t="110196" x="1244600" y="4159250"/>
          <p14:tracePt t="110212" x="1231900" y="4178300"/>
          <p14:tracePt t="110229" x="1200150" y="4210050"/>
          <p14:tracePt t="110246" x="1187450" y="4222750"/>
          <p14:tracePt t="110262" x="1155700" y="4267200"/>
          <p14:tracePt t="110279" x="1143000" y="4292600"/>
          <p14:tracePt t="110296" x="1136650" y="4311650"/>
          <p14:tracePt t="110312" x="1130300" y="4343400"/>
          <p14:tracePt t="110329" x="1130300" y="4349750"/>
          <p14:tracePt t="110346" x="1123950" y="4381500"/>
          <p14:tracePt t="110362" x="1123950" y="4406900"/>
          <p14:tracePt t="110379" x="1123950" y="4425950"/>
          <p14:tracePt t="110396" x="1123950" y="4464050"/>
          <p14:tracePt t="110411" x="1123950" y="4483100"/>
          <p14:tracePt t="110428" x="1123950" y="4527550"/>
          <p14:tracePt t="110446" x="1123950" y="4565650"/>
          <p14:tracePt t="110462" x="1123950" y="4584700"/>
          <p14:tracePt t="110478" x="1136650" y="4616450"/>
          <p14:tracePt t="110496" x="1136650" y="4622800"/>
          <p14:tracePt t="110512" x="1149350" y="4654550"/>
          <p14:tracePt t="110529" x="1155700" y="4679950"/>
          <p14:tracePt t="110546" x="1162050" y="4699000"/>
          <p14:tracePt t="110562" x="1181100" y="4743450"/>
          <p14:tracePt t="110579" x="1193800" y="4762500"/>
          <p14:tracePt t="110596" x="1212850" y="4794250"/>
          <p14:tracePt t="110612" x="1231900" y="4813300"/>
          <p14:tracePt t="110629" x="1238250" y="4826000"/>
          <p14:tracePt t="110646" x="1244600" y="4838700"/>
          <p14:tracePt t="110662" x="1250950" y="4851400"/>
          <p14:tracePt t="110679" x="1263650" y="4883150"/>
          <p14:tracePt t="110696" x="1276350" y="4908550"/>
          <p14:tracePt t="110712" x="1276350" y="4921250"/>
          <p14:tracePt t="110730" x="1295400" y="4946650"/>
          <p14:tracePt t="110746" x="1301750" y="4953000"/>
          <p14:tracePt t="110762" x="1314450" y="4965700"/>
          <p14:tracePt t="110779" x="1339850" y="4972050"/>
          <p14:tracePt t="110796" x="1352550" y="4972050"/>
          <p14:tracePt t="110813" x="1397000" y="4972050"/>
          <p14:tracePt t="110829" x="1428750" y="4972050"/>
          <p14:tracePt t="110846" x="1492250" y="4959350"/>
          <p14:tracePt t="110862" x="1555750" y="4933950"/>
          <p14:tracePt t="110879" x="1568450" y="4927600"/>
          <p14:tracePt t="110896" x="1619250" y="4908550"/>
          <p14:tracePt t="110912" x="1638300" y="4902200"/>
          <p14:tracePt t="110929" x="1682750" y="4883150"/>
          <p14:tracePt t="110946" x="1720850" y="4857750"/>
          <p14:tracePt t="110963" x="1739900" y="4845050"/>
          <p14:tracePt t="110979" x="1765300" y="4819650"/>
          <p14:tracePt t="110996" x="1778000" y="4800600"/>
          <p14:tracePt t="111012" x="1809750" y="4768850"/>
          <p14:tracePt t="111029" x="1835150" y="4737100"/>
          <p14:tracePt t="111046" x="1847850" y="4718050"/>
          <p14:tracePt t="111062" x="1866900" y="4673600"/>
          <p14:tracePt t="111079" x="1873250" y="4654550"/>
          <p14:tracePt t="111096" x="1879600" y="4622800"/>
          <p14:tracePt t="111112" x="1879600" y="4610100"/>
          <p14:tracePt t="111129" x="1879600" y="4591050"/>
          <p14:tracePt t="111146" x="1879600" y="4578350"/>
          <p14:tracePt t="111712" x="1873250" y="4578350"/>
          <p14:tracePt t="111733" x="1866900" y="4578350"/>
          <p14:tracePt t="111743" x="1854200" y="4578350"/>
          <p14:tracePt t="111754" x="1841500" y="4578350"/>
          <p14:tracePt t="111763" x="1828800" y="4578350"/>
          <p14:tracePt t="111779" x="1803400" y="4572000"/>
          <p14:tracePt t="111780" x="1720850" y="4559300"/>
          <p14:tracePt t="111796" x="1676400" y="4559300"/>
          <p14:tracePt t="111812" x="1568450" y="4552950"/>
          <p14:tracePt t="111829" x="1498600" y="4546600"/>
          <p14:tracePt t="111846" x="1371600" y="4546600"/>
          <p14:tracePt t="111862" x="1282700" y="4546600"/>
          <p14:tracePt t="111879" x="1250950" y="4546600"/>
          <p14:tracePt t="111895" x="1206500" y="4546600"/>
          <p14:tracePt t="111912" x="1200150" y="4546600"/>
          <p14:tracePt t="111929" x="1187450" y="4546600"/>
          <p14:tracePt t="111992" x="1187450" y="4540250"/>
          <p14:tracePt t="112033" x="1187450" y="4533900"/>
          <p14:tracePt t="112044" x="1193800" y="4533900"/>
          <p14:tracePt t="112076" x="1193800" y="4527550"/>
          <p14:tracePt t="112116" x="1200150" y="4527550"/>
          <p14:tracePt t="112158" x="1206500" y="4527550"/>
          <p14:tracePt t="112177" x="1212850" y="4521200"/>
          <p14:tracePt t="112177" x="1231900" y="4521200"/>
          <p14:tracePt t="112199" x="1238250" y="4514850"/>
          <p14:tracePt t="112200" x="1257300" y="4508500"/>
          <p14:tracePt t="112212" x="1320800" y="4495800"/>
          <p14:tracePt t="112230" x="1352550" y="4489450"/>
          <p14:tracePt t="112246" x="1428750" y="4470400"/>
          <p14:tracePt t="112263" x="1460500" y="4451350"/>
          <p14:tracePt t="112279" x="1536700" y="4438650"/>
          <p14:tracePt t="112296" x="1562100" y="4425950"/>
          <p14:tracePt t="112312" x="1600200" y="4419600"/>
          <p14:tracePt t="112329" x="1625600" y="4413250"/>
          <p14:tracePt t="112346" x="1631950" y="4413250"/>
          <p14:tracePt t="112362" x="1644650" y="4406900"/>
          <p14:tracePt t="112379" x="1651000" y="4406900"/>
          <p14:tracePt t="113070" x="1657350" y="4406900"/>
          <p14:tracePt t="113111" x="1663700" y="4400550"/>
          <p14:tracePt t="113599" x="1657350" y="4400550"/>
          <p14:tracePt t="113630" x="1651000" y="4400550"/>
          <p14:tracePt t="113643" x="1644650" y="4400550"/>
          <p14:tracePt t="113662" x="1638300" y="4400550"/>
          <p14:tracePt t="113683" x="1631950" y="4406900"/>
          <p14:tracePt t="113684" x="1619250" y="4413250"/>
          <p14:tracePt t="113695" x="1612900" y="4419600"/>
          <p14:tracePt t="113712" x="1587500" y="4438650"/>
          <p14:tracePt t="113730" x="1549400" y="4445000"/>
          <p14:tracePt t="113746" x="1536700" y="4451350"/>
          <p14:tracePt t="113762" x="1498600" y="4464050"/>
          <p14:tracePt t="113779" x="1479550" y="4470400"/>
          <p14:tracePt t="113796" x="1460500" y="4476750"/>
          <p14:tracePt t="113812" x="1447800" y="4476750"/>
          <p14:tracePt t="114439" x="1454150" y="4476750"/>
          <p14:tracePt t="114444" x="1460500" y="4476750"/>
          <p14:tracePt t="114462" x="1473200" y="4476750"/>
          <p14:tracePt t="114464" x="1498600" y="4476750"/>
          <p14:tracePt t="114479" x="1555750" y="4476750"/>
          <p14:tracePt t="114496" x="1657350" y="4483100"/>
          <p14:tracePt t="114512" x="1708150" y="4495800"/>
          <p14:tracePt t="114529" x="1790700" y="4502150"/>
          <p14:tracePt t="114545" x="1816100" y="4502150"/>
          <p14:tracePt t="114563" x="1828800" y="4502150"/>
          <p14:tracePt t="115113" x="1841500" y="4502150"/>
          <p14:tracePt t="115124" x="1860550" y="4502150"/>
          <p14:tracePt t="115134" x="1885950" y="4502150"/>
          <p14:tracePt t="115145" x="1917700" y="4502150"/>
          <p14:tracePt t="115147" x="1981200" y="4502150"/>
          <p14:tracePt t="115162" x="2165350" y="4502150"/>
          <p14:tracePt t="115179" x="2273300" y="4502150"/>
          <p14:tracePt t="115196" x="2489200" y="4502150"/>
          <p14:tracePt t="115212" x="2584450" y="4502150"/>
          <p14:tracePt t="115212" x="2660650" y="4502150"/>
          <p14:tracePt t="115229" x="2724150" y="4502150"/>
          <p14:tracePt t="115245" x="2813050" y="4502150"/>
          <p14:tracePt t="115263" x="2838450" y="4502150"/>
          <p14:tracePt t="115279" x="2895600" y="4502150"/>
          <p14:tracePt t="115296" x="2921000" y="4502150"/>
          <p14:tracePt t="115312" x="2965450" y="4502150"/>
          <p14:tracePt t="115329" x="3003550" y="4502150"/>
          <p14:tracePt t="115345" x="3009900" y="4502150"/>
          <p14:tracePt t="115384" x="3016250" y="4502150"/>
          <p14:tracePt t="115407" x="3022600" y="4502150"/>
          <p14:tracePt t="115417" x="3028950" y="4502150"/>
          <p14:tracePt t="115427" x="3054350" y="4502150"/>
          <p14:tracePt t="115447" x="3060700" y="4502150"/>
          <p14:tracePt t="115462" x="3073400" y="4502150"/>
          <p14:tracePt t="115477" x="3079750" y="4502150"/>
          <p14:tracePt t="115478" x="3092450" y="4502150"/>
          <p14:tracePt t="115521" x="3098800" y="4502150"/>
          <p14:tracePt t="115531" x="3105150" y="4502150"/>
          <p14:tracePt t="115542" x="3111500" y="4502150"/>
          <p14:tracePt t="115552" x="3143250" y="4502150"/>
          <p14:tracePt t="115561" x="3232150" y="4502150"/>
          <p14:tracePt t="115579" x="3352800" y="4508500"/>
          <p14:tracePt t="115597" x="3409950" y="4514850"/>
          <p14:tracePt t="115612" x="3492500" y="4527550"/>
          <p14:tracePt t="115629" x="3505200" y="4527550"/>
          <p14:tracePt t="118659" x="3511550" y="4527550"/>
          <p14:tracePt t="118680" x="3524250" y="4527550"/>
          <p14:tracePt t="118690" x="3530600" y="4527550"/>
          <p14:tracePt t="118705" x="3549650" y="4521200"/>
          <p14:tracePt t="118707" x="3581400" y="4502150"/>
          <p14:tracePt t="118713" x="3619500" y="4470400"/>
          <p14:tracePt t="118730" x="3714750" y="4387850"/>
          <p14:tracePt t="118747" x="3778250" y="4324350"/>
          <p14:tracePt t="118747" x="3829050" y="4260850"/>
          <p14:tracePt t="118763" x="3886200" y="4191000"/>
          <p14:tracePt t="118780" x="4000500" y="4032250"/>
          <p14:tracePt t="118797" x="4064000" y="3937000"/>
          <p14:tracePt t="118813" x="4197350" y="3740150"/>
          <p14:tracePt t="118830" x="4349750" y="3536950"/>
          <p14:tracePt t="118847" x="4438650" y="3441700"/>
          <p14:tracePt t="118863" x="4584700" y="3282950"/>
          <p14:tracePt t="118880" x="4660900" y="3206750"/>
          <p14:tracePt t="118897" x="4768850" y="3079750"/>
          <p14:tracePt t="118913" x="4876800" y="2959100"/>
          <p14:tracePt t="118930" x="4914900" y="2908300"/>
          <p14:tracePt t="118946" x="5010150" y="2813050"/>
          <p14:tracePt t="118963" x="5060950" y="2762250"/>
          <p14:tracePt t="118979" x="5162550" y="2660650"/>
          <p14:tracePt t="118997" x="5264150" y="2559050"/>
          <p14:tracePt t="119014" x="5314950" y="2508250"/>
          <p14:tracePt t="119030" x="5403850" y="2406650"/>
          <p14:tracePt t="119047" x="5454650" y="2355850"/>
          <p14:tracePt t="119063" x="5530850" y="2266950"/>
          <p14:tracePt t="119080" x="5568950" y="2228850"/>
          <p14:tracePt t="119096" x="5626100" y="2159000"/>
          <p14:tracePt t="119113" x="5683250" y="2082800"/>
          <p14:tracePt t="119130" x="5702300" y="2051050"/>
          <p14:tracePt t="119147" x="5746750" y="1981200"/>
          <p14:tracePt t="119163" x="5765800" y="1930400"/>
          <p14:tracePt t="119163" x="5778500" y="1885950"/>
          <p14:tracePt t="119180" x="5797550" y="1847850"/>
          <p14:tracePt t="119197" x="5816600" y="1752600"/>
          <p14:tracePt t="119213" x="5835650" y="1708150"/>
          <p14:tracePt t="119230" x="5848350" y="1638300"/>
          <p14:tracePt t="119247" x="5861050" y="1600200"/>
          <p14:tracePt t="119263" x="5873750" y="1549400"/>
          <p14:tracePt t="119280" x="5886450" y="1504950"/>
          <p14:tracePt t="119297" x="5892800" y="1492250"/>
          <p14:tracePt t="119314" x="5905500" y="1447800"/>
          <p14:tracePt t="119330" x="5918200" y="1403350"/>
          <p14:tracePt t="119347" x="5924550" y="1377950"/>
          <p14:tracePt t="119363" x="5937250" y="1346200"/>
          <p14:tracePt t="119380" x="5943600" y="1327150"/>
          <p14:tracePt t="119397" x="5949950" y="1295400"/>
          <p14:tracePt t="119413" x="5949950" y="1289050"/>
          <p14:tracePt t="119430" x="5949950" y="1270000"/>
          <p14:tracePt t="119503" x="5949950" y="1263650"/>
          <p14:tracePt t="119514" x="5949950" y="1257300"/>
          <p14:tracePt t="119525" x="5949950" y="1250950"/>
          <p14:tracePt t="119546" x="5949950" y="1244600"/>
          <p14:tracePt t="119556" x="5949950" y="1238250"/>
          <p14:tracePt t="119566" x="5949950" y="1231900"/>
          <p14:tracePt t="119576" x="5949950" y="1225550"/>
          <p14:tracePt t="119579" x="5949950" y="1219200"/>
          <p14:tracePt t="119597" x="5956300" y="1212850"/>
          <p14:tracePt t="119613" x="5962650" y="1206500"/>
          <p14:tracePt t="119650" x="5962650" y="1200150"/>
          <p14:tracePt t="119651" x="5969000" y="1200150"/>
          <p14:tracePt t="119905" x="5962650" y="1200150"/>
          <p14:tracePt t="119927" x="5956300" y="1200150"/>
          <p14:tracePt t="119948" x="5949950" y="1200150"/>
          <p14:tracePt t="119957" x="5943600" y="1200150"/>
          <p14:tracePt t="119972" x="5937250" y="1200150"/>
          <p14:tracePt t="119980" x="5930900" y="1200150"/>
          <p14:tracePt t="119981" x="5924550" y="1200150"/>
          <p14:tracePt t="119997" x="5911850" y="1200150"/>
          <p14:tracePt t="120013" x="5905500" y="1200150"/>
          <p14:tracePt t="120030" x="5899150" y="1200150"/>
          <p14:tracePt t="120046" x="5886450" y="1200150"/>
          <p14:tracePt t="120063" x="5880100" y="1200150"/>
          <p14:tracePt t="120080" x="5873750" y="1200150"/>
          <p14:tracePt t="120097" x="5867400" y="1200150"/>
          <p14:tracePt t="120134" x="5861050" y="1200150"/>
          <p14:tracePt t="120135" x="5854700" y="1200150"/>
          <p14:tracePt t="120147" x="5848350" y="1200150"/>
          <p14:tracePt t="120163" x="5822950" y="1200150"/>
          <p14:tracePt t="120180" x="5784850" y="1200150"/>
          <p14:tracePt t="120197" x="5759450" y="1200150"/>
          <p14:tracePt t="120213" x="5715000" y="1200150"/>
          <p14:tracePt t="120230" x="5702300" y="1200150"/>
          <p14:tracePt t="120247" x="5670550" y="1200150"/>
          <p14:tracePt t="120263" x="5664200" y="1200150"/>
          <p14:tracePt t="120768" x="5657850" y="1200150"/>
          <p14:tracePt t="120779" x="5651500" y="1200150"/>
          <p14:tracePt t="120789" x="5645150" y="1200150"/>
          <p14:tracePt t="120799" x="5619750" y="1200150"/>
          <p14:tracePt t="120813" x="5588000" y="1200150"/>
          <p14:tracePt t="120814" x="5530850" y="1200150"/>
          <p14:tracePt t="120830" x="5365750" y="1200150"/>
          <p14:tracePt t="120847" x="5149850" y="1206500"/>
          <p14:tracePt t="120863" x="5041900" y="1206500"/>
          <p14:tracePt t="120880" x="4851400" y="1206500"/>
          <p14:tracePt t="120897" x="4762500" y="1206500"/>
          <p14:tracePt t="120913" x="4635500" y="1206500"/>
          <p14:tracePt t="120930" x="4546600" y="1206500"/>
          <p14:tracePt t="120947" x="4502150" y="1206500"/>
          <p14:tracePt t="120963" x="4425950" y="1206500"/>
          <p14:tracePt t="120980" x="4337050" y="1206500"/>
          <p14:tracePt t="120997" x="4292600" y="1206500"/>
          <p14:tracePt t="121013" x="4203700" y="1200150"/>
          <p14:tracePt t="121030" x="4146550" y="1187450"/>
          <p14:tracePt t="121046" x="4044950" y="1174750"/>
          <p14:tracePt t="121063" x="3987800" y="1168400"/>
          <p14:tracePt t="121080" x="3886200" y="1155700"/>
          <p14:tracePt t="121097" x="3797300" y="1149350"/>
          <p14:tracePt t="121113" x="3771900" y="1149350"/>
          <p14:tracePt t="121129" x="3740150" y="1149350"/>
          <p14:tracePt t="121147" x="3727450" y="1149350"/>
          <p14:tracePt t="121162" x="3721100" y="1149350"/>
          <p14:tracePt t="121420" x="3733800" y="1149350"/>
          <p14:tracePt t="121430" x="3752850" y="1143000"/>
          <p14:tracePt t="121441" x="3765550" y="1143000"/>
          <p14:tracePt t="121449" x="3797300" y="1143000"/>
          <p14:tracePt t="121463" x="3835400" y="1143000"/>
          <p14:tracePt t="121464" x="3879850" y="1136650"/>
          <p14:tracePt t="121480" x="3975100" y="1136650"/>
          <p14:tracePt t="121497" x="4019550" y="1136650"/>
          <p14:tracePt t="121513" x="4102100" y="1136650"/>
          <p14:tracePt t="121530" x="4140200" y="1136650"/>
          <p14:tracePt t="121547" x="4152900" y="1136650"/>
          <p14:tracePt t="121563" x="4159250" y="1136650"/>
          <p14:tracePt t="122613" x="4159250" y="1143000"/>
          <p14:tracePt t="122623" x="4159250" y="1149350"/>
          <p14:tracePt t="122634" x="4159250" y="1174750"/>
          <p14:tracePt t="122647" x="4152900" y="1212850"/>
          <p14:tracePt t="122649" x="4140200" y="1276350"/>
          <p14:tracePt t="122663" x="4083050" y="1466850"/>
          <p14:tracePt t="122680" x="4038600" y="1606550"/>
          <p14:tracePt t="122680" x="3981450" y="1803400"/>
          <p14:tracePt t="122697" x="3911600" y="2025650"/>
          <p14:tracePt t="122713" x="3790950" y="2527300"/>
          <p14:tracePt t="122730" x="3752850" y="2762250"/>
          <p14:tracePt t="122747" x="3683000" y="3295650"/>
          <p14:tracePt t="122763" x="3657600" y="3543300"/>
          <p14:tracePt t="122763" x="3657600" y="3790950"/>
          <p14:tracePt t="122780" x="3644900" y="4013200"/>
          <p14:tracePt t="122797" x="3644900" y="4457700"/>
          <p14:tracePt t="122813" x="3644900" y="4679950"/>
          <p14:tracePt t="122830" x="3644900" y="5099050"/>
          <p14:tracePt t="122847" x="3644900" y="5276850"/>
          <p14:tracePt t="122863" x="3644900" y="5613400"/>
          <p14:tracePt t="122880" x="3644900" y="5886450"/>
          <p14:tracePt t="122897" x="3644900" y="5994400"/>
          <p14:tracePt t="122913" x="3644900" y="6153150"/>
          <p14:tracePt t="122930" x="3644900" y="6210300"/>
          <p14:tracePt t="122947" x="3644900" y="6280150"/>
          <p14:tracePt t="122964" x="3644900" y="6305550"/>
          <p14:tracePt t="122980" x="3644900" y="6318250"/>
          <p14:tracePt t="123101" x="3644900" y="6311900"/>
          <p14:tracePt t="123112" x="3644900" y="6299200"/>
          <p14:tracePt t="123122" x="3644900" y="6280150"/>
          <p14:tracePt t="123132" x="3644900" y="6242050"/>
          <p14:tracePt t="123147" x="3638550" y="6197600"/>
          <p14:tracePt t="123148" x="3632200" y="6140450"/>
          <p14:tracePt t="123163" x="3606800" y="5988050"/>
          <p14:tracePt t="123180" x="3562350" y="5822950"/>
          <p14:tracePt t="123197" x="3524250" y="5740400"/>
          <p14:tracePt t="123213" x="3467100" y="5594350"/>
          <p14:tracePt t="123230" x="3429000" y="5537200"/>
          <p14:tracePt t="123230" x="3397250" y="5486400"/>
          <p14:tracePt t="123247" x="3371850" y="5448300"/>
          <p14:tracePt t="123263" x="3327400" y="5391150"/>
          <p14:tracePt t="123280" x="3308350" y="5372100"/>
          <p14:tracePt t="123297" x="3276600" y="5340350"/>
          <p14:tracePt t="123313" x="3257550" y="5327650"/>
          <p14:tracePt t="123330" x="3213100" y="5308600"/>
          <p14:tracePt t="123347" x="3168650" y="5289550"/>
          <p14:tracePt t="123364" x="3149600" y="5283200"/>
          <p14:tracePt t="123380" x="3117850" y="5283200"/>
          <p14:tracePt t="123397" x="3111500" y="5276850"/>
          <p14:tracePt t="123413" x="3098800" y="5276850"/>
          <p14:tracePt t="125948" x="3105150" y="5276850"/>
          <p14:tracePt t="130618" x="3105150" y="5270500"/>
          <p14:tracePt t="130659" x="3105150" y="5264150"/>
          <p14:tracePt t="131484" x="3111500" y="5264150"/>
          <p14:tracePt t="134333" x="3117850" y="5264150"/>
          <p14:tracePt t="134365" x="3124200" y="5251450"/>
          <p14:tracePt t="134375" x="3130550" y="5245100"/>
          <p14:tracePt t="134379" x="3136900" y="5226050"/>
          <p14:tracePt t="134397" x="3143250" y="5213350"/>
          <p14:tracePt t="134413" x="3149600" y="5200650"/>
          <p14:tracePt t="134429" x="3155950" y="5194300"/>
          <p14:tracePt t="134447" x="3155950" y="5187950"/>
          <p14:tracePt t="134500" x="3155950" y="5181600"/>
          <p14:tracePt t="134509" x="3155950" y="5175250"/>
          <p14:tracePt t="134540" x="3155950" y="5168900"/>
          <p14:tracePt t="134796" x="3149600" y="5168900"/>
          <p14:tracePt t="134806" x="3143250" y="5168900"/>
          <p14:tracePt t="134838" x="3136900" y="5168900"/>
          <p14:tracePt t="134848" x="3130550" y="5168900"/>
          <p14:tracePt t="134879" x="3124200" y="5168900"/>
          <p14:tracePt t="135082" x="3117850" y="5168900"/>
          <p14:tracePt t="135123" x="3111500" y="5168900"/>
          <p14:tracePt t="135675" x="3105150" y="5168900"/>
          <p14:tracePt t="135679" x="3098800" y="5168900"/>
          <p14:tracePt t="135707" x="3092450" y="5168900"/>
          <p14:tracePt t="136022" x="3092450" y="5175250"/>
          <p14:tracePt t="136043" x="3092450" y="5181600"/>
          <p14:tracePt t="136105" x="3086100" y="5187950"/>
          <p14:tracePt t="136126" x="3079750" y="5187950"/>
          <p14:tracePt t="136167" x="3073400" y="5187950"/>
          <p14:tracePt t="136189" x="3067050" y="5194300"/>
          <p14:tracePt t="136210" x="3060700" y="5200650"/>
          <p14:tracePt t="136241" x="3054350" y="5200650"/>
          <p14:tracePt t="136257" x="3054350" y="5207000"/>
          <p14:tracePt t="136258" x="3048000" y="5207000"/>
          <p14:tracePt t="136264" x="3048000" y="5213350"/>
          <p14:tracePt t="136280" x="3041650" y="5213350"/>
          <p14:tracePt t="136315" x="3035300" y="5219700"/>
          <p14:tracePt t="136335" x="3028950" y="5219700"/>
          <p14:tracePt t="136386" x="3022600" y="5219700"/>
          <p14:tracePt t="136418" x="3016250" y="5219700"/>
          <p14:tracePt t="136440" x="3009900" y="5226050"/>
          <p14:tracePt t="136469" x="3003550" y="5232400"/>
          <p14:tracePt t="136491" x="2997200" y="5232400"/>
          <p14:tracePt t="136500" x="2990850" y="5232400"/>
          <p14:tracePt t="136521" x="2984500" y="5238750"/>
          <p14:tracePt t="136532" x="2978150" y="5238750"/>
          <p14:tracePt t="136533" x="2978150" y="5245100"/>
          <p14:tracePt t="136547" x="2965450" y="5245100"/>
          <p14:tracePt t="136565" x="2959100" y="5245100"/>
          <p14:tracePt t="136581" x="2959100" y="5251450"/>
          <p14:tracePt t="136598" x="2952750" y="5251450"/>
          <p14:tracePt t="136614" x="2940050" y="5251450"/>
          <p14:tracePt t="136657" x="2933700" y="5251450"/>
          <p14:tracePt t="136666" x="2921000" y="5251450"/>
          <p14:tracePt t="136668" x="2914650" y="5257800"/>
          <p14:tracePt t="136680" x="2901950" y="5257800"/>
          <p14:tracePt t="136698" x="2870200" y="5270500"/>
          <p14:tracePt t="136714" x="2832100" y="5276850"/>
          <p14:tracePt t="136730" x="2806700" y="5283200"/>
          <p14:tracePt t="136747" x="2749550" y="5289550"/>
          <p14:tracePt t="136765" x="2724150" y="5289550"/>
          <p14:tracePt t="136781" x="2654300" y="5295900"/>
          <p14:tracePt t="136797" x="2590800" y="5295900"/>
          <p14:tracePt t="136814" x="2559050" y="5295900"/>
          <p14:tracePt t="136831" x="2476500" y="5295900"/>
          <p14:tracePt t="136847" x="2419350" y="5295900"/>
          <p14:tracePt t="136864" x="2406650" y="5295900"/>
          <p14:tracePt t="136880" x="2368550" y="5295900"/>
          <p14:tracePt t="136936" x="2362200" y="5295900"/>
          <p14:tracePt t="137924" x="2355850" y="5295900"/>
          <p14:tracePt t="137934" x="2349500" y="5295900"/>
          <p14:tracePt t="137940" x="2349500" y="5289550"/>
          <p14:tracePt t="137948" x="2343150" y="5283200"/>
          <p14:tracePt t="137964" x="2330450" y="5276850"/>
          <p14:tracePt t="137981" x="2317750" y="5270500"/>
          <p14:tracePt t="137997" x="2311400" y="5257800"/>
          <p14:tracePt t="138014" x="2298700" y="5251450"/>
          <p14:tracePt t="138030" x="2286000" y="5238750"/>
          <p14:tracePt t="138047" x="2279650" y="5226050"/>
          <p14:tracePt t="138064" x="2260600" y="5213350"/>
          <p14:tracePt t="138081" x="2254250" y="5207000"/>
          <p14:tracePt t="138097" x="2254250" y="5200650"/>
          <p14:tracePt t="138114" x="2247900" y="5200650"/>
          <p14:tracePt t="138130" x="2241550" y="5194300"/>
          <p14:tracePt t="138147" x="2235200" y="5181600"/>
          <p14:tracePt t="138164" x="2228850" y="5168900"/>
          <p14:tracePt t="138180" x="2222500" y="5162550"/>
          <p14:tracePt t="138197" x="2222500" y="5156200"/>
          <p14:tracePt t="138236" x="2222500" y="5149850"/>
          <p14:tracePt t="138257" x="2222500" y="5143500"/>
          <p14:tracePt t="138277" x="2222500" y="5137150"/>
          <p14:tracePt t="138319" x="2222500" y="5130800"/>
          <p14:tracePt t="138330" x="2222500" y="5124450"/>
          <p14:tracePt t="138350" x="2222500" y="5118100"/>
          <p14:tracePt t="138371" x="2222500" y="5105400"/>
          <p14:tracePt t="138382" x="2222500" y="5099050"/>
          <p14:tracePt t="138392" x="2222500" y="5092700"/>
          <p14:tracePt t="138397" x="2222500" y="5073650"/>
          <p14:tracePt t="138414" x="2222500" y="5060950"/>
          <p14:tracePt t="138430" x="2222500" y="5041900"/>
          <p14:tracePt t="138448" x="2222500" y="5035550"/>
          <p14:tracePt t="138464" x="2222500" y="5022850"/>
          <p14:tracePt t="138480" x="2222500" y="5010150"/>
          <p14:tracePt t="138548" x="2222500" y="5003800"/>
          <p14:tracePt t="138630" x="2222500" y="4997450"/>
          <p14:tracePt t="138655" x="2222500" y="4991100"/>
          <p14:tracePt t="138672" x="2222500" y="4978400"/>
          <p14:tracePt t="138682" x="2222500" y="4965700"/>
          <p14:tracePt t="138684" x="2222500" y="4959350"/>
          <p14:tracePt t="138697" x="2222500" y="4921250"/>
          <p14:tracePt t="138714" x="2222500" y="4895850"/>
          <p14:tracePt t="138730" x="2222500" y="4832350"/>
          <p14:tracePt t="138748" x="2222500" y="4800600"/>
          <p14:tracePt t="138764" x="2222500" y="4699000"/>
          <p14:tracePt t="138781" x="2222500" y="4610100"/>
          <p14:tracePt t="138798" x="2222500" y="4578350"/>
          <p14:tracePt t="138814" x="2222500" y="4521200"/>
          <p14:tracePt t="138831" x="2222500" y="4502150"/>
          <p14:tracePt t="138848" x="2222500" y="4464050"/>
          <p14:tracePt t="138863" x="2222500" y="4425950"/>
          <p14:tracePt t="138881" x="2222500" y="4413250"/>
          <p14:tracePt t="138898" x="2222500" y="4381500"/>
          <p14:tracePt t="138914" x="2222500" y="4368800"/>
          <p14:tracePt t="138930" x="2222500" y="4343400"/>
          <p14:tracePt t="138948" x="2222500" y="4337050"/>
          <p14:tracePt t="138964" x="2216150" y="4324350"/>
          <p14:tracePt t="138980" x="2209800" y="4318000"/>
          <p14:tracePt t="138997" x="2203450" y="4311650"/>
          <p14:tracePt t="139014" x="2203450" y="4305300"/>
          <p14:tracePt t="139030" x="2190750" y="4305300"/>
          <p14:tracePt t="139047" x="2184400" y="4298950"/>
          <p14:tracePt t="139063" x="2171700" y="4279900"/>
          <p14:tracePt t="139080" x="2159000" y="4267200"/>
          <p14:tracePt t="139097" x="2133600" y="4254500"/>
          <p14:tracePt t="139114" x="2114550" y="4229100"/>
          <p14:tracePt t="139131" x="2101850" y="4216400"/>
          <p14:tracePt t="139147" x="2076450" y="4197350"/>
          <p14:tracePt t="139164" x="2070100" y="4191000"/>
          <p14:tracePt t="139180" x="2025650" y="4165600"/>
          <p14:tracePt t="139197" x="1968500" y="4146550"/>
          <p14:tracePt t="139213" x="1943100" y="4140200"/>
          <p14:tracePt t="139230" x="1866900" y="4133850"/>
          <p14:tracePt t="139248" x="1822450" y="4121150"/>
          <p14:tracePt t="139264" x="1746250" y="4121150"/>
          <p14:tracePt t="139280" x="1676400" y="4121150"/>
          <p14:tracePt t="139297" x="1638300" y="4114800"/>
          <p14:tracePt t="139314" x="1593850" y="4114800"/>
          <p14:tracePt t="139330" x="1568450" y="4108450"/>
          <p14:tracePt t="139348" x="1530350" y="4102100"/>
          <p14:tracePt t="139364" x="1498600" y="4095750"/>
          <p14:tracePt t="139380" x="1479550" y="4095750"/>
          <p14:tracePt t="139398" x="1454150" y="4095750"/>
          <p14:tracePt t="139414" x="1435100" y="4095750"/>
          <p14:tracePt t="139431" x="1384300" y="4095750"/>
          <p14:tracePt t="139448" x="1339850" y="4095750"/>
          <p14:tracePt t="139464" x="1314450" y="4095750"/>
          <p14:tracePt t="139480" x="1263650" y="4095750"/>
          <p14:tracePt t="139497" x="1238250" y="4095750"/>
          <p14:tracePt t="139514" x="1200150" y="4095750"/>
          <p14:tracePt t="139530" x="1162050" y="4095750"/>
          <p14:tracePt t="139548" x="1143000" y="4095750"/>
          <p14:tracePt t="139563" x="1098550" y="4095750"/>
          <p14:tracePt t="139580" x="1073150" y="4095750"/>
          <p14:tracePt t="139598" x="1022350" y="4095750"/>
          <p14:tracePt t="139614" x="977900" y="4095750"/>
          <p14:tracePt t="139631" x="952500" y="4095750"/>
          <p14:tracePt t="139648" x="914400" y="4095750"/>
          <p14:tracePt t="139664" x="901700" y="4095750"/>
          <p14:tracePt t="139680" x="857250" y="4095750"/>
          <p14:tracePt t="139698" x="838200" y="4095750"/>
          <p14:tracePt t="139713" x="793750" y="4089400"/>
          <p14:tracePt t="139730" x="736600" y="4089400"/>
          <p14:tracePt t="139748" x="711200" y="4083050"/>
          <p14:tracePt t="139764" x="660400" y="4083050"/>
          <p14:tracePt t="139781" x="641350" y="4083050"/>
          <p14:tracePt t="139798" x="603250" y="4083050"/>
          <p14:tracePt t="139814" x="571500" y="4083050"/>
          <p14:tracePt t="139830" x="565150" y="4083050"/>
          <p14:tracePt t="139847" x="533400" y="4083050"/>
          <p14:tracePt t="139864" x="527050" y="4083050"/>
          <p14:tracePt t="139880" x="501650" y="4083050"/>
          <p14:tracePt t="139897" x="476250" y="4095750"/>
          <p14:tracePt t="139914" x="463550" y="4095750"/>
          <p14:tracePt t="139930" x="450850" y="4108450"/>
          <p14:tracePt t="139947" x="438150" y="4108450"/>
          <p14:tracePt t="139964" x="431800" y="4114800"/>
          <p14:tracePt t="139980" x="419100" y="4127500"/>
          <p14:tracePt t="139997" x="412750" y="4127500"/>
          <p14:tracePt t="140013" x="412750" y="4133850"/>
          <p14:tracePt t="140030" x="406400" y="4133850"/>
          <p14:tracePt t="140475" x="400050" y="4140200"/>
          <p14:tracePt t="140496" x="393700" y="4140200"/>
          <p14:tracePt t="140507" x="393700" y="4146550"/>
          <p14:tracePt t="140527" x="387350" y="4146550"/>
          <p14:tracePt t="140539" x="381000" y="4152900"/>
          <p14:tracePt t="140547" x="381000" y="4159250"/>
          <p14:tracePt t="140563" x="374650" y="4165600"/>
          <p14:tracePt t="140565" x="361950" y="4171950"/>
          <p14:tracePt t="140580" x="361950" y="4178300"/>
          <p14:tracePt t="140598" x="355600" y="4184650"/>
          <p14:tracePt t="140614" x="349250" y="4191000"/>
          <p14:tracePt t="140630" x="342900" y="4197350"/>
          <p14:tracePt t="140647" x="330200" y="4210050"/>
          <p14:tracePt t="140664" x="330200" y="4216400"/>
          <p14:tracePt t="140681" x="317500" y="4222750"/>
          <p14:tracePt t="140697" x="311150" y="4235450"/>
          <p14:tracePt t="140714" x="304800" y="4241800"/>
          <p14:tracePt t="140731" x="292100" y="4254500"/>
          <p14:tracePt t="140766" x="292100" y="4260850"/>
          <p14:tracePt t="140780" x="292100" y="4267200"/>
          <p14:tracePt t="140781" x="285750" y="4273550"/>
          <p14:tracePt t="140797" x="285750" y="4279900"/>
          <p14:tracePt t="140815" x="279400" y="4286250"/>
          <p14:tracePt t="140830" x="279400" y="4298950"/>
          <p14:tracePt t="140848" x="273050" y="4305300"/>
          <p14:tracePt t="140864" x="273050" y="4324350"/>
          <p14:tracePt t="140880" x="273050" y="4330700"/>
          <p14:tracePt t="140897" x="266700" y="4356100"/>
          <p14:tracePt t="140913" x="260350" y="4356100"/>
          <p14:tracePt t="140930" x="254000" y="4375150"/>
          <p14:tracePt t="140947" x="254000" y="4387850"/>
          <p14:tracePt t="140964" x="254000" y="4394200"/>
          <p14:tracePt t="140980" x="254000" y="4400550"/>
          <p14:tracePt t="140998" x="254000" y="4406900"/>
          <p14:tracePt t="141013" x="254000" y="4413250"/>
          <p14:tracePt t="141030" x="247650" y="4425950"/>
          <p14:tracePt t="141064" x="247650" y="4432300"/>
          <p14:tracePt t="141065" x="247650" y="4451350"/>
          <p14:tracePt t="141081" x="247650" y="4457700"/>
          <p14:tracePt t="141097" x="247650" y="4476750"/>
          <p14:tracePt t="141114" x="247650" y="4483100"/>
          <p14:tracePt t="141130" x="247650" y="4502150"/>
          <p14:tracePt t="141147" x="247650" y="4527550"/>
          <p14:tracePt t="141164" x="247650" y="4533900"/>
          <p14:tracePt t="141180" x="247650" y="4552950"/>
          <p14:tracePt t="141198" x="247650" y="4559300"/>
          <p14:tracePt t="141214" x="247650" y="4578350"/>
          <p14:tracePt t="141230" x="247650" y="4597400"/>
          <p14:tracePt t="141247" x="247650" y="4603750"/>
          <p14:tracePt t="141264" x="247650" y="4616450"/>
          <p14:tracePt t="141280" x="247650" y="4622800"/>
          <p14:tracePt t="141297" x="247650" y="4629150"/>
          <p14:tracePt t="141313" x="247650" y="4635500"/>
          <p14:tracePt t="141512" x="254000" y="4635500"/>
          <p14:tracePt t="141523" x="266700" y="4629150"/>
          <p14:tracePt t="141533" x="273050" y="4622800"/>
          <p14:tracePt t="141539" x="285750" y="4610100"/>
          <p14:tracePt t="141547" x="298450" y="4603750"/>
          <p14:tracePt t="141564" x="323850" y="4578350"/>
          <p14:tracePt t="141581" x="368300" y="4552950"/>
          <p14:tracePt t="141597" x="387350" y="4540250"/>
          <p14:tracePt t="141615" x="463550" y="4521200"/>
          <p14:tracePt t="141631" x="514350" y="4502150"/>
          <p14:tracePt t="141648" x="635000" y="4470400"/>
          <p14:tracePt t="141664" x="781050" y="4425950"/>
          <p14:tracePt t="141680" x="863600" y="4400550"/>
          <p14:tracePt t="141697" x="1060450" y="4362450"/>
          <p14:tracePt t="141714" x="1181100" y="4343400"/>
          <p14:tracePt t="141730" x="1422400" y="4318000"/>
          <p14:tracePt t="141747" x="1651000" y="4311650"/>
          <p14:tracePt t="141764" x="1746250" y="4311650"/>
          <p14:tracePt t="141780" x="1854200" y="4311650"/>
          <p14:tracePt t="141797" x="1879600" y="4311650"/>
          <p14:tracePt t="142030" x="1885950" y="4311650"/>
          <p14:tracePt t="142071" x="1892300" y="4311650"/>
          <p14:tracePt t="142102" x="1898650" y="4311650"/>
          <p14:tracePt t="142113" x="1905000" y="4311650"/>
          <p14:tracePt t="142143" x="1911350" y="4311650"/>
          <p14:tracePt t="142146" x="1917700" y="4311650"/>
          <p14:tracePt t="142165" x="1924050" y="4311650"/>
          <p14:tracePt t="142389" x="1924050" y="4305300"/>
          <p14:tracePt t="142409" x="1924050" y="4298950"/>
          <p14:tracePt t="142414" x="1924050" y="4292600"/>
          <p14:tracePt t="142430" x="1924050" y="4286250"/>
          <p14:tracePt t="142447" x="1930400" y="4273550"/>
          <p14:tracePt t="142464" x="1930400" y="4267200"/>
          <p14:tracePt t="142480" x="1936750" y="4260850"/>
          <p14:tracePt t="142497" x="1936750" y="4254500"/>
          <p14:tracePt t="142497" x="1936750" y="4248150"/>
          <p14:tracePt t="142514" x="1936750" y="4241800"/>
          <p14:tracePt t="142555" x="1936750" y="4235450"/>
          <p14:tracePt t="142565" x="1930400" y="4229100"/>
          <p14:tracePt t="142570" x="1930400" y="4222750"/>
          <p14:tracePt t="142580" x="1898650" y="4210050"/>
          <p14:tracePt t="142598" x="1885950" y="4203700"/>
          <p14:tracePt t="142614" x="1860550" y="4191000"/>
          <p14:tracePt t="142630" x="1847850" y="4184650"/>
          <p14:tracePt t="142648" x="1835150" y="4178300"/>
          <p14:tracePt t="142664" x="1816100" y="4178300"/>
          <p14:tracePt t="142680" x="1809750" y="4178300"/>
          <p14:tracePt t="142697" x="1790700" y="4178300"/>
          <p14:tracePt t="142713" x="1778000" y="4178300"/>
          <p14:tracePt t="142730" x="1758950" y="4178300"/>
          <p14:tracePt t="142747" x="1727200" y="4178300"/>
          <p14:tracePt t="142764" x="1720850" y="4178300"/>
          <p14:tracePt t="142780" x="1701800" y="4178300"/>
          <p14:tracePt t="142798" x="1695450" y="4178300"/>
          <p14:tracePt t="142814" x="1682750" y="4178300"/>
          <p14:tracePt t="142907" x="1676400" y="4178300"/>
          <p14:tracePt t="142928" x="1670050" y="4178300"/>
          <p14:tracePt t="142930" x="1663700" y="4178300"/>
          <p14:tracePt t="142959" x="1657350" y="4178300"/>
          <p14:tracePt t="142969" x="1651000" y="4178300"/>
          <p14:tracePt t="142993" x="1644650" y="4178300"/>
          <p14:tracePt t="143032" x="1638300" y="4178300"/>
          <p14:tracePt t="143042" x="1631950" y="4178300"/>
          <p14:tracePt t="143073" x="1625600" y="4178300"/>
          <p14:tracePt t="143216" x="1625600" y="4184650"/>
          <p14:tracePt t="143257" x="1625600" y="4191000"/>
          <p14:tracePt t="143269" x="1625600" y="4197350"/>
          <p14:tracePt t="143288" x="1625600" y="4203700"/>
          <p14:tracePt t="143319" x="1625600" y="4210050"/>
          <p14:tracePt t="143350" x="1625600" y="4216400"/>
          <p14:tracePt t="143366" x="1625600" y="4222750"/>
          <p14:tracePt t="143391" x="1625600" y="4229100"/>
          <p14:tracePt t="143402" x="1625600" y="4235450"/>
          <p14:tracePt t="143414" x="1625600" y="4241800"/>
          <p14:tracePt t="143415" x="1625600" y="4248150"/>
          <p14:tracePt t="143430" x="1625600" y="4254500"/>
          <p14:tracePt t="143447" x="1625600" y="4260850"/>
          <p14:tracePt t="143464" x="1619250" y="4267200"/>
          <p14:tracePt t="144533" x="1619250" y="4273550"/>
          <p14:tracePt t="144556" x="1612900" y="4279900"/>
          <p14:tracePt t="144567" x="1612900" y="4286250"/>
          <p14:tracePt t="144568" x="1612900" y="4292600"/>
          <p14:tracePt t="144580" x="1606550" y="4305300"/>
          <p14:tracePt t="144627" x="1600200" y="4311650"/>
          <p14:tracePt t="144648" x="1593850" y="4311650"/>
          <p14:tracePt t="144668" x="1593850" y="4318000"/>
          <p14:tracePt t="144679" x="1581150" y="4330700"/>
          <p14:tracePt t="144689" x="1574800" y="4330700"/>
          <p14:tracePt t="144700" x="1568450" y="4343400"/>
          <p14:tracePt t="144710" x="1562100" y="4356100"/>
          <p14:tracePt t="144715" x="1555750" y="4362450"/>
          <p14:tracePt t="144730" x="1536700" y="4381500"/>
          <p14:tracePt t="144747" x="1524000" y="4400550"/>
          <p14:tracePt t="144764" x="1517650" y="4400550"/>
          <p14:tracePt t="144780" x="1504950" y="4413250"/>
          <p14:tracePt t="144797" x="1498600" y="4419600"/>
          <p14:tracePt t="144814" x="1492250" y="4419600"/>
          <p14:tracePt t="145109" x="1498600" y="4419600"/>
          <p14:tracePt t="145130" x="1511300" y="4413250"/>
          <p14:tracePt t="145140" x="1524000" y="4406900"/>
          <p14:tracePt t="145150" x="1536700" y="4400550"/>
          <p14:tracePt t="145163" x="1549400" y="4394200"/>
          <p14:tracePt t="145180" x="1574800" y="4387850"/>
          <p14:tracePt t="145183" x="1593850" y="4387850"/>
          <p14:tracePt t="145197" x="1606550" y="4381500"/>
          <p14:tracePt t="145214" x="1619250" y="4381500"/>
          <p14:tracePt t="145230" x="1644650" y="4381500"/>
          <p14:tracePt t="145247" x="1663700" y="4375150"/>
          <p14:tracePt t="145263" x="1695450" y="4375150"/>
          <p14:tracePt t="145280" x="1739900" y="4368800"/>
          <p14:tracePt t="145297" x="1758950" y="4368800"/>
          <p14:tracePt t="145314" x="1778000" y="4368800"/>
          <p14:tracePt t="145330" x="1784350" y="4368800"/>
          <p14:tracePt t="145380" x="1790700" y="4368800"/>
          <p14:tracePt t="145391" x="1803400" y="4368800"/>
          <p14:tracePt t="145414" x="1822450" y="4368800"/>
          <p14:tracePt t="145422" x="1835150" y="4375150"/>
          <p14:tracePt t="145432" x="1847850" y="4381500"/>
          <p14:tracePt t="145439" x="1873250" y="4394200"/>
          <p14:tracePt t="145447" x="1892300" y="4400550"/>
          <p14:tracePt t="145463" x="1917700" y="4413250"/>
          <p14:tracePt t="145480" x="1924050" y="4413250"/>
          <p14:tracePt t="145526" x="1930400" y="4413250"/>
          <p14:tracePt t="145558" x="1936750" y="4413250"/>
          <p14:tracePt t="145579" x="1943100" y="4406900"/>
          <p14:tracePt t="145589" x="1943100" y="4400550"/>
          <p14:tracePt t="145600" x="1943100" y="4387850"/>
          <p14:tracePt t="145620" x="1943100" y="4375150"/>
          <p14:tracePt t="145631" x="1943100" y="4362450"/>
          <p14:tracePt t="145653" x="1943100" y="4349750"/>
          <p14:tracePt t="145664" x="1943100" y="4337050"/>
          <p14:tracePt t="145665" x="1943100" y="4330700"/>
          <p14:tracePt t="145681" x="1943100" y="4298950"/>
          <p14:tracePt t="145697" x="1930400" y="4273550"/>
          <p14:tracePt t="145714" x="1879600" y="4216400"/>
          <p14:tracePt t="145730" x="1816100" y="4159250"/>
          <p14:tracePt t="145747" x="1797050" y="4127500"/>
          <p14:tracePt t="145763" x="1752600" y="4089400"/>
          <p14:tracePt t="145780" x="1733550" y="4076700"/>
          <p14:tracePt t="145797" x="1689100" y="4064000"/>
          <p14:tracePt t="145813" x="1631950" y="4064000"/>
          <p14:tracePt t="145830" x="1600200" y="4057650"/>
          <p14:tracePt t="145847" x="1517650" y="4057650"/>
          <p14:tracePt t="145864" x="1473200" y="4057650"/>
          <p14:tracePt t="145880" x="1409700" y="4057650"/>
          <p14:tracePt t="145897" x="1352550" y="4057650"/>
          <p14:tracePt t="145913" x="1327150" y="4057650"/>
          <p14:tracePt t="145930" x="1263650" y="4064000"/>
          <p14:tracePt t="145947" x="1238250" y="4070350"/>
          <p14:tracePt t="145963" x="1187450" y="4089400"/>
          <p14:tracePt t="145980" x="1143000" y="4121150"/>
          <p14:tracePt t="145997" x="1123950" y="4133850"/>
          <p14:tracePt t="146014" x="1104900" y="4165600"/>
          <p14:tracePt t="146030" x="1092200" y="4184650"/>
          <p14:tracePt t="146047" x="1066800" y="4222750"/>
          <p14:tracePt t="146064" x="1047750" y="4260850"/>
          <p14:tracePt t="146080" x="1041400" y="4286250"/>
          <p14:tracePt t="146097" x="1035050" y="4330700"/>
          <p14:tracePt t="146113" x="1028700" y="4356100"/>
          <p14:tracePt t="146130" x="1028700" y="4400550"/>
          <p14:tracePt t="146147" x="1022350" y="4445000"/>
          <p14:tracePt t="146164" x="1022350" y="4470400"/>
          <p14:tracePt t="146181" x="1022350" y="4527550"/>
          <p14:tracePt t="146197" x="1022350" y="4552950"/>
          <p14:tracePt t="146214" x="1035050" y="4610100"/>
          <p14:tracePt t="146230" x="1054100" y="4660900"/>
          <p14:tracePt t="146247" x="1060450" y="4686300"/>
          <p14:tracePt t="146264" x="1073150" y="4737100"/>
          <p14:tracePt t="146280" x="1079500" y="4762500"/>
          <p14:tracePt t="146296" x="1092200" y="4813300"/>
          <p14:tracePt t="146313" x="1104900" y="4857750"/>
          <p14:tracePt t="146330" x="1111250" y="4883150"/>
          <p14:tracePt t="146347" x="1130300" y="4914900"/>
          <p14:tracePt t="146364" x="1143000" y="4933950"/>
          <p14:tracePt t="146380" x="1168400" y="4978400"/>
          <p14:tracePt t="146398" x="1187450" y="4997450"/>
          <p14:tracePt t="146398" x="1206500" y="5029200"/>
          <p14:tracePt t="146415" x="1225550" y="5048250"/>
          <p14:tracePt t="146430" x="1257300" y="5086350"/>
          <p14:tracePt t="146447" x="1276350" y="5099050"/>
          <p14:tracePt t="146463" x="1301750" y="5111750"/>
          <p14:tracePt t="146480" x="1320800" y="5118100"/>
          <p14:tracePt t="146497" x="1371600" y="5124450"/>
          <p14:tracePt t="146514" x="1441450" y="5124450"/>
          <p14:tracePt t="146530" x="1485900" y="5124450"/>
          <p14:tracePt t="146547" x="1581150" y="5124450"/>
          <p14:tracePt t="146564" x="1638300" y="5124450"/>
          <p14:tracePt t="146580" x="1720850" y="5111750"/>
          <p14:tracePt t="146596" x="1784350" y="5080000"/>
          <p14:tracePt t="146614" x="1809750" y="5054600"/>
          <p14:tracePt t="146630" x="1841500" y="4997450"/>
          <p14:tracePt t="146647" x="1860550" y="4972050"/>
          <p14:tracePt t="146664" x="1879600" y="4908550"/>
          <p14:tracePt t="146681" x="1898650" y="4857750"/>
          <p14:tracePt t="146697" x="1905000" y="4832350"/>
          <p14:tracePt t="146713" x="1930400" y="4768850"/>
          <p14:tracePt t="146730" x="1943100" y="4737100"/>
          <p14:tracePt t="146747" x="1968500" y="4660900"/>
          <p14:tracePt t="146763" x="1981200" y="4591050"/>
          <p14:tracePt t="146780" x="1987550" y="4552950"/>
          <p14:tracePt t="146796" x="2000250" y="4502150"/>
          <p14:tracePt t="146813" x="2000250" y="4470400"/>
          <p14:tracePt t="146830" x="2000250" y="4419600"/>
          <p14:tracePt t="146847" x="2000250" y="4387850"/>
          <p14:tracePt t="146864" x="2000250" y="4368800"/>
          <p14:tracePt t="146880" x="2000250" y="4343400"/>
          <p14:tracePt t="146897" x="2000250" y="4330700"/>
          <p14:tracePt t="146914" x="1987550" y="4324350"/>
          <p14:tracePt t="146929" x="1981200" y="4305300"/>
          <p14:tracePt t="146947" x="1974850" y="4305300"/>
          <p14:tracePt t="146963" x="1962150" y="4292600"/>
          <p14:tracePt t="146980" x="1955800" y="4286250"/>
          <p14:tracePt t="146997" x="1943100" y="4273550"/>
          <p14:tracePt t="147014" x="1917700" y="4260850"/>
          <p14:tracePt t="147030" x="1898650" y="4248150"/>
          <p14:tracePt t="147047" x="1854200" y="4235450"/>
          <p14:tracePt t="147064" x="1822450" y="4229100"/>
          <p14:tracePt t="147080" x="1765300" y="4216400"/>
          <p14:tracePt t="147097" x="1695450" y="4216400"/>
          <p14:tracePt t="147113" x="1670050" y="4216400"/>
          <p14:tracePt t="147130" x="1612900" y="4216400"/>
          <p14:tracePt t="147147" x="1581150" y="4216400"/>
          <p14:tracePt t="147164" x="1530350" y="4222750"/>
          <p14:tracePt t="147180" x="1492250" y="4229100"/>
          <p14:tracePt t="147197" x="1473200" y="4229100"/>
          <p14:tracePt t="147214" x="1447800" y="4229100"/>
          <p14:tracePt t="147230" x="1435100" y="4229100"/>
          <p14:tracePt t="147247" x="1409700" y="4241800"/>
          <p14:tracePt t="147264" x="1384300" y="4267200"/>
          <p14:tracePt t="147280" x="1365250" y="4279900"/>
          <p14:tracePt t="147297" x="1333500" y="4305300"/>
          <p14:tracePt t="147313" x="1320800" y="4318000"/>
          <p14:tracePt t="147330" x="1301750" y="4349750"/>
          <p14:tracePt t="147347" x="1282700" y="4387850"/>
          <p14:tracePt t="147364" x="1276350" y="4394200"/>
          <p14:tracePt t="147380" x="1263650" y="4432300"/>
          <p14:tracePt t="147397" x="1257300" y="4457700"/>
          <p14:tracePt t="147413" x="1250950" y="4495800"/>
          <p14:tracePt t="147430" x="1250950" y="4514850"/>
          <p14:tracePt t="147447" x="1244600" y="4565650"/>
          <p14:tracePt t="147464" x="1244600" y="4610100"/>
          <p14:tracePt t="147480" x="1244600" y="4629150"/>
          <p14:tracePt t="147497" x="1244600" y="4667250"/>
          <p14:tracePt t="147514" x="1244600" y="4673600"/>
          <p14:tracePt t="147530" x="1244600" y="4699000"/>
          <p14:tracePt t="147547" x="1244600" y="4711700"/>
          <p14:tracePt t="147563" x="1244600" y="4724400"/>
          <p14:tracePt t="147580" x="1257300" y="4743450"/>
          <p14:tracePt t="147598" x="1257300" y="4756150"/>
          <p14:tracePt t="147614" x="1270000" y="4775200"/>
          <p14:tracePt t="147630" x="1282700" y="4794250"/>
          <p14:tracePt t="147647" x="1289050" y="4800600"/>
          <p14:tracePt t="147664" x="1308100" y="4813300"/>
          <p14:tracePt t="147680" x="1339850" y="4838700"/>
          <p14:tracePt t="147697" x="1358900" y="4857750"/>
          <p14:tracePt t="147713" x="1409700" y="4889500"/>
          <p14:tracePt t="147730" x="1441450" y="4908550"/>
          <p14:tracePt t="147746" x="1492250" y="4927600"/>
          <p14:tracePt t="147763" x="1517650" y="4933950"/>
          <p14:tracePt t="147780" x="1562100" y="4940300"/>
          <p14:tracePt t="147797" x="1600200" y="4940300"/>
          <p14:tracePt t="147814" x="1619250" y="4940300"/>
          <p14:tracePt t="147830" x="1657350" y="4927600"/>
          <p14:tracePt t="147847" x="1676400" y="4914900"/>
          <p14:tracePt t="147863" x="1720850" y="4889500"/>
          <p14:tracePt t="147880" x="1752600" y="4851400"/>
          <p14:tracePt t="147897" x="1765300" y="4832350"/>
          <p14:tracePt t="147914" x="1784350" y="4800600"/>
          <p14:tracePt t="147930" x="1790700" y="4775200"/>
          <p14:tracePt t="147945" x="1809750" y="4699000"/>
          <p14:tracePt t="147962" x="1835150" y="4629150"/>
          <p14:tracePt t="147980" x="1847850" y="4591050"/>
          <p14:tracePt t="147997" x="1866900" y="4521200"/>
          <p14:tracePt t="148014" x="1879600" y="4483100"/>
          <p14:tracePt t="148030" x="1885950" y="4438650"/>
          <p14:tracePt t="148047" x="1892300" y="4413250"/>
          <p14:tracePt t="148063" x="1892300" y="4400550"/>
          <p14:tracePt t="148080" x="1892300" y="4381500"/>
          <p14:tracePt t="148097" x="1892300" y="4375150"/>
          <p14:tracePt t="148113" x="1892300" y="4368800"/>
          <p14:tracePt t="148130" x="1892300" y="4356100"/>
          <p14:tracePt t="148147" x="1885950" y="4356100"/>
          <p14:tracePt t="148164" x="1866900" y="4337050"/>
          <p14:tracePt t="148180" x="1854200" y="4330700"/>
          <p14:tracePt t="148197" x="1816100" y="4311650"/>
          <p14:tracePt t="148215" x="1778000" y="4311650"/>
          <p14:tracePt t="148230" x="1752600" y="4305300"/>
          <p14:tracePt t="148247" x="1701800" y="4305300"/>
          <p14:tracePt t="148264" x="1682750" y="4305300"/>
          <p14:tracePt t="148279" x="1651000" y="4305300"/>
          <p14:tracePt t="148297" x="1625600" y="4311650"/>
          <p14:tracePt t="148314" x="1619250" y="4318000"/>
          <p14:tracePt t="148330" x="1612900" y="4324350"/>
          <p14:tracePt t="148365" x="1606550" y="4324350"/>
          <p14:tracePt t="149128" x="1606550" y="4330700"/>
          <p14:tracePt t="149149" x="1600200" y="4337050"/>
          <p14:tracePt t="149157" x="1593850" y="4343400"/>
          <p14:tracePt t="149163" x="1587500" y="4343400"/>
          <p14:tracePt t="149180" x="1549400" y="4362450"/>
          <p14:tracePt t="149197" x="1504950" y="4387850"/>
          <p14:tracePt t="149213" x="1479550" y="4400550"/>
          <p14:tracePt t="149231" x="1403350" y="4432300"/>
          <p14:tracePt t="149247" x="1365250" y="4445000"/>
          <p14:tracePt t="149264" x="1295400" y="4483100"/>
          <p14:tracePt t="149281" x="1200150" y="4533900"/>
          <p14:tracePt t="149297" x="1149350" y="4552950"/>
          <p14:tracePt t="149314" x="1073150" y="4591050"/>
          <p14:tracePt t="149330" x="1047750" y="4603750"/>
          <p14:tracePt t="149347" x="990600" y="4641850"/>
          <p14:tracePt t="149363" x="939800" y="4667250"/>
          <p14:tracePt t="149380" x="914400" y="4679950"/>
          <p14:tracePt t="149397" x="857250" y="4705350"/>
          <p14:tracePt t="149414" x="819150" y="4724400"/>
          <p14:tracePt t="149430" x="787400" y="4743450"/>
          <p14:tracePt t="149447" x="749300" y="4762500"/>
          <p14:tracePt t="149464" x="736600" y="4775200"/>
          <p14:tracePt t="149480" x="704850" y="4806950"/>
          <p14:tracePt t="149497" x="698500" y="4819650"/>
          <p14:tracePt t="149513" x="673100" y="4845050"/>
          <p14:tracePt t="149530" x="647700" y="4864100"/>
          <p14:tracePt t="149548" x="647700" y="4870450"/>
          <p14:tracePt t="149563" x="635000" y="4876800"/>
          <p14:tracePt t="149580" x="628650" y="4883150"/>
          <p14:tracePt t="149597" x="628650" y="4895850"/>
          <p14:tracePt t="149711" x="628650" y="4902200"/>
          <p14:tracePt t="149752" x="635000" y="4908550"/>
          <p14:tracePt t="149763" x="641350" y="4908550"/>
          <p14:tracePt t="149780" x="660400" y="4908550"/>
          <p14:tracePt t="149781" x="692150" y="4908550"/>
          <p14:tracePt t="149797" x="704850" y="4908550"/>
          <p14:tracePt t="149814" x="736600" y="4908550"/>
          <p14:tracePt t="149830" x="749300" y="4895850"/>
          <p14:tracePt t="149847" x="755650" y="4895850"/>
          <p14:tracePt t="149863" x="762000" y="4889500"/>
          <p14:tracePt t="149960" x="762000" y="4883150"/>
          <p14:tracePt t="149981" x="762000" y="4876800"/>
          <p14:tracePt t="150043" x="762000" y="4870450"/>
          <p14:tracePt t="150076" x="755650" y="4864100"/>
          <p14:tracePt t="150085" x="749300" y="4864100"/>
          <p14:tracePt t="150096" x="742950" y="4857750"/>
          <p14:tracePt t="150106" x="736600" y="4857750"/>
          <p14:tracePt t="150113" x="711200" y="4851400"/>
          <p14:tracePt t="150130" x="698500" y="4845050"/>
          <p14:tracePt t="150147" x="666750" y="4832350"/>
          <p14:tracePt t="150164" x="647700" y="4819650"/>
          <p14:tracePt t="150180" x="641350" y="4819650"/>
          <p14:tracePt t="150196" x="635000" y="4813300"/>
          <p14:tracePt t="150213" x="628650" y="4813300"/>
          <p14:tracePt t="150230" x="615950" y="4806950"/>
          <p14:tracePt t="150248" x="603250" y="4806950"/>
          <p14:tracePt t="150264" x="590550" y="4800600"/>
          <p14:tracePt t="150280" x="565150" y="4794250"/>
          <p14:tracePt t="150297" x="552450" y="4794250"/>
          <p14:tracePt t="150313" x="527050" y="4794250"/>
          <p14:tracePt t="150330" x="508000" y="4794250"/>
          <p14:tracePt t="150347" x="495300" y="4794250"/>
          <p14:tracePt t="150363" x="476250" y="4794250"/>
          <p14:tracePt t="150380" x="457200" y="4794250"/>
          <p14:tracePt t="150397" x="438150" y="4794250"/>
          <p14:tracePt t="150414" x="419100" y="4794250"/>
          <p14:tracePt t="150430" x="406400" y="4794250"/>
          <p14:tracePt t="150447" x="387350" y="4794250"/>
          <p14:tracePt t="150464" x="381000" y="4794250"/>
          <p14:tracePt t="150480" x="368300" y="4794250"/>
          <p14:tracePt t="150497" x="349250" y="4806950"/>
          <p14:tracePt t="150513" x="342900" y="4813300"/>
          <p14:tracePt t="150530" x="323850" y="4826000"/>
          <p14:tracePt t="150547" x="317500" y="4838700"/>
          <p14:tracePt t="150564" x="311150" y="4851400"/>
          <p14:tracePt t="150579" x="298450" y="4857750"/>
          <p14:tracePt t="150597" x="298450" y="4870450"/>
          <p14:tracePt t="150614" x="292100" y="4876800"/>
          <p14:tracePt t="150630" x="285750" y="4883150"/>
          <p14:tracePt t="150647" x="285750" y="4895850"/>
          <p14:tracePt t="150663" x="285750" y="4921250"/>
          <p14:tracePt t="150680" x="285750" y="4927600"/>
          <p14:tracePt t="150696" x="285750" y="4959350"/>
          <p14:tracePt t="150713" x="285750" y="4965700"/>
          <p14:tracePt t="150730" x="285750" y="4997450"/>
          <p14:tracePt t="150747" x="285750" y="5003800"/>
          <p14:tracePt t="150747" x="285750" y="5016500"/>
          <p14:tracePt t="150764" x="285750" y="5029200"/>
          <p14:tracePt t="150780" x="285750" y="5035550"/>
          <p14:tracePt t="150797" x="292100" y="5041900"/>
          <p14:tracePt t="150813" x="292100" y="5048250"/>
          <p14:tracePt t="150847" x="298450" y="5048250"/>
          <p14:tracePt t="150849" x="304800" y="5054600"/>
          <p14:tracePt t="150864" x="311150" y="5060950"/>
          <p14:tracePt t="150880" x="311150" y="5067300"/>
          <p14:tracePt t="150897" x="330200" y="5073650"/>
          <p14:tracePt t="150914" x="336550" y="5080000"/>
          <p14:tracePt t="150930" x="374650" y="5092700"/>
          <p14:tracePt t="150947" x="419100" y="5105400"/>
          <p14:tracePt t="150964" x="444500" y="5118100"/>
          <p14:tracePt t="150979" x="488950" y="5130800"/>
          <p14:tracePt t="150997" x="514350" y="5137150"/>
          <p14:tracePt t="151014" x="539750" y="5143500"/>
          <p14:tracePt t="151030" x="558800" y="5143500"/>
          <p14:tracePt t="151077" x="565150" y="5143500"/>
          <p14:tracePt t="151097" x="565150" y="5137150"/>
          <p14:tracePt t="151118" x="565150" y="5130800"/>
          <p14:tracePt t="151129" x="565150" y="5118100"/>
          <p14:tracePt t="151150" x="565150" y="5105400"/>
          <p14:tracePt t="151151" x="565150" y="5092700"/>
          <p14:tracePt t="151164" x="571500" y="5092700"/>
          <p14:tracePt t="151180" x="577850" y="5073650"/>
          <p14:tracePt t="151197" x="577850" y="5060950"/>
          <p14:tracePt t="151265" x="577850" y="5054600"/>
          <p14:tracePt t="151684" x="571500" y="5054600"/>
          <p14:tracePt t="151695" x="565150" y="5054600"/>
          <p14:tracePt t="151704" x="552450" y="5054600"/>
          <p14:tracePt t="151714" x="539750" y="5054600"/>
          <p14:tracePt t="151730" x="533400" y="5054600"/>
          <p14:tracePt t="151731" x="501650" y="5054600"/>
          <p14:tracePt t="151747" x="495300" y="5054600"/>
          <p14:tracePt t="151764" x="476250" y="5054600"/>
          <p14:tracePt t="151780" x="469900" y="5054600"/>
          <p14:tracePt t="151797" x="444500" y="5054600"/>
          <p14:tracePt t="151814" x="419100" y="5054600"/>
          <p14:tracePt t="151830" x="406400" y="5054600"/>
          <p14:tracePt t="151846" x="400050" y="5054600"/>
          <p14:tracePt t="152237" x="406400" y="5054600"/>
          <p14:tracePt t="152247" x="412750" y="5060950"/>
          <p14:tracePt t="152264" x="419100" y="5067300"/>
          <p14:tracePt t="152265" x="457200" y="5080000"/>
          <p14:tracePt t="152281" x="482600" y="5086350"/>
          <p14:tracePt t="152297" x="520700" y="5105400"/>
          <p14:tracePt t="152314" x="546100" y="5118100"/>
          <p14:tracePt t="152330" x="584200" y="5130800"/>
          <p14:tracePt t="152347" x="641350" y="5149850"/>
          <p14:tracePt t="152364" x="673100" y="5156200"/>
          <p14:tracePt t="152379" x="755650" y="5181600"/>
          <p14:tracePt t="152397" x="850900" y="5213350"/>
          <p14:tracePt t="152414" x="895350" y="5226050"/>
          <p14:tracePt t="152430" x="977900" y="5251450"/>
          <p14:tracePt t="152447" x="1016000" y="5264150"/>
          <p14:tracePt t="152464" x="1104900" y="5283200"/>
          <p14:tracePt t="152480" x="1155700" y="5289550"/>
          <p14:tracePt t="152496" x="1263650" y="5289550"/>
          <p14:tracePt t="152514" x="1390650" y="5289550"/>
          <p14:tracePt t="152530" x="1460500" y="5289550"/>
          <p14:tracePt t="152547" x="1587500" y="5295900"/>
          <p14:tracePt t="152564" x="1657350" y="5295900"/>
          <p14:tracePt t="152580" x="1797050" y="5302250"/>
          <p14:tracePt t="152597" x="1949450" y="5302250"/>
          <p14:tracePt t="152613" x="2032000" y="5302250"/>
          <p14:tracePt t="152630" x="2228850" y="5302250"/>
          <p14:tracePt t="152647" x="2324100" y="5302250"/>
          <p14:tracePt t="152664" x="2540000" y="5302250"/>
          <p14:tracePt t="152680" x="2743200" y="5302250"/>
          <p14:tracePt t="152697" x="2832100" y="5302250"/>
          <p14:tracePt t="152714" x="3003550" y="5302250"/>
          <p14:tracePt t="152730" x="3079750" y="5302250"/>
          <p14:tracePt t="152747" x="3232150" y="5302250"/>
          <p14:tracePt t="152764" x="3371850" y="5302250"/>
          <p14:tracePt t="152780" x="3448050" y="5302250"/>
          <p14:tracePt t="152797" x="3606800" y="5302250"/>
          <p14:tracePt t="152814" x="3695700" y="5302250"/>
          <p14:tracePt t="152830" x="3848100" y="5302250"/>
          <p14:tracePt t="152847" x="4013200" y="5302250"/>
          <p14:tracePt t="152864" x="4083050" y="5302250"/>
          <p14:tracePt t="152880" x="4229100" y="5302250"/>
          <p14:tracePt t="152897" x="4292600" y="5302250"/>
          <p14:tracePt t="152914" x="4413250" y="5302250"/>
          <p14:tracePt t="152930" x="4502150" y="5302250"/>
          <p14:tracePt t="152947" x="4546600" y="5302250"/>
          <p14:tracePt t="152964" x="4622800" y="5302250"/>
          <p14:tracePt t="152980" x="4654550" y="5302250"/>
          <p14:tracePt t="153012" x="4762500" y="5302250"/>
          <p14:tracePt t="153012" x="4832350" y="5302250"/>
          <p14:tracePt t="153029" x="4959350" y="5302250"/>
          <p14:tracePt t="153047" x="5105400" y="5276850"/>
          <p14:tracePt t="153064" x="5168900" y="5270500"/>
          <p14:tracePt t="153081" x="5264150" y="5245100"/>
          <p14:tracePt t="153098" x="5327650" y="5219700"/>
          <p14:tracePt t="153115" x="5353050" y="5207000"/>
          <p14:tracePt t="153131" x="5403850" y="5187950"/>
          <p14:tracePt t="153148" x="5435600" y="5168900"/>
          <p14:tracePt t="153165" x="5505450" y="5143500"/>
          <p14:tracePt t="153181" x="5556250" y="5124450"/>
          <p14:tracePt t="153181" x="5588000" y="5111750"/>
          <p14:tracePt t="153198" x="5626100" y="5099050"/>
          <p14:tracePt t="153215" x="5702300" y="5067300"/>
          <p14:tracePt t="153231" x="5746750" y="5054600"/>
          <p14:tracePt t="153248" x="5842000" y="5029200"/>
          <p14:tracePt t="153265" x="5962650" y="5003800"/>
          <p14:tracePt t="153282" x="6019800" y="4991100"/>
          <p14:tracePt t="153298" x="6146800" y="4953000"/>
          <p14:tracePt t="153315" x="6203950" y="4946650"/>
          <p14:tracePt t="153331" x="6273800" y="4933950"/>
          <p14:tracePt t="153348" x="6292850" y="4921250"/>
          <p14:tracePt t="153365" x="6299200" y="4914900"/>
          <p14:tracePt t="153381" x="6305550" y="4914900"/>
          <p14:tracePt t="153427" x="6305550" y="4908550"/>
          <p14:tracePt t="153439" x="6305550" y="4902200"/>
          <p14:tracePt t="153448" x="6311900" y="4895850"/>
          <p14:tracePt t="153449" x="6311900" y="4889500"/>
          <p14:tracePt t="153465" x="6324600" y="4870450"/>
          <p14:tracePt t="153481" x="6330950" y="4857750"/>
          <p14:tracePt t="153498" x="6337300" y="4826000"/>
          <p14:tracePt t="153515" x="6337300" y="4819650"/>
          <p14:tracePt t="153530" x="6343650" y="4787900"/>
          <p14:tracePt t="153547" x="6356350" y="4749800"/>
          <p14:tracePt t="153565" x="6356350" y="4737100"/>
          <p14:tracePt t="153581" x="6369050" y="4692650"/>
          <p14:tracePt t="153598" x="6369050" y="4667250"/>
          <p14:tracePt t="153615" x="6375400" y="4635500"/>
          <p14:tracePt t="153631" x="6381750" y="4597400"/>
          <p14:tracePt t="153647" x="6381750" y="4578350"/>
          <p14:tracePt t="153665" x="6381750" y="4552950"/>
          <p14:tracePt t="153681" x="6381750" y="4540250"/>
          <p14:tracePt t="153698" x="6381750" y="4514850"/>
          <p14:tracePt t="153715" x="6381750" y="4489450"/>
          <p14:tracePt t="153731" x="6381750" y="4476750"/>
          <p14:tracePt t="153748" x="6381750" y="4457700"/>
          <p14:tracePt t="153765" x="6381750" y="4445000"/>
          <p14:tracePt t="153781" x="6381750" y="4438650"/>
          <p14:tracePt t="153798" x="6381750" y="4432300"/>
          <p14:tracePt t="154159" x="6381750" y="4438650"/>
          <p14:tracePt t="154173" x="6381750" y="4445000"/>
          <p14:tracePt t="154181" x="6381750" y="4457700"/>
          <p14:tracePt t="154182" x="6375400" y="4476750"/>
          <p14:tracePt t="154198" x="6356350" y="4540250"/>
          <p14:tracePt t="154215" x="6350000" y="4572000"/>
          <p14:tracePt t="154231" x="6318250" y="4667250"/>
          <p14:tracePt t="154248" x="6292850" y="4749800"/>
          <p14:tracePt t="154265" x="6280150" y="4787900"/>
          <p14:tracePt t="154281" x="6261100" y="4851400"/>
          <p14:tracePt t="154299" x="6254750" y="4876800"/>
          <p14:tracePt t="154315" x="6242050" y="4921250"/>
          <p14:tracePt t="154331" x="6229350" y="4965700"/>
          <p14:tracePt t="154348" x="6223000" y="4984750"/>
          <p14:tracePt t="154365" x="6203950" y="5022850"/>
          <p14:tracePt t="154381" x="6197600" y="5041900"/>
          <p14:tracePt t="154397" x="6184900" y="5060950"/>
          <p14:tracePt t="154415" x="6165850" y="5092700"/>
          <p14:tracePt t="154431" x="6159500" y="5099050"/>
          <p14:tracePt t="154447" x="6140450" y="5118100"/>
          <p14:tracePt t="154464" x="6140450" y="5124450"/>
          <p14:tracePt t="154464" x="6134100" y="5130800"/>
          <p14:tracePt t="154481" x="6127750" y="5137150"/>
          <p14:tracePt t="154498" x="6127750" y="5149850"/>
          <p14:tracePt t="154615" x="6127750" y="5143500"/>
          <p14:tracePt t="154625" x="6121400" y="5137150"/>
          <p14:tracePt t="154630" x="6121400" y="5124450"/>
          <p14:tracePt t="154648" x="6115050" y="5111750"/>
          <p14:tracePt t="154649" x="6108700" y="5086350"/>
          <p14:tracePt t="154665" x="6096000" y="5048250"/>
          <p14:tracePt t="154681" x="6089650" y="5010150"/>
          <p14:tracePt t="154681" x="6083300" y="4984750"/>
          <p14:tracePt t="154698" x="6083300" y="4953000"/>
          <p14:tracePt t="154715" x="6076950" y="4902200"/>
          <p14:tracePt t="154731" x="6076950" y="4876800"/>
          <p14:tracePt t="154748" x="6076950" y="4819650"/>
          <p14:tracePt t="154765" x="6076950" y="4756150"/>
          <p14:tracePt t="154781" x="6076950" y="4730750"/>
          <p14:tracePt t="154798" x="6076950" y="4660900"/>
          <p14:tracePt t="154815" x="6076950" y="4641850"/>
          <p14:tracePt t="154830" x="6076950" y="4591050"/>
          <p14:tracePt t="154848" x="6076950" y="4546600"/>
          <p14:tracePt t="154865" x="6076950" y="4533900"/>
          <p14:tracePt t="154881" x="6076950" y="4489450"/>
          <p14:tracePt t="154898" x="6076950" y="4470400"/>
          <p14:tracePt t="154914" x="6076950" y="4432300"/>
          <p14:tracePt t="154931" x="6076950" y="4400550"/>
          <p14:tracePt t="154948" x="6076950" y="4394200"/>
          <p14:tracePt t="154964" x="6076950" y="4387850"/>
          <p14:tracePt t="155224" x="6070600" y="4394200"/>
          <p14:tracePt t="155239" x="6064250" y="4413250"/>
          <p14:tracePt t="155241" x="6057900" y="4425950"/>
          <p14:tracePt t="155248" x="6051550" y="4445000"/>
          <p14:tracePt t="155265" x="6038850" y="4514850"/>
          <p14:tracePt t="155281" x="6013450" y="4610100"/>
          <p14:tracePt t="155298" x="6000750" y="4654550"/>
          <p14:tracePt t="155315" x="5981700" y="4724400"/>
          <p14:tracePt t="155332" x="5962650" y="4756150"/>
          <p14:tracePt t="155348" x="5956300" y="4787900"/>
          <p14:tracePt t="155365" x="5943600" y="4819650"/>
          <p14:tracePt t="155381" x="5937250" y="4838700"/>
          <p14:tracePt t="155398" x="5930900" y="4870450"/>
          <p14:tracePt t="155415" x="5924550" y="4908550"/>
          <p14:tracePt t="155431" x="5918200" y="4933950"/>
          <p14:tracePt t="155447" x="5918200" y="4959350"/>
          <p14:tracePt t="155465" x="5911850" y="4978400"/>
          <p14:tracePt t="155480" x="5911850" y="4984750"/>
          <p14:tracePt t="159564" x="5918200" y="4984750"/>
          <p14:tracePt t="160104" x="5911850" y="4984750"/>
          <p14:tracePt t="160115" x="5899150" y="4984750"/>
          <p14:tracePt t="160126" x="5861050" y="4984750"/>
          <p14:tracePt t="160135" x="5797550" y="4984750"/>
          <p14:tracePt t="160147" x="5715000" y="4984750"/>
          <p14:tracePt t="160149" x="5607050" y="4984750"/>
          <p14:tracePt t="160165" x="5276850" y="4984750"/>
          <p14:tracePt t="160181" x="5035550" y="4984750"/>
          <p14:tracePt t="160197" x="4572000" y="4984750"/>
          <p14:tracePt t="160214" x="4083050" y="4984750"/>
          <p14:tracePt t="160231" x="3860800" y="4984750"/>
          <p14:tracePt t="160247" x="3422650" y="4984750"/>
          <p14:tracePt t="160265" x="3244850" y="4984750"/>
          <p14:tracePt t="160281" x="2889250" y="4984750"/>
          <p14:tracePt t="160298" x="2578100" y="4984750"/>
          <p14:tracePt t="160314" x="2438400" y="4984750"/>
          <p14:tracePt t="160331" x="2216150" y="4984750"/>
          <p14:tracePt t="160348" x="2108200" y="4984750"/>
          <p14:tracePt t="160365" x="1905000" y="4984750"/>
          <p14:tracePt t="160382" x="1720850" y="4984750"/>
          <p14:tracePt t="160398" x="1625600" y="4984750"/>
          <p14:tracePt t="160415" x="1447800" y="4984750"/>
          <p14:tracePt t="160431" x="1358900" y="4965700"/>
          <p14:tracePt t="160447" x="1187450" y="4940300"/>
          <p14:tracePt t="160465" x="1022350" y="4902200"/>
          <p14:tracePt t="160481" x="952500" y="4889500"/>
          <p14:tracePt t="160498" x="800100" y="4864100"/>
          <p14:tracePt t="160514" x="730250" y="4864100"/>
          <p14:tracePt t="160531" x="622300" y="4851400"/>
          <p14:tracePt t="160547" x="533400" y="4851400"/>
          <p14:tracePt t="160565" x="508000" y="4851400"/>
          <p14:tracePt t="160580" x="469900" y="4851400"/>
          <p14:tracePt t="160597" x="463550" y="4851400"/>
          <p14:tracePt t="160801" x="469900" y="4851400"/>
          <p14:tracePt t="160811" x="476250" y="4851400"/>
          <p14:tracePt t="160824" x="495300" y="4851400"/>
          <p14:tracePt t="160839" x="520700" y="4851400"/>
          <p14:tracePt t="160841" x="539750" y="4851400"/>
          <p14:tracePt t="160848" x="615950" y="4857750"/>
          <p14:tracePt t="160865" x="654050" y="4857750"/>
          <p14:tracePt t="160881" x="698500" y="4864100"/>
          <p14:tracePt t="160897" x="717550" y="4864100"/>
          <p14:tracePt t="160915" x="736600" y="4864100"/>
          <p14:tracePt t="160931" x="742950" y="4864100"/>
          <p14:tracePt t="160947" x="749300" y="4864100"/>
          <p14:tracePt t="160964" x="755650" y="4864100"/>
          <p14:tracePt t="161090" x="755650" y="4857750"/>
          <p14:tracePt t="161121" x="755650" y="4851400"/>
          <p14:tracePt t="161142" x="742950" y="4851400"/>
          <p14:tracePt t="161153" x="730250" y="4845050"/>
          <p14:tracePt t="161155" x="717550" y="4845050"/>
          <p14:tracePt t="161164" x="692150" y="4838700"/>
          <p14:tracePt t="161181" x="641350" y="4832350"/>
          <p14:tracePt t="161197" x="584200" y="4832350"/>
          <p14:tracePt t="161215" x="558800" y="4832350"/>
          <p14:tracePt t="161230" x="520700" y="4832350"/>
          <p14:tracePt t="161248" x="501650" y="4832350"/>
          <p14:tracePt t="161265" x="476250" y="4832350"/>
          <p14:tracePt t="161281" x="463550" y="4832350"/>
          <p14:tracePt t="161297" x="431800" y="4832350"/>
          <p14:tracePt t="161314" x="400050" y="4832350"/>
          <p14:tracePt t="161331" x="381000" y="4832350"/>
          <p14:tracePt t="161347" x="349250" y="4832350"/>
          <p14:tracePt t="161364" x="336550" y="4832350"/>
          <p14:tracePt t="161364" x="330200" y="4832350"/>
          <p14:tracePt t="161381" x="317500" y="4832350"/>
          <p14:tracePt t="161398" x="304800" y="4832350"/>
          <p14:tracePt t="161415" x="298450" y="4832350"/>
          <p14:tracePt t="161431" x="285750" y="4838700"/>
          <p14:tracePt t="161448" x="273050" y="4845050"/>
          <p14:tracePt t="161464" x="260350" y="4857750"/>
          <p14:tracePt t="161481" x="254000" y="4883150"/>
          <p14:tracePt t="161498" x="247650" y="4889500"/>
          <p14:tracePt t="161514" x="241300" y="4908550"/>
          <p14:tracePt t="161531" x="241300" y="4914900"/>
          <p14:tracePt t="161548" x="241300" y="4940300"/>
          <p14:tracePt t="161564" x="241300" y="4959350"/>
          <p14:tracePt t="161581" x="241300" y="4972050"/>
          <p14:tracePt t="161597" x="247650" y="4984750"/>
          <p14:tracePt t="161615" x="254000" y="4991100"/>
          <p14:tracePt t="161631" x="273050" y="5003800"/>
          <p14:tracePt t="161648" x="292100" y="5016500"/>
          <p14:tracePt t="161664" x="311150" y="5022850"/>
          <p14:tracePt t="161681" x="355600" y="5035550"/>
          <p14:tracePt t="161698" x="381000" y="5041900"/>
          <p14:tracePt t="161714" x="444500" y="5048250"/>
          <p14:tracePt t="161731" x="527050" y="5054600"/>
          <p14:tracePt t="161747" x="571500" y="5054600"/>
          <p14:tracePt t="161764" x="654050" y="5054600"/>
          <p14:tracePt t="161781" x="698500" y="5054600"/>
          <p14:tracePt t="161798" x="762000" y="5054600"/>
          <p14:tracePt t="161814" x="787400" y="5054600"/>
          <p14:tracePt t="161851" x="793750" y="5054600"/>
          <p14:tracePt t="162554" x="800100" y="5054600"/>
          <p14:tracePt t="162595" x="806450" y="5054600"/>
          <p14:tracePt t="163684" x="812800" y="5054600"/>
          <p14:tracePt t="166320" x="819150" y="5054600"/>
          <p14:tracePt t="166330" x="831850" y="5054600"/>
          <p14:tracePt t="166341" x="850900" y="5054600"/>
          <p14:tracePt t="166356" x="876300" y="5054600"/>
          <p14:tracePt t="166364" x="901700" y="5054600"/>
          <p14:tracePt t="166365" x="939800" y="5054600"/>
          <p14:tracePt t="166381" x="1041400" y="5054600"/>
          <p14:tracePt t="166398" x="1130300" y="5060950"/>
          <p14:tracePt t="166415" x="1187450" y="5073650"/>
          <p14:tracePt t="166431" x="1276350" y="5080000"/>
          <p14:tracePt t="166448" x="1377950" y="5086350"/>
          <p14:tracePt t="166465" x="1428750" y="5086350"/>
          <p14:tracePt t="166479" x="1498600" y="5086350"/>
          <p14:tracePt t="166496" x="1612900" y="5086350"/>
          <p14:tracePt t="166513" x="1733550" y="5086350"/>
          <p14:tracePt t="166529" x="1809750" y="5086350"/>
          <p14:tracePt t="166547" x="1981200" y="5086350"/>
          <p14:tracePt t="166564" x="2178050" y="5086350"/>
          <p14:tracePt t="166581" x="2286000" y="5086350"/>
          <p14:tracePt t="166597" x="2501900" y="5086350"/>
          <p14:tracePt t="166614" x="2609850" y="5086350"/>
          <p14:tracePt t="166631" x="2800350" y="5086350"/>
          <p14:tracePt t="166647" x="2984500" y="5086350"/>
          <p14:tracePt t="166665" x="3073400" y="5086350"/>
          <p14:tracePt t="166681" x="3263900" y="5086350"/>
          <p14:tracePt t="166698" x="3365500" y="5086350"/>
          <p14:tracePt t="166714" x="3549650" y="5073650"/>
          <p14:tracePt t="166731" x="3721100" y="5073650"/>
          <p14:tracePt t="166748" x="3797300" y="5073650"/>
          <p14:tracePt t="166764" x="3968750" y="5073650"/>
          <p14:tracePt t="166781" x="4057650" y="5073650"/>
          <p14:tracePt t="166797" x="4248150" y="5073650"/>
          <p14:tracePt t="166815" x="4432300" y="5073650"/>
          <p14:tracePt t="166831" x="4508500" y="5073650"/>
          <p14:tracePt t="166847" x="4629150" y="5073650"/>
          <p14:tracePt t="166865" x="4673600" y="5073650"/>
          <p14:tracePt t="166881" x="4749800" y="5073650"/>
          <p14:tracePt t="166898" x="4845050" y="5073650"/>
          <p14:tracePt t="166915" x="4902200" y="5073650"/>
          <p14:tracePt t="166931" x="5010150" y="5073650"/>
          <p14:tracePt t="166948" x="5054600" y="5073650"/>
          <p14:tracePt t="166964" x="5111750" y="5073650"/>
          <p14:tracePt t="167220" x="5118100" y="5073650"/>
          <p14:tracePt t="167241" x="5124450" y="5073650"/>
          <p14:tracePt t="167251" x="5130800" y="5067300"/>
          <p14:tracePt t="167262" x="5137150" y="5067300"/>
          <p14:tracePt t="167272" x="5149850" y="5060950"/>
          <p14:tracePt t="167283" x="5162550" y="5060950"/>
          <p14:tracePt t="167285" x="5175250" y="5054600"/>
          <p14:tracePt t="167297" x="5213350" y="5048250"/>
          <p14:tracePt t="167315" x="5226050" y="5048250"/>
          <p14:tracePt t="167331" x="5251450" y="5041900"/>
          <p14:tracePt t="167347" x="5264150" y="5041900"/>
          <p14:tracePt t="167364" x="5276850" y="5041900"/>
          <p14:tracePt t="167381" x="5283200" y="5041900"/>
          <p14:tracePt t="167398" x="5289550" y="5035550"/>
          <p14:tracePt t="167415" x="5295900" y="5035550"/>
          <p14:tracePt t="167430" x="5302250" y="5029200"/>
          <p14:tracePt t="167447" x="5308600" y="5029200"/>
          <p14:tracePt t="167465" x="5314950" y="5029200"/>
          <p14:tracePt t="167465" x="5321300" y="5029200"/>
          <p14:tracePt t="167482" x="5327650" y="5029200"/>
          <p14:tracePt t="167497" x="5327650" y="5022850"/>
          <p14:tracePt t="169262" x="5334000" y="5016500"/>
          <p14:tracePt t="169303" x="5340350" y="5016500"/>
          <p14:tracePt t="169334" x="5346700" y="5010150"/>
          <p14:tracePt t="169347" x="5353050" y="5010150"/>
          <p14:tracePt t="169356" x="5359400" y="5010150"/>
          <p14:tracePt t="169366" x="5372100" y="5003800"/>
          <p14:tracePt t="169376" x="5384800" y="5003800"/>
          <p14:tracePt t="169380" x="5391150" y="5003800"/>
          <p14:tracePt t="169397" x="5435600" y="5003800"/>
          <p14:tracePt t="169414" x="5480050" y="5003800"/>
          <p14:tracePt t="169431" x="5499100" y="5003800"/>
          <p14:tracePt t="169447" x="5568950" y="5003800"/>
          <p14:tracePt t="169465" x="5594350" y="5003800"/>
          <p14:tracePt t="169480" x="5645150" y="5003800"/>
          <p14:tracePt t="169498" x="5683250" y="5003800"/>
          <p14:tracePt t="169515" x="5695950" y="5003800"/>
          <p14:tracePt t="169531" x="5702300" y="5003800"/>
          <p14:tracePt t="169575" x="5708650" y="5003800"/>
          <p14:tracePt t="169626" x="5715000" y="5003800"/>
          <p14:tracePt t="169658" x="5721350" y="5003800"/>
          <p14:tracePt t="169669" x="5727700" y="5003800"/>
          <p14:tracePt t="169670" x="5734050" y="5003800"/>
          <p14:tracePt t="169681" x="5740400" y="5003800"/>
          <p14:tracePt t="169697" x="5765800" y="5003800"/>
          <p14:tracePt t="169714" x="5778500" y="5003800"/>
          <p14:tracePt t="169731" x="5829300" y="5003800"/>
          <p14:tracePt t="169747" x="5905500" y="5003800"/>
          <p14:tracePt t="169764" x="5956300" y="5003800"/>
          <p14:tracePt t="169780" x="6045200" y="5003800"/>
          <p14:tracePt t="169798" x="6076950" y="5003800"/>
          <p14:tracePt t="169814" x="6121400" y="5003800"/>
          <p14:tracePt t="169830" x="6146800" y="5003800"/>
          <p14:tracePt t="169848" x="6159500" y="5003800"/>
          <p14:tracePt t="169864" x="6178550" y="5003800"/>
          <p14:tracePt t="169881" x="6197600" y="5003800"/>
          <p14:tracePt t="169897" x="6242050" y="5003800"/>
          <p14:tracePt t="169914" x="6280150" y="5003800"/>
          <p14:tracePt t="169930" x="6299200" y="5003800"/>
          <p14:tracePt t="169947" x="6330950" y="4997450"/>
          <p14:tracePt t="169965" x="6350000" y="4997450"/>
          <p14:tracePt t="169981" x="6400800" y="4984750"/>
          <p14:tracePt t="169997" x="6483350" y="4959350"/>
          <p14:tracePt t="170014" x="6540500" y="4946650"/>
          <p14:tracePt t="170031" x="6661150" y="4921250"/>
          <p14:tracePt t="170047" x="6718300" y="4902200"/>
          <p14:tracePt t="170064" x="6800850" y="4889500"/>
          <p14:tracePt t="170081" x="6870700" y="4883150"/>
          <p14:tracePt t="170098" x="6889750" y="4876800"/>
          <p14:tracePt t="170114" x="6940550" y="4857750"/>
          <p14:tracePt t="170130" x="6965950" y="4851400"/>
          <p14:tracePt t="170147" x="7029450" y="4832350"/>
          <p14:tracePt t="170164" x="7067550" y="4813300"/>
          <p14:tracePt t="170181" x="7092950" y="4806950"/>
          <p14:tracePt t="170197" x="7118350" y="4794250"/>
          <p14:tracePt t="170233" x="7124700" y="4794250"/>
          <p14:tracePt t="170273" x="7124700" y="4787900"/>
          <p14:tracePt t="170314" x="7124700" y="4781550"/>
          <p14:tracePt t="171547" x="7131050" y="4781550"/>
          <p14:tracePt t="171577" x="7137400" y="4775200"/>
          <p14:tracePt t="171598" x="7143750" y="4768850"/>
          <p14:tracePt t="171602" x="7150100" y="4762500"/>
          <p14:tracePt t="171615" x="7162800" y="4749800"/>
          <p14:tracePt t="171631" x="7175500" y="4743450"/>
          <p14:tracePt t="171648" x="7200900" y="4718050"/>
          <p14:tracePt t="171665" x="7226300" y="4686300"/>
          <p14:tracePt t="171682" x="7245350" y="4667250"/>
          <p14:tracePt t="171698" x="7283450" y="4629150"/>
          <p14:tracePt t="171715" x="7296150" y="4616450"/>
          <p14:tracePt t="171731" x="7321550" y="4591050"/>
          <p14:tracePt t="171748" x="7327900" y="4584700"/>
          <p14:tracePt t="171766" x="7327900" y="4578350"/>
          <p14:tracePt t="171806" x="7327900" y="4565650"/>
          <p14:tracePt t="171816" x="7327900" y="4559300"/>
          <p14:tracePt t="171818" x="7327900" y="4552950"/>
          <p14:tracePt t="171832" x="7334250" y="4521200"/>
          <p14:tracePt t="171848" x="7340600" y="4514850"/>
          <p14:tracePt t="171865" x="7340600" y="4489450"/>
          <p14:tracePt t="171882" x="7346950" y="4489450"/>
          <p14:tracePt t="171899" x="7353300" y="4470400"/>
          <p14:tracePt t="171915" x="7353300" y="4464050"/>
          <p14:tracePt t="171932" x="7353300" y="4457700"/>
          <p14:tracePt t="171948" x="7366000" y="4445000"/>
          <p14:tracePt t="171965" x="7366000" y="4438650"/>
          <p14:tracePt t="171982" x="7372350" y="4432300"/>
          <p14:tracePt t="171998" x="7372350" y="4419600"/>
          <p14:tracePt t="172034" x="7372350" y="4406900"/>
          <p14:tracePt t="172035" x="7372350" y="4400550"/>
          <p14:tracePt t="172048" x="7378700" y="4387850"/>
          <p14:tracePt t="172065" x="7378700" y="4375150"/>
          <p14:tracePt t="172081" x="7385050" y="4362450"/>
          <p14:tracePt t="172098" x="7391400" y="4349750"/>
          <p14:tracePt t="172115" x="7391400" y="4337050"/>
          <p14:tracePt t="172131" x="7391400" y="4330700"/>
          <p14:tracePt t="172148" x="7397750" y="4318000"/>
          <p14:tracePt t="172165" x="7397750" y="4305300"/>
          <p14:tracePt t="172182" x="7404100" y="4298950"/>
          <p14:tracePt t="172198" x="7410450" y="4279900"/>
          <p14:tracePt t="172215" x="7410450" y="4273550"/>
          <p14:tracePt t="172232" x="7416800" y="4254500"/>
          <p14:tracePt t="172248" x="7416800" y="4241800"/>
          <p14:tracePt t="172266" x="7416800" y="4235450"/>
          <p14:tracePt t="172282" x="7423150" y="4229100"/>
          <p14:tracePt t="172298" x="7423150" y="4222750"/>
          <p14:tracePt t="172632" x="7423150" y="4235450"/>
          <p14:tracePt t="172642" x="7423150" y="4248150"/>
          <p14:tracePt t="172654" x="7423150" y="4260850"/>
          <p14:tracePt t="172664" x="7423150" y="4286250"/>
          <p14:tracePt t="172674" x="7423150" y="4298950"/>
          <p14:tracePt t="172682" x="7423150" y="4343400"/>
          <p14:tracePt t="172698" x="7423150" y="4362450"/>
          <p14:tracePt t="172731" x="7423150" y="4387850"/>
          <p14:tracePt t="172733" x="7423150" y="4406900"/>
          <p14:tracePt t="172952" x="7410450" y="4394200"/>
          <p14:tracePt t="172962" x="7372350" y="4375150"/>
          <p14:tracePt t="172973" x="7315200" y="4337050"/>
          <p14:tracePt t="172983" x="7239000" y="4305300"/>
          <p14:tracePt t="172990" x="7118350" y="4248150"/>
          <p14:tracePt t="172998" x="6673850" y="4044950"/>
          <p14:tracePt t="173015" x="6343650" y="3924300"/>
          <p14:tracePt t="173031" x="5588000" y="3657600"/>
          <p14:tracePt t="173048" x="4711700" y="3308350"/>
          <p14:tracePt t="173066" x="4311650" y="3149600"/>
          <p14:tracePt t="173082" x="3606800" y="2838450"/>
          <p14:tracePt t="173098" x="3352800" y="2711450"/>
          <p14:tracePt t="173115" x="3028950" y="2520950"/>
          <p14:tracePt t="173131" x="2914650" y="2438400"/>
          <p14:tracePt t="173148" x="2711450" y="2298700"/>
          <p14:tracePt t="173165" x="2495550" y="2152650"/>
          <p14:tracePt t="173182" x="2362200" y="2063750"/>
          <p14:tracePt t="173198" x="2076450" y="1892300"/>
          <p14:tracePt t="173216" x="1955800" y="1835150"/>
          <p14:tracePt t="173232" x="1720850" y="1714500"/>
          <p14:tracePt t="173249" x="1485900" y="1581150"/>
          <p14:tracePt t="173266" x="1384300" y="1524000"/>
          <p14:tracePt t="173282" x="1174750" y="1409700"/>
          <p14:tracePt t="173297" x="1079500" y="1352550"/>
          <p14:tracePt t="173313" x="927100" y="1238250"/>
          <p14:tracePt t="173332" x="800100" y="1162050"/>
          <p14:tracePt t="173348" x="749300" y="1117600"/>
          <p14:tracePt t="173365" x="666750" y="1060450"/>
          <p14:tracePt t="173381" x="546100" y="1016000"/>
          <p14:tracePt t="173399" x="488950" y="990600"/>
          <p14:tracePt t="173415" x="361950" y="946150"/>
          <p14:tracePt t="173431" x="304800" y="927100"/>
          <p14:tracePt t="173448" x="234950" y="908050"/>
          <p14:tracePt t="173465" x="209550" y="901700"/>
          <p14:tracePt t="173656" x="215900" y="901700"/>
          <p14:tracePt t="173666" x="228600" y="901700"/>
          <p14:tracePt t="173681" x="254000" y="901700"/>
          <p14:tracePt t="173683" x="311150" y="901700"/>
          <p14:tracePt t="173698" x="355600" y="901700"/>
          <p14:tracePt t="173716" x="457200" y="908050"/>
          <p14:tracePt t="173732" x="508000" y="908050"/>
          <p14:tracePt t="173748" x="577850" y="920750"/>
          <p14:tracePt t="173765" x="615950" y="927100"/>
          <p14:tracePt t="173782" x="622300" y="927100"/>
          <p14:tracePt t="173798" x="628650" y="927100"/>
          <p14:tracePt t="173815" x="635000" y="927100"/>
          <p14:tracePt t="173832" x="660400" y="927100"/>
          <p14:tracePt t="173848" x="704850" y="927100"/>
          <p14:tracePt t="173866" x="723900" y="927100"/>
          <p14:tracePt t="173881" x="793750" y="927100"/>
          <p14:tracePt t="173898" x="819150" y="927100"/>
          <p14:tracePt t="173915" x="850900" y="927100"/>
          <p14:tracePt t="173931" x="863600" y="927100"/>
          <p14:tracePt t="174040" x="869950" y="927100"/>
          <p14:tracePt t="174061" x="876300" y="927100"/>
          <p14:tracePt t="174073" x="882650" y="933450"/>
          <p14:tracePt t="174081" x="882650" y="939800"/>
          <p14:tracePt t="174112" x="889000" y="946150"/>
          <p14:tracePt t="174124" x="889000" y="958850"/>
          <p14:tracePt t="174143" x="889000" y="971550"/>
          <p14:tracePt t="174157" x="889000" y="977900"/>
          <p14:tracePt t="174164" x="889000" y="984250"/>
          <p14:tracePt t="174181" x="889000" y="996950"/>
          <p14:tracePt t="174182" x="889000" y="1009650"/>
          <p14:tracePt t="174198" x="889000" y="1016000"/>
          <p14:tracePt t="174216" x="876300" y="1022350"/>
          <p14:tracePt t="174231" x="857250" y="1028700"/>
          <p14:tracePt t="174248" x="838200" y="1035050"/>
          <p14:tracePt t="174265" x="812800" y="1041400"/>
          <p14:tracePt t="174282" x="800100" y="1041400"/>
          <p14:tracePt t="174299" x="774700" y="1047750"/>
          <p14:tracePt t="174315" x="755650" y="1054100"/>
          <p14:tracePt t="174332" x="742950" y="1060450"/>
          <p14:tracePt t="174348" x="730250" y="1066800"/>
          <p14:tracePt t="174365" x="717550" y="1066800"/>
          <p14:tracePt t="174381" x="704850" y="1079500"/>
          <p14:tracePt t="174398" x="685800" y="1092200"/>
          <p14:tracePt t="174435" x="679450" y="1092200"/>
          <p14:tracePt t="174436" x="673100" y="1098550"/>
          <p14:tracePt t="174639" x="679450" y="1098550"/>
          <p14:tracePt t="174649" x="685800" y="1098550"/>
          <p14:tracePt t="174660" x="698500" y="1098550"/>
          <p14:tracePt t="174664" x="717550" y="1098550"/>
          <p14:tracePt t="174681" x="723900" y="1098550"/>
          <p14:tracePt t="174683" x="742950" y="1098550"/>
          <p14:tracePt t="174698" x="768350" y="1098550"/>
          <p14:tracePt t="174716" x="781050" y="1098550"/>
          <p14:tracePt t="174732" x="787400" y="1098550"/>
          <p14:tracePt t="174957" x="793750" y="1098550"/>
          <p14:tracePt t="174987" x="800100" y="1092200"/>
          <p14:tracePt t="175008" x="806450" y="1085850"/>
          <p14:tracePt t="175019" x="806450" y="1079500"/>
          <p14:tracePt t="175039" x="812800" y="1079500"/>
          <p14:tracePt t="175046" x="819150" y="1073150"/>
          <p14:tracePt t="175066" x="819150" y="1066800"/>
          <p14:tracePt t="175067" x="825500" y="1060450"/>
          <p14:tracePt t="175082" x="831850" y="1060450"/>
          <p14:tracePt t="175098" x="838200" y="1054100"/>
          <p14:tracePt t="179284" x="844550" y="1054100"/>
          <p14:tracePt t="184249" x="850900" y="1054100"/>
          <p14:tracePt t="184281" x="857250" y="1054100"/>
          <p14:tracePt t="184290" x="863600" y="1054100"/>
          <p14:tracePt t="184301" x="876300" y="1054100"/>
          <p14:tracePt t="184302" x="901700" y="1047750"/>
          <p14:tracePt t="184315" x="920750" y="1047750"/>
          <p14:tracePt t="184331" x="971550" y="1047750"/>
          <p14:tracePt t="184348" x="1028700" y="1047750"/>
          <p14:tracePt t="184364" x="1047750" y="1047750"/>
          <p14:tracePt t="184381" x="1085850" y="1047750"/>
          <p14:tracePt t="184398" x="1098550" y="1047750"/>
          <p14:tracePt t="184414" x="1136650" y="1047750"/>
          <p14:tracePt t="184432" x="1174750" y="1054100"/>
          <p14:tracePt t="184448" x="1200150" y="1054100"/>
          <p14:tracePt t="184465" x="1250950" y="1073150"/>
          <p14:tracePt t="184482" x="1276350" y="1079500"/>
          <p14:tracePt t="184498" x="1320800" y="1098550"/>
          <p14:tracePt t="184515" x="1358900" y="1117600"/>
          <p14:tracePt t="184531" x="1371600" y="1123950"/>
          <p14:tracePt t="184548" x="1377950" y="1123950"/>
          <p14:tracePt t="185060" x="1377950" y="1130300"/>
          <p14:tracePt t="185069" x="1390650" y="1136650"/>
          <p14:tracePt t="185080" x="1447800" y="1174750"/>
          <p14:tracePt t="185101" x="1504950" y="1200150"/>
          <p14:tracePt t="185114" x="1581150" y="1244600"/>
          <p14:tracePt t="185116" x="1701800" y="1308100"/>
          <p14:tracePt t="185132" x="2165350" y="1511300"/>
          <p14:tracePt t="185148" x="2901950" y="1809750"/>
          <p14:tracePt t="185165" x="3352800" y="2012950"/>
          <p14:tracePt t="185181" x="4229100" y="2425700"/>
          <p14:tracePt t="185198" x="4660900" y="2622550"/>
          <p14:tracePt t="185198" x="5029200" y="2813050"/>
          <p14:tracePt t="185215" x="5327650" y="2965450"/>
          <p14:tracePt t="185231" x="5715000" y="3181350"/>
          <p14:tracePt t="185248" x="5810250" y="3257550"/>
          <p14:tracePt t="185265" x="5956300" y="3422650"/>
          <p14:tracePt t="185282" x="6032500" y="3517900"/>
          <p14:tracePt t="185298" x="6197600" y="3746500"/>
          <p14:tracePt t="185315" x="6413500" y="4006850"/>
          <p14:tracePt t="185332" x="6521450" y="4127500"/>
          <p14:tracePt t="185348" x="6667500" y="4279900"/>
          <p14:tracePt t="185365" x="6718300" y="4324350"/>
          <p14:tracePt t="185381" x="6775450" y="4400550"/>
          <p14:tracePt t="185398" x="6807200" y="4445000"/>
          <p14:tracePt t="185415" x="6813550" y="4470400"/>
          <p14:tracePt t="185432" x="6819900" y="4514850"/>
          <p14:tracePt t="185449" x="6819900" y="4533900"/>
          <p14:tracePt t="185464" x="6826250" y="4565650"/>
          <p14:tracePt t="185482" x="6826250" y="4578350"/>
          <p14:tracePt t="185498" x="6826250" y="4584700"/>
          <p14:tracePt t="185515" x="6826250" y="4597400"/>
          <p14:tracePt t="185532" x="6826250" y="4610100"/>
          <p14:tracePt t="185548" x="6819900" y="4648200"/>
          <p14:tracePt t="185565" x="6800850" y="4699000"/>
          <p14:tracePt t="185582" x="6788150" y="4718050"/>
          <p14:tracePt t="185598" x="6762750" y="4762500"/>
          <p14:tracePt t="185614" x="6756400" y="4768850"/>
          <p14:tracePt t="185632" x="6731000" y="4794250"/>
          <p14:tracePt t="185648" x="6692900" y="4826000"/>
          <p14:tracePt t="185665" x="6673850" y="4851400"/>
          <p14:tracePt t="185681" x="6616700" y="4895850"/>
          <p14:tracePt t="185698" x="6591300" y="4921250"/>
          <p14:tracePt t="185714" x="6534150" y="4965700"/>
          <p14:tracePt t="185731" x="6502400" y="4984750"/>
          <p14:tracePt t="185748" x="6483350" y="4991100"/>
          <p14:tracePt t="185765" x="6457950" y="4997450"/>
          <p14:tracePt t="185782" x="6438900" y="4997450"/>
          <p14:tracePt t="185798" x="6394450" y="5003800"/>
          <p14:tracePt t="185814" x="6350000" y="5003800"/>
          <p14:tracePt t="185831" x="6248400" y="5003800"/>
          <p14:tracePt t="185848" x="6127750" y="5003800"/>
          <p14:tracePt t="185865" x="6076950" y="5003800"/>
          <p14:tracePt t="185881" x="5994400" y="5003800"/>
          <p14:tracePt t="185898" x="5956300" y="5003800"/>
          <p14:tracePt t="185915" x="5943600" y="5003800"/>
          <p14:tracePt t="185932" x="5937250" y="5003800"/>
          <p14:tracePt t="185987" x="5937250" y="4997450"/>
          <p14:tracePt t="186019" x="5937250" y="4991100"/>
          <p14:tracePt t="186030" x="5943600" y="4991100"/>
          <p14:tracePt t="186060" x="5943600" y="4984750"/>
          <p14:tracePt t="186192" x="5949950" y="4984750"/>
          <p14:tracePt t="186215" x="5962650" y="4984750"/>
          <p14:tracePt t="186223" x="5969000" y="4984750"/>
          <p14:tracePt t="186240" x="5988050" y="4984750"/>
          <p14:tracePt t="186248" x="6019800" y="4984750"/>
          <p14:tracePt t="186249" x="6127750" y="4984750"/>
          <p14:tracePt t="186265" x="6203950" y="4984750"/>
          <p14:tracePt t="186283" x="6350000" y="4984750"/>
          <p14:tracePt t="186298" x="6426200" y="4984750"/>
          <p14:tracePt t="186315" x="6540500" y="4984750"/>
          <p14:tracePt t="186331" x="6623050" y="4984750"/>
          <p14:tracePt t="186348" x="6654800" y="4984750"/>
          <p14:tracePt t="186364" x="6807200" y="4997450"/>
          <p14:tracePt t="186381" x="6883400" y="5003800"/>
          <p14:tracePt t="186398" x="7035800" y="5029200"/>
          <p14:tracePt t="186415" x="7105650" y="5048250"/>
          <p14:tracePt t="186747" x="7105650" y="5041900"/>
          <p14:tracePt t="186767" x="7105650" y="5035550"/>
          <p14:tracePt t="186779" x="7105650" y="5029200"/>
          <p14:tracePt t="186781" x="7105650" y="5022850"/>
          <p14:tracePt t="186799" x="7105650" y="5016500"/>
          <p14:tracePt t="186801" x="7105650" y="5010150"/>
          <p14:tracePt t="186815" x="7112000" y="5003800"/>
          <p14:tracePt t="186832" x="7118350" y="5003800"/>
          <p14:tracePt t="186848" x="7150100" y="5003800"/>
          <p14:tracePt t="186865" x="7175500" y="4997450"/>
          <p14:tracePt t="186865" x="7207250" y="4997450"/>
          <p14:tracePt t="186882" x="7251700" y="4997450"/>
          <p14:tracePt t="186898" x="7372350" y="4997450"/>
          <p14:tracePt t="186914" x="7448550" y="5003800"/>
          <p14:tracePt t="186932" x="7626350" y="5022850"/>
          <p14:tracePt t="186948" x="7715250" y="5029200"/>
          <p14:tracePt t="186965" x="7874000" y="5048250"/>
          <p14:tracePt t="186982" x="8007350" y="5048250"/>
          <p14:tracePt t="186998" x="8051800" y="5048250"/>
          <p14:tracePt t="187014" x="8140700" y="5048250"/>
          <p14:tracePt t="187032" x="8172450" y="5048250"/>
          <p14:tracePt t="187048" x="8293100" y="5054600"/>
          <p14:tracePt t="187064" x="8464550" y="5054600"/>
          <p14:tracePt t="187082" x="8566150" y="5054600"/>
          <p14:tracePt t="187097" x="8724900" y="5067300"/>
          <p14:tracePt t="187114" x="8788400" y="5067300"/>
          <p14:tracePt t="187131" x="8858250" y="5067300"/>
          <p14:tracePt t="187277" x="8851900" y="5067300"/>
          <p14:tracePt t="187279" x="8845550" y="5067300"/>
          <p14:tracePt t="187298" x="8839200" y="5067300"/>
          <p14:tracePt t="187299" x="8826500" y="5067300"/>
          <p14:tracePt t="187315" x="8794750" y="5060950"/>
          <p14:tracePt t="187332" x="8769350" y="5054600"/>
          <p14:tracePt t="187348" x="8699500" y="5054600"/>
          <p14:tracePt t="187365" x="8623300" y="5048250"/>
          <p14:tracePt t="187381" x="8566150" y="5048250"/>
          <p14:tracePt t="187398" x="8445500" y="5041900"/>
          <p14:tracePt t="187415" x="8394700" y="5041900"/>
          <p14:tracePt t="187431" x="8261350" y="5029200"/>
          <p14:tracePt t="187448" x="8140700" y="5029200"/>
          <p14:tracePt t="187465" x="8077200" y="5029200"/>
          <p14:tracePt t="187480" x="7943850" y="5029200"/>
          <p14:tracePt t="187496" x="7880350" y="5029200"/>
          <p14:tracePt t="187514" x="7740650" y="5029200"/>
          <p14:tracePt t="187532" x="7594600" y="5029200"/>
          <p14:tracePt t="187548" x="7543800" y="5029200"/>
          <p14:tracePt t="187564" x="7435850" y="5029200"/>
          <p14:tracePt t="187582" x="7385050" y="5022850"/>
          <p14:tracePt t="187598" x="7308850" y="5022850"/>
          <p14:tracePt t="187615" x="7232650" y="5016500"/>
          <p14:tracePt t="187632" x="7188200" y="5016500"/>
          <p14:tracePt t="187648" x="7086600" y="5016500"/>
          <p14:tracePt t="187665" x="7035800" y="5016500"/>
          <p14:tracePt t="187682" x="6946900" y="5016500"/>
          <p14:tracePt t="187698" x="6889750" y="5016500"/>
          <p14:tracePt t="187714" x="6864350" y="5016500"/>
          <p14:tracePt t="187732" x="6819900" y="5016500"/>
          <p14:tracePt t="187748" x="6807200" y="5016500"/>
          <p14:tracePt t="187764" x="6756400" y="5016500"/>
          <p14:tracePt t="187782" x="6699250" y="5016500"/>
          <p14:tracePt t="187798" x="6667500" y="5016500"/>
          <p14:tracePt t="187815" x="6610350" y="5016500"/>
          <p14:tracePt t="187831" x="6572250" y="5016500"/>
          <p14:tracePt t="187848" x="6527800" y="5016500"/>
          <p14:tracePt t="187864" x="6470650" y="5016500"/>
          <p14:tracePt t="187881" x="6426200" y="5016500"/>
          <p14:tracePt t="187897" x="6362700" y="5016500"/>
          <p14:tracePt t="187914" x="6337300" y="5016500"/>
          <p14:tracePt t="187914" x="6311900" y="5016500"/>
          <p14:tracePt t="187932" x="6292850" y="5016500"/>
          <p14:tracePt t="187948" x="6280150" y="5016500"/>
          <p14:tracePt t="188566" x="6292850" y="5016500"/>
          <p14:tracePt t="188577" x="6299200" y="5016500"/>
          <p14:tracePt t="188580" x="6324600" y="5016500"/>
          <p14:tracePt t="188591" x="6350000" y="5016500"/>
          <p14:tracePt t="188599" x="6381750" y="5016500"/>
          <p14:tracePt t="188616" x="6470650" y="5016500"/>
          <p14:tracePt t="188633" x="6515100" y="5016500"/>
          <p14:tracePt t="188649" x="6610350" y="5016500"/>
          <p14:tracePt t="188666" x="6724650" y="5016500"/>
          <p14:tracePt t="188682" x="6775450" y="5016500"/>
          <p14:tracePt t="188699" x="6927850" y="5016500"/>
          <p14:tracePt t="188715" x="7124700" y="5016500"/>
          <p14:tracePt t="188733" x="7232650" y="5016500"/>
          <p14:tracePt t="188749" x="7410450" y="5016500"/>
          <p14:tracePt t="188765" x="7486650" y="5016500"/>
          <p14:tracePt t="188782" x="7588250" y="5016500"/>
          <p14:tracePt t="188799" x="7620000" y="5016500"/>
          <p14:tracePt t="190891" x="7620000" y="5010150"/>
          <p14:tracePt t="190901" x="7620000" y="5003800"/>
          <p14:tracePt t="190912" x="7620000" y="4991100"/>
          <p14:tracePt t="190916" x="7620000" y="4965700"/>
          <p14:tracePt t="190933" x="7607300" y="4921250"/>
          <p14:tracePt t="190949" x="7594600" y="4870450"/>
          <p14:tracePt t="190965" x="7588250" y="4845050"/>
          <p14:tracePt t="190982" x="7575550" y="4806950"/>
          <p14:tracePt t="190999" x="7569200" y="4787900"/>
          <p14:tracePt t="191015" x="7556500" y="4749800"/>
          <p14:tracePt t="191033" x="7537450" y="4705350"/>
          <p14:tracePt t="191049" x="7531100" y="4679950"/>
          <p14:tracePt t="191066" x="7518400" y="4622800"/>
          <p14:tracePt t="191082" x="7512050" y="4584700"/>
          <p14:tracePt t="191099" x="7505700" y="4527550"/>
          <p14:tracePt t="191116" x="7505700" y="4489450"/>
          <p14:tracePt t="191132" x="7505700" y="4470400"/>
          <p14:tracePt t="191149" x="7505700" y="4438650"/>
          <p14:tracePt t="191166" x="7505700" y="4432300"/>
          <p14:tracePt t="191183" x="7505700" y="4419600"/>
          <p14:tracePt t="191199" x="7505700" y="4413250"/>
          <p14:tracePt t="191215" x="7499350" y="4406900"/>
          <p14:tracePt t="191232" x="7499350" y="4400550"/>
          <p14:tracePt t="191249" x="7499350" y="4394200"/>
          <p14:tracePt t="191266" x="7493000" y="4381500"/>
          <p14:tracePt t="191282" x="7493000" y="4356100"/>
          <p14:tracePt t="191299" x="7486650" y="4343400"/>
          <p14:tracePt t="191315" x="7480300" y="4318000"/>
          <p14:tracePt t="191333" x="7480300" y="4311650"/>
          <p14:tracePt t="191349" x="7473950" y="4292600"/>
          <p14:tracePt t="191366" x="7473950" y="4286250"/>
          <p14:tracePt t="191424" x="7473950" y="4279900"/>
          <p14:tracePt t="191434" x="7467600" y="4273550"/>
          <p14:tracePt t="191448" x="7467600" y="4260850"/>
          <p14:tracePt t="191466" x="7461250" y="4248150"/>
          <p14:tracePt t="191467" x="7454900" y="4235450"/>
          <p14:tracePt t="191482" x="7442200" y="4216400"/>
          <p14:tracePt t="191499" x="7435850" y="4203700"/>
          <p14:tracePt t="191516" x="7429500" y="4197350"/>
          <p14:tracePt t="191531" x="7429500" y="4191000"/>
          <p14:tracePt t="191547" x="7429500" y="4184650"/>
          <p14:tracePt t="191631" x="7423150" y="4184650"/>
          <p14:tracePt t="191641" x="7416800" y="4197350"/>
          <p14:tracePt t="191652" x="7410450" y="4210050"/>
          <p14:tracePt t="191654" x="7397750" y="4222750"/>
          <p14:tracePt t="191665" x="7385050" y="4248150"/>
          <p14:tracePt t="191683" x="7359650" y="4292600"/>
          <p14:tracePt t="191699" x="7346950" y="4337050"/>
          <p14:tracePt t="191715" x="7340600" y="4349750"/>
          <p14:tracePt t="191732" x="7334250" y="4368800"/>
          <p14:tracePt t="191749" x="7334250" y="4387850"/>
          <p14:tracePt t="191766" x="7334250" y="4394200"/>
          <p14:tracePt t="191782" x="7334250" y="4425950"/>
          <p14:tracePt t="191799" x="7334250" y="4432300"/>
          <p14:tracePt t="191815" x="7334250" y="4470400"/>
          <p14:tracePt t="191832" x="7334250" y="4476750"/>
          <p14:tracePt t="191848" x="7334250" y="4508500"/>
          <p14:tracePt t="191866" x="7334250" y="4527550"/>
          <p14:tracePt t="191883" x="7334250" y="4533900"/>
          <p14:tracePt t="191983" x="7334250" y="4527550"/>
          <p14:tracePt t="192003" x="7334250" y="4521200"/>
          <p14:tracePt t="192035" x="7340600" y="4508500"/>
          <p14:tracePt t="192045" x="7346950" y="4495800"/>
          <p14:tracePt t="192055" x="7346950" y="4489450"/>
          <p14:tracePt t="192066" x="7353300" y="4476750"/>
          <p14:tracePt t="192067" x="7359650" y="4457700"/>
          <p14:tracePt t="192083" x="7366000" y="4438650"/>
          <p14:tracePt t="192099" x="7372350" y="4425950"/>
          <p14:tracePt t="192115" x="7378700" y="4413250"/>
          <p14:tracePt t="192132" x="7378700" y="4400550"/>
          <p14:tracePt t="192149" x="7378700" y="4394200"/>
          <p14:tracePt t="192165" x="7378700" y="4387850"/>
          <p14:tracePt t="192182" x="7378700" y="4381500"/>
          <p14:tracePt t="192199" x="7378700" y="4375150"/>
          <p14:tracePt t="192216" x="7378700" y="4362450"/>
          <p14:tracePt t="192262" x="7378700" y="4356100"/>
          <p14:tracePt t="192274" x="7378700" y="4349750"/>
          <p14:tracePt t="192284" x="7378700" y="4343400"/>
          <p14:tracePt t="192305" x="7378700" y="4337050"/>
          <p14:tracePt t="192306" x="7378700" y="4324350"/>
          <p14:tracePt t="192335" x="7378700" y="4311650"/>
          <p14:tracePt t="192337" x="7378700" y="4305300"/>
          <p14:tracePt t="192349" x="7378700" y="4298950"/>
          <p14:tracePt t="192366" x="7378700" y="4292600"/>
          <p14:tracePt t="192383" x="7378700" y="4286250"/>
          <p14:tracePt t="193303" x="7378700" y="4273550"/>
          <p14:tracePt t="193314" x="7359650" y="4254500"/>
          <p14:tracePt t="193324" x="7321550" y="4222750"/>
          <p14:tracePt t="193335" x="7270750" y="4191000"/>
          <p14:tracePt t="193336" x="7200900" y="4140200"/>
          <p14:tracePt t="193349" x="7124700" y="4083050"/>
          <p14:tracePt t="193366" x="6858000" y="3943350"/>
          <p14:tracePt t="193383" x="6508750" y="3803650"/>
          <p14:tracePt t="193399" x="6337300" y="3714750"/>
          <p14:tracePt t="193415" x="6026150" y="3568700"/>
          <p14:tracePt t="193432" x="5854700" y="3479800"/>
          <p14:tracePt t="193449" x="5594350" y="3314700"/>
          <p14:tracePt t="193465" x="5327650" y="3136900"/>
          <p14:tracePt t="193483" x="5219700" y="3067050"/>
          <p14:tracePt t="193499" x="4991100" y="2914650"/>
          <p14:tracePt t="193516" x="4857750" y="2825750"/>
          <p14:tracePt t="193532" x="4578350" y="2660650"/>
          <p14:tracePt t="193549" x="4235450" y="2476500"/>
          <p14:tracePt t="193566" x="4019550" y="2355850"/>
          <p14:tracePt t="193582" x="3556000" y="2120900"/>
          <p14:tracePt t="193599" x="3314700" y="2000250"/>
          <p14:tracePt t="193615" x="2825750" y="1727200"/>
          <p14:tracePt t="193632" x="2343150" y="1447800"/>
          <p14:tracePt t="193649" x="2089150" y="1320800"/>
          <p14:tracePt t="193665" x="1581150" y="1079500"/>
          <p14:tracePt t="193683" x="1308100" y="965200"/>
          <p14:tracePt t="193699" x="749300" y="781050"/>
          <p14:tracePt t="193716" x="260350" y="628650"/>
          <p14:tracePt t="193732" x="38100" y="552450"/>
          <p14:tracePt t="193749" x="0" y="438150"/>
          <p14:tracePt t="193765" x="0" y="393700"/>
          <p14:tracePt t="193782" x="0" y="317500"/>
          <p14:tracePt t="193799" x="0" y="254000"/>
          <p14:tracePt t="193815" x="0" y="234950"/>
          <p14:tracePt t="193832" x="0" y="203200"/>
          <p14:tracePt t="193849" x="0" y="196850"/>
          <p14:tracePt t="193950" x="6350" y="196850"/>
          <p14:tracePt t="193959" x="31750" y="203200"/>
          <p14:tracePt t="193974" x="69850" y="215900"/>
          <p14:tracePt t="193976" x="133350" y="234950"/>
          <p14:tracePt t="193982" x="215900" y="260350"/>
          <p14:tracePt t="193999" x="438150" y="323850"/>
          <p14:tracePt t="194016" x="552450" y="361950"/>
          <p14:tracePt t="194032" x="730250" y="412750"/>
          <p14:tracePt t="194049" x="825500" y="444500"/>
          <p14:tracePt t="194104" x="825500" y="450850"/>
          <p14:tracePt t="194125" x="825500" y="457200"/>
          <p14:tracePt t="194146" x="825500" y="469900"/>
          <p14:tracePt t="194157" x="825500" y="488950"/>
          <p14:tracePt t="194166" x="825500" y="495300"/>
          <p14:tracePt t="194174" x="825500" y="520700"/>
          <p14:tracePt t="194182" x="831850" y="565150"/>
          <p14:tracePt t="194199" x="831850" y="590550"/>
          <p14:tracePt t="194215" x="831850" y="647700"/>
          <p14:tracePt t="194232" x="831850" y="666750"/>
          <p14:tracePt t="194249" x="825500" y="717550"/>
          <p14:tracePt t="194265" x="812800" y="762000"/>
          <p14:tracePt t="194282" x="806450" y="774700"/>
          <p14:tracePt t="194298" x="800100" y="787400"/>
          <p14:tracePt t="194315" x="800100" y="793750"/>
          <p14:tracePt t="194332" x="793750" y="800100"/>
          <p14:tracePt t="194349" x="793750" y="819150"/>
          <p14:tracePt t="194366" x="787400" y="825500"/>
          <p14:tracePt t="194382" x="781050" y="850900"/>
          <p14:tracePt t="194399" x="774700" y="863600"/>
          <p14:tracePt t="194416" x="768350" y="901700"/>
          <p14:tracePt t="194433" x="755650" y="939800"/>
          <p14:tracePt t="194448" x="749300" y="952500"/>
          <p14:tracePt t="194465" x="742950" y="984250"/>
          <p14:tracePt t="194483" x="742950" y="990600"/>
          <p14:tracePt t="194499" x="742950" y="1003300"/>
          <p14:tracePt t="194542" x="742950" y="1009650"/>
          <p14:tracePt t="194584" x="742950" y="1016000"/>
          <p14:tracePt t="194594" x="742950" y="1022350"/>
          <p14:tracePt t="194606" x="742950" y="1028700"/>
          <p14:tracePt t="194615" x="742950" y="1035050"/>
          <p14:tracePt t="194625" x="749300" y="1041400"/>
          <p14:tracePt t="194631" x="755650" y="1054100"/>
          <p14:tracePt t="194668" x="762000" y="1060450"/>
          <p14:tracePt t="194688" x="768350" y="1060450"/>
          <p14:tracePt t="194933" x="774700" y="1060450"/>
          <p14:tracePt t="194944" x="787400" y="1060450"/>
          <p14:tracePt t="194964" x="800100" y="1060450"/>
          <p14:tracePt t="194975" x="812800" y="1060450"/>
          <p14:tracePt t="194996" x="825500" y="1060450"/>
          <p14:tracePt t="195006" x="831850" y="1060450"/>
          <p14:tracePt t="200836" x="831850" y="1066800"/>
          <p14:tracePt t="200898" x="831850" y="1073150"/>
          <p14:tracePt t="200920" x="831850" y="1079500"/>
          <p14:tracePt t="201438" x="831850" y="1085850"/>
          <p14:tracePt t="201469" x="831850" y="1092200"/>
          <p14:tracePt t="201479" x="831850" y="1104900"/>
          <p14:tracePt t="201490" x="831850" y="1111250"/>
          <p14:tracePt t="201499" x="831850" y="1143000"/>
          <p14:tracePt t="201516" x="831850" y="1168400"/>
          <p14:tracePt t="201533" x="825500" y="1181100"/>
          <p14:tracePt t="201547" x="812800" y="1200150"/>
          <p14:tracePt t="201564" x="806450" y="1206500"/>
          <p14:tracePt t="201581" x="806450" y="1219200"/>
          <p14:tracePt t="201597" x="800100" y="1231900"/>
          <p14:tracePt t="201614" x="793750" y="1244600"/>
          <p14:tracePt t="201631" x="787400" y="1263650"/>
          <p14:tracePt t="201652" x="787400" y="1276350"/>
          <p14:tracePt t="201664" x="787400" y="1301750"/>
          <p14:tracePt t="201681" x="787400" y="1308100"/>
          <p14:tracePt t="201697" x="787400" y="1339850"/>
          <p14:tracePt t="201714" x="787400" y="1365250"/>
          <p14:tracePt t="201731" x="787400" y="1377950"/>
          <p14:tracePt t="201747" x="787400" y="1409700"/>
          <p14:tracePt t="201764" x="787400" y="1428750"/>
          <p14:tracePt t="201781" x="787400" y="1460500"/>
          <p14:tracePt t="201797" x="781050" y="1511300"/>
          <p14:tracePt t="201814" x="768350" y="1543050"/>
          <p14:tracePt t="201831" x="749300" y="1625600"/>
          <p14:tracePt t="201847" x="742950" y="1663700"/>
          <p14:tracePt t="201864" x="730250" y="1739900"/>
          <p14:tracePt t="201881" x="711200" y="1835150"/>
          <p14:tracePt t="201897" x="704850" y="1866900"/>
          <p14:tracePt t="201914" x="692150" y="1962150"/>
          <p14:tracePt t="201931" x="679450" y="2006600"/>
          <p14:tracePt t="201947" x="660400" y="2108200"/>
          <p14:tracePt t="201964" x="628650" y="2209800"/>
          <p14:tracePt t="201981" x="615950" y="2260600"/>
          <p14:tracePt t="201998" x="603250" y="2362200"/>
          <p14:tracePt t="202015" x="596900" y="2413000"/>
          <p14:tracePt t="202032" x="584200" y="2514600"/>
          <p14:tracePt t="202048" x="584200" y="2654300"/>
          <p14:tracePt t="202066" x="584200" y="2730500"/>
          <p14:tracePt t="202082" x="584200" y="2908300"/>
          <p14:tracePt t="202099" x="590550" y="2990850"/>
          <p14:tracePt t="202115" x="609600" y="3168650"/>
          <p14:tracePt t="202132" x="641350" y="3314700"/>
          <p14:tracePt t="202149" x="660400" y="3378200"/>
          <p14:tracePt t="202165" x="692150" y="3486150"/>
          <p14:tracePt t="202182" x="704850" y="3517900"/>
          <p14:tracePt t="202199" x="736600" y="3606800"/>
          <p14:tracePt t="202215" x="787400" y="3683000"/>
          <p14:tracePt t="202233" x="819150" y="3721100"/>
          <p14:tracePt t="202248" x="901700" y="3810000"/>
          <p14:tracePt t="202266" x="946150" y="3860800"/>
          <p14:tracePt t="202282" x="1022350" y="3930650"/>
          <p14:tracePt t="202299" x="1054100" y="3962400"/>
          <p14:tracePt t="202315" x="1079500" y="3987800"/>
          <p14:tracePt t="202332" x="1098550" y="4006850"/>
          <p14:tracePt t="202348" x="1111250" y="4006850"/>
          <p14:tracePt t="202365" x="1130300" y="4019550"/>
          <p14:tracePt t="202382" x="1174750" y="4038600"/>
          <p14:tracePt t="202398" x="1200150" y="4051300"/>
          <p14:tracePt t="202415" x="1257300" y="4076700"/>
          <p14:tracePt t="202432" x="1282700" y="4083050"/>
          <p14:tracePt t="202449" x="1308100" y="4102100"/>
          <p14:tracePt t="202465" x="1333500" y="4108450"/>
          <p14:tracePt t="202503" x="1339850" y="4114800"/>
          <p14:tracePt t="202506" x="1352550" y="4114800"/>
          <p14:tracePt t="202515" x="1365250" y="4121150"/>
          <p14:tracePt t="202533" x="1416050" y="4140200"/>
          <p14:tracePt t="202549" x="1492250" y="4159250"/>
          <p14:tracePt t="202566" x="1524000" y="4178300"/>
          <p14:tracePt t="202582" x="1581150" y="4197350"/>
          <p14:tracePt t="202599" x="1587500" y="4203700"/>
          <p14:tracePt t="202615" x="1619250" y="4210050"/>
          <p14:tracePt t="202632" x="1644650" y="4210050"/>
          <p14:tracePt t="202648" x="1708150" y="4210050"/>
          <p14:tracePt t="202665" x="1809750" y="4216400"/>
          <p14:tracePt t="202683" x="1866900" y="4222750"/>
          <p14:tracePt t="202697" x="1955800" y="4229100"/>
          <p14:tracePt t="202714" x="1987550" y="4229100"/>
          <p14:tracePt t="202855" x="1993900" y="4222750"/>
          <p14:tracePt t="202865" x="2000250" y="4216400"/>
          <p14:tracePt t="202884" x="2000250" y="4203700"/>
          <p14:tracePt t="202897" x="2006600" y="4197350"/>
          <p14:tracePt t="202898" x="2012950" y="4197350"/>
          <p14:tracePt t="202914" x="2012950" y="4191000"/>
          <p14:tracePt t="202932" x="2019300" y="4178300"/>
          <p14:tracePt t="202949" x="2019300" y="4171950"/>
          <p14:tracePt t="202965" x="2019300" y="4159250"/>
          <p14:tracePt t="202983" x="2019300" y="4146550"/>
          <p14:tracePt t="202998" x="2019300" y="4133850"/>
          <p14:tracePt t="203015" x="2019300" y="4114800"/>
          <p14:tracePt t="203104" x="2019300" y="4108450"/>
          <p14:tracePt t="203124" x="2019300" y="4102100"/>
          <p14:tracePt t="203331" x="2012950" y="4095750"/>
          <p14:tracePt t="203342" x="2006600" y="4095750"/>
          <p14:tracePt t="203351" x="2000250" y="4095750"/>
          <p14:tracePt t="203361" x="1987550" y="4095750"/>
          <p14:tracePt t="203365" x="1974850" y="4089400"/>
          <p14:tracePt t="203382" x="1955800" y="4083050"/>
          <p14:tracePt t="203398" x="1936750" y="4076700"/>
          <p14:tracePt t="203415" x="1930400" y="4076700"/>
          <p14:tracePt t="203432" x="1917700" y="4070350"/>
          <p14:tracePt t="203467" x="1917700" y="4064000"/>
          <p14:tracePt t="203468" x="1905000" y="4064000"/>
          <p14:tracePt t="203482" x="1892300" y="4064000"/>
          <p14:tracePt t="203498" x="1885950" y="4064000"/>
          <p14:tracePt t="203515" x="1873250" y="4057650"/>
          <p14:tracePt t="203533" x="1860550" y="4051300"/>
          <p14:tracePt t="203549" x="1847850" y="4044950"/>
          <p14:tracePt t="203566" x="1835150" y="4044950"/>
          <p14:tracePt t="203582" x="1828800" y="4044950"/>
          <p14:tracePt t="203599" x="1803400" y="4038600"/>
          <p14:tracePt t="203615" x="1797050" y="4032250"/>
          <p14:tracePt t="203632" x="1778000" y="4025900"/>
          <p14:tracePt t="203648" x="1765300" y="4025900"/>
          <p14:tracePt t="203665" x="1758950" y="4019550"/>
          <p14:tracePt t="203778" x="1746250" y="4013200"/>
          <p14:tracePt t="203789" x="1733550" y="4013200"/>
          <p14:tracePt t="203800" x="1727200" y="4006850"/>
          <p14:tracePt t="203801" x="1708150" y="4000500"/>
          <p14:tracePt t="203815" x="1670050" y="3987800"/>
          <p14:tracePt t="203833" x="1651000" y="3987800"/>
          <p14:tracePt t="203848" x="1631950" y="3975100"/>
          <p14:tracePt t="203865" x="1612900" y="3975100"/>
          <p14:tracePt t="203882" x="1612900" y="3968750"/>
          <p14:tracePt t="203899" x="1593850" y="3968750"/>
          <p14:tracePt t="203915" x="1587500" y="3968750"/>
          <p14:tracePt t="203932" x="1555750" y="3962400"/>
          <p14:tracePt t="203949" x="1530350" y="3956050"/>
          <p14:tracePt t="203965" x="1511300" y="3949700"/>
          <p14:tracePt t="203982" x="1466850" y="3937000"/>
          <p14:tracePt t="203998" x="1441450" y="3937000"/>
          <p14:tracePt t="204015" x="1397000" y="3930650"/>
          <p14:tracePt t="204033" x="1320800" y="3930650"/>
          <p14:tracePt t="204048" x="1282700" y="3930650"/>
          <p14:tracePt t="204065" x="1206500" y="3930650"/>
          <p14:tracePt t="204082" x="1162050" y="3930650"/>
          <p14:tracePt t="204098" x="1104900" y="3930650"/>
          <p14:tracePt t="204115" x="1054100" y="3930650"/>
          <p14:tracePt t="204132" x="1041400" y="3930650"/>
          <p14:tracePt t="204148" x="1003300" y="3930650"/>
          <p14:tracePt t="204165" x="984250" y="3930650"/>
          <p14:tracePt t="204182" x="946150" y="3943350"/>
          <p14:tracePt t="204199" x="895350" y="3956050"/>
          <p14:tracePt t="204215" x="869950" y="3968750"/>
          <p14:tracePt t="204232" x="819150" y="3981450"/>
          <p14:tracePt t="204249" x="793750" y="3987800"/>
          <p14:tracePt t="204265" x="742950" y="4006850"/>
          <p14:tracePt t="204282" x="692150" y="4019550"/>
          <p14:tracePt t="204299" x="666750" y="4025900"/>
          <p14:tracePt t="204315" x="615950" y="4044950"/>
          <p14:tracePt t="204332" x="590550" y="4051300"/>
          <p14:tracePt t="204348" x="527050" y="4076700"/>
          <p14:tracePt t="204366" x="450850" y="4102100"/>
          <p14:tracePt t="204382" x="425450" y="4108450"/>
          <p14:tracePt t="204399" x="361950" y="4140200"/>
          <p14:tracePt t="204415" x="342900" y="4152900"/>
          <p14:tracePt t="204432" x="298450" y="4171950"/>
          <p14:tracePt t="204449" x="273050" y="4203700"/>
          <p14:tracePt t="204465" x="254000" y="4222750"/>
          <p14:tracePt t="204482" x="228600" y="4248150"/>
          <p14:tracePt t="204498" x="215900" y="4260850"/>
          <p14:tracePt t="204515" x="203200" y="4279900"/>
          <p14:tracePt t="204532" x="196850" y="4311650"/>
          <p14:tracePt t="204549" x="190500" y="4324350"/>
          <p14:tracePt t="204566" x="177800" y="4362450"/>
          <p14:tracePt t="204582" x="177800" y="4387850"/>
          <p14:tracePt t="204598" x="165100" y="4438650"/>
          <p14:tracePt t="204615" x="146050" y="4502150"/>
          <p14:tracePt t="204632" x="139700" y="4527550"/>
          <p14:tracePt t="204648" x="127000" y="4572000"/>
          <p14:tracePt t="204665" x="120650" y="4597400"/>
          <p14:tracePt t="204682" x="107950" y="4660900"/>
          <p14:tracePt t="204699" x="107950" y="4686300"/>
          <p14:tracePt t="204715" x="101600" y="4724400"/>
          <p14:tracePt t="204732" x="101600" y="4775200"/>
          <p14:tracePt t="204749" x="101600" y="4794250"/>
          <p14:tracePt t="204765" x="114300" y="4838700"/>
          <p14:tracePt t="204782" x="120650" y="4870450"/>
          <p14:tracePt t="204799" x="133350" y="4927600"/>
          <p14:tracePt t="204815" x="152400" y="4984750"/>
          <p14:tracePt t="204832" x="165100" y="5010150"/>
          <p14:tracePt t="204848" x="190500" y="5060950"/>
          <p14:tracePt t="204866" x="209550" y="5080000"/>
          <p14:tracePt t="204882" x="247650" y="5118100"/>
          <p14:tracePt t="204899" x="292100" y="5149850"/>
          <p14:tracePt t="204915" x="317500" y="5162550"/>
          <p14:tracePt t="204933" x="393700" y="5194300"/>
          <p14:tracePt t="204948" x="419100" y="5207000"/>
          <p14:tracePt t="204965" x="463550" y="5226050"/>
          <p14:tracePt t="204982" x="501650" y="5238750"/>
          <p14:tracePt t="204999" x="520700" y="5251450"/>
          <p14:tracePt t="205015" x="552450" y="5270500"/>
          <p14:tracePt t="205032" x="577850" y="5276850"/>
          <p14:tracePt t="205049" x="673100" y="5308600"/>
          <p14:tracePt t="205065" x="781050" y="5346700"/>
          <p14:tracePt t="205082" x="825500" y="5359400"/>
          <p14:tracePt t="205098" x="920750" y="5391150"/>
          <p14:tracePt t="205115" x="1003300" y="5416550"/>
          <p14:tracePt t="205133" x="1022350" y="5416550"/>
          <p14:tracePt t="205148" x="1092200" y="5416550"/>
          <p14:tracePt t="205166" x="1143000" y="5416550"/>
          <p14:tracePt t="205182" x="1263650" y="5416550"/>
          <p14:tracePt t="205199" x="1339850" y="5416550"/>
          <p14:tracePt t="205215" x="1492250" y="5416550"/>
          <p14:tracePt t="205232" x="1593850" y="5403850"/>
          <p14:tracePt t="205249" x="1631950" y="5397500"/>
          <p14:tracePt t="205265" x="1663700" y="5365750"/>
          <p14:tracePt t="205282" x="1676400" y="5353050"/>
          <p14:tracePt t="205298" x="1720850" y="5295900"/>
          <p14:tracePt t="205315" x="1797050" y="5194300"/>
          <p14:tracePt t="205332" x="1835150" y="5143500"/>
          <p14:tracePt t="205348" x="1924050" y="5022850"/>
          <p14:tracePt t="205366" x="1962150" y="4965700"/>
          <p14:tracePt t="205382" x="2032000" y="4845050"/>
          <p14:tracePt t="205399" x="2063750" y="4787900"/>
          <p14:tracePt t="205415" x="2114550" y="4692650"/>
          <p14:tracePt t="205432" x="2165350" y="4603750"/>
          <p14:tracePt t="205448" x="2190750" y="4559300"/>
          <p14:tracePt t="205465" x="2235200" y="4445000"/>
          <p14:tracePt t="205482" x="2266950" y="4330700"/>
          <p14:tracePt t="205498" x="2279650" y="4260850"/>
          <p14:tracePt t="205515" x="2305050" y="4159250"/>
          <p14:tracePt t="205533" x="2311400" y="4114800"/>
          <p14:tracePt t="205550" x="2324100" y="4044950"/>
          <p14:tracePt t="205567" x="2324100" y="3994150"/>
          <p14:tracePt t="205584" x="2324100" y="3968750"/>
          <p14:tracePt t="205599" x="2311400" y="3930650"/>
          <p14:tracePt t="205616" x="2298700" y="3911600"/>
          <p14:tracePt t="205633" x="2247900" y="3860800"/>
          <p14:tracePt t="205649" x="2171700" y="3822700"/>
          <p14:tracePt t="205667" x="2127250" y="3810000"/>
          <p14:tracePt t="205683" x="2025650" y="3778250"/>
          <p14:tracePt t="205700" x="1968500" y="3771900"/>
          <p14:tracePt t="205716" x="1854200" y="3746500"/>
          <p14:tracePt t="205733" x="1790700" y="3746500"/>
          <p14:tracePt t="205749" x="1644650" y="3733800"/>
          <p14:tracePt t="205766" x="1485900" y="3733800"/>
          <p14:tracePt t="205783" x="1397000" y="3733800"/>
          <p14:tracePt t="205800" x="1238250" y="3733800"/>
          <p14:tracePt t="205816" x="1104900" y="3733800"/>
          <p14:tracePt t="205833" x="1041400" y="3740150"/>
          <p14:tracePt t="205850" x="927100" y="3759200"/>
          <p14:tracePt t="205866" x="882650" y="3778250"/>
          <p14:tracePt t="205883" x="774700" y="3810000"/>
          <p14:tracePt t="205900" x="730250" y="3816350"/>
          <p14:tracePt t="205916" x="647700" y="3848100"/>
          <p14:tracePt t="205934" x="596900" y="3867150"/>
          <p14:tracePt t="205949" x="565150" y="3879850"/>
          <p14:tracePt t="205966" x="539750" y="3905250"/>
          <p14:tracePt t="205983" x="527050" y="3917950"/>
          <p14:tracePt t="205999" x="488950" y="3949700"/>
          <p14:tracePt t="206016" x="450850" y="3981450"/>
          <p14:tracePt t="206033" x="431800" y="4000500"/>
          <p14:tracePt t="206049" x="393700" y="4032250"/>
          <p14:tracePt t="206066" x="374650" y="4051300"/>
          <p14:tracePt t="206083" x="349250" y="4089400"/>
          <p14:tracePt t="206100" x="311150" y="4146550"/>
          <p14:tracePt t="206116" x="292100" y="4171950"/>
          <p14:tracePt t="206133" x="266700" y="4235450"/>
          <p14:tracePt t="206149" x="247650" y="4273550"/>
          <p14:tracePt t="206166" x="228600" y="4356100"/>
          <p14:tracePt t="206183" x="203200" y="4413250"/>
          <p14:tracePt t="206200" x="196850" y="4438650"/>
          <p14:tracePt t="206216" x="190500" y="4489450"/>
          <p14:tracePt t="206233" x="184150" y="4514850"/>
          <p14:tracePt t="206249" x="184150" y="4559300"/>
          <p14:tracePt t="206266" x="190500" y="4610100"/>
          <p14:tracePt t="206284" x="190500" y="4635500"/>
          <p14:tracePt t="206299" x="215900" y="4692650"/>
          <p14:tracePt t="206316" x="222250" y="4730750"/>
          <p14:tracePt t="206333" x="254000" y="4813300"/>
          <p14:tracePt t="206349" x="279400" y="4895850"/>
          <p14:tracePt t="206366" x="298450" y="4927600"/>
          <p14:tracePt t="206383" x="330200" y="4978400"/>
          <p14:tracePt t="206400" x="355600" y="5003800"/>
          <p14:tracePt t="206416" x="419100" y="5048250"/>
          <p14:tracePt t="206434" x="482600" y="5086350"/>
          <p14:tracePt t="206449" x="520700" y="5099050"/>
          <p14:tracePt t="206466" x="571500" y="5130800"/>
          <p14:tracePt t="206483" x="596900" y="5143500"/>
          <p14:tracePt t="206499" x="660400" y="5162550"/>
          <p14:tracePt t="206516" x="736600" y="5194300"/>
          <p14:tracePt t="206533" x="762000" y="5200650"/>
          <p14:tracePt t="206549" x="831850" y="5226050"/>
          <p14:tracePt t="206566" x="869950" y="5232400"/>
          <p14:tracePt t="206566" x="895350" y="5245100"/>
          <p14:tracePt t="206584" x="920750" y="5251450"/>
          <p14:tracePt t="206600" x="990600" y="5264150"/>
          <p14:tracePt t="206616" x="1022350" y="5270500"/>
          <p14:tracePt t="206633" x="1136650" y="5276850"/>
          <p14:tracePt t="206649" x="1200150" y="5276850"/>
          <p14:tracePt t="206666" x="1327150" y="5276850"/>
          <p14:tracePt t="206683" x="1428750" y="5276850"/>
          <p14:tracePt t="206700" x="1473200" y="5276850"/>
          <p14:tracePt t="206716" x="1524000" y="5276850"/>
          <p14:tracePt t="206734" x="1549400" y="5270500"/>
          <p14:tracePt t="206748" x="1600200" y="5251450"/>
          <p14:tracePt t="206765" x="1657350" y="5207000"/>
          <p14:tracePt t="206783" x="1682750" y="5187950"/>
          <p14:tracePt t="206799" x="1771650" y="5130800"/>
          <p14:tracePt t="206816" x="1797050" y="5111750"/>
          <p14:tracePt t="206833" x="1854200" y="5067300"/>
          <p14:tracePt t="206849" x="1905000" y="5035550"/>
          <p14:tracePt t="206866" x="1924050" y="5016500"/>
          <p14:tracePt t="206884" x="1949450" y="4978400"/>
          <p14:tracePt t="206899" x="1962150" y="4953000"/>
          <p14:tracePt t="206916" x="2000250" y="4908550"/>
          <p14:tracePt t="206933" x="2019300" y="4870450"/>
          <p14:tracePt t="206950" x="2063750" y="4813300"/>
          <p14:tracePt t="206966" x="2089150" y="4768850"/>
          <p14:tracePt t="206983" x="2101850" y="4756150"/>
          <p14:tracePt t="207000" x="2108200" y="4743450"/>
          <p14:tracePt t="207084" x="2108200" y="4737100"/>
          <p14:tracePt t="207105" x="2108200" y="4730750"/>
          <p14:tracePt t="207127" x="2108200" y="4724400"/>
          <p14:tracePt t="214258" x="2114550" y="4724400"/>
          <p14:tracePt t="214268" x="2114550" y="4718050"/>
          <p14:tracePt t="214279" x="2127250" y="4705350"/>
          <p14:tracePt t="214283" x="2133600" y="4699000"/>
          <p14:tracePt t="214299" x="2159000" y="4667250"/>
          <p14:tracePt t="214316" x="2184400" y="4629150"/>
          <p14:tracePt t="214333" x="2190750" y="4610100"/>
          <p14:tracePt t="214349" x="2209800" y="4578350"/>
          <p14:tracePt t="214366" x="2216150" y="4572000"/>
          <p14:tracePt t="214383" x="2222500" y="4540250"/>
          <p14:tracePt t="214399" x="2222500" y="4508500"/>
          <p14:tracePt t="214416" x="2228850" y="4489450"/>
          <p14:tracePt t="214432" x="2228850" y="4451350"/>
          <p14:tracePt t="214450" x="2228850" y="4438650"/>
          <p14:tracePt t="214466" x="2228850" y="4413250"/>
          <p14:tracePt t="214482" x="2222500" y="4406900"/>
          <p14:tracePt t="214499" x="2222500" y="4400550"/>
          <p14:tracePt t="214516" x="2216150" y="4394200"/>
          <p14:tracePt t="214532" x="2203450" y="4368800"/>
          <p14:tracePt t="214549" x="2190750" y="4356100"/>
          <p14:tracePt t="214565" x="2178050" y="4330700"/>
          <p14:tracePt t="214582" x="2171700" y="4318000"/>
          <p14:tracePt t="214599" x="2159000" y="4298950"/>
          <p14:tracePt t="214616" x="2152650" y="4286250"/>
          <p14:tracePt t="214633" x="2127250" y="4260850"/>
          <p14:tracePt t="214649" x="2108200" y="4241800"/>
          <p14:tracePt t="214666" x="2095500" y="4235450"/>
          <p14:tracePt t="214683" x="2057400" y="4210050"/>
          <p14:tracePt t="214699" x="2032000" y="4203700"/>
          <p14:tracePt t="214715" x="1968500" y="4171950"/>
          <p14:tracePt t="214732" x="1898650" y="4146550"/>
          <p14:tracePt t="214749" x="1860550" y="4140200"/>
          <p14:tracePt t="214766" x="1790700" y="4114800"/>
          <p14:tracePt t="214783" x="1752600" y="4108450"/>
          <p14:tracePt t="214799" x="1695450" y="4102100"/>
          <p14:tracePt t="214816" x="1625600" y="4102100"/>
          <p14:tracePt t="214833" x="1593850" y="4102100"/>
          <p14:tracePt t="214850" x="1511300" y="4121150"/>
          <p14:tracePt t="214866" x="1454150" y="4133850"/>
          <p14:tracePt t="214882" x="1358900" y="4165600"/>
          <p14:tracePt t="214899" x="1289050" y="4191000"/>
          <p14:tracePt t="214916" x="1250950" y="4203700"/>
          <p14:tracePt t="214933" x="1206500" y="4229100"/>
          <p14:tracePt t="214949" x="1187450" y="4241800"/>
          <p14:tracePt t="214966" x="1155700" y="4273550"/>
          <p14:tracePt t="214983" x="1143000" y="4305300"/>
          <p14:tracePt t="214999" x="1130300" y="4330700"/>
          <p14:tracePt t="215016" x="1123950" y="4381500"/>
          <p14:tracePt t="215032" x="1117600" y="4413250"/>
          <p14:tracePt t="215049" x="1111250" y="4476750"/>
          <p14:tracePt t="215066" x="1111250" y="4527550"/>
          <p14:tracePt t="215083" x="1104900" y="4546600"/>
          <p14:tracePt t="215099" x="1104900" y="4591050"/>
          <p14:tracePt t="215116" x="1104900" y="4610100"/>
          <p14:tracePt t="215133" x="1104900" y="4641850"/>
          <p14:tracePt t="215149" x="1117600" y="4673600"/>
          <p14:tracePt t="215166" x="1136650" y="4699000"/>
          <p14:tracePt t="215183" x="1206500" y="4743450"/>
          <p14:tracePt t="215200" x="1250950" y="4768850"/>
          <p14:tracePt t="215216" x="1358900" y="4800600"/>
          <p14:tracePt t="215233" x="1454150" y="4838700"/>
          <p14:tracePt t="215249" x="1485900" y="4845050"/>
          <p14:tracePt t="215266" x="1568450" y="4876800"/>
          <p14:tracePt t="215283" x="1619250" y="4883150"/>
          <p14:tracePt t="215299" x="1689100" y="4921250"/>
          <p14:tracePt t="215316" x="1739900" y="4933950"/>
          <p14:tracePt t="215333" x="1854200" y="4978400"/>
          <p14:tracePt t="215350" x="1968500" y="5016500"/>
          <p14:tracePt t="215366" x="2025650" y="5041900"/>
          <p14:tracePt t="215382" x="2171700" y="5086350"/>
          <p14:tracePt t="215399" x="2247900" y="5105400"/>
          <p14:tracePt t="215416" x="2419350" y="5149850"/>
          <p14:tracePt t="215433" x="2590800" y="5181600"/>
          <p14:tracePt t="215449" x="2679700" y="5207000"/>
          <p14:tracePt t="215466" x="2882900" y="5251450"/>
          <p14:tracePt t="215483" x="2965450" y="5270500"/>
          <p14:tracePt t="215499" x="3162300" y="5308600"/>
          <p14:tracePt t="215516" x="3359150" y="5327650"/>
          <p14:tracePt t="215533" x="3467100" y="5334000"/>
          <p14:tracePt t="215549" x="3663950" y="5334000"/>
          <p14:tracePt t="215566" x="3854450" y="5340350"/>
          <p14:tracePt t="215583" x="3962400" y="5340350"/>
          <p14:tracePt t="215599" x="4178300" y="5340350"/>
          <p14:tracePt t="215616" x="4286250" y="5340350"/>
          <p14:tracePt t="215632" x="4502150" y="5340350"/>
          <p14:tracePt t="215649" x="4705350" y="5340350"/>
          <p14:tracePt t="215666" x="4813300" y="5340350"/>
          <p14:tracePt t="215682" x="5010150" y="5340350"/>
          <p14:tracePt t="215699" x="5118100" y="5340350"/>
          <p14:tracePt t="215716" x="5308600" y="5340350"/>
          <p14:tracePt t="215732" x="5416550" y="5340350"/>
          <p14:tracePt t="215749" x="5619750" y="5340350"/>
          <p14:tracePt t="215766" x="5816600" y="5340350"/>
          <p14:tracePt t="215783" x="5899150" y="5340350"/>
          <p14:tracePt t="215799" x="6083300" y="5340350"/>
          <p14:tracePt t="215816" x="6184900" y="5340350"/>
          <p14:tracePt t="215833" x="6356350" y="5340350"/>
          <p14:tracePt t="215850" x="6540500" y="5340350"/>
          <p14:tracePt t="215866" x="6623050" y="5340350"/>
          <p14:tracePt t="215883" x="6756400" y="5340350"/>
          <p14:tracePt t="215900" x="6807200" y="5340350"/>
          <p14:tracePt t="215916" x="6889750" y="5334000"/>
          <p14:tracePt t="215933" x="6934200" y="5308600"/>
          <p14:tracePt t="215949" x="6953250" y="5295900"/>
          <p14:tracePt t="215966" x="6997700" y="5257800"/>
          <p14:tracePt t="215982" x="7016750" y="5245100"/>
          <p14:tracePt t="215999" x="7061200" y="5207000"/>
          <p14:tracePt t="216016" x="7105650" y="5181600"/>
          <p14:tracePt t="216032" x="7124700" y="5162550"/>
          <p14:tracePt t="216049" x="7156450" y="5124450"/>
          <p14:tracePt t="216066" x="7169150" y="5099050"/>
          <p14:tracePt t="216083" x="7200900" y="5054600"/>
          <p14:tracePt t="216099" x="7232650" y="5010150"/>
          <p14:tracePt t="216116" x="7251700" y="4978400"/>
          <p14:tracePt t="216132" x="7277100" y="4946650"/>
          <p14:tracePt t="216149" x="7289800" y="4927600"/>
          <p14:tracePt t="216166" x="7315200" y="4864100"/>
          <p14:tracePt t="216182" x="7334250" y="4813300"/>
          <p14:tracePt t="216201" x="7340600" y="4775200"/>
          <p14:tracePt t="216216" x="7359650" y="4724400"/>
          <p14:tracePt t="216233" x="7366000" y="4699000"/>
          <p14:tracePt t="216249" x="7372350" y="4667250"/>
          <p14:tracePt t="216266" x="7378700" y="4635500"/>
          <p14:tracePt t="216283" x="7378700" y="4616450"/>
          <p14:tracePt t="216299" x="7378700" y="4584700"/>
          <p14:tracePt t="216316" x="7366000" y="4565650"/>
          <p14:tracePt t="216332" x="7321550" y="4508500"/>
          <p14:tracePt t="216349" x="7258050" y="4438650"/>
          <p14:tracePt t="216366" x="7207250" y="4400550"/>
          <p14:tracePt t="216382" x="7105650" y="4324350"/>
          <p14:tracePt t="216400" x="7054850" y="4292600"/>
          <p14:tracePt t="216416" x="6940550" y="4235450"/>
          <p14:tracePt t="216433" x="6870700" y="4197350"/>
          <p14:tracePt t="216449" x="6724650" y="4146550"/>
          <p14:tracePt t="216466" x="6565900" y="4102100"/>
          <p14:tracePt t="216483" x="6489700" y="4076700"/>
          <p14:tracePt t="216499" x="6343650" y="4032250"/>
          <p14:tracePt t="216516" x="6210300" y="3994150"/>
          <p14:tracePt t="216533" x="6153150" y="3968750"/>
          <p14:tracePt t="216549" x="6013450" y="3937000"/>
          <p14:tracePt t="216566" x="5949950" y="3917950"/>
          <p14:tracePt t="216583" x="5791200" y="3892550"/>
          <p14:tracePt t="216599" x="5638800" y="3873500"/>
          <p14:tracePt t="216616" x="5562600" y="3867150"/>
          <p14:tracePt t="216632" x="5435600" y="3867150"/>
          <p14:tracePt t="216649" x="5378450" y="3867150"/>
          <p14:tracePt t="216666" x="5276850" y="3867150"/>
          <p14:tracePt t="216683" x="5232400" y="3867150"/>
          <p14:tracePt t="216683" x="5194300" y="3867150"/>
          <p14:tracePt t="216700" x="5156200" y="3867150"/>
          <p14:tracePt t="216716" x="5080000" y="3867150"/>
          <p14:tracePt t="216733" x="5035550" y="3867150"/>
          <p14:tracePt t="216749" x="4953000" y="3879850"/>
          <p14:tracePt t="216766" x="4908550" y="3898900"/>
          <p14:tracePt t="216782" x="4813300" y="3930650"/>
          <p14:tracePt t="216799" x="4730750" y="3949700"/>
          <p14:tracePt t="216816" x="4692650" y="3968750"/>
          <p14:tracePt t="216832" x="4622800" y="3994150"/>
          <p14:tracePt t="216850" x="4584700" y="4000500"/>
          <p14:tracePt t="216866" x="4502150" y="4019550"/>
          <p14:tracePt t="216881" x="4413250" y="4032250"/>
          <p14:tracePt t="216898" x="4368800" y="4032250"/>
          <p14:tracePt t="216916" x="4267200" y="4038600"/>
          <p14:tracePt t="216933" x="4216400" y="4038600"/>
          <p14:tracePt t="216949" x="4108450" y="4038600"/>
          <p14:tracePt t="216966" x="3962400" y="4038600"/>
          <p14:tracePt t="216982" x="3879850" y="4038600"/>
          <p14:tracePt t="217000" x="3676650" y="4038600"/>
          <p14:tracePt t="217016" x="3556000" y="4038600"/>
          <p14:tracePt t="217032" x="3327400" y="4051300"/>
          <p14:tracePt t="217050" x="3130550" y="4076700"/>
          <p14:tracePt t="217066" x="3041650" y="4095750"/>
          <p14:tracePt t="217083" x="2901950" y="4133850"/>
          <p14:tracePt t="217099" x="2838450" y="4159250"/>
          <p14:tracePt t="217116" x="2743200" y="4216400"/>
          <p14:tracePt t="217133" x="2667000" y="4273550"/>
          <p14:tracePt t="217149" x="2635250" y="4298950"/>
          <p14:tracePt t="217166" x="2571750" y="4381500"/>
          <p14:tracePt t="217182" x="2552700" y="4419600"/>
          <p14:tracePt t="217199" x="2514600" y="4489450"/>
          <p14:tracePt t="217217" x="2489200" y="4552950"/>
          <p14:tracePt t="217233" x="2470150" y="4603750"/>
          <p14:tracePt t="217250" x="2451100" y="4686300"/>
          <p14:tracePt t="217266" x="2438400" y="4718050"/>
          <p14:tracePt t="217282" x="2425700" y="4787900"/>
          <p14:tracePt t="217299" x="2425700" y="4857750"/>
          <p14:tracePt t="217316" x="2425700" y="4889500"/>
          <p14:tracePt t="217333" x="2425700" y="4940300"/>
          <p14:tracePt t="217351" x="2438400" y="4965700"/>
          <p14:tracePt t="217366" x="2470150" y="5022850"/>
          <p14:tracePt t="217382" x="2520950" y="5080000"/>
          <p14:tracePt t="217399" x="2559050" y="5111750"/>
          <p14:tracePt t="217416" x="2667000" y="5181600"/>
          <p14:tracePt t="217433" x="2724150" y="5219700"/>
          <p14:tracePt t="217449" x="2863850" y="5289550"/>
          <p14:tracePt t="217466" x="3009900" y="5346700"/>
          <p14:tracePt t="217483" x="3079750" y="5372100"/>
          <p14:tracePt t="217500" x="3225800" y="5410200"/>
          <p14:tracePt t="217516" x="3302000" y="5422900"/>
          <p14:tracePt t="217532" x="3473450" y="5441950"/>
          <p14:tracePt t="217550" x="3689350" y="5454650"/>
          <p14:tracePt t="217566" x="3810000" y="5454650"/>
          <p14:tracePt t="217582" x="4057650" y="5461000"/>
          <p14:tracePt t="217599" x="4216400" y="5461000"/>
          <p14:tracePt t="217616" x="4527550" y="5461000"/>
          <p14:tracePt t="217632" x="4705350" y="5461000"/>
          <p14:tracePt t="217650" x="5086350" y="5461000"/>
          <p14:tracePt t="217666" x="5441950" y="5461000"/>
          <p14:tracePt t="217682" x="5594350" y="5461000"/>
          <p14:tracePt t="217699" x="5905500" y="5461000"/>
          <p14:tracePt t="217716" x="6172200" y="5461000"/>
          <p14:tracePt t="217733" x="6280150" y="5461000"/>
          <p14:tracePt t="217750" x="6477000" y="5461000"/>
          <p14:tracePt t="217766" x="6553200" y="5461000"/>
          <p14:tracePt t="217782" x="6648450" y="5461000"/>
          <p14:tracePt t="217799" x="6686550" y="5461000"/>
          <p14:tracePt t="217816" x="6711950" y="5461000"/>
          <p14:tracePt t="217832" x="6724650" y="5461000"/>
          <p14:tracePt t="218541" x="6724650" y="5467350"/>
          <p14:tracePt t="218917" x="6724650" y="5473700"/>
          <p14:tracePt t="218960" x="6724650" y="5480050"/>
          <p14:tracePt t="219099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1752600" y="1905000"/>
            <a:ext cx="4648200" cy="592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en-US" altLang="en-US" sz="3200" b="1">
                <a:solidFill>
                  <a:schemeClr val="tx2"/>
                </a:solidFill>
              </a:rPr>
              <a:t>aA + bB  </a:t>
            </a:r>
            <a:r>
              <a:rPr lang="sl-SI" altLang="en-US" sz="3200" b="1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lang="en-US" altLang="en-US" sz="3200" b="1">
                <a:solidFill>
                  <a:schemeClr val="tx2"/>
                </a:solidFill>
              </a:rPr>
              <a:t>cC + dD</a:t>
            </a:r>
            <a:r>
              <a:rPr lang="en-US" altLang="en-US" sz="3200" b="1"/>
              <a:t> 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619250" y="4076700"/>
            <a:ext cx="2952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endParaRPr lang="sr-Latn-CS" altLang="en-US" sz="2400">
              <a:latin typeface="Times New Roman" pitchFamily="18" charset="0"/>
            </a:endParaRP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066800" y="3810000"/>
          <a:ext cx="4303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002865" imgH="266584" progId="Equation.3">
                  <p:embed/>
                </p:oleObj>
              </mc:Choice>
              <mc:Fallback>
                <p:oleObj name="Equation" r:id="rId6" imgW="1002865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303713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371600" y="2590800"/>
            <a:ext cx="617696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 b="1">
                <a:solidFill>
                  <a:srgbClr val="FF3300"/>
                </a:solidFill>
              </a:rPr>
              <a:t>a, b, c, d stehiometrijski koeficijenti</a:t>
            </a:r>
            <a:endParaRPr lang="en-US" altLang="en-US" sz="2800" b="1">
              <a:solidFill>
                <a:srgbClr val="FF3300"/>
              </a:solidFill>
            </a:endParaRP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914400" y="3124200"/>
            <a:ext cx="724217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 b="1">
                <a:solidFill>
                  <a:schemeClr val="tx2"/>
                </a:solidFill>
              </a:rPr>
              <a:t>Brzina se može izraziti  sledećim izrazom:</a:t>
            </a:r>
            <a:endParaRPr lang="en-US" altLang="en-US" sz="2800" b="1">
              <a:solidFill>
                <a:schemeClr val="tx2"/>
              </a:solidFill>
            </a:endParaRP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180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/>
              <a:t>U opštem slučaju u kome u nekom procesu učestvuje više reaktanata, a proces se odvija po mehanizmu koji se nezna i koji se može prikazati sledećom stehiometrijskom jednačinom;</a:t>
            </a:r>
            <a:endParaRPr lang="en-US" altLang="en-US" sz="2800"/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304800" y="5257800"/>
            <a:ext cx="8839200" cy="160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sl-SI" altLang="en-US" sz="2800">
                <a:solidFill>
                  <a:schemeClr val="tx2"/>
                </a:solidFill>
              </a:rPr>
              <a:t>n =</a:t>
            </a:r>
            <a:r>
              <a:rPr lang="en-US" altLang="en-US" sz="2800">
                <a:solidFill>
                  <a:schemeClr val="tx2"/>
                </a:solidFill>
              </a:rPr>
              <a:t> </a:t>
            </a:r>
            <a:r>
              <a:rPr lang="sl-SI" altLang="en-US" sz="2800">
                <a:solidFill>
                  <a:schemeClr val="tx2"/>
                </a:solidFill>
              </a:rPr>
              <a:t>l</a:t>
            </a:r>
            <a:r>
              <a:rPr lang="en-US" altLang="en-US" sz="2800">
                <a:solidFill>
                  <a:schemeClr val="tx2"/>
                </a:solidFill>
              </a:rPr>
              <a:t> </a:t>
            </a:r>
            <a:r>
              <a:rPr lang="sl-SI" altLang="en-US" sz="2800">
                <a:solidFill>
                  <a:schemeClr val="tx2"/>
                </a:solidFill>
              </a:rPr>
              <a:t>+</a:t>
            </a:r>
            <a:r>
              <a:rPr lang="en-US" altLang="en-US" sz="2800">
                <a:solidFill>
                  <a:schemeClr val="tx2"/>
                </a:solidFill>
              </a:rPr>
              <a:t> </a:t>
            </a:r>
            <a:r>
              <a:rPr lang="sl-SI" altLang="en-US" sz="2800">
                <a:solidFill>
                  <a:schemeClr val="tx2"/>
                </a:solidFill>
              </a:rPr>
              <a:t>m, n je ukupni red reakcije , l je red reakcije za reaktant A, m je red reakcije za reaktant B</a:t>
            </a:r>
          </a:p>
          <a:p>
            <a:pPr eaLnBrk="0" hangingPunct="0">
              <a:spcBef>
                <a:spcPct val="50000"/>
              </a:spcBef>
            </a:pPr>
            <a:r>
              <a:rPr lang="sl-SI" altLang="en-US" sz="2800">
                <a:solidFill>
                  <a:schemeClr val="tx2"/>
                </a:solidFill>
              </a:rPr>
              <a:t>n može biti </a:t>
            </a:r>
            <a:r>
              <a:rPr lang="en-US" altLang="en-US" sz="2800">
                <a:solidFill>
                  <a:schemeClr val="tx2"/>
                </a:solidFill>
              </a:rPr>
              <a:t>: </a:t>
            </a:r>
            <a:r>
              <a:rPr lang="sl-SI" altLang="en-US" sz="2800">
                <a:solidFill>
                  <a:schemeClr val="tx2"/>
                </a:solidFill>
              </a:rPr>
              <a:t>0, 1, 2, ali i 1/2 , 2/3....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5715000" y="3429000"/>
            <a:ext cx="3429000" cy="1527175"/>
          </a:xfrm>
          <a:prstGeom prst="cloudCallout">
            <a:avLst>
              <a:gd name="adj1" fmla="val -64816"/>
              <a:gd name="adj2" fmla="val 236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sr-Latn-CS" sz="2000" b="1" dirty="0">
                <a:solidFill>
                  <a:srgbClr val="FF3300"/>
                </a:solidFill>
              </a:rPr>
              <a:t>Empirijski izraz, parametri se odredjuju</a:t>
            </a:r>
          </a:p>
          <a:p>
            <a:pPr algn="ctr" eaLnBrk="0" hangingPunct="0">
              <a:defRPr/>
            </a:pPr>
            <a:r>
              <a:rPr lang="sr-Latn-CS" sz="2000" b="1" dirty="0">
                <a:solidFill>
                  <a:srgbClr val="FF3300"/>
                </a:solidFill>
              </a:rPr>
              <a:t>eksperimentalno</a:t>
            </a:r>
            <a:endParaRPr lang="en-US" sz="2000" b="1" dirty="0">
              <a:solidFill>
                <a:srgbClr val="FF33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437" x="2463800" y="2527300"/>
          <p14:tracePt t="4677" x="2463800" y="2520950"/>
          <p14:tracePt t="4861" x="2457450" y="2520950"/>
          <p14:tracePt t="4882" x="2451100" y="2520950"/>
          <p14:tracePt t="4893" x="2438400" y="2520950"/>
          <p14:tracePt t="4895" x="2419350" y="2520950"/>
          <p14:tracePt t="4907" x="2355850" y="2520950"/>
          <p14:tracePt t="4924" x="2298700" y="2520950"/>
          <p14:tracePt t="4942" x="2203450" y="2520950"/>
          <p14:tracePt t="4959" x="2146300" y="2520950"/>
          <p14:tracePt t="4974" x="2089150" y="2520950"/>
          <p14:tracePt t="4990" x="2070100" y="2520950"/>
          <p14:tracePt t="5444" x="2070100" y="2514600"/>
          <p14:tracePt t="5485" x="2070100" y="2508250"/>
          <p14:tracePt t="5934" x="2070100" y="2501900"/>
          <p14:tracePt t="5974" x="2076450" y="2501900"/>
          <p14:tracePt t="6066" x="2082800" y="2501900"/>
          <p14:tracePt t="6081" x="2089150" y="2501900"/>
          <p14:tracePt t="6082" x="2095500" y="2501900"/>
          <p14:tracePt t="6089" x="2101850" y="2501900"/>
          <p14:tracePt t="6107" x="2120900" y="2501900"/>
          <p14:tracePt t="6124" x="2133600" y="2501900"/>
          <p14:tracePt t="6140" x="2159000" y="2501900"/>
          <p14:tracePt t="6157" x="2197100" y="2501900"/>
          <p14:tracePt t="6173" x="2216150" y="2501900"/>
          <p14:tracePt t="6190" x="2247900" y="2501900"/>
          <p14:tracePt t="6207" x="2292350" y="2501900"/>
          <p14:tracePt t="6224" x="2311400" y="2501900"/>
          <p14:tracePt t="6240" x="2362200" y="2501900"/>
          <p14:tracePt t="6257" x="2393950" y="2501900"/>
          <p14:tracePt t="6274" x="2451100" y="2501900"/>
          <p14:tracePt t="6290" x="2527300" y="2501900"/>
          <p14:tracePt t="6307" x="2565400" y="2501900"/>
          <p14:tracePt t="6324" x="2641600" y="2501900"/>
          <p14:tracePt t="6340" x="2673350" y="2501900"/>
          <p14:tracePt t="6356" x="2743200" y="2501900"/>
          <p14:tracePt t="6373" x="2813050" y="2501900"/>
          <p14:tracePt t="6390" x="2844800" y="2501900"/>
          <p14:tracePt t="6407" x="2889250" y="2501900"/>
          <p14:tracePt t="6424" x="2914650" y="2501900"/>
          <p14:tracePt t="6440" x="2965450" y="2501900"/>
          <p14:tracePt t="6457" x="2997200" y="2501900"/>
          <p14:tracePt t="6473" x="3060700" y="2501900"/>
          <p14:tracePt t="6490" x="3143250" y="2501900"/>
          <p14:tracePt t="6507" x="3187700" y="2501900"/>
          <p14:tracePt t="6524" x="3244850" y="2501900"/>
          <p14:tracePt t="6540" x="3276600" y="2501900"/>
          <p14:tracePt t="6557" x="3314700" y="2501900"/>
          <p14:tracePt t="6574" x="3365500" y="2501900"/>
          <p14:tracePt t="6590" x="3397250" y="2501900"/>
          <p14:tracePt t="6607" x="3454400" y="2501900"/>
          <p14:tracePt t="6624" x="3479800" y="2501900"/>
          <p14:tracePt t="6640" x="3536950" y="2501900"/>
          <p14:tracePt t="6657" x="3581400" y="2501900"/>
          <p14:tracePt t="6673" x="3606800" y="2501900"/>
          <p14:tracePt t="6690" x="3663950" y="2501900"/>
          <p14:tracePt t="6707" x="3702050" y="2501900"/>
          <p14:tracePt t="6724" x="3765550" y="2501900"/>
          <p14:tracePt t="6740" x="3841750" y="2501900"/>
          <p14:tracePt t="6757" x="3879850" y="2501900"/>
          <p14:tracePt t="6773" x="3956050" y="2501900"/>
          <p14:tracePt t="6790" x="3987800" y="2501900"/>
          <p14:tracePt t="6807" x="4064000" y="2501900"/>
          <p14:tracePt t="6824" x="4146550" y="2501900"/>
          <p14:tracePt t="6840" x="4184650" y="2501900"/>
          <p14:tracePt t="6856" x="4254500" y="2501900"/>
          <p14:tracePt t="6873" x="4286250" y="2501900"/>
          <p14:tracePt t="6890" x="4356100" y="2501900"/>
          <p14:tracePt t="6907" x="4432300" y="2501900"/>
          <p14:tracePt t="6924" x="4464050" y="2501900"/>
          <p14:tracePt t="6940" x="4552950" y="2501900"/>
          <p14:tracePt t="6957" x="4597400" y="2501900"/>
          <p14:tracePt t="6973" x="4705350" y="2501900"/>
          <p14:tracePt t="6990" x="4775200" y="2501900"/>
          <p14:tracePt t="7006" x="4933950" y="2501900"/>
          <p14:tracePt t="7024" x="5105400" y="2501900"/>
          <p14:tracePt t="7040" x="5194300" y="2501900"/>
          <p14:tracePt t="7058" x="5359400" y="2501900"/>
          <p14:tracePt t="7074" x="5422900" y="2501900"/>
          <p14:tracePt t="7089" x="5524500" y="2508250"/>
          <p14:tracePt t="7105" x="5575300" y="2508250"/>
          <p14:tracePt t="7123" x="5588000" y="2508250"/>
          <p14:tracePt t="7140" x="5600700" y="2508250"/>
          <p14:tracePt t="7275" x="5600700" y="2514600"/>
          <p14:tracePt t="7316" x="5600700" y="2520950"/>
          <p14:tracePt t="7332" x="5575300" y="2520950"/>
          <p14:tracePt t="7334" x="5549900" y="2520950"/>
          <p14:tracePt t="7340" x="5505450" y="2520950"/>
          <p14:tracePt t="7357" x="5359400" y="2520950"/>
          <p14:tracePt t="7374" x="5181600" y="2520950"/>
          <p14:tracePt t="7389" x="5073650" y="2520950"/>
          <p14:tracePt t="7407" x="4908550" y="2520950"/>
          <p14:tracePt t="7424" x="4845050" y="2520950"/>
          <p14:tracePt t="7440" x="4743450" y="2520950"/>
          <p14:tracePt t="7457" x="4679950" y="2520950"/>
          <p14:tracePt t="7474" x="4654550" y="2520950"/>
          <p14:tracePt t="7490" x="4584700" y="2520950"/>
          <p14:tracePt t="7507" x="4546600" y="2520950"/>
          <p14:tracePt t="7524" x="4445000" y="2520950"/>
          <p14:tracePt t="7540" x="4337050" y="2520950"/>
          <p14:tracePt t="7557" x="4279900" y="2520950"/>
          <p14:tracePt t="7574" x="4171950" y="2520950"/>
          <p14:tracePt t="7590" x="4114800" y="2520950"/>
          <p14:tracePt t="7607" x="3994150" y="2520950"/>
          <p14:tracePt t="7623" x="3854450" y="2520950"/>
          <p14:tracePt t="7640" x="3778250" y="2520950"/>
          <p14:tracePt t="7656" x="3625850" y="2520950"/>
          <p14:tracePt t="7674" x="3556000" y="2520950"/>
          <p14:tracePt t="7690" x="3435350" y="2520950"/>
          <p14:tracePt t="7707" x="3333750" y="2520950"/>
          <p14:tracePt t="7724" x="3289300" y="2520950"/>
          <p14:tracePt t="7740" x="3225800" y="2520950"/>
          <p14:tracePt t="7757" x="3200400" y="2520950"/>
          <p14:tracePt t="7773" x="3155950" y="2520950"/>
          <p14:tracePt t="7790" x="3130550" y="2520950"/>
          <p14:tracePt t="7807" x="3117850" y="2520950"/>
          <p14:tracePt t="7824" x="3111500" y="2520950"/>
          <p14:tracePt t="8256" x="3105150" y="2520950"/>
          <p14:tracePt t="8267" x="3098800" y="2527300"/>
          <p14:tracePt t="8278" x="3086100" y="2533650"/>
          <p14:tracePt t="8279" x="3060700" y="2546350"/>
          <p14:tracePt t="8290" x="3003550" y="2565400"/>
          <p14:tracePt t="8306" x="2844800" y="2622550"/>
          <p14:tracePt t="8323" x="2628900" y="2698750"/>
          <p14:tracePt t="8340" x="2533650" y="2736850"/>
          <p14:tracePt t="8357" x="2374900" y="2787650"/>
          <p14:tracePt t="8374" x="2317750" y="2800350"/>
          <p14:tracePt t="8390" x="2247900" y="2825750"/>
          <p14:tracePt t="8407" x="2197100" y="2857500"/>
          <p14:tracePt t="8424" x="2171700" y="2876550"/>
          <p14:tracePt t="8440" x="2095500" y="2933700"/>
          <p14:tracePt t="8457" x="2044700" y="2971800"/>
          <p14:tracePt t="8474" x="1949450" y="3041650"/>
          <p14:tracePt t="8490" x="1911350" y="3060700"/>
          <p14:tracePt t="8507" x="1854200" y="3098800"/>
          <p14:tracePt t="8524" x="1822450" y="3111500"/>
          <p14:tracePt t="8540" x="1816100" y="3111500"/>
          <p14:tracePt t="8557" x="1790700" y="3117850"/>
          <p14:tracePt t="8574" x="1771650" y="3117850"/>
          <p14:tracePt t="8590" x="1746250" y="3124200"/>
          <p14:tracePt t="8607" x="1720850" y="3130550"/>
          <p14:tracePt t="8624" x="1708150" y="3136900"/>
          <p14:tracePt t="8640" x="1689100" y="3143250"/>
          <p14:tracePt t="8674" x="1676400" y="3149600"/>
          <p14:tracePt t="8675" x="1657350" y="3155950"/>
          <p14:tracePt t="8689" x="1625600" y="3162300"/>
          <p14:tracePt t="8707" x="1600200" y="3168650"/>
          <p14:tracePt t="8724" x="1555750" y="3187700"/>
          <p14:tracePt t="8740" x="1536700" y="3194050"/>
          <p14:tracePt t="8757" x="1524000" y="3194050"/>
          <p14:tracePt t="9043" x="1530350" y="3194050"/>
          <p14:tracePt t="9056" x="1536700" y="3194050"/>
          <p14:tracePt t="9060" x="1549400" y="3194050"/>
          <p14:tracePt t="9074" x="1593850" y="3181350"/>
          <p14:tracePt t="9089" x="1631950" y="3168650"/>
          <p14:tracePt t="9106" x="1657350" y="3162300"/>
          <p14:tracePt t="9124" x="1701800" y="3155950"/>
          <p14:tracePt t="9140" x="1727200" y="3149600"/>
          <p14:tracePt t="9157" x="1765300" y="3143250"/>
          <p14:tracePt t="9173" x="1803400" y="3136900"/>
          <p14:tracePt t="9190" x="1828800" y="3136900"/>
          <p14:tracePt t="9207" x="1898650" y="3130550"/>
          <p14:tracePt t="9224" x="1930400" y="3130550"/>
          <p14:tracePt t="9240" x="1987550" y="3130550"/>
          <p14:tracePt t="9257" x="2038350" y="3130550"/>
          <p14:tracePt t="9274" x="2057400" y="3130550"/>
          <p14:tracePt t="9290" x="2108200" y="3130550"/>
          <p14:tracePt t="9306" x="2133600" y="3130550"/>
          <p14:tracePt t="9324" x="2197100" y="3130550"/>
          <p14:tracePt t="9340" x="2279650" y="3130550"/>
          <p14:tracePt t="9357" x="2311400" y="3130550"/>
          <p14:tracePt t="9373" x="2387600" y="3130550"/>
          <p14:tracePt t="9390" x="2419350" y="3130550"/>
          <p14:tracePt t="9407" x="2489200" y="3130550"/>
          <p14:tracePt t="9423" x="2552700" y="3130550"/>
          <p14:tracePt t="9440" x="2590800" y="3130550"/>
          <p14:tracePt t="9456" x="2654300" y="3130550"/>
          <p14:tracePt t="9473" x="2692400" y="3130550"/>
          <p14:tracePt t="9490" x="2755900" y="3130550"/>
          <p14:tracePt t="9507" x="2844800" y="3130550"/>
          <p14:tracePt t="9524" x="2889250" y="3130550"/>
          <p14:tracePt t="9540" x="2990850" y="3130550"/>
          <p14:tracePt t="9557" x="3041650" y="3130550"/>
          <p14:tracePt t="9573" x="3143250" y="3130550"/>
          <p14:tracePt t="9590" x="3232150" y="3130550"/>
          <p14:tracePt t="9607" x="3263900" y="3130550"/>
          <p14:tracePt t="9623" x="3321050" y="3130550"/>
          <p14:tracePt t="9640" x="3346450" y="3130550"/>
          <p14:tracePt t="9657" x="3403600" y="3130550"/>
          <p14:tracePt t="9674" x="3422650" y="3130550"/>
          <p14:tracePt t="9690" x="3479800" y="3130550"/>
          <p14:tracePt t="9707" x="3536950" y="3130550"/>
          <p14:tracePt t="9724" x="3575050" y="3130550"/>
          <p14:tracePt t="9740" x="3638550" y="3130550"/>
          <p14:tracePt t="9757" x="3683000" y="3130550"/>
          <p14:tracePt t="9774" x="3759200" y="3130550"/>
          <p14:tracePt t="9790" x="3848100" y="3130550"/>
          <p14:tracePt t="9807" x="3879850" y="3130550"/>
          <p14:tracePt t="9824" x="3962400" y="3130550"/>
          <p14:tracePt t="9840" x="3994150" y="3130550"/>
          <p14:tracePt t="9857" x="4057650" y="3130550"/>
          <p14:tracePt t="9873" x="4127500" y="3130550"/>
          <p14:tracePt t="9890" x="4171950" y="3130550"/>
          <p14:tracePt t="9907" x="4241800" y="3130550"/>
          <p14:tracePt t="9924" x="4273550" y="3130550"/>
          <p14:tracePt t="9940" x="4349750" y="3130550"/>
          <p14:tracePt t="9957" x="4425950" y="3130550"/>
          <p14:tracePt t="9974" x="4470400" y="3130550"/>
          <p14:tracePt t="9990" x="4559300" y="3130550"/>
          <p14:tracePt t="10007" x="4660900" y="3130550"/>
          <p14:tracePt t="10024" x="4705350" y="3130550"/>
          <p14:tracePt t="10040" x="4787900" y="3130550"/>
          <p14:tracePt t="10057" x="4845050" y="3130550"/>
          <p14:tracePt t="10073" x="4965700" y="3130550"/>
          <p14:tracePt t="10090" x="5041900" y="3130550"/>
          <p14:tracePt t="10090" x="5118100" y="3130550"/>
          <p14:tracePt t="10108" x="5200650" y="3130550"/>
          <p14:tracePt t="10124" x="5353050" y="3130550"/>
          <p14:tracePt t="10141" x="5429250" y="3130550"/>
          <p14:tracePt t="10157" x="5562600" y="3130550"/>
          <p14:tracePt t="10174" x="5613400" y="3130550"/>
          <p14:tracePt t="10190" x="5702300" y="3130550"/>
          <p14:tracePt t="10207" x="5791200" y="3130550"/>
          <p14:tracePt t="10223" x="5835650" y="3130550"/>
          <p14:tracePt t="10240" x="5911850" y="3130550"/>
          <p14:tracePt t="10257" x="5956300" y="3130550"/>
          <p14:tracePt t="10273" x="6026150" y="3130550"/>
          <p14:tracePt t="10290" x="6102350" y="3130550"/>
          <p14:tracePt t="10306" x="6134100" y="3130550"/>
          <p14:tracePt t="10324" x="6203950" y="3130550"/>
          <p14:tracePt t="10340" x="6248400" y="3130550"/>
          <p14:tracePt t="10357" x="6337300" y="3130550"/>
          <p14:tracePt t="10374" x="6413500" y="3130550"/>
          <p14:tracePt t="10390" x="6445250" y="3130550"/>
          <p14:tracePt t="10407" x="6502400" y="3130550"/>
          <p14:tracePt t="10423" x="6527800" y="3130550"/>
          <p14:tracePt t="10440" x="6572250" y="3130550"/>
          <p14:tracePt t="10457" x="6610350" y="3130550"/>
          <p14:tracePt t="10474" x="6635750" y="3130550"/>
          <p14:tracePt t="10490" x="6686550" y="3130550"/>
          <p14:tracePt t="10506" x="6711950" y="3130550"/>
          <p14:tracePt t="10524" x="6756400" y="3130550"/>
          <p14:tracePt t="10540" x="6800850" y="3130550"/>
          <p14:tracePt t="10557" x="6826250" y="3130550"/>
          <p14:tracePt t="10574" x="6870700" y="3130550"/>
          <p14:tracePt t="10590" x="6896100" y="3130550"/>
          <p14:tracePt t="10606" x="6940550" y="3130550"/>
          <p14:tracePt t="10624" x="6978650" y="3130550"/>
          <p14:tracePt t="10640" x="7004050" y="3130550"/>
          <p14:tracePt t="10657" x="7048500" y="3130550"/>
          <p14:tracePt t="10674" x="7067550" y="3130550"/>
          <p14:tracePt t="10690" x="7118350" y="3130550"/>
          <p14:tracePt t="10707" x="7137400" y="3130550"/>
          <p14:tracePt t="10724" x="7169150" y="3130550"/>
          <p14:tracePt t="10740" x="7194550" y="3130550"/>
          <p14:tracePt t="18550" x="7188200" y="3130550"/>
          <p14:tracePt t="18581" x="7181850" y="3130550"/>
          <p14:tracePt t="18622" x="7175500" y="3130550"/>
          <p14:tracePt t="18653" x="7169150" y="3130550"/>
          <p14:tracePt t="18695" x="7162800" y="3130550"/>
          <p14:tracePt t="18705" x="7150100" y="3130550"/>
          <p14:tracePt t="18736" x="7137400" y="3130550"/>
          <p14:tracePt t="18747" x="7131050" y="3130550"/>
          <p14:tracePt t="18757" x="7124700" y="3130550"/>
          <p14:tracePt t="18757" x="7118350" y="3130550"/>
          <p14:tracePt t="18778" x="7105650" y="3136900"/>
          <p14:tracePt t="18789" x="7092950" y="3143250"/>
          <p14:tracePt t="18795" x="7073900" y="3155950"/>
          <p14:tracePt t="18806" x="7010400" y="3194050"/>
          <p14:tracePt t="18825" x="6889750" y="3270250"/>
          <p14:tracePt t="18841" x="6807200" y="3314700"/>
          <p14:tracePt t="18857" x="6661150" y="3390900"/>
          <p14:tracePt t="18875" x="6578600" y="3435350"/>
          <p14:tracePt t="18891" x="6432550" y="3517900"/>
          <p14:tracePt t="18907" x="6350000" y="3549650"/>
          <p14:tracePt t="18924" x="6203950" y="3632200"/>
          <p14:tracePt t="18941" x="6045200" y="3721100"/>
          <p14:tracePt t="18973" x="5949950" y="3765550"/>
          <p14:tracePt t="18973" x="5810250" y="3860800"/>
          <p14:tracePt t="18989" x="5740400" y="3905250"/>
          <p14:tracePt t="19008" x="5632450" y="3987800"/>
          <p14:tracePt t="19025" x="5543550" y="4064000"/>
          <p14:tracePt t="19041" x="5505450" y="4089400"/>
          <p14:tracePt t="19057" x="5429250" y="4146550"/>
          <p14:tracePt t="19075" x="5378450" y="4171950"/>
          <p14:tracePt t="19091" x="5295900" y="4216400"/>
          <p14:tracePt t="19107" x="5207000" y="4254500"/>
          <p14:tracePt t="19125" x="5175250" y="4260850"/>
          <p14:tracePt t="19141" x="5130800" y="4273550"/>
          <p14:tracePt t="19157" x="5111750" y="4279900"/>
          <p14:tracePt t="19175" x="5099050" y="4279900"/>
          <p14:tracePt t="19190" x="5080000" y="4279900"/>
          <p14:tracePt t="19207" x="5067300" y="4279900"/>
          <p14:tracePt t="19226" x="5048250" y="4279900"/>
          <p14:tracePt t="19241" x="5035550" y="4279900"/>
          <p14:tracePt t="19258" x="5029200" y="4279900"/>
          <p14:tracePt t="19275" x="5022850" y="4273550"/>
          <p14:tracePt t="19291" x="5022850" y="4267200"/>
          <p14:tracePt t="19307" x="5016500" y="4254500"/>
          <p14:tracePt t="19325" x="5016500" y="4248150"/>
          <p14:tracePt t="19341" x="5016500" y="4235450"/>
          <p14:tracePt t="19357" x="5016500" y="4216400"/>
          <p14:tracePt t="19375" x="5016500" y="4197350"/>
          <p14:tracePt t="19391" x="5016500" y="4171950"/>
          <p14:tracePt t="19408" x="5016500" y="4152900"/>
          <p14:tracePt t="19425" x="5016500" y="4121150"/>
          <p14:tracePt t="19441" x="5010150" y="4102100"/>
          <p14:tracePt t="19458" x="5010150" y="4089400"/>
          <p14:tracePt t="19475" x="5003800" y="4076700"/>
          <p14:tracePt t="19491" x="4997450" y="4064000"/>
          <p14:tracePt t="19507" x="4991100" y="4057650"/>
          <p14:tracePt t="19525" x="4965700" y="4038600"/>
          <p14:tracePt t="19541" x="4959350" y="4032250"/>
          <p14:tracePt t="19557" x="4940300" y="4013200"/>
          <p14:tracePt t="19575" x="4921250" y="4006850"/>
          <p14:tracePt t="19591" x="4895850" y="3987800"/>
          <p14:tracePt t="19608" x="4864100" y="3975100"/>
          <p14:tracePt t="19625" x="4845050" y="3962400"/>
          <p14:tracePt t="19641" x="4800600" y="3956050"/>
          <p14:tracePt t="19657" x="4775200" y="3949700"/>
          <p14:tracePt t="19675" x="4711700" y="3924300"/>
          <p14:tracePt t="19691" x="4622800" y="3905250"/>
          <p14:tracePt t="19708" x="4578350" y="3892550"/>
          <p14:tracePt t="19725" x="4483100" y="3879850"/>
          <p14:tracePt t="19741" x="4438650" y="3873500"/>
          <p14:tracePt t="19757" x="4368800" y="3867150"/>
          <p14:tracePt t="19775" x="4305300" y="3867150"/>
          <p14:tracePt t="19791" x="4267200" y="3867150"/>
          <p14:tracePt t="19807" x="4171950" y="3860800"/>
          <p14:tracePt t="19824" x="4114800" y="3848100"/>
          <p14:tracePt t="19840" x="3994150" y="3841750"/>
          <p14:tracePt t="19857" x="3860800" y="3841750"/>
          <p14:tracePt t="19875" x="3803650" y="3835400"/>
          <p14:tracePt t="19891" x="3727450" y="3835400"/>
          <p14:tracePt t="19908" x="3695700" y="3835400"/>
          <p14:tracePt t="19941" x="3619500" y="3835400"/>
          <p14:tracePt t="19942" x="3517900" y="3835400"/>
          <p14:tracePt t="19958" x="3467100" y="3835400"/>
          <p14:tracePt t="19975" x="3346450" y="3835400"/>
          <p14:tracePt t="19991" x="3276600" y="3835400"/>
          <p14:tracePt t="20007" x="3162300" y="3835400"/>
          <p14:tracePt t="20025" x="3105150" y="3835400"/>
          <p14:tracePt t="20041" x="3016250" y="3835400"/>
          <p14:tracePt t="20057" x="2946400" y="3835400"/>
          <p14:tracePt t="20074" x="2914650" y="3835400"/>
          <p14:tracePt t="20091" x="2851150" y="3835400"/>
          <p14:tracePt t="20108" x="2813050" y="3835400"/>
          <p14:tracePt t="20125" x="2736850" y="3835400"/>
          <p14:tracePt t="20141" x="2660650" y="3835400"/>
          <p14:tracePt t="20157" x="2616200" y="3835400"/>
          <p14:tracePt t="20190" x="2540000" y="3835400"/>
          <p14:tracePt t="20192" x="2501900" y="3835400"/>
          <p14:tracePt t="20207" x="2419350" y="3835400"/>
          <p14:tracePt t="20225" x="2336800" y="3835400"/>
          <p14:tracePt t="20242" x="2305050" y="3835400"/>
          <p14:tracePt t="20256" x="2228850" y="3835400"/>
          <p14:tracePt t="20273" x="2197100" y="3835400"/>
          <p14:tracePt t="20291" x="2127250" y="3835400"/>
          <p14:tracePt t="20307" x="2070100" y="3835400"/>
          <p14:tracePt t="20325" x="2025650" y="3835400"/>
          <p14:tracePt t="20340" x="1955800" y="3841750"/>
          <p14:tracePt t="20357" x="1885950" y="3860800"/>
          <p14:tracePt t="20375" x="1841500" y="3879850"/>
          <p14:tracePt t="20391" x="1752600" y="3911600"/>
          <p14:tracePt t="20408" x="1720850" y="3924300"/>
          <p14:tracePt t="20424" x="1631950" y="3956050"/>
          <p14:tracePt t="20442" x="1587500" y="3968750"/>
          <p14:tracePt t="20457" x="1485900" y="4000500"/>
          <p14:tracePt t="20474" x="1390650" y="4038600"/>
          <p14:tracePt t="20491" x="1339850" y="4057650"/>
          <p14:tracePt t="20507" x="1263650" y="4102100"/>
          <p14:tracePt t="20525" x="1238250" y="4121150"/>
          <p14:tracePt t="20541" x="1181100" y="4165600"/>
          <p14:tracePt t="20557" x="1136650" y="4197350"/>
          <p14:tracePt t="20574" x="1117600" y="4216400"/>
          <p14:tracePt t="20591" x="1085850" y="4248150"/>
          <p14:tracePt t="20608" x="1066800" y="4267200"/>
          <p14:tracePt t="20624" x="1035050" y="4298950"/>
          <p14:tracePt t="20641" x="1028700" y="4305300"/>
          <p14:tracePt t="20657" x="1003300" y="4343400"/>
          <p14:tracePt t="20675" x="984250" y="4375150"/>
          <p14:tracePt t="20691" x="971550" y="4387850"/>
          <p14:tracePt t="20707" x="958850" y="4419600"/>
          <p14:tracePt t="20725" x="946150" y="4457700"/>
          <p14:tracePt t="20741" x="946150" y="4476750"/>
          <p14:tracePt t="20757" x="946150" y="4508500"/>
          <p14:tracePt t="20775" x="946150" y="4533900"/>
          <p14:tracePt t="20791" x="946150" y="4578350"/>
          <p14:tracePt t="20808" x="946150" y="4616450"/>
          <p14:tracePt t="20824" x="946150" y="4641850"/>
          <p14:tracePt t="20840" x="946150" y="4686300"/>
          <p14:tracePt t="20857" x="946150" y="4699000"/>
          <p14:tracePt t="20874" x="952500" y="4730750"/>
          <p14:tracePt t="20891" x="958850" y="4756150"/>
          <p14:tracePt t="20908" x="971550" y="4768850"/>
          <p14:tracePt t="20924" x="996950" y="4794250"/>
          <p14:tracePt t="20941" x="1009650" y="4806950"/>
          <p14:tracePt t="20957" x="1047750" y="4832350"/>
          <p14:tracePt t="20974" x="1066800" y="4838700"/>
          <p14:tracePt t="20990" x="1098550" y="4857750"/>
          <p14:tracePt t="21007" x="1117600" y="4876800"/>
          <p14:tracePt t="21025" x="1130300" y="4883150"/>
          <p14:tracePt t="21041" x="1168400" y="4902200"/>
          <p14:tracePt t="21057" x="1238250" y="4914900"/>
          <p14:tracePt t="21075" x="1295400" y="4914900"/>
          <p14:tracePt t="21091" x="1454150" y="4921250"/>
          <p14:tracePt t="21107" x="1543050" y="4933950"/>
          <p14:tracePt t="21124" x="1727200" y="4933950"/>
          <p14:tracePt t="21141" x="1809750" y="4933950"/>
          <p14:tracePt t="21157" x="1943100" y="4933950"/>
          <p14:tracePt t="21175" x="2051050" y="4933950"/>
          <p14:tracePt t="21191" x="2095500" y="4933950"/>
          <p14:tracePt t="21208" x="2216150" y="4933950"/>
          <p14:tracePt t="21224" x="2273300" y="4933950"/>
          <p14:tracePt t="21241" x="2400300" y="4933950"/>
          <p14:tracePt t="21259" x="2520950" y="4933950"/>
          <p14:tracePt t="21273" x="2578100" y="4933950"/>
          <p14:tracePt t="21289" x="2698750" y="4933950"/>
          <p14:tracePt t="21307" x="2749550" y="4933950"/>
          <p14:tracePt t="21325" x="2851150" y="4933950"/>
          <p14:tracePt t="21341" x="2959100" y="4933950"/>
          <p14:tracePt t="21358" x="3016250" y="4933950"/>
          <p14:tracePt t="21374" x="3098800" y="4933950"/>
          <p14:tracePt t="21391" x="3136900" y="4933950"/>
          <p14:tracePt t="21408" x="3194050" y="4933950"/>
          <p14:tracePt t="21425" x="3251200" y="4933950"/>
          <p14:tracePt t="21441" x="3276600" y="4933950"/>
          <p14:tracePt t="21457" x="3321050" y="4933950"/>
          <p14:tracePt t="21475" x="3352800" y="4933950"/>
          <p14:tracePt t="21491" x="3409950" y="4933950"/>
          <p14:tracePt t="21507" x="3460750" y="4933950"/>
          <p14:tracePt t="21525" x="3492500" y="4933950"/>
          <p14:tracePt t="21541" x="3549650" y="4933950"/>
          <p14:tracePt t="21558" x="3575050" y="4933950"/>
          <p14:tracePt t="21575" x="3632200" y="4933950"/>
          <p14:tracePt t="21591" x="3676650" y="4927600"/>
          <p14:tracePt t="21607" x="3689350" y="4927600"/>
          <p14:tracePt t="21624" x="3714750" y="4921250"/>
          <p14:tracePt t="21641" x="3721100" y="4921250"/>
          <p14:tracePt t="21657" x="3740150" y="4914900"/>
          <p14:tracePt t="21675" x="3746500" y="4914900"/>
          <p14:tracePt t="21691" x="3765550" y="4908550"/>
          <p14:tracePt t="21708" x="3778250" y="4902200"/>
          <p14:tracePt t="21724" x="3784600" y="4902200"/>
          <p14:tracePt t="21741" x="3790950" y="4895850"/>
          <p14:tracePt t="21757" x="3803650" y="4889500"/>
          <p14:tracePt t="21774" x="3810000" y="4889500"/>
          <p14:tracePt t="21790" x="3835400" y="4876800"/>
          <p14:tracePt t="21807" x="3854450" y="4876800"/>
          <p14:tracePt t="21825" x="3873500" y="4864100"/>
          <p14:tracePt t="21841" x="3892550" y="4851400"/>
          <p14:tracePt t="21857" x="3898900" y="4845050"/>
          <p14:tracePt t="21874" x="3911600" y="4838700"/>
          <p14:tracePt t="21910" x="3917950" y="4832350"/>
          <p14:tracePt t="21911" x="3924300" y="4826000"/>
          <p14:tracePt t="22043" x="3917950" y="4826000"/>
          <p14:tracePt t="22451" x="3924300" y="4826000"/>
          <p14:tracePt t="22461" x="3930650" y="4826000"/>
          <p14:tracePt t="22473" x="3949700" y="4826000"/>
          <p14:tracePt t="22475" x="3968750" y="4826000"/>
          <p14:tracePt t="22489" x="4013200" y="4813300"/>
          <p14:tracePt t="22506" x="4038600" y="4800600"/>
          <p14:tracePt t="22523" x="4089400" y="4787900"/>
          <p14:tracePt t="22541" x="4114800" y="4775200"/>
          <p14:tracePt t="22558" x="4127500" y="4762500"/>
          <p14:tracePt t="22575" x="4146550" y="4749800"/>
          <p14:tracePt t="22591" x="4152900" y="4743450"/>
          <p14:tracePt t="22607" x="4165600" y="4730750"/>
          <p14:tracePt t="22625" x="4178300" y="4724400"/>
          <p14:tracePt t="22641" x="4184650" y="4718050"/>
          <p14:tracePt t="22657" x="4203700" y="4699000"/>
          <p14:tracePt t="22675" x="4241800" y="4679950"/>
          <p14:tracePt t="22691" x="4267200" y="4654550"/>
          <p14:tracePt t="22707" x="4324350" y="4622800"/>
          <p14:tracePt t="22724" x="4362450" y="4597400"/>
          <p14:tracePt t="22741" x="4419600" y="4565650"/>
          <p14:tracePt t="22757" x="4470400" y="4533900"/>
          <p14:tracePt t="22775" x="4489450" y="4521200"/>
          <p14:tracePt t="22791" x="4527550" y="4502150"/>
          <p14:tracePt t="22807" x="4552950" y="4476750"/>
          <p14:tracePt t="22825" x="4572000" y="4464050"/>
          <p14:tracePt t="22841" x="4610100" y="4438650"/>
          <p14:tracePt t="22858" x="4635500" y="4419600"/>
          <p14:tracePt t="22874" x="4679950" y="4394200"/>
          <p14:tracePt t="22891" x="4699000" y="4375150"/>
          <p14:tracePt t="22907" x="4730750" y="4356100"/>
          <p14:tracePt t="22924" x="4743450" y="4343400"/>
          <p14:tracePt t="22941" x="4749800" y="4337050"/>
          <p14:tracePt t="22957" x="4749800" y="4330700"/>
          <p14:tracePt t="23553" x="4743450" y="4330700"/>
          <p14:tracePt t="23573" x="4737100" y="4330700"/>
          <p14:tracePt t="23585" x="4737100" y="4337050"/>
          <p14:tracePt t="23595" x="4724400" y="4343400"/>
          <p14:tracePt t="23596" x="4705350" y="4349750"/>
          <p14:tracePt t="23607" x="4686300" y="4356100"/>
          <p14:tracePt t="23624" x="4629150" y="4381500"/>
          <p14:tracePt t="23641" x="4546600" y="4394200"/>
          <p14:tracePt t="23657" x="4502150" y="4400550"/>
          <p14:tracePt t="23674" x="4413250" y="4406900"/>
          <p14:tracePt t="23691" x="4362450" y="4419600"/>
          <p14:tracePt t="23707" x="4254500" y="4438650"/>
          <p14:tracePt t="23724" x="4140200" y="4464050"/>
          <p14:tracePt t="23741" x="4089400" y="4489450"/>
          <p14:tracePt t="23757" x="3987800" y="4521200"/>
          <p14:tracePt t="23774" x="3949700" y="4533900"/>
          <p14:tracePt t="23791" x="3886200" y="4559300"/>
          <p14:tracePt t="23807" x="3848100" y="4572000"/>
          <p14:tracePt t="23824" x="3822700" y="4578350"/>
          <p14:tracePt t="23841" x="3759200" y="4591050"/>
          <p14:tracePt t="23857" x="3727450" y="4597400"/>
          <p14:tracePt t="23874" x="3644900" y="4610100"/>
          <p14:tracePt t="23891" x="3600450" y="4610100"/>
          <p14:tracePt t="23907" x="3517900" y="4622800"/>
          <p14:tracePt t="23924" x="3473450" y="4629150"/>
          <p14:tracePt t="23941" x="3460750" y="4629150"/>
          <p14:tracePt t="23957" x="3422650" y="4635500"/>
          <p14:tracePt t="23975" x="3403600" y="4635500"/>
          <p14:tracePt t="23991" x="3359150" y="4641850"/>
          <p14:tracePt t="24007" x="3308350" y="4648200"/>
          <p14:tracePt t="24024" x="3276600" y="4654550"/>
          <p14:tracePt t="24041" x="3232150" y="4660900"/>
          <p14:tracePt t="24057" x="3219450" y="4660900"/>
          <p14:tracePt t="24074" x="3194050" y="4660900"/>
          <p14:tracePt t="24091" x="3149600" y="4660900"/>
          <p14:tracePt t="24107" x="3136900" y="4660900"/>
          <p14:tracePt t="24124" x="3079750" y="4660900"/>
          <p14:tracePt t="24141" x="3054350" y="4660900"/>
          <p14:tracePt t="24157" x="2997200" y="4660900"/>
          <p14:tracePt t="24174" x="2940050" y="4660900"/>
          <p14:tracePt t="24191" x="2908300" y="4660900"/>
          <p14:tracePt t="24207" x="2806700" y="4660900"/>
          <p14:tracePt t="24224" x="2755900" y="4660900"/>
          <p14:tracePt t="24241" x="2654300" y="4660900"/>
          <p14:tracePt t="24257" x="2590800" y="4660900"/>
          <p14:tracePt t="24274" x="2571750" y="4660900"/>
          <p14:tracePt t="24291" x="2540000" y="4667250"/>
          <p14:tracePt t="24309" x="2533650" y="4667250"/>
          <p14:tracePt t="24324" x="2501900" y="4673600"/>
          <p14:tracePt t="24341" x="2451100" y="4679950"/>
          <p14:tracePt t="24358" x="2432050" y="4686300"/>
          <p14:tracePt t="24374" x="2381250" y="4686300"/>
          <p14:tracePt t="24391" x="2355850" y="4686300"/>
          <p14:tracePt t="24407" x="2305050" y="4686300"/>
          <p14:tracePt t="24424" x="2260600" y="4686300"/>
          <p14:tracePt t="24441" x="2228850" y="4686300"/>
          <p14:tracePt t="24458" x="2159000" y="4686300"/>
          <p14:tracePt t="24474" x="2127250" y="4686300"/>
          <p14:tracePt t="24491" x="2070100" y="4686300"/>
          <p14:tracePt t="24508" x="2038350" y="4686300"/>
          <p14:tracePt t="24524" x="2032000" y="4686300"/>
          <p14:tracePt t="24541" x="2012950" y="4692650"/>
          <p14:tracePt t="24576" x="2006600" y="4692650"/>
          <p14:tracePt t="24577" x="2000250" y="4699000"/>
          <p14:tracePt t="24820" x="2006600" y="4699000"/>
          <p14:tracePt t="24834" x="2025650" y="4699000"/>
          <p14:tracePt t="24849" x="2051050" y="4699000"/>
          <p14:tracePt t="24851" x="2101850" y="4699000"/>
          <p14:tracePt t="24857" x="2241550" y="4699000"/>
          <p14:tracePt t="24874" x="2330450" y="4699000"/>
          <p14:tracePt t="24891" x="2501900" y="4699000"/>
          <p14:tracePt t="24908" x="2641600" y="4699000"/>
          <p14:tracePt t="24925" x="2698750" y="4699000"/>
          <p14:tracePt t="24941" x="2762250" y="4699000"/>
          <p14:tracePt t="24957" x="2800350" y="4699000"/>
          <p14:tracePt t="24974" x="2857500" y="4699000"/>
          <p14:tracePt t="24991" x="2946400" y="4699000"/>
          <p14:tracePt t="25008" x="2997200" y="4699000"/>
          <p14:tracePt t="25024" x="3130550" y="4699000"/>
          <p14:tracePt t="25041" x="3194050" y="4699000"/>
          <p14:tracePt t="25057" x="3327400" y="4699000"/>
          <p14:tracePt t="25074" x="3390900" y="4699000"/>
          <p14:tracePt t="25091" x="3498850" y="4699000"/>
          <p14:tracePt t="25107" x="3606800" y="4699000"/>
          <p14:tracePt t="25124" x="3663950" y="4699000"/>
          <p14:tracePt t="25141" x="3790950" y="4699000"/>
          <p14:tracePt t="25158" x="3867150" y="4699000"/>
          <p14:tracePt t="25174" x="4013200" y="4699000"/>
          <p14:tracePt t="25191" x="4152900" y="4699000"/>
          <p14:tracePt t="25207" x="4203700" y="4699000"/>
          <p14:tracePt t="25224" x="4324350" y="4699000"/>
          <p14:tracePt t="25241" x="4368800" y="4699000"/>
          <p14:tracePt t="25257" x="4476750" y="4699000"/>
          <p14:tracePt t="25274" x="4591050" y="4699000"/>
          <p14:tracePt t="25291" x="4641850" y="4699000"/>
          <p14:tracePt t="25308" x="4718050" y="4699000"/>
          <p14:tracePt t="25325" x="4756150" y="4699000"/>
          <p14:tracePt t="25341" x="4794250" y="4699000"/>
          <p14:tracePt t="25357" x="4813300" y="4699000"/>
          <p14:tracePt t="25374" x="4819650" y="4699000"/>
          <p14:tracePt t="25390" x="4832350" y="4699000"/>
          <p14:tracePt t="25425" x="4838700" y="4705350"/>
          <p14:tracePt t="25447" x="4845050" y="4711700"/>
          <p14:tracePt t="27888" x="4838700" y="4711700"/>
          <p14:tracePt t="27900" x="4832350" y="4711700"/>
          <p14:tracePt t="27909" x="4826000" y="4705350"/>
          <p14:tracePt t="27924" x="4813300" y="4699000"/>
          <p14:tracePt t="27926" x="4762500" y="4654550"/>
          <p14:tracePt t="27941" x="4724400" y="4622800"/>
          <p14:tracePt t="27957" x="4635500" y="4552950"/>
          <p14:tracePt t="27974" x="4584700" y="4508500"/>
          <p14:tracePt t="27991" x="4508500" y="4451350"/>
          <p14:tracePt t="28007" x="4476750" y="4425950"/>
          <p14:tracePt t="28024" x="4445000" y="4387850"/>
          <p14:tracePt t="28041" x="4406900" y="4356100"/>
          <p14:tracePt t="28057" x="4387850" y="4343400"/>
          <p14:tracePt t="28074" x="4324350" y="4305300"/>
          <p14:tracePt t="28091" x="4286250" y="4286250"/>
          <p14:tracePt t="28107" x="4222750" y="4260850"/>
          <p14:tracePt t="28124" x="4178300" y="4248150"/>
          <p14:tracePt t="28141" x="4165600" y="4241800"/>
          <p14:tracePt t="28192" x="4159250" y="4241800"/>
          <p14:tracePt t="28215" x="4152900" y="4241800"/>
          <p14:tracePt t="28222" x="4140200" y="4241800"/>
          <p14:tracePt t="28223" x="4127500" y="4241800"/>
          <p14:tracePt t="28241" x="4089400" y="4235450"/>
          <p14:tracePt t="28258" x="4057650" y="4235450"/>
          <p14:tracePt t="28274" x="4044950" y="4229100"/>
          <p14:tracePt t="28291" x="4038600" y="4229100"/>
          <p14:tracePt t="28764" x="4044950" y="4229100"/>
          <p14:tracePt t="28774" x="4051300" y="4229100"/>
          <p14:tracePt t="28799" x="4070350" y="4229100"/>
          <p14:tracePt t="28807" x="4076700" y="4229100"/>
          <p14:tracePt t="28808" x="4102100" y="4229100"/>
          <p14:tracePt t="28824" x="4152900" y="4229100"/>
          <p14:tracePt t="28841" x="4191000" y="4229100"/>
          <p14:tracePt t="28857" x="4273550" y="4229100"/>
          <p14:tracePt t="28875" x="4362450" y="4229100"/>
          <p14:tracePt t="28890" x="4400550" y="4229100"/>
          <p14:tracePt t="28907" x="4470400" y="4229100"/>
          <p14:tracePt t="28924" x="4521200" y="4229100"/>
          <p14:tracePt t="28941" x="4533900" y="4229100"/>
          <p14:tracePt t="28957" x="4572000" y="4229100"/>
          <p14:tracePt t="28974" x="4591050" y="4229100"/>
          <p14:tracePt t="28991" x="4629150" y="4229100"/>
          <p14:tracePt t="29007" x="4686300" y="4229100"/>
          <p14:tracePt t="29024" x="4711700" y="4229100"/>
          <p14:tracePt t="29040" x="4775200" y="4229100"/>
          <p14:tracePt t="29057" x="4800600" y="4229100"/>
          <p14:tracePt t="29074" x="4851400" y="4229100"/>
          <p14:tracePt t="29091" x="4883150" y="4229100"/>
          <p14:tracePt t="29108" x="4902200" y="4229100"/>
          <p14:tracePt t="29124" x="4927600" y="4229100"/>
          <p14:tracePt t="29141" x="4940300" y="4229100"/>
          <p14:tracePt t="29157" x="4946650" y="4229100"/>
          <p14:tracePt t="29174" x="4953000" y="4229100"/>
          <p14:tracePt t="29174" x="4959350" y="4229100"/>
          <p14:tracePt t="29191" x="4965700" y="4229100"/>
          <p14:tracePt t="29232" x="4972050" y="4229100"/>
          <p14:tracePt t="29243" x="4978400" y="4229100"/>
          <p14:tracePt t="29249" x="4984750" y="4229100"/>
          <p14:tracePt t="32521" x="4978400" y="4229100"/>
          <p14:tracePt t="32532" x="4972050" y="4235450"/>
          <p14:tracePt t="32542" x="4959350" y="4248150"/>
          <p14:tracePt t="32558" x="4946650" y="4267200"/>
          <p14:tracePt t="32559" x="4908550" y="4298950"/>
          <p14:tracePt t="32575" x="4895850" y="4311650"/>
          <p14:tracePt t="32592" x="4870450" y="4343400"/>
          <p14:tracePt t="32608" x="4857750" y="4356100"/>
          <p14:tracePt t="32625" x="4851400" y="4362450"/>
          <p14:tracePt t="32642" x="4845050" y="4381500"/>
          <p14:tracePt t="32658" x="4832350" y="4387850"/>
          <p14:tracePt t="32674" x="4806950" y="4406900"/>
          <p14:tracePt t="32691" x="4781550" y="4432300"/>
          <p14:tracePt t="32708" x="4768850" y="4445000"/>
          <p14:tracePt t="32725" x="4737100" y="4464050"/>
          <p14:tracePt t="32742" x="4724400" y="4470400"/>
          <p14:tracePt t="32758" x="4711700" y="4489450"/>
          <p14:tracePt t="32775" x="4699000" y="4495800"/>
          <p14:tracePt t="32812" x="4692650" y="4502150"/>
          <p14:tracePt t="32834" x="4692650" y="4508500"/>
          <p14:tracePt t="32843" x="4686300" y="4514850"/>
          <p14:tracePt t="32856" x="4679950" y="4514850"/>
          <p14:tracePt t="33342" x="4673600" y="4514850"/>
          <p14:tracePt t="33353" x="4667250" y="4514850"/>
          <p14:tracePt t="33367" x="4660900" y="4521200"/>
          <p14:tracePt t="33368" x="4635500" y="4521200"/>
          <p14:tracePt t="33375" x="4610100" y="4527550"/>
          <p14:tracePt t="33392" x="4540250" y="4533900"/>
          <p14:tracePt t="33408" x="4508500" y="4533900"/>
          <p14:tracePt t="33425" x="4438650" y="4540250"/>
          <p14:tracePt t="33443" x="4394200" y="4540250"/>
          <p14:tracePt t="33458" x="4381500" y="4540250"/>
          <p14:tracePt t="33475" x="4356100" y="4540250"/>
          <p14:tracePt t="33491" x="4337050" y="4540250"/>
          <p14:tracePt t="33508" x="4286250" y="4540250"/>
          <p14:tracePt t="33525" x="4222750" y="4540250"/>
          <p14:tracePt t="33542" x="4178300" y="4540250"/>
          <p14:tracePt t="33558" x="4108450" y="4540250"/>
          <p14:tracePt t="33575" x="4064000" y="4540250"/>
          <p14:tracePt t="33592" x="4051300" y="4540250"/>
          <p14:tracePt t="33608" x="4032250" y="4540250"/>
          <p14:tracePt t="33625" x="4019550" y="4540250"/>
          <p14:tracePt t="33641" x="3987800" y="4540250"/>
          <p14:tracePt t="33658" x="3962400" y="4540250"/>
          <p14:tracePt t="33675" x="3892550" y="4540250"/>
          <p14:tracePt t="33691" x="3829050" y="4540250"/>
          <p14:tracePt t="33708" x="3803650" y="4540250"/>
          <p14:tracePt t="33725" x="3752850" y="4540250"/>
          <p14:tracePt t="33743" x="3740150" y="4540250"/>
          <p14:tracePt t="33758" x="3695700" y="4540250"/>
          <p14:tracePt t="33775" x="3651250" y="4540250"/>
          <p14:tracePt t="33791" x="3632200" y="4540250"/>
          <p14:tracePt t="33808" x="3600450" y="4540250"/>
          <p14:tracePt t="33825" x="3594100" y="4540250"/>
          <p14:tracePt t="33841" x="3581400" y="4540250"/>
          <p14:tracePt t="33858" x="3575050" y="4540250"/>
          <p14:tracePt t="33905" x="3568700" y="4540250"/>
          <p14:tracePt t="34049" x="3575050" y="4540250"/>
          <p14:tracePt t="34058" x="3594100" y="4540250"/>
          <p14:tracePt t="34069" x="3606800" y="4540250"/>
          <p14:tracePt t="34083" x="3644900" y="4540250"/>
          <p14:tracePt t="34085" x="3695700" y="4540250"/>
          <p14:tracePt t="34091" x="3752850" y="4540250"/>
          <p14:tracePt t="34108" x="3892550" y="4533900"/>
          <p14:tracePt t="34125" x="3968750" y="4533900"/>
          <p14:tracePt t="34141" x="4121150" y="4533900"/>
          <p14:tracePt t="34158" x="4241800" y="4533900"/>
          <p14:tracePt t="34175" x="4298950" y="4533900"/>
          <p14:tracePt t="34191" x="4394200" y="4533900"/>
          <p14:tracePt t="34208" x="4438650" y="4533900"/>
          <p14:tracePt t="34225" x="4527550" y="4533900"/>
          <p14:tracePt t="34241" x="4616450" y="4533900"/>
          <p14:tracePt t="34258" x="4648200" y="4533900"/>
          <p14:tracePt t="34275" x="4699000" y="4533900"/>
          <p14:tracePt t="34291" x="4718050" y="4533900"/>
          <p14:tracePt t="34308" x="4743450" y="4533900"/>
          <p14:tracePt t="34325" x="4768850" y="4527550"/>
          <p14:tracePt t="34341" x="4775200" y="4527550"/>
          <p14:tracePt t="34358" x="4806950" y="4527550"/>
          <p14:tracePt t="34375" x="4832350" y="4521200"/>
          <p14:tracePt t="34392" x="4845050" y="4521200"/>
          <p14:tracePt t="34408" x="4851400" y="4521200"/>
          <p14:tracePt t="35217" x="4838700" y="4521200"/>
          <p14:tracePt t="35228" x="4832350" y="4521200"/>
          <p14:tracePt t="35242" x="4819650" y="4514850"/>
          <p14:tracePt t="35244" x="4794250" y="4508500"/>
          <p14:tracePt t="35258" x="4743450" y="4495800"/>
          <p14:tracePt t="35275" x="4711700" y="4489450"/>
          <p14:tracePt t="35275" x="4679950" y="4476750"/>
          <p14:tracePt t="35292" x="4648200" y="4470400"/>
          <p14:tracePt t="35308" x="4572000" y="4451350"/>
          <p14:tracePt t="35325" x="4540250" y="4432300"/>
          <p14:tracePt t="35341" x="4464050" y="4413250"/>
          <p14:tracePt t="35359" x="4394200" y="4387850"/>
          <p14:tracePt t="35375" x="4356100" y="4381500"/>
          <p14:tracePt t="35391" x="4305300" y="4362450"/>
          <p14:tracePt t="35408" x="4279900" y="4356100"/>
          <p14:tracePt t="35425" x="4254500" y="4349750"/>
          <p14:tracePt t="35442" x="4229100" y="4343400"/>
          <p14:tracePt t="35459" x="4210050" y="4337050"/>
          <p14:tracePt t="35473" x="4171950" y="4330700"/>
          <p14:tracePt t="35491" x="4140200" y="4311650"/>
          <p14:tracePt t="35508" x="4057650" y="4286250"/>
          <p14:tracePt t="35524" x="3975100" y="4254500"/>
          <p14:tracePt t="35542" x="3937000" y="4241800"/>
          <p14:tracePt t="35558" x="3905250" y="4222750"/>
          <p14:tracePt t="35575" x="3892550" y="4222750"/>
          <p14:tracePt t="35591" x="3879850" y="4216400"/>
          <p14:tracePt t="35838" x="3886200" y="4216400"/>
          <p14:tracePt t="35850" x="3905250" y="4216400"/>
          <p14:tracePt t="35859" x="3930650" y="4216400"/>
          <p14:tracePt t="35861" x="3962400" y="4216400"/>
          <p14:tracePt t="35875" x="4083050" y="4216400"/>
          <p14:tracePt t="35892" x="4171950" y="4216400"/>
          <p14:tracePt t="35908" x="4356100" y="4216400"/>
          <p14:tracePt t="35925" x="4457700" y="4216400"/>
          <p14:tracePt t="35941" x="4654550" y="4216400"/>
          <p14:tracePt t="35958" x="4813300" y="4216400"/>
          <p14:tracePt t="35975" x="4883150" y="4216400"/>
          <p14:tracePt t="35992" x="4972050" y="4216400"/>
          <p14:tracePt t="36008" x="5016500" y="4216400"/>
          <p14:tracePt t="36025" x="5073650" y="4216400"/>
          <p14:tracePt t="36042" x="5118100" y="4216400"/>
          <p14:tracePt t="36058" x="5137150" y="4216400"/>
          <p14:tracePt t="36075" x="5168900" y="4216400"/>
          <p14:tracePt t="36091" x="5175250" y="4216400"/>
          <p14:tracePt t="36108" x="5187950" y="4216400"/>
          <p14:tracePt t="36172" x="5194300" y="4216400"/>
          <p14:tracePt t="36185" x="5200650" y="4216400"/>
          <p14:tracePt t="36193" x="5207000" y="4216400"/>
          <p14:tracePt t="39936" x="5194300" y="4222750"/>
          <p14:tracePt t="39949" x="5181600" y="4235450"/>
          <p14:tracePt t="39957" x="5156200" y="4254500"/>
          <p14:tracePt t="39958" x="5118100" y="4279900"/>
          <p14:tracePt t="39974" x="4991100" y="4337050"/>
          <p14:tracePt t="39991" x="4902200" y="4375150"/>
          <p14:tracePt t="40007" x="4673600" y="4438650"/>
          <p14:tracePt t="40024" x="4387850" y="4527550"/>
          <p14:tracePt t="40040" x="4203700" y="4584700"/>
          <p14:tracePt t="40057" x="3867150" y="4692650"/>
          <p14:tracePt t="40074" x="3714750" y="4737100"/>
          <p14:tracePt t="40091" x="3397250" y="4838700"/>
          <p14:tracePt t="40107" x="3105150" y="4921250"/>
          <p14:tracePt t="40124" x="2978150" y="4953000"/>
          <p14:tracePt t="40141" x="2762250" y="5016500"/>
          <p14:tracePt t="40157" x="2647950" y="5054600"/>
          <p14:tracePt t="40174" x="2463800" y="5111750"/>
          <p14:tracePt t="40190" x="2286000" y="5162550"/>
          <p14:tracePt t="40207" x="2184400" y="5181600"/>
          <p14:tracePt t="40223" x="1987550" y="5213350"/>
          <p14:tracePt t="40240" x="1892300" y="5226050"/>
          <p14:tracePt t="40257" x="1682750" y="5232400"/>
          <p14:tracePt t="40273" x="1524000" y="5245100"/>
          <p14:tracePt t="40291" x="1454150" y="5251450"/>
          <p14:tracePt t="40307" x="1365250" y="5264150"/>
          <p14:tracePt t="40324" x="1327150" y="5270500"/>
          <p14:tracePt t="40340" x="1295400" y="5289550"/>
          <p14:tracePt t="40357" x="1257300" y="5308600"/>
          <p14:tracePt t="40374" x="1238250" y="5321300"/>
          <p14:tracePt t="40390" x="1187450" y="5346700"/>
          <p14:tracePt t="40407" x="1149350" y="5372100"/>
          <p14:tracePt t="40423" x="1041400" y="5410200"/>
          <p14:tracePt t="40441" x="908050" y="5454650"/>
          <p14:tracePt t="40457" x="838200" y="5480050"/>
          <p14:tracePt t="40474" x="717550" y="5511800"/>
          <p14:tracePt t="40491" x="654050" y="5537200"/>
          <p14:tracePt t="40507" x="584200" y="5575300"/>
          <p14:tracePt t="40524" x="514350" y="5619750"/>
          <p14:tracePt t="40542" x="488950" y="5638800"/>
          <p14:tracePt t="40557" x="419100" y="5689600"/>
          <p14:tracePt t="40574" x="381000" y="5715000"/>
          <p14:tracePt t="40590" x="304800" y="5765800"/>
          <p14:tracePt t="40607" x="241300" y="5810250"/>
          <p14:tracePt t="40624" x="222250" y="5822950"/>
          <p14:tracePt t="40640" x="196850" y="5835650"/>
          <p14:tracePt t="40657" x="196850" y="5842000"/>
          <p14:tracePt t="40674" x="184150" y="5842000"/>
          <p14:tracePt t="40691" x="177800" y="5842000"/>
          <p14:tracePt t="40707" x="165100" y="5842000"/>
          <p14:tracePt t="40723" x="158750" y="5848350"/>
          <p14:tracePt t="40741" x="152400" y="5848350"/>
          <p14:tracePt t="40820" x="152400" y="5854700"/>
          <p14:tracePt t="40861" x="152400" y="5861050"/>
          <p14:tracePt t="40944" x="158750" y="5861050"/>
          <p14:tracePt t="40954" x="165100" y="5861050"/>
          <p14:tracePt t="40964" x="171450" y="5861050"/>
          <p14:tracePt t="40982" x="184150" y="5861050"/>
          <p14:tracePt t="40990" x="203200" y="5861050"/>
          <p14:tracePt t="40992" x="254000" y="5854700"/>
          <p14:tracePt t="41007" x="285750" y="5854700"/>
          <p14:tracePt t="41023" x="393700" y="5854700"/>
          <p14:tracePt t="41041" x="450850" y="5854700"/>
          <p14:tracePt t="41057" x="571500" y="5854700"/>
          <p14:tracePt t="41074" x="647700" y="5854700"/>
          <p14:tracePt t="41091" x="666750" y="5854700"/>
          <p14:tracePt t="41106" x="673100" y="5854700"/>
          <p14:tracePt t="41123" x="685800" y="5854700"/>
          <p14:tracePt t="41140" x="723900" y="5854700"/>
          <p14:tracePt t="41157" x="800100" y="5854700"/>
          <p14:tracePt t="41174" x="863600" y="5854700"/>
          <p14:tracePt t="41190" x="996950" y="5854700"/>
          <p14:tracePt t="41207" x="1054100" y="5854700"/>
          <p14:tracePt t="41223" x="1117600" y="5854700"/>
          <p14:tracePt t="41240" x="1143000" y="5854700"/>
          <p14:tracePt t="41257" x="1149350" y="5854700"/>
          <p14:tracePt t="41273" x="1162050" y="5854700"/>
          <p14:tracePt t="41290" x="1181100" y="5854700"/>
          <p14:tracePt t="41307" x="1238250" y="5854700"/>
          <p14:tracePt t="41324" x="1314450" y="5854700"/>
          <p14:tracePt t="41340" x="1365250" y="5854700"/>
          <p14:tracePt t="41357" x="1435100" y="5854700"/>
          <p14:tracePt t="41373" x="1466850" y="5854700"/>
          <p14:tracePt t="41391" x="1517650" y="5854700"/>
          <p14:tracePt t="41407" x="1549400" y="5854700"/>
          <p14:tracePt t="41424" x="1638300" y="5854700"/>
          <p14:tracePt t="41441" x="1746250" y="5854700"/>
          <p14:tracePt t="41457" x="1803400" y="5854700"/>
          <p14:tracePt t="41474" x="1879600" y="5854700"/>
          <p14:tracePt t="41491" x="1905000" y="5854700"/>
          <p14:tracePt t="41548" x="1911350" y="5854700"/>
          <p14:tracePt t="41599" x="1917700" y="5854700"/>
          <p14:tracePt t="41620" x="1924050" y="5854700"/>
          <p14:tracePt t="45253" x="1930400" y="5854700"/>
          <p14:tracePt t="45325" x="1936750" y="5854700"/>
          <p14:tracePt t="45335" x="1943100" y="5854700"/>
          <p14:tracePt t="45345" x="1949450" y="5854700"/>
          <p14:tracePt t="45350" x="1974850" y="5861050"/>
          <p14:tracePt t="45357" x="2012950" y="5867400"/>
          <p14:tracePt t="45373" x="2082800" y="5886450"/>
          <p14:tracePt t="45391" x="2127250" y="5905500"/>
          <p14:tracePt t="45407" x="2190750" y="5924550"/>
          <p14:tracePt t="45424" x="2222500" y="5937250"/>
          <p14:tracePt t="45520" x="2228850" y="5943600"/>
          <p14:tracePt t="45552" x="2228850" y="5956300"/>
          <p14:tracePt t="45565" x="2235200" y="5962650"/>
          <p14:tracePt t="45582" x="2247900" y="5975350"/>
          <p14:tracePt t="45594" x="2254250" y="5988050"/>
          <p14:tracePt t="45596" x="2260600" y="5988050"/>
          <p14:tracePt t="45606" x="2273300" y="6000750"/>
          <p14:tracePt t="45622" x="2279650" y="6013450"/>
          <p14:tracePt t="45640" x="2292350" y="6038850"/>
          <p14:tracePt t="45657" x="2298700" y="6064250"/>
          <p14:tracePt t="45673" x="2311400" y="6102350"/>
          <p14:tracePt t="45691" x="2324100" y="6140450"/>
          <p14:tracePt t="45707" x="2336800" y="6191250"/>
          <p14:tracePt t="45723" x="2349500" y="6235700"/>
          <p14:tracePt t="45741" x="2349500" y="6248400"/>
          <p14:tracePt t="45757" x="2362200" y="6273800"/>
          <p14:tracePt t="45774" x="2368550" y="6292850"/>
          <p14:tracePt t="45791" x="2368550" y="6311900"/>
          <p14:tracePt t="45807" x="2368550" y="6343650"/>
          <p14:tracePt t="45823" x="2368550" y="6369050"/>
          <p14:tracePt t="45841" x="2368550" y="6400800"/>
          <p14:tracePt t="45857" x="2374900" y="6426200"/>
          <p14:tracePt t="45874" x="2381250" y="6445250"/>
          <p14:tracePt t="45890" x="2387600" y="6483350"/>
          <p14:tracePt t="45907" x="2393950" y="6502400"/>
          <p14:tracePt t="45924" x="2400300" y="6546850"/>
          <p14:tracePt t="45940" x="2400300" y="6604000"/>
          <p14:tracePt t="45957" x="2400300" y="6629400"/>
          <p14:tracePt t="45973" x="2406650" y="6673850"/>
          <p14:tracePt t="45990" x="2406650" y="6680200"/>
          <p14:tracePt t="46006" x="2406650" y="6699250"/>
          <p14:tracePt t="46024" x="2413000" y="6711950"/>
          <p14:tracePt t="46041" x="2419350" y="6718300"/>
          <p14:tracePt t="46057" x="2419350" y="6731000"/>
          <p14:tracePt t="46074" x="2419350" y="6737350"/>
          <p14:tracePt t="46091" x="2425700" y="6750050"/>
          <p14:tracePt t="46107" x="2432050" y="6762750"/>
          <p14:tracePt t="46195" x="2438400" y="6769100"/>
          <p14:tracePt t="47040" x="2444750" y="6769100"/>
          <p14:tracePt t="47050" x="2451100" y="6769100"/>
          <p14:tracePt t="47061" x="2457450" y="6769100"/>
          <p14:tracePt t="47066" x="2470150" y="6769100"/>
          <p14:tracePt t="47073" x="2489200" y="6769100"/>
          <p14:tracePt t="47090" x="2527300" y="6769100"/>
          <p14:tracePt t="47107" x="2559050" y="6769100"/>
          <p14:tracePt t="47107" x="2597150" y="6769100"/>
          <p14:tracePt t="47124" x="2628900" y="6769100"/>
          <p14:tracePt t="47141" x="2717800" y="6769100"/>
          <p14:tracePt t="47157" x="2768600" y="6769100"/>
          <p14:tracePt t="47174" x="2870200" y="6769100"/>
          <p14:tracePt t="47191" x="2946400" y="6769100"/>
          <p14:tracePt t="47207" x="2990850" y="6769100"/>
          <p14:tracePt t="47223" x="3060700" y="6769100"/>
          <p14:tracePt t="47240" x="3092450" y="6769100"/>
          <p14:tracePt t="47257" x="3155950" y="6769100"/>
          <p14:tracePt t="47274" x="3244850" y="6769100"/>
          <p14:tracePt t="47290" x="3302000" y="6769100"/>
          <p14:tracePt t="47306" x="3403600" y="6769100"/>
          <p14:tracePt t="47323" x="3441700" y="6769100"/>
          <p14:tracePt t="47341" x="3530600" y="6769100"/>
          <p14:tracePt t="47357" x="3600450" y="6769100"/>
          <p14:tracePt t="47374" x="3625850" y="6769100"/>
          <p14:tracePt t="47390" x="3663950" y="6769100"/>
          <p14:tracePt t="47407" x="3676650" y="6769100"/>
          <p14:tracePt t="47423" x="3695700" y="6769100"/>
          <p14:tracePt t="47440" x="3708400" y="6769100"/>
          <p14:tracePt t="47457" x="3714750" y="6769100"/>
          <p14:tracePt t="47500" x="3721100" y="6769100"/>
          <p14:tracePt t="47610" x="3721100" y="6775450"/>
          <p14:tracePt t="50637" x="3727450" y="6775450"/>
          <p14:tracePt t="50657" x="3733800" y="6775450"/>
          <p14:tracePt t="50667" x="3740150" y="6775450"/>
          <p14:tracePt t="50678" x="3752850" y="6775450"/>
          <p14:tracePt t="50678" x="3759200" y="6775450"/>
          <p14:tracePt t="50690" x="3778250" y="6775450"/>
          <p14:tracePt t="50709" x="3816350" y="6775450"/>
          <p14:tracePt t="50723" x="3854450" y="6775450"/>
          <p14:tracePt t="50741" x="3867150" y="6775450"/>
          <p14:tracePt t="50757" x="3892550" y="6775450"/>
          <p14:tracePt t="50774" x="3905250" y="6775450"/>
          <p14:tracePt t="50792" x="3924300" y="6775450"/>
          <p14:tracePt t="50808" x="3956050" y="6775450"/>
          <p14:tracePt t="50824" x="3968750" y="6775450"/>
          <p14:tracePt t="50841" x="4006850" y="6775450"/>
          <p14:tracePt t="50858" x="4019550" y="6775450"/>
          <p14:tracePt t="50874" x="4057650" y="6775450"/>
          <p14:tracePt t="50891" x="4076700" y="6781800"/>
          <p14:tracePt t="50908" x="4089400" y="6781800"/>
          <p14:tracePt t="50925" x="4102100" y="6781800"/>
          <p14:tracePt t="50942" x="4108450" y="6781800"/>
          <p14:tracePt t="50958" x="4127500" y="6781800"/>
          <p14:tracePt t="50974" x="4159250" y="6781800"/>
          <p14:tracePt t="50991" x="4171950" y="6781800"/>
          <p14:tracePt t="51008" x="4203700" y="6781800"/>
          <p14:tracePt t="51025" x="4216400" y="6781800"/>
          <p14:tracePt t="51041" x="4241800" y="6781800"/>
          <p14:tracePt t="51058" x="4248150" y="6781800"/>
          <p14:tracePt t="51074" x="4273550" y="6781800"/>
          <p14:tracePt t="51092" x="4292600" y="6781800"/>
          <p14:tracePt t="51108" x="4311650" y="6781800"/>
          <p14:tracePt t="51124" x="4343400" y="6781800"/>
          <p14:tracePt t="51142" x="4362450" y="6781800"/>
          <p14:tracePt t="51158" x="4400550" y="6781800"/>
          <p14:tracePt t="51175" x="4432300" y="6781800"/>
          <p14:tracePt t="51191" x="4438650" y="6781800"/>
          <p14:tracePt t="51208" x="4470400" y="6781800"/>
          <p14:tracePt t="51224" x="4495800" y="6781800"/>
          <p14:tracePt t="51241" x="4514850" y="6781800"/>
          <p14:tracePt t="51257" x="4546600" y="6781800"/>
          <p14:tracePt t="51274" x="4565650" y="6781800"/>
          <p14:tracePt t="51291" x="4603750" y="6781800"/>
          <p14:tracePt t="51308" x="4610100" y="6781800"/>
          <p14:tracePt t="51324" x="4635500" y="6781800"/>
          <p14:tracePt t="51341" x="4648200" y="6781800"/>
          <p14:tracePt t="51358" x="4660900" y="6781800"/>
          <p14:tracePt t="51374" x="4686300" y="6781800"/>
          <p14:tracePt t="51391" x="4718050" y="6781800"/>
          <p14:tracePt t="51408" x="4730750" y="6781800"/>
          <p14:tracePt t="51424" x="4756150" y="6781800"/>
          <p14:tracePt t="51441" x="4768850" y="6781800"/>
          <p14:tracePt t="51458" x="4794250" y="6781800"/>
          <p14:tracePt t="51475" x="4806950" y="6781800"/>
          <p14:tracePt t="51491" x="4826000" y="6781800"/>
          <p14:tracePt t="51508" x="4838700" y="6781800"/>
          <p14:tracePt t="51524" x="4851400" y="6781800"/>
          <p14:tracePt t="51541" x="4864100" y="6781800"/>
          <p14:tracePt t="51558" x="4876800" y="6781800"/>
          <p14:tracePt t="51574" x="4908550" y="6781800"/>
          <p14:tracePt t="51592" x="4959350" y="6781800"/>
          <p14:tracePt t="51608" x="4991100" y="6781800"/>
          <p14:tracePt t="51624" x="5041900" y="6781800"/>
          <p14:tracePt t="51641" x="5054600" y="6781800"/>
          <p14:tracePt t="51658" x="5086350" y="6781800"/>
          <p14:tracePt t="51675" x="5099050" y="6781800"/>
          <p14:tracePt t="51691" x="5105400" y="6781800"/>
          <p14:tracePt t="51708" x="5118100" y="6781800"/>
          <p14:tracePt t="51724" x="5130800" y="6781800"/>
          <p14:tracePt t="51742" x="5162550" y="6781800"/>
          <p14:tracePt t="51758" x="5207000" y="6781800"/>
          <p14:tracePt t="51775" x="5226050" y="6781800"/>
          <p14:tracePt t="51791" x="5264150" y="6781800"/>
          <p14:tracePt t="51808" x="5283200" y="6781800"/>
          <p14:tracePt t="51824" x="5314950" y="6781800"/>
          <p14:tracePt t="51841" x="5353050" y="6781800"/>
          <p14:tracePt t="51858" x="5365750" y="6781800"/>
          <p14:tracePt t="51874" x="5403850" y="6781800"/>
          <p14:tracePt t="51891" x="5416550" y="6781800"/>
          <p14:tracePt t="51907" x="5429250" y="6781800"/>
          <p14:tracePt t="51924" x="5435600" y="6781800"/>
          <p14:tracePt t="53854" x="5429250" y="6781800"/>
          <p14:tracePt t="53866" x="5429250" y="6775450"/>
          <p14:tracePt t="63028" x="0" y="0"/>
        </p14:tracePtLst>
        <p14:tracePtLst>
          <p14:tracePt t="66545" x="4457700" y="5886450"/>
          <p14:tracePt t="66882" x="4457700" y="5880100"/>
          <p14:tracePt t="66893" x="4457700" y="5867400"/>
          <p14:tracePt t="66903" x="4464050" y="5848350"/>
          <p14:tracePt t="66913" x="4470400" y="5835650"/>
          <p14:tracePt t="66923" x="4476750" y="5816600"/>
          <p14:tracePt t="66941" x="4489450" y="5791200"/>
          <p14:tracePt t="66943" x="4527550" y="5702300"/>
          <p14:tracePt t="66959" x="4540250" y="5670550"/>
          <p14:tracePt t="66975" x="4578350" y="5581650"/>
          <p14:tracePt t="66992" x="4610100" y="5486400"/>
          <p14:tracePt t="67009" x="4616450" y="5454650"/>
          <p14:tracePt t="67025" x="4641850" y="5391150"/>
          <p14:tracePt t="67042" x="4648200" y="5365750"/>
          <p14:tracePt t="67059" x="4660900" y="5321300"/>
          <p14:tracePt t="67075" x="4673600" y="5289550"/>
          <p14:tracePt t="67091" x="4686300" y="5270500"/>
          <p14:tracePt t="67108" x="4699000" y="5238750"/>
          <p14:tracePt t="67125" x="4711700" y="5232400"/>
          <p14:tracePt t="67142" x="4718050" y="5219700"/>
          <p14:tracePt t="67159" x="4730750" y="5207000"/>
          <p14:tracePt t="67175" x="4737100" y="5187950"/>
          <p14:tracePt t="67208" x="4762500" y="5143500"/>
          <p14:tracePt t="67211" x="4787900" y="5105400"/>
          <p14:tracePt t="67225" x="4826000" y="5029200"/>
          <p14:tracePt t="67242" x="4870450" y="4953000"/>
          <p14:tracePt t="67258" x="4883150" y="4933950"/>
          <p14:tracePt t="67275" x="4902200" y="4895850"/>
          <p14:tracePt t="67291" x="4908550" y="4883150"/>
          <p14:tracePt t="67309" x="4927600" y="4851400"/>
          <p14:tracePt t="67325" x="4940300" y="4838700"/>
          <p14:tracePt t="67342" x="4946650" y="4826000"/>
          <p14:tracePt t="67358" x="4946650" y="4813300"/>
          <p14:tracePt t="67375" x="4946650" y="4806950"/>
          <p14:tracePt t="67392" x="4953000" y="4800600"/>
          <p14:tracePt t="67525" x="4953000" y="4794250"/>
          <p14:tracePt t="67599" x="4946650" y="4794250"/>
          <p14:tracePt t="67609" x="4933950" y="4794250"/>
          <p14:tracePt t="67625" x="4914900" y="4794250"/>
          <p14:tracePt t="67626" x="4870450" y="4794250"/>
          <p14:tracePt t="67641" x="4826000" y="4794250"/>
          <p14:tracePt t="67659" x="4737100" y="4794250"/>
          <p14:tracePt t="67675" x="4686300" y="4794250"/>
          <p14:tracePt t="67692" x="4578350" y="4794250"/>
          <p14:tracePt t="67709" x="4457700" y="4794250"/>
          <p14:tracePt t="67725" x="4400550" y="4794250"/>
          <p14:tracePt t="67742" x="4298950" y="4794250"/>
          <p14:tracePt t="67758" x="4248150" y="4794250"/>
          <p14:tracePt t="67775" x="4146550" y="4794250"/>
          <p14:tracePt t="67791" x="4083050" y="4794250"/>
          <p14:tracePt t="67810" x="4057650" y="4794250"/>
          <p14:tracePt t="67825" x="4013200" y="4794250"/>
          <p14:tracePt t="67842" x="4000500" y="4794250"/>
          <p14:tracePt t="67858" x="3962400" y="4794250"/>
          <p14:tracePt t="67875" x="3924300" y="4794250"/>
          <p14:tracePt t="67893" x="3905250" y="4794250"/>
          <p14:tracePt t="67908" x="3848100" y="4794250"/>
          <p14:tracePt t="67941" x="3822700" y="4800600"/>
          <p14:tracePt t="67943" x="3765550" y="4806950"/>
          <p14:tracePt t="67959" x="3714750" y="4806950"/>
          <p14:tracePt t="67975" x="3695700" y="4806950"/>
          <p14:tracePt t="67992" x="3663950" y="4813300"/>
          <p14:tracePt t="68009" x="3644900" y="4813300"/>
          <p14:tracePt t="68025" x="3625850" y="4813300"/>
          <p14:tracePt t="68042" x="3606800" y="4819650"/>
          <p14:tracePt t="68059" x="3600450" y="4819650"/>
          <p14:tracePt t="68101" x="3594100" y="4819650"/>
          <p14:tracePt t="68120" x="3594100" y="4826000"/>
          <p14:tracePt t="68141" x="3587750" y="4826000"/>
          <p14:tracePt t="68194" x="3581400" y="4826000"/>
          <p14:tracePt t="68217" x="3575050" y="4826000"/>
          <p14:tracePt t="69772" x="3581400" y="4826000"/>
          <p14:tracePt t="70383" x="3587750" y="4826000"/>
          <p14:tracePt t="70495" x="3594100" y="4826000"/>
          <p14:tracePt t="70568" x="3600450" y="4819650"/>
          <p14:tracePt t="70608" x="3606800" y="4813300"/>
          <p14:tracePt t="70659" x="3613150" y="4806950"/>
          <p14:tracePt t="70763" x="3619500" y="4806950"/>
          <p14:tracePt t="70803" x="3625850" y="4806950"/>
          <p14:tracePt t="70813" x="3632200" y="4800600"/>
          <p14:tracePt t="70856" x="3638550" y="4794250"/>
          <p14:tracePt t="70877" x="3644900" y="4794250"/>
          <p14:tracePt t="70887" x="3644900" y="4787900"/>
          <p14:tracePt t="70908" x="3651250" y="4787900"/>
          <p14:tracePt t="70919" x="3657600" y="4787900"/>
          <p14:tracePt t="70934" x="3663950" y="4787900"/>
          <p14:tracePt t="70935" x="3663950" y="4781550"/>
          <p14:tracePt t="70960" x="3670300" y="4781550"/>
          <p14:tracePt t="70961" x="3676650" y="4775200"/>
          <p14:tracePt t="70991" x="3683000" y="4775200"/>
          <p14:tracePt t="71033" x="3689350" y="4775200"/>
          <p14:tracePt t="71066" x="3695700" y="4775200"/>
          <p14:tracePt t="71116" x="3702050" y="4775200"/>
          <p14:tracePt t="71137" x="3708400" y="4775200"/>
          <p14:tracePt t="71150" x="3714750" y="4775200"/>
          <p14:tracePt t="71158" x="3721100" y="4775200"/>
          <p14:tracePt t="71160" x="3733800" y="4775200"/>
          <p14:tracePt t="71175" x="3765550" y="4775200"/>
          <p14:tracePt t="71191" x="3784600" y="4775200"/>
          <p14:tracePt t="71209" x="3822700" y="4775200"/>
          <p14:tracePt t="71225" x="3835400" y="4775200"/>
          <p14:tracePt t="71242" x="3867150" y="4775200"/>
          <p14:tracePt t="71259" x="3905250" y="4775200"/>
          <p14:tracePt t="71275" x="3930650" y="4775200"/>
          <p14:tracePt t="71292" x="4006850" y="4775200"/>
          <p14:tracePt t="71308" x="4064000" y="4775200"/>
          <p14:tracePt t="71325" x="4159250" y="4775200"/>
          <p14:tracePt t="71342" x="4229100" y="4775200"/>
          <p14:tracePt t="71358" x="4260850" y="4775200"/>
          <p14:tracePt t="71375" x="4298950" y="4775200"/>
          <p14:tracePt t="71391" x="4318000" y="4775200"/>
          <p14:tracePt t="71410" x="4330700" y="4775200"/>
          <p14:tracePt t="71425" x="4362450" y="4775200"/>
          <p14:tracePt t="71442" x="4387850" y="4775200"/>
          <p14:tracePt t="71459" x="4432300" y="4775200"/>
          <p14:tracePt t="71475" x="4451350" y="4775200"/>
          <p14:tracePt t="71475" x="4470400" y="4775200"/>
          <p14:tracePt t="71492" x="4483100" y="4775200"/>
          <p14:tracePt t="71509" x="4495800" y="4775200"/>
          <p14:tracePt t="71525" x="4508500" y="4775200"/>
          <p14:tracePt t="71541" x="4533900" y="4775200"/>
          <p14:tracePt t="71559" x="4559300" y="4775200"/>
          <p14:tracePt t="71575" x="4597400" y="4775200"/>
          <p14:tracePt t="71591" x="4635500" y="4775200"/>
          <p14:tracePt t="71609" x="4648200" y="4775200"/>
          <p14:tracePt t="72096" x="4648200" y="4781550"/>
          <p14:tracePt t="72148" x="4641850" y="4781550"/>
          <p14:tracePt t="72168" x="4635500" y="4781550"/>
          <p14:tracePt t="72180" x="4622800" y="4781550"/>
          <p14:tracePt t="72181" x="4610100" y="4781550"/>
          <p14:tracePt t="72192" x="4597400" y="4781550"/>
          <p14:tracePt t="72208" x="4552950" y="4781550"/>
          <p14:tracePt t="72224" x="4521200" y="4781550"/>
          <p14:tracePt t="72240" x="4457700" y="4781550"/>
          <p14:tracePt t="72257" x="4356100" y="4781550"/>
          <p14:tracePt t="72275" x="4292600" y="4781550"/>
          <p14:tracePt t="72292" x="4159250" y="4781550"/>
          <p14:tracePt t="72308" x="4019550" y="4781550"/>
          <p14:tracePt t="72325" x="3962400" y="4781550"/>
          <p14:tracePt t="72341" x="3854450" y="4781550"/>
          <p14:tracePt t="72359" x="3822700" y="4781550"/>
          <p14:tracePt t="72374" x="3771900" y="4781550"/>
          <p14:tracePt t="72391" x="3746500" y="4781550"/>
          <p14:tracePt t="72409" x="3733800" y="4781550"/>
          <p14:tracePt t="72425" x="3702050" y="4781550"/>
          <p14:tracePt t="72442" x="3676650" y="4781550"/>
          <p14:tracePt t="72458" x="3632200" y="4781550"/>
          <p14:tracePt t="72475" x="3600450" y="4781550"/>
          <p14:tracePt t="72492" x="3587750" y="4781550"/>
          <p14:tracePt t="72509" x="3581400" y="4781550"/>
          <p14:tracePt t="72543" x="3575050" y="4781550"/>
          <p14:tracePt t="72584" x="3568700" y="4781550"/>
          <p14:tracePt t="72709" x="3575050" y="4781550"/>
          <p14:tracePt t="72730" x="3587750" y="4781550"/>
          <p14:tracePt t="72740" x="3606800" y="4781550"/>
          <p14:tracePt t="72758" x="3625850" y="4781550"/>
          <p14:tracePt t="72760" x="3683000" y="4781550"/>
          <p14:tracePt t="72775" x="3771900" y="4781550"/>
          <p14:tracePt t="72792" x="3816350" y="4781550"/>
          <p14:tracePt t="72808" x="3905250" y="4781550"/>
          <p14:tracePt t="72826" x="3937000" y="4781550"/>
          <p14:tracePt t="72842" x="4006850" y="4781550"/>
          <p14:tracePt t="72859" x="4070350" y="4781550"/>
          <p14:tracePt t="72875" x="4114800" y="4781550"/>
          <p14:tracePt t="72892" x="4216400" y="4787900"/>
          <p14:tracePt t="72909" x="4273550" y="4800600"/>
          <p14:tracePt t="72925" x="4362450" y="4813300"/>
          <p14:tracePt t="72942" x="4413250" y="4826000"/>
          <p14:tracePt t="72959" x="4432300" y="4832350"/>
          <p14:tracePt t="72976" x="4445000" y="4832350"/>
          <p14:tracePt t="73041" x="4451350" y="4832350"/>
          <p14:tracePt t="73051" x="4457700" y="4832350"/>
          <p14:tracePt t="73072" x="4464050" y="4832350"/>
          <p14:tracePt t="73094" x="4470400" y="4832350"/>
          <p14:tracePt t="73104" x="4476750" y="4832350"/>
          <p14:tracePt t="73114" x="4483100" y="4832350"/>
          <p14:tracePt t="73135" x="4489450" y="4832350"/>
          <p14:tracePt t="73145" x="4502150" y="4832350"/>
          <p14:tracePt t="73156" x="4514850" y="4838700"/>
          <p14:tracePt t="73166" x="4540250" y="4851400"/>
          <p14:tracePt t="73174" x="4629150" y="4883150"/>
          <p14:tracePt t="73191" x="4730750" y="4927600"/>
          <p14:tracePt t="73210" x="4768850" y="4946650"/>
          <p14:tracePt t="73225" x="4832350" y="4972050"/>
          <p14:tracePt t="73242" x="4845050" y="4978400"/>
          <p14:tracePt t="74252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altLang="en-US" sz="4400">
                <a:solidFill>
                  <a:schemeClr val="tx2"/>
                </a:solidFill>
              </a:rPr>
              <a:t>Odlu</a:t>
            </a:r>
            <a:r>
              <a:rPr lang="sl-SI" altLang="en-US" sz="4400">
                <a:solidFill>
                  <a:schemeClr val="tx2"/>
                </a:solidFill>
              </a:rPr>
              <a:t>čujući stupanj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250825" y="19161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N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+ CO → NO + C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stehiometrijsk</a:t>
            </a:r>
            <a:r>
              <a:rPr lang="sl-SI" altLang="en-US" sz="2800">
                <a:solidFill>
                  <a:schemeClr val="tx2"/>
                </a:solidFill>
                <a:latin typeface="Trebuchet MS" pitchFamily="34" charset="0"/>
              </a:rPr>
              <a:t>a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jednačin</a:t>
            </a:r>
            <a:r>
              <a:rPr lang="sl-SI" altLang="en-US" sz="2800">
                <a:solidFill>
                  <a:schemeClr val="tx2"/>
                </a:solidFill>
                <a:latin typeface="Trebuchet MS" pitchFamily="34" charset="0"/>
              </a:rPr>
              <a:t>a</a:t>
            </a:r>
            <a:endParaRPr lang="de-DE" altLang="en-US" sz="2800">
              <a:solidFill>
                <a:schemeClr val="tx2"/>
              </a:solidFill>
              <a:latin typeface="Trebuchet MS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sl-SI" altLang="en-US" sz="2800">
              <a:solidFill>
                <a:schemeClr val="tx2"/>
              </a:solidFill>
              <a:latin typeface="Trebuchet MS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de-DE" altLang="en-US" sz="2800">
                <a:solidFill>
                  <a:schemeClr val="tx2"/>
                </a:solidFill>
                <a:latin typeface="Trebuchet MS" pitchFamily="34" charset="0"/>
              </a:rPr>
              <a:t>v = k[NO</a:t>
            </a:r>
            <a:r>
              <a:rPr lang="de-DE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de-DE" altLang="en-US" sz="2800">
                <a:solidFill>
                  <a:schemeClr val="tx2"/>
                </a:solidFill>
                <a:latin typeface="Trebuchet MS" pitchFamily="34" charset="0"/>
              </a:rPr>
              <a:t>]</a:t>
            </a:r>
            <a:r>
              <a:rPr lang="de-DE" altLang="en-US" sz="2800" baseline="30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de-DE" altLang="en-US" sz="2800">
                <a:solidFill>
                  <a:schemeClr val="tx2"/>
                </a:solidFill>
                <a:latin typeface="Trebuchet MS" pitchFamily="34" charset="0"/>
              </a:rPr>
              <a:t>  eksperimentalno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de-DE" altLang="en-US" sz="2800">
                <a:solidFill>
                  <a:schemeClr val="tx2"/>
                </a:solidFill>
                <a:latin typeface="Trebuchet MS" pitchFamily="34" charset="0"/>
              </a:rPr>
              <a:t>                   odr. brzina</a:t>
            </a:r>
            <a:endParaRPr lang="sl-SI" altLang="en-US" sz="2800">
              <a:solidFill>
                <a:schemeClr val="tx2"/>
              </a:solidFill>
              <a:latin typeface="Trebuchet MS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de-DE" altLang="en-US" sz="2800">
              <a:solidFill>
                <a:schemeClr val="tx2"/>
              </a:solidFill>
              <a:latin typeface="Trebuchet MS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l-SI" altLang="en-US" sz="2800">
                <a:solidFill>
                  <a:schemeClr val="tx2"/>
                </a:solidFill>
                <a:latin typeface="Trebuchet MS" pitchFamily="34" charset="0"/>
              </a:rPr>
              <a:t>R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eakcija odvija preko sledeća dva stupnja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</a:t>
            </a:r>
            <a:endParaRPr lang="sl-SI" altLang="en-US" sz="2800">
              <a:solidFill>
                <a:schemeClr val="tx2"/>
              </a:solidFill>
              <a:latin typeface="Trebuchet MS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2 N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→ NO + N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3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(Spor)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N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3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+ CO → N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+ CO</a:t>
            </a:r>
            <a:r>
              <a:rPr lang="en-US" altLang="en-US" sz="2800" baseline="-25000">
                <a:solidFill>
                  <a:schemeClr val="tx2"/>
                </a:solidFill>
                <a:latin typeface="Trebuchet MS" pitchFamily="34" charset="0"/>
              </a:rPr>
              <a:t>2</a:t>
            </a:r>
            <a:r>
              <a:rPr lang="en-US" altLang="en-US" sz="2800">
                <a:solidFill>
                  <a:schemeClr val="tx2"/>
                </a:solidFill>
                <a:latin typeface="Trebuchet MS" pitchFamily="34" charset="0"/>
              </a:rPr>
              <a:t> (Brz) </a:t>
            </a:r>
            <a:endParaRPr lang="de-DE" altLang="en-US" sz="2800">
              <a:solidFill>
                <a:schemeClr val="tx2"/>
              </a:solidFill>
              <a:latin typeface="Trebuchet MS" pitchFamily="34" charset="0"/>
            </a:endParaRPr>
          </a:p>
        </p:txBody>
      </p: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4826000" y="1484313"/>
            <a:ext cx="3646488" cy="2217737"/>
            <a:chOff x="1632" y="1296"/>
            <a:chExt cx="4342" cy="3049"/>
          </a:xfrm>
        </p:grpSpPr>
        <p:sp>
          <p:nvSpPr>
            <p:cNvPr id="21509" name="Line 7"/>
            <p:cNvSpPr>
              <a:spLocks noChangeShapeType="1"/>
            </p:cNvSpPr>
            <p:nvPr/>
          </p:nvSpPr>
          <p:spPr bwMode="auto">
            <a:xfrm>
              <a:off x="1632" y="129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0" name="Line 8"/>
            <p:cNvSpPr>
              <a:spLocks noChangeShapeType="1"/>
            </p:cNvSpPr>
            <p:nvPr/>
          </p:nvSpPr>
          <p:spPr bwMode="auto">
            <a:xfrm>
              <a:off x="16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1" name="Line 9"/>
            <p:cNvSpPr>
              <a:spLocks noChangeShapeType="1"/>
            </p:cNvSpPr>
            <p:nvPr/>
          </p:nvSpPr>
          <p:spPr bwMode="auto">
            <a:xfrm>
              <a:off x="2273" y="196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2" name="Line 10"/>
            <p:cNvSpPr>
              <a:spLocks noChangeShapeType="1"/>
            </p:cNvSpPr>
            <p:nvPr/>
          </p:nvSpPr>
          <p:spPr bwMode="auto">
            <a:xfrm>
              <a:off x="2256" y="2016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3" name="Text Box 11"/>
            <p:cNvSpPr txBox="1">
              <a:spLocks noChangeArrowheads="1"/>
            </p:cNvSpPr>
            <p:nvPr/>
          </p:nvSpPr>
          <p:spPr bwMode="auto">
            <a:xfrm>
              <a:off x="1681" y="1416"/>
              <a:ext cx="482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en-US" altLang="en-US" sz="2400">
                  <a:latin typeface="Times" pitchFamily="18" charset="0"/>
                </a:rPr>
                <a:t>A</a:t>
              </a:r>
            </a:p>
          </p:txBody>
        </p:sp>
        <p:sp>
          <p:nvSpPr>
            <p:cNvPr id="21514" name="Line 12"/>
            <p:cNvSpPr>
              <a:spLocks noChangeShapeType="1"/>
            </p:cNvSpPr>
            <p:nvPr/>
          </p:nvSpPr>
          <p:spPr bwMode="auto">
            <a:xfrm>
              <a:off x="1632" y="15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5" name="Line 13"/>
            <p:cNvSpPr>
              <a:spLocks noChangeShapeType="1"/>
            </p:cNvSpPr>
            <p:nvPr/>
          </p:nvSpPr>
          <p:spPr bwMode="auto">
            <a:xfrm>
              <a:off x="2400" y="244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6" name="Line 14"/>
            <p:cNvSpPr>
              <a:spLocks noChangeShapeType="1"/>
            </p:cNvSpPr>
            <p:nvPr/>
          </p:nvSpPr>
          <p:spPr bwMode="auto">
            <a:xfrm>
              <a:off x="3041" y="254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7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8" name="Line 16"/>
            <p:cNvSpPr>
              <a:spLocks noChangeShapeType="1"/>
            </p:cNvSpPr>
            <p:nvPr/>
          </p:nvSpPr>
          <p:spPr bwMode="auto">
            <a:xfrm>
              <a:off x="3041" y="3120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19" name="Line 17"/>
            <p:cNvSpPr>
              <a:spLocks noChangeShapeType="1"/>
            </p:cNvSpPr>
            <p:nvPr/>
          </p:nvSpPr>
          <p:spPr bwMode="auto">
            <a:xfrm>
              <a:off x="3024" y="316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0" name="Text Box 18"/>
            <p:cNvSpPr txBox="1">
              <a:spLocks noChangeArrowheads="1"/>
            </p:cNvSpPr>
            <p:nvPr/>
          </p:nvSpPr>
          <p:spPr bwMode="auto">
            <a:xfrm>
              <a:off x="2451" y="2710"/>
              <a:ext cx="461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en-US" altLang="en-US" sz="2400">
                  <a:latin typeface="Times" pitchFamily="18" charset="0"/>
                </a:rPr>
                <a:t>B</a:t>
              </a:r>
            </a:p>
          </p:txBody>
        </p:sp>
        <p:sp>
          <p:nvSpPr>
            <p:cNvPr id="21521" name="Line 19"/>
            <p:cNvSpPr>
              <a:spLocks noChangeShapeType="1"/>
            </p:cNvSpPr>
            <p:nvPr/>
          </p:nvSpPr>
          <p:spPr bwMode="auto">
            <a:xfrm>
              <a:off x="2400" y="27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2" name="Line 20"/>
            <p:cNvSpPr>
              <a:spLocks noChangeShapeType="1"/>
            </p:cNvSpPr>
            <p:nvPr/>
          </p:nvSpPr>
          <p:spPr bwMode="auto">
            <a:xfrm>
              <a:off x="3120" y="345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3" name="Line 21"/>
            <p:cNvSpPr>
              <a:spLocks noChangeShapeType="1"/>
            </p:cNvSpPr>
            <p:nvPr/>
          </p:nvSpPr>
          <p:spPr bwMode="auto">
            <a:xfrm>
              <a:off x="3120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4" name="Text Box 22"/>
            <p:cNvSpPr txBox="1">
              <a:spLocks noChangeArrowheads="1"/>
            </p:cNvSpPr>
            <p:nvPr/>
          </p:nvSpPr>
          <p:spPr bwMode="auto">
            <a:xfrm>
              <a:off x="3220" y="3717"/>
              <a:ext cx="461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en-US" altLang="en-US" sz="2400">
                  <a:latin typeface="Times" pitchFamily="18" charset="0"/>
                </a:rPr>
                <a:t>C</a:t>
              </a:r>
            </a:p>
          </p:txBody>
        </p:sp>
        <p:sp>
          <p:nvSpPr>
            <p:cNvPr id="21525" name="Line 23"/>
            <p:cNvSpPr>
              <a:spLocks noChangeShapeType="1"/>
            </p:cNvSpPr>
            <p:nvPr/>
          </p:nvSpPr>
          <p:spPr bwMode="auto">
            <a:xfrm>
              <a:off x="3137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6" name="Line 24"/>
            <p:cNvSpPr>
              <a:spLocks noChangeShapeType="1"/>
            </p:cNvSpPr>
            <p:nvPr/>
          </p:nvSpPr>
          <p:spPr bwMode="auto">
            <a:xfrm>
              <a:off x="3761" y="345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27" name="Oval 25"/>
            <p:cNvSpPr>
              <a:spLocks noChangeArrowheads="1"/>
            </p:cNvSpPr>
            <p:nvPr/>
          </p:nvSpPr>
          <p:spPr bwMode="auto">
            <a:xfrm>
              <a:off x="3377" y="336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CS" altLang="en-US"/>
            </a:p>
          </p:txBody>
        </p:sp>
        <p:sp>
          <p:nvSpPr>
            <p:cNvPr id="21528" name="Oval 26"/>
            <p:cNvSpPr>
              <a:spLocks noChangeArrowheads="1"/>
            </p:cNvSpPr>
            <p:nvPr/>
          </p:nvSpPr>
          <p:spPr bwMode="auto">
            <a:xfrm>
              <a:off x="3377" y="350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CS" altLang="en-US"/>
            </a:p>
          </p:txBody>
        </p:sp>
        <p:sp>
          <p:nvSpPr>
            <p:cNvPr id="21529" name="Oval 27"/>
            <p:cNvSpPr>
              <a:spLocks noChangeArrowheads="1"/>
            </p:cNvSpPr>
            <p:nvPr/>
          </p:nvSpPr>
          <p:spPr bwMode="auto">
            <a:xfrm>
              <a:off x="3377" y="369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CS" altLang="en-US"/>
            </a:p>
          </p:txBody>
        </p:sp>
        <p:sp>
          <p:nvSpPr>
            <p:cNvPr id="21530" name="Oval 28"/>
            <p:cNvSpPr>
              <a:spLocks noChangeArrowheads="1"/>
            </p:cNvSpPr>
            <p:nvPr/>
          </p:nvSpPr>
          <p:spPr bwMode="auto">
            <a:xfrm>
              <a:off x="3377" y="384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CS" altLang="en-US"/>
            </a:p>
          </p:txBody>
        </p:sp>
        <p:sp>
          <p:nvSpPr>
            <p:cNvPr id="21531" name="Freeform 29"/>
            <p:cNvSpPr>
              <a:spLocks/>
            </p:cNvSpPr>
            <p:nvPr/>
          </p:nvSpPr>
          <p:spPr bwMode="auto">
            <a:xfrm>
              <a:off x="2609" y="2160"/>
              <a:ext cx="96" cy="576"/>
            </a:xfrm>
            <a:custGeom>
              <a:avLst/>
              <a:gdLst>
                <a:gd name="T0" fmla="*/ 0 w 144"/>
                <a:gd name="T1" fmla="*/ 0 h 576"/>
                <a:gd name="T2" fmla="*/ 1 w 144"/>
                <a:gd name="T3" fmla="*/ 240 h 576"/>
                <a:gd name="T4" fmla="*/ 1 w 144"/>
                <a:gd name="T5" fmla="*/ 576 h 576"/>
                <a:gd name="T6" fmla="*/ 0 60000 65536"/>
                <a:gd name="T7" fmla="*/ 0 60000 65536"/>
                <a:gd name="T8" fmla="*/ 0 60000 65536"/>
                <a:gd name="T9" fmla="*/ 0 w 144"/>
                <a:gd name="T10" fmla="*/ 0 h 576"/>
                <a:gd name="T11" fmla="*/ 144 w 144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576">
                  <a:moveTo>
                    <a:pt x="0" y="0"/>
                  </a:moveTo>
                  <a:cubicBezTo>
                    <a:pt x="36" y="72"/>
                    <a:pt x="72" y="144"/>
                    <a:pt x="96" y="240"/>
                  </a:cubicBezTo>
                  <a:cubicBezTo>
                    <a:pt x="119" y="335"/>
                    <a:pt x="131" y="455"/>
                    <a:pt x="144" y="5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32" name="Freeform 30"/>
            <p:cNvSpPr>
              <a:spLocks/>
            </p:cNvSpPr>
            <p:nvPr/>
          </p:nvSpPr>
          <p:spPr bwMode="auto">
            <a:xfrm>
              <a:off x="2609" y="2112"/>
              <a:ext cx="144" cy="624"/>
            </a:xfrm>
            <a:custGeom>
              <a:avLst/>
              <a:gdLst>
                <a:gd name="T0" fmla="*/ 0 w 192"/>
                <a:gd name="T1" fmla="*/ 0 h 672"/>
                <a:gd name="T2" fmla="*/ 2 w 192"/>
                <a:gd name="T3" fmla="*/ 47 h 672"/>
                <a:gd name="T4" fmla="*/ 3 w 192"/>
                <a:gd name="T5" fmla="*/ 220 h 672"/>
                <a:gd name="T6" fmla="*/ 0 60000 65536"/>
                <a:gd name="T7" fmla="*/ 0 60000 65536"/>
                <a:gd name="T8" fmla="*/ 0 60000 65536"/>
                <a:gd name="T9" fmla="*/ 0 w 192"/>
                <a:gd name="T10" fmla="*/ 0 h 672"/>
                <a:gd name="T11" fmla="*/ 192 w 192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672">
                  <a:moveTo>
                    <a:pt x="0" y="0"/>
                  </a:moveTo>
                  <a:cubicBezTo>
                    <a:pt x="32" y="16"/>
                    <a:pt x="64" y="32"/>
                    <a:pt x="96" y="144"/>
                  </a:cubicBezTo>
                  <a:cubicBezTo>
                    <a:pt x="128" y="256"/>
                    <a:pt x="160" y="464"/>
                    <a:pt x="192" y="6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33" name="Line 31"/>
            <p:cNvSpPr>
              <a:spLocks noChangeShapeType="1"/>
            </p:cNvSpPr>
            <p:nvPr/>
          </p:nvSpPr>
          <p:spPr bwMode="auto">
            <a:xfrm>
              <a:off x="2609" y="21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34" name="Text Box 32"/>
            <p:cNvSpPr txBox="1">
              <a:spLocks noChangeArrowheads="1"/>
            </p:cNvSpPr>
            <p:nvPr/>
          </p:nvSpPr>
          <p:spPr bwMode="auto">
            <a:xfrm>
              <a:off x="3509" y="2005"/>
              <a:ext cx="2465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hangingPunct="0"/>
              <a:r>
                <a:rPr lang="sr-Latn-CS" altLang="en-US" sz="1800" b="1">
                  <a:latin typeface="Times" pitchFamily="18" charset="0"/>
                </a:rPr>
                <a:t>Odlučujuć</a:t>
              </a:r>
              <a:r>
                <a:rPr lang="en-US" altLang="en-US" sz="1800" b="1">
                  <a:latin typeface="Times" pitchFamily="18" charset="0"/>
                </a:rPr>
                <a:t>i</a:t>
              </a:r>
              <a:r>
                <a:rPr lang="sr-Latn-CS" altLang="en-US" sz="1800" b="1">
                  <a:latin typeface="Times" pitchFamily="18" charset="0"/>
                </a:rPr>
                <a:t> stupanj</a:t>
              </a:r>
              <a:endParaRPr lang="en-US" altLang="en-US" sz="2400" b="1">
                <a:latin typeface="Times" pitchFamily="18" charset="0"/>
              </a:endParaRPr>
            </a:p>
          </p:txBody>
        </p:sp>
        <p:sp>
          <p:nvSpPr>
            <p:cNvPr id="21535" name="Line 33"/>
            <p:cNvSpPr>
              <a:spLocks noChangeShapeType="1"/>
            </p:cNvSpPr>
            <p:nvPr/>
          </p:nvSpPr>
          <p:spPr bwMode="auto">
            <a:xfrm flipH="1">
              <a:off x="3456" y="2352"/>
              <a:ext cx="960" cy="38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1536" name="Line 34"/>
            <p:cNvSpPr>
              <a:spLocks noChangeShapeType="1"/>
            </p:cNvSpPr>
            <p:nvPr/>
          </p:nvSpPr>
          <p:spPr bwMode="auto">
            <a:xfrm flipV="1">
              <a:off x="2256" y="12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66" x="1308100" y="2184400"/>
          <p14:tracePt t="2849" x="1308100" y="2190750"/>
          <p14:tracePt t="2859" x="1308100" y="2197100"/>
          <p14:tracePt t="2870" x="1308100" y="2216150"/>
          <p14:tracePt t="2878" x="1308100" y="2235200"/>
          <p14:tracePt t="2895" x="1308100" y="2254250"/>
          <p14:tracePt t="2897" x="1289050" y="2305050"/>
          <p14:tracePt t="2912" x="1282700" y="2324100"/>
          <p14:tracePt t="2928" x="1270000" y="2349500"/>
          <p14:tracePt t="2945" x="1250950" y="2362200"/>
          <p14:tracePt t="2962" x="1250950" y="2368550"/>
          <p14:tracePt t="2978" x="1238250" y="2368550"/>
          <p14:tracePt t="2996" x="1231900" y="2374900"/>
          <p14:tracePt t="3011" x="1219200" y="2381250"/>
          <p14:tracePt t="3028" x="1206500" y="2387600"/>
          <p14:tracePt t="3045" x="1193800" y="2393950"/>
          <p14:tracePt t="3062" x="1181100" y="2400300"/>
          <p14:tracePt t="3079" x="1174750" y="2406650"/>
          <p14:tracePt t="3095" x="1168400" y="2406650"/>
          <p14:tracePt t="5396" x="1162050" y="2406650"/>
          <p14:tracePt t="5407" x="1149350" y="2406650"/>
          <p14:tracePt t="5410" x="1136650" y="2406650"/>
          <p14:tracePt t="5428" x="1123950" y="2413000"/>
          <p14:tracePt t="5446" x="1104900" y="2419350"/>
          <p14:tracePt t="5462" x="1098550" y="2419350"/>
          <p14:tracePt t="5478" x="1092200" y="2419350"/>
          <p14:tracePt t="5496" x="1085850" y="2425700"/>
          <p14:tracePt t="5512" x="1079500" y="2425700"/>
          <p14:tracePt t="5528" x="1073150" y="2425700"/>
          <p14:tracePt t="5574" x="1066800" y="2425700"/>
          <p14:tracePt t="5606" x="1060450" y="2425700"/>
          <p14:tracePt t="5647" x="1054100" y="2425700"/>
          <p14:tracePt t="5656" x="1047750" y="2425700"/>
          <p14:tracePt t="5677" x="1041400" y="2425700"/>
          <p14:tracePt t="5730" x="1035050" y="2425700"/>
          <p14:tracePt t="5760" x="1028700" y="2425700"/>
          <p14:tracePt t="5786" x="1022350" y="2425700"/>
          <p14:tracePt t="5814" x="1016000" y="2425700"/>
          <p14:tracePt t="5834" x="1009650" y="2425700"/>
          <p14:tracePt t="5865" x="1003300" y="2425700"/>
          <p14:tracePt t="5876" x="996950" y="2425700"/>
          <p14:tracePt t="5896" x="990600" y="2425700"/>
          <p14:tracePt t="6478" x="996950" y="2425700"/>
          <p14:tracePt t="6500" x="1003300" y="2425700"/>
          <p14:tracePt t="6530" x="1003300" y="2419350"/>
          <p14:tracePt t="6551" x="1009650" y="2419350"/>
          <p14:tracePt t="6562" x="1016000" y="2419350"/>
          <p14:tracePt t="6582" x="1022350" y="2419350"/>
          <p14:tracePt t="6592" x="1028700" y="2419350"/>
          <p14:tracePt t="6595" x="1035050" y="2419350"/>
          <p14:tracePt t="6614" x="1041400" y="2419350"/>
          <p14:tracePt t="6628" x="1054100" y="2413000"/>
          <p14:tracePt t="6645" x="1073150" y="2413000"/>
          <p14:tracePt t="6662" x="1092200" y="2413000"/>
          <p14:tracePt t="6664" x="1123950" y="2406650"/>
          <p14:tracePt t="6679" x="1149350" y="2406650"/>
          <p14:tracePt t="6695" x="1200150" y="2406650"/>
          <p14:tracePt t="6712" x="1238250" y="2406650"/>
          <p14:tracePt t="6728" x="1250950" y="2406650"/>
          <p14:tracePt t="6745" x="1276350" y="2406650"/>
          <p14:tracePt t="6762" x="1289050" y="2406650"/>
          <p14:tracePt t="6778" x="1327150" y="2406650"/>
          <p14:tracePt t="6796" x="1377950" y="2406650"/>
          <p14:tracePt t="6812" x="1416050" y="2406650"/>
          <p14:tracePt t="6828" x="1504950" y="2406650"/>
          <p14:tracePt t="6845" x="1536700" y="2406650"/>
          <p14:tracePt t="6862" x="1593850" y="2406650"/>
          <p14:tracePt t="6878" x="1619250" y="2406650"/>
          <p14:tracePt t="6895" x="1638300" y="2406650"/>
          <p14:tracePt t="6911" x="1663700" y="2406650"/>
          <p14:tracePt t="6928" x="1708150" y="2406650"/>
          <p14:tracePt t="6946" x="1733550" y="2406650"/>
          <p14:tracePt t="6961" x="1784350" y="2406650"/>
          <p14:tracePt t="6978" x="1803400" y="2406650"/>
          <p14:tracePt t="6995" x="1841500" y="2406650"/>
          <p14:tracePt t="7011" x="1847850" y="2406650"/>
          <p14:tracePt t="7028" x="1866900" y="2406650"/>
          <p14:tracePt t="7045" x="1885950" y="2406650"/>
          <p14:tracePt t="7062" x="1898650" y="2406650"/>
          <p14:tracePt t="7078" x="1917700" y="2406650"/>
          <p14:tracePt t="7095" x="1930400" y="2406650"/>
          <p14:tracePt t="7112" x="1936750" y="2406650"/>
          <p14:tracePt t="7163" x="1943100" y="2406650"/>
          <p14:tracePt t="7215" x="1949450" y="2406650"/>
          <p14:tracePt t="7235" x="1955800" y="2406650"/>
          <p14:tracePt t="8000" x="1962150" y="2406650"/>
          <p14:tracePt t="8051" x="1962150" y="2400300"/>
          <p14:tracePt t="8369" x="1968500" y="2400300"/>
          <p14:tracePt t="8400" x="1974850" y="2400300"/>
          <p14:tracePt t="8409" x="1981200" y="2400300"/>
          <p14:tracePt t="8420" x="1981200" y="2393950"/>
          <p14:tracePt t="8429" x="1993900" y="2393950"/>
          <p14:tracePt t="8437" x="2006600" y="2393950"/>
          <p14:tracePt t="8445" x="2025650" y="2381250"/>
          <p14:tracePt t="8462" x="2038350" y="2374900"/>
          <p14:tracePt t="8479" x="2063750" y="2362200"/>
          <p14:tracePt t="8496" x="2082800" y="2355850"/>
          <p14:tracePt t="8513" x="2120900" y="2343150"/>
          <p14:tracePt t="8529" x="2152650" y="2330450"/>
          <p14:tracePt t="8546" x="2171700" y="2324100"/>
          <p14:tracePt t="8562" x="2209800" y="2305050"/>
          <p14:tracePt t="8579" x="2260600" y="2286000"/>
          <p14:tracePt t="8613" x="2298700" y="2273300"/>
          <p14:tracePt t="8615" x="2355850" y="2254250"/>
          <p14:tracePt t="8630" x="2393950" y="2241550"/>
          <p14:tracePt t="8646" x="2451100" y="2228850"/>
          <p14:tracePt t="8663" x="2476500" y="2228850"/>
          <p14:tracePt t="8679" x="2533650" y="2222500"/>
          <p14:tracePt t="8696" x="2584450" y="2216150"/>
          <p14:tracePt t="8713" x="2616200" y="2216150"/>
          <p14:tracePt t="8729" x="2660650" y="2216150"/>
          <p14:tracePt t="8747" x="2679700" y="2216150"/>
          <p14:tracePt t="8762" x="2698750" y="2216150"/>
          <p14:tracePt t="8779" x="2717800" y="2216150"/>
          <p14:tracePt t="8796" x="2743200" y="2216150"/>
          <p14:tracePt t="8813" x="2813050" y="2228850"/>
          <p14:tracePt t="8829" x="2870200" y="2247900"/>
          <p14:tracePt t="8846" x="2997200" y="2279650"/>
          <p14:tracePt t="8863" x="3111500" y="2324100"/>
          <p14:tracePt t="8879" x="3149600" y="2336800"/>
          <p14:tracePt t="8896" x="3175000" y="2349500"/>
          <p14:tracePt t="9184" x="3175000" y="2355850"/>
          <p14:tracePt t="9225" x="3175000" y="2362200"/>
          <p14:tracePt t="12972" x="3187700" y="2362200"/>
          <p14:tracePt t="12981" x="3200400" y="2362200"/>
          <p14:tracePt t="12992" x="3219450" y="2362200"/>
          <p14:tracePt t="12996" x="3270250" y="2362200"/>
          <p14:tracePt t="13013" x="3302000" y="2362200"/>
          <p14:tracePt t="13029" x="3359150" y="2362200"/>
          <p14:tracePt t="13046" x="3390900" y="2362200"/>
          <p14:tracePt t="13062" x="3441700" y="2362200"/>
          <p14:tracePt t="13079" x="3498850" y="2362200"/>
          <p14:tracePt t="13096" x="3524250" y="2362200"/>
          <p14:tracePt t="13113" x="3581400" y="2362200"/>
          <p14:tracePt t="13129" x="3600450" y="2362200"/>
          <p14:tracePt t="13146" x="3657600" y="2362200"/>
          <p14:tracePt t="13163" x="3708400" y="2368550"/>
          <p14:tracePt t="13179" x="3733800" y="2368550"/>
          <p14:tracePt t="13196" x="3778250" y="2381250"/>
          <p14:tracePt t="13212" x="3790950" y="2381250"/>
          <p14:tracePt t="13229" x="3822700" y="2387600"/>
          <p14:tracePt t="13246" x="3835400" y="2387600"/>
          <p14:tracePt t="13263" x="3841750" y="2393950"/>
          <p14:tracePt t="13279" x="3860800" y="2393950"/>
          <p14:tracePt t="13296" x="3879850" y="2393950"/>
          <p14:tracePt t="13312" x="3911600" y="2393950"/>
          <p14:tracePt t="13329" x="3956050" y="2393950"/>
          <p14:tracePt t="13347" x="3975100" y="2393950"/>
          <p14:tracePt t="13362" x="4000500" y="2393950"/>
          <p14:tracePt t="15279" x="4000500" y="2400300"/>
          <p14:tracePt t="15320" x="4000500" y="2406650"/>
          <p14:tracePt t="15342" x="3994150" y="2406650"/>
          <p14:tracePt t="15345" x="3987800" y="2406650"/>
          <p14:tracePt t="15362" x="3975100" y="2413000"/>
          <p14:tracePt t="15365" x="3968750" y="2413000"/>
          <p14:tracePt t="15379" x="3943350" y="2419350"/>
          <p14:tracePt t="15396" x="3930650" y="2425700"/>
          <p14:tracePt t="15413" x="3879850" y="2425700"/>
          <p14:tracePt t="15429" x="3841750" y="2425700"/>
          <p14:tracePt t="15446" x="3695700" y="2425700"/>
          <p14:tracePt t="15464" x="3505200" y="2425700"/>
          <p14:tracePt t="15479" x="3384550" y="2425700"/>
          <p14:tracePt t="15496" x="3149600" y="2425700"/>
          <p14:tracePt t="15512" x="3041650" y="2425700"/>
          <p14:tracePt t="15529" x="2870200" y="2425700"/>
          <p14:tracePt t="15546" x="2762250" y="2425700"/>
          <p14:tracePt t="15562" x="2717800" y="2425700"/>
          <p14:tracePt t="15579" x="2647950" y="2425700"/>
          <p14:tracePt t="15596" x="2616200" y="2425700"/>
          <p14:tracePt t="15612" x="2546350" y="2425700"/>
          <p14:tracePt t="15629" x="2508250" y="2425700"/>
          <p14:tracePt t="15646" x="2489200" y="2425700"/>
          <p14:tracePt t="15662" x="2482850" y="2425700"/>
          <p14:tracePt t="15698" x="2476500" y="2425700"/>
          <p14:tracePt t="15699" x="2457450" y="2425700"/>
          <p14:tracePt t="15713" x="2419350" y="2425700"/>
          <p14:tracePt t="15729" x="2393950" y="2425700"/>
          <p14:tracePt t="15746" x="2336800" y="2425700"/>
          <p14:tracePt t="15763" x="2311400" y="2425700"/>
          <p14:tracePt t="15779" x="2286000" y="2425700"/>
          <p14:tracePt t="15862" x="2279650" y="2425700"/>
          <p14:tracePt t="15882" x="2273300" y="2425700"/>
          <p14:tracePt t="16046" x="2273300" y="2419350"/>
          <p14:tracePt t="16077" x="2273300" y="2406650"/>
          <p14:tracePt t="16087" x="2273300" y="2400300"/>
          <p14:tracePt t="16098" x="2273300" y="2393950"/>
          <p14:tracePt t="16112" x="2273300" y="2374900"/>
          <p14:tracePt t="16115" x="2273300" y="2355850"/>
          <p14:tracePt t="16129" x="2273300" y="2343150"/>
          <p14:tracePt t="16145" x="2273300" y="2330450"/>
          <p14:tracePt t="16162" x="2273300" y="2317750"/>
          <p14:tracePt t="16203" x="2273300" y="2311400"/>
          <p14:tracePt t="16205" x="2273300" y="2305050"/>
          <p14:tracePt t="16213" x="2273300" y="2298700"/>
          <p14:tracePt t="16229" x="2273300" y="2292350"/>
          <p14:tracePt t="16246" x="2273300" y="2286000"/>
          <p14:tracePt t="16262" x="2273300" y="2279650"/>
          <p14:tracePt t="16279" x="2273300" y="2266950"/>
          <p14:tracePt t="16378" x="2273300" y="2260600"/>
          <p14:tracePt t="16398" x="2273300" y="2254250"/>
          <p14:tracePt t="16612" x="2273300" y="2247900"/>
          <p14:tracePt t="16653" x="2273300" y="2241550"/>
          <p14:tracePt t="16670" x="2273300" y="2235200"/>
          <p14:tracePt t="16686" x="2273300" y="2228850"/>
          <p14:tracePt t="16688" x="2273300" y="2222500"/>
          <p14:tracePt t="16706" x="2266950" y="2216150"/>
          <p14:tracePt t="16712" x="2260600" y="2209800"/>
          <p14:tracePt t="16729" x="2254250" y="2203450"/>
          <p14:tracePt t="16746" x="2241550" y="2190750"/>
          <p14:tracePt t="16763" x="2222500" y="2171700"/>
          <p14:tracePt t="16779" x="2209800" y="2152650"/>
          <p14:tracePt t="16795" x="2165350" y="2127250"/>
          <p14:tracePt t="16812" x="2146300" y="2114550"/>
          <p14:tracePt t="16829" x="2101850" y="2095500"/>
          <p14:tracePt t="16846" x="2063750" y="2082800"/>
          <p14:tracePt t="16863" x="2044700" y="2082800"/>
          <p14:tracePt t="16879" x="2025650" y="2070100"/>
          <p14:tracePt t="16896" x="2019300" y="2070100"/>
          <p14:tracePt t="16912" x="2006600" y="2070100"/>
          <p14:tracePt t="16929" x="2000250" y="2070100"/>
          <p14:tracePt t="16946" x="1981200" y="2070100"/>
          <p14:tracePt t="16962" x="1968500" y="2070100"/>
          <p14:tracePt t="16979" x="1955800" y="2070100"/>
          <p14:tracePt t="16996" x="1930400" y="2070100"/>
          <p14:tracePt t="17012" x="1911350" y="2070100"/>
          <p14:tracePt t="17028" x="1873250" y="2082800"/>
          <p14:tracePt t="17046" x="1841500" y="2089150"/>
          <p14:tracePt t="17063" x="1822450" y="2095500"/>
          <p14:tracePt t="17078" x="1797050" y="2114550"/>
          <p14:tracePt t="17095" x="1797050" y="2120900"/>
          <p14:tracePt t="17112" x="1784350" y="2127250"/>
          <p14:tracePt t="17128" x="1778000" y="2139950"/>
          <p14:tracePt t="17145" x="1771650" y="2139950"/>
          <p14:tracePt t="17161" x="1765300" y="2159000"/>
          <p14:tracePt t="17178" x="1765300" y="2165350"/>
          <p14:tracePt t="17195" x="1758950" y="2190750"/>
          <p14:tracePt t="17211" x="1758950" y="2203450"/>
          <p14:tracePt t="17228" x="1758950" y="2209800"/>
          <p14:tracePt t="17245" x="1758950" y="2216150"/>
          <p14:tracePt t="17261" x="1758950" y="2222500"/>
          <p14:tracePt t="17278" x="1758950" y="2228850"/>
          <p14:tracePt t="17294" x="1765300" y="2228850"/>
          <p14:tracePt t="17331" x="1765300" y="2235200"/>
          <p14:tracePt t="17345" x="1771650" y="2241550"/>
          <p14:tracePt t="17346" x="1778000" y="2241550"/>
          <p14:tracePt t="17362" x="1790700" y="2247900"/>
          <p14:tracePt t="17378" x="1803400" y="2247900"/>
          <p14:tracePt t="17395" x="1809750" y="2247900"/>
          <p14:tracePt t="17411" x="1822450" y="2247900"/>
          <p14:tracePt t="17446" x="1828800" y="2247900"/>
          <p14:tracePt t="17507" x="1835150" y="2247900"/>
          <p14:tracePt t="17548" x="1841500" y="2247900"/>
          <p14:tracePt t="21263" x="1841500" y="2254250"/>
          <p14:tracePt t="21294" x="1841500" y="2260600"/>
          <p14:tracePt t="21304" x="1841500" y="2266950"/>
          <p14:tracePt t="21325" x="1841500" y="2273300"/>
          <p14:tracePt t="21337" x="1841500" y="2279650"/>
          <p14:tracePt t="21366" x="1841500" y="2286000"/>
          <p14:tracePt t="21377" x="1841500" y="2292350"/>
          <p14:tracePt t="21387" x="1841500" y="2298700"/>
          <p14:tracePt t="21431" x="1841500" y="2305050"/>
          <p14:tracePt t="21450" x="1841500" y="2311400"/>
          <p14:tracePt t="21481" x="1841500" y="2317750"/>
          <p14:tracePt t="21504" x="1841500" y="2324100"/>
          <p14:tracePt t="21524" x="1841500" y="2330450"/>
          <p14:tracePt t="21543" x="1841500" y="2336800"/>
          <p14:tracePt t="24465" x="1841500" y="2343150"/>
          <p14:tracePt t="24474" x="1847850" y="2355850"/>
          <p14:tracePt t="24487" x="1854200" y="2355850"/>
          <p14:tracePt t="24495" x="1854200" y="2374900"/>
          <p14:tracePt t="24497" x="1860550" y="2381250"/>
          <p14:tracePt t="24513" x="1873250" y="2425700"/>
          <p14:tracePt t="24529" x="1879600" y="2444750"/>
          <p14:tracePt t="24545" x="1885950" y="2482850"/>
          <p14:tracePt t="24562" x="1892300" y="2514600"/>
          <p14:tracePt t="24579" x="1892300" y="2540000"/>
          <p14:tracePt t="24596" x="1892300" y="2590800"/>
          <p14:tracePt t="24613" x="1892300" y="2609850"/>
          <p14:tracePt t="24629" x="1892300" y="2660650"/>
          <p14:tracePt t="24646" x="1892300" y="2717800"/>
          <p14:tracePt t="24662" x="1892300" y="2749550"/>
          <p14:tracePt t="24679" x="1892300" y="2832100"/>
          <p14:tracePt t="24696" x="1892300" y="2870200"/>
          <p14:tracePt t="24712" x="1892300" y="2984500"/>
          <p14:tracePt t="24729" x="1892300" y="3105150"/>
          <p14:tracePt t="24745" x="1892300" y="3155950"/>
          <p14:tracePt t="24763" x="1892300" y="3263900"/>
          <p14:tracePt t="24779" x="1892300" y="3308350"/>
          <p14:tracePt t="24795" x="1898650" y="3397250"/>
          <p14:tracePt t="24813" x="1911350" y="3479800"/>
          <p14:tracePt t="24829" x="1917700" y="3517900"/>
          <p14:tracePt t="24845" x="1924050" y="3587750"/>
          <p14:tracePt t="24862" x="1930400" y="3663950"/>
          <p14:tracePt t="24879" x="1930400" y="3689350"/>
          <p14:tracePt t="24895" x="1930400" y="3740150"/>
          <p14:tracePt t="24913" x="1930400" y="3765550"/>
          <p14:tracePt t="24929" x="1936750" y="3790950"/>
          <p14:tracePt t="24945" x="1943100" y="3803650"/>
          <p14:tracePt t="24963" x="1949450" y="3810000"/>
          <p14:tracePt t="24979" x="1949450" y="3816350"/>
          <p14:tracePt t="25655" x="1943100" y="3816350"/>
          <p14:tracePt t="25707" x="1936750" y="3816350"/>
          <p14:tracePt t="25721" x="1936750" y="3822700"/>
          <p14:tracePt t="25729" x="1930400" y="3822700"/>
          <p14:tracePt t="25770" x="1924050" y="3822700"/>
          <p14:tracePt t="25786" x="1911350" y="3822700"/>
          <p14:tracePt t="25801" x="1898650" y="3822700"/>
          <p14:tracePt t="25811" x="1885950" y="3822700"/>
          <p14:tracePt t="25827" x="1879600" y="3822700"/>
          <p14:tracePt t="25828" x="1841500" y="3822700"/>
          <p14:tracePt t="25845" x="1822450" y="3822700"/>
          <p14:tracePt t="25863" x="1778000" y="3822700"/>
          <p14:tracePt t="25879" x="1746250" y="3822700"/>
          <p14:tracePt t="25896" x="1676400" y="3822700"/>
          <p14:tracePt t="25912" x="1619250" y="3822700"/>
          <p14:tracePt t="25929" x="1587500" y="3822700"/>
          <p14:tracePt t="25946" x="1530350" y="3822700"/>
          <p14:tracePt t="25962" x="1460500" y="3822700"/>
          <p14:tracePt t="25979" x="1422400" y="3822700"/>
          <p14:tracePt t="25996" x="1308100" y="3822700"/>
          <p14:tracePt t="26012" x="1257300" y="3822700"/>
          <p14:tracePt t="26029" x="1111250" y="3822700"/>
          <p14:tracePt t="26046" x="984250" y="3822700"/>
          <p14:tracePt t="26063" x="927100" y="3822700"/>
          <p14:tracePt t="26079" x="850900" y="3822700"/>
          <p14:tracePt t="26095" x="825500" y="3822700"/>
          <p14:tracePt t="26112" x="768350" y="3822700"/>
          <p14:tracePt t="26129" x="711200" y="3822700"/>
          <p14:tracePt t="26146" x="692150" y="3822700"/>
          <p14:tracePt t="26162" x="635000" y="3822700"/>
          <p14:tracePt t="26179" x="615950" y="3822700"/>
          <p14:tracePt t="26195" x="596900" y="3822700"/>
          <p14:tracePt t="26261" x="590550" y="3822700"/>
          <p14:tracePt t="26301" x="584200" y="3822700"/>
          <p14:tracePt t="26465" x="590550" y="3822700"/>
          <p14:tracePt t="26478" x="596900" y="3822700"/>
          <p14:tracePt t="26487" x="609600" y="3822700"/>
          <p14:tracePt t="26497" x="628650" y="3822700"/>
          <p14:tracePt t="26499" x="647700" y="3822700"/>
          <p14:tracePt t="26512" x="698500" y="3822700"/>
          <p14:tracePt t="26529" x="736600" y="3822700"/>
          <p14:tracePt t="26545" x="800100" y="3816350"/>
          <p14:tracePt t="26563" x="838200" y="3816350"/>
          <p14:tracePt t="26563" x="869950" y="3816350"/>
          <p14:tracePt t="26579" x="895350" y="3816350"/>
          <p14:tracePt t="26596" x="958850" y="3816350"/>
          <p14:tracePt t="26612" x="990600" y="3816350"/>
          <p14:tracePt t="26629" x="1073150" y="3816350"/>
          <p14:tracePt t="26646" x="1181100" y="3816350"/>
          <p14:tracePt t="26662" x="1257300" y="3816350"/>
          <p14:tracePt t="26679" x="1416050" y="3816350"/>
          <p14:tracePt t="26695" x="1504950" y="3816350"/>
          <p14:tracePt t="26713" x="1657350" y="3816350"/>
          <p14:tracePt t="26729" x="1765300" y="3816350"/>
          <p14:tracePt t="26745" x="1790700" y="3816350"/>
          <p14:tracePt t="26762" x="1841500" y="3816350"/>
          <p14:tracePt t="26779" x="1860550" y="3816350"/>
          <p14:tracePt t="26796" x="1930400" y="3816350"/>
          <p14:tracePt t="26813" x="1993900" y="3816350"/>
          <p14:tracePt t="26829" x="2032000" y="3816350"/>
          <p14:tracePt t="26845" x="2076450" y="3822700"/>
          <p14:tracePt t="27064" x="2076450" y="3829050"/>
          <p14:tracePt t="27105" x="2063750" y="3835400"/>
          <p14:tracePt t="27116" x="2051050" y="3835400"/>
          <p14:tracePt t="27125" x="2019300" y="3835400"/>
          <p14:tracePt t="27129" x="1981200" y="3835400"/>
          <p14:tracePt t="27145" x="1873250" y="3835400"/>
          <p14:tracePt t="27163" x="1746250" y="3835400"/>
          <p14:tracePt t="27179" x="1670050" y="3835400"/>
          <p14:tracePt t="27195" x="1549400" y="3835400"/>
          <p14:tracePt t="27213" x="1492250" y="3835400"/>
          <p14:tracePt t="27229" x="1403350" y="3829050"/>
          <p14:tracePt t="27246" x="1320800" y="3816350"/>
          <p14:tracePt t="27262" x="1276350" y="3810000"/>
          <p14:tracePt t="27279" x="1174750" y="3803650"/>
          <p14:tracePt t="27296" x="1066800" y="3803650"/>
          <p14:tracePt t="27313" x="1022350" y="3803650"/>
          <p14:tracePt t="27329" x="965200" y="3803650"/>
          <p14:tracePt t="27345" x="946150" y="3803650"/>
          <p14:tracePt t="27456" x="939800" y="3803650"/>
          <p14:tracePt t="27528" x="933450" y="3803650"/>
          <p14:tracePt t="27569" x="927100" y="3803650"/>
          <p14:tracePt t="27600" x="920750" y="3803650"/>
          <p14:tracePt t="27632" x="914400" y="3803650"/>
          <p14:tracePt t="27653" x="908050" y="3803650"/>
          <p14:tracePt t="27663" x="908050" y="3797300"/>
          <p14:tracePt t="27670" x="901700" y="3797300"/>
          <p14:tracePt t="27677" x="895350" y="3797300"/>
          <p14:tracePt t="27696" x="895350" y="3790950"/>
          <p14:tracePt t="29325" x="901700" y="3790950"/>
          <p14:tracePt t="29326" x="901700" y="3784600"/>
          <p14:tracePt t="29337" x="908050" y="3784600"/>
          <p14:tracePt t="29346" x="914400" y="3784600"/>
          <p14:tracePt t="29362" x="920750" y="3778250"/>
          <p14:tracePt t="29379" x="927100" y="3778250"/>
          <p14:tracePt t="29395" x="939800" y="3778250"/>
          <p14:tracePt t="29412" x="971550" y="3778250"/>
          <p14:tracePt t="29429" x="1003300" y="3778250"/>
          <p14:tracePt t="29445" x="1111250" y="3778250"/>
          <p14:tracePt t="29462" x="1200150" y="3778250"/>
          <p14:tracePt t="29462" x="1282700" y="3778250"/>
          <p14:tracePt t="29479" x="1371600" y="3778250"/>
          <p14:tracePt t="29495" x="1530350" y="3778250"/>
          <p14:tracePt t="29513" x="1587500" y="3778250"/>
          <p14:tracePt t="29529" x="1651000" y="3778250"/>
          <p14:tracePt t="29684" x="1657350" y="3778250"/>
          <p14:tracePt t="30346" x="1657350" y="3765550"/>
          <p14:tracePt t="30356" x="1657350" y="3752850"/>
          <p14:tracePt t="30367" x="1657350" y="3740150"/>
          <p14:tracePt t="30369" x="1644650" y="3714750"/>
          <p14:tracePt t="30379" x="1625600" y="3683000"/>
          <p14:tracePt t="30396" x="1581150" y="3581400"/>
          <p14:tracePt t="30412" x="1536700" y="3498850"/>
          <p14:tracePt t="30429" x="1377950" y="3257550"/>
          <p14:tracePt t="30445" x="1200150" y="3028950"/>
          <p14:tracePt t="30462" x="1111250" y="2895600"/>
          <p14:tracePt t="30478" x="971550" y="2705100"/>
          <p14:tracePt t="30495" x="914400" y="2609850"/>
          <p14:tracePt t="30513" x="901700" y="2590800"/>
          <p14:tracePt t="30529" x="895350" y="2565400"/>
          <p14:tracePt t="30596" x="895350" y="2559050"/>
          <p14:tracePt t="30636" x="895350" y="2552700"/>
          <p14:tracePt t="30800" x="895350" y="2546350"/>
          <p14:tracePt t="30810" x="908050" y="2546350"/>
          <p14:tracePt t="30843" x="920750" y="2540000"/>
          <p14:tracePt t="30854" x="933450" y="2540000"/>
          <p14:tracePt t="30862" x="939800" y="2533650"/>
          <p14:tracePt t="30864" x="965200" y="2533650"/>
          <p14:tracePt t="30879" x="1022350" y="2527300"/>
          <p14:tracePt t="30896" x="1066800" y="2527300"/>
          <p14:tracePt t="30912" x="1187450" y="2520950"/>
          <p14:tracePt t="30929" x="1263650" y="2520950"/>
          <p14:tracePt t="30945" x="1460500" y="2520950"/>
          <p14:tracePt t="30963" x="1676400" y="2520950"/>
          <p14:tracePt t="30979" x="1784350" y="2520950"/>
          <p14:tracePt t="30995" x="1974850" y="2520950"/>
          <p14:tracePt t="31013" x="2139950" y="2520950"/>
          <p14:tracePt t="31029" x="2203450" y="2520950"/>
          <p14:tracePt t="31046" x="2324100" y="2520950"/>
          <p14:tracePt t="31062" x="2381250" y="2520950"/>
          <p14:tracePt t="31079" x="2489200" y="2520950"/>
          <p14:tracePt t="31095" x="2616200" y="2520950"/>
          <p14:tracePt t="31112" x="2692400" y="2520950"/>
          <p14:tracePt t="31128" x="2813050" y="2520950"/>
          <p14:tracePt t="31145" x="2914650" y="2520950"/>
          <p14:tracePt t="31163" x="2933700" y="2520950"/>
          <p14:tracePt t="31179" x="2971800" y="2520950"/>
          <p14:tracePt t="31358" x="2965450" y="2520950"/>
          <p14:tracePt t="31368" x="2952750" y="2533650"/>
          <p14:tracePt t="31379" x="2933700" y="2552700"/>
          <p14:tracePt t="31382" x="2908300" y="2590800"/>
          <p14:tracePt t="31395" x="2838450" y="2679700"/>
          <p14:tracePt t="31412" x="2787650" y="2743200"/>
          <p14:tracePt t="31429" x="2698750" y="2882900"/>
          <p14:tracePt t="31445" x="2622550" y="3022600"/>
          <p14:tracePt t="31463" x="2584450" y="3098800"/>
          <p14:tracePt t="31479" x="2533650" y="3257550"/>
          <p14:tracePt t="31495" x="2514600" y="3333750"/>
          <p14:tracePt t="31512" x="2495550" y="3467100"/>
          <p14:tracePt t="31529" x="2489200" y="3587750"/>
          <p14:tracePt t="31546" x="2489200" y="3644900"/>
          <p14:tracePt t="31563" x="2489200" y="3708400"/>
          <p14:tracePt t="31579" x="2489200" y="3727450"/>
          <p14:tracePt t="31595" x="2489200" y="3752850"/>
          <p14:tracePt t="31613" x="2489200" y="3765550"/>
          <p14:tracePt t="31629" x="2482850" y="3771900"/>
          <p14:tracePt t="31646" x="2482850" y="3778250"/>
          <p14:tracePt t="31683" x="2476500" y="3784600"/>
          <p14:tracePt t="31685" x="2470150" y="3790950"/>
          <p14:tracePt t="31696" x="2463800" y="3797300"/>
          <p14:tracePt t="31711" x="2432050" y="3810000"/>
          <p14:tracePt t="31727" x="2387600" y="3829050"/>
          <p14:tracePt t="31745" x="2368550" y="3835400"/>
          <p14:tracePt t="31763" x="2343150" y="3848100"/>
          <p14:tracePt t="31779" x="2330450" y="3854450"/>
          <p14:tracePt t="31795" x="2324100" y="3854450"/>
          <p14:tracePt t="31812" x="2317750" y="3854450"/>
          <p14:tracePt t="31848" x="2298700" y="3854450"/>
          <p14:tracePt t="31852" x="2266950" y="3854450"/>
          <p14:tracePt t="31862" x="2222500" y="3841750"/>
          <p14:tracePt t="31879" x="2095500" y="3822700"/>
          <p14:tracePt t="31896" x="1943100" y="3784600"/>
          <p14:tracePt t="31912" x="1873250" y="3765550"/>
          <p14:tracePt t="31928" x="1784350" y="3740150"/>
          <p14:tracePt t="31945" x="1758950" y="3733800"/>
          <p14:tracePt t="31963" x="1727200" y="3727450"/>
          <p14:tracePt t="31979" x="1720850" y="3727450"/>
          <p14:tracePt t="32076" x="1714500" y="3727450"/>
          <p14:tracePt t="32097" x="1708150" y="3727450"/>
          <p14:tracePt t="32109" x="1701800" y="3727450"/>
          <p14:tracePt t="32129" x="1689100" y="3727450"/>
          <p14:tracePt t="32139" x="1682750" y="3727450"/>
          <p14:tracePt t="32149" x="1676400" y="3727450"/>
          <p14:tracePt t="32162" x="1663700" y="3727450"/>
          <p14:tracePt t="32164" x="1651000" y="3727450"/>
          <p14:tracePt t="32179" x="1606550" y="3727450"/>
          <p14:tracePt t="32196" x="1562100" y="3727450"/>
          <p14:tracePt t="32212" x="1530350" y="3727450"/>
          <p14:tracePt t="32229" x="1492250" y="3727450"/>
          <p14:tracePt t="32245" x="1473200" y="3727450"/>
          <p14:tracePt t="32262" x="1454150" y="3727450"/>
          <p14:tracePt t="32581" x="1460500" y="3727450"/>
          <p14:tracePt t="32591" x="1466850" y="3721100"/>
          <p14:tracePt t="32600" x="1473200" y="3721100"/>
          <p14:tracePt t="32612" x="1485900" y="3721100"/>
          <p14:tracePt t="32614" x="1498600" y="3714750"/>
          <p14:tracePt t="32629" x="1524000" y="3702050"/>
          <p14:tracePt t="32646" x="1543050" y="3695700"/>
          <p14:tracePt t="32663" x="1606550" y="3676650"/>
          <p14:tracePt t="32679" x="1689100" y="3644900"/>
          <p14:tracePt t="32696" x="1733550" y="3632200"/>
          <p14:tracePt t="32712" x="1816100" y="3613150"/>
          <p14:tracePt t="32729" x="1854200" y="3606800"/>
          <p14:tracePt t="32745" x="1892300" y="3600450"/>
          <p14:tracePt t="33084" x="1898650" y="3600450"/>
          <p14:tracePt t="33096" x="1905000" y="3600450"/>
          <p14:tracePt t="33114" x="1911350" y="3594100"/>
          <p14:tracePt t="33115" x="1924050" y="3587750"/>
          <p14:tracePt t="33129" x="1955800" y="3562350"/>
          <p14:tracePt t="33145" x="1968500" y="3543300"/>
          <p14:tracePt t="33163" x="2006600" y="3517900"/>
          <p14:tracePt t="33180" x="2019300" y="3505200"/>
          <p14:tracePt t="33196" x="2051050" y="3473450"/>
          <p14:tracePt t="33214" x="2063750" y="3460750"/>
          <p14:tracePt t="33230" x="2076450" y="3448050"/>
          <p14:tracePt t="33245" x="2101850" y="3422650"/>
          <p14:tracePt t="33263" x="2108200" y="3409950"/>
          <p14:tracePt t="33279" x="2127250" y="3390900"/>
          <p14:tracePt t="33297" x="2146300" y="3378200"/>
          <p14:tracePt t="33312" x="2146300" y="3371850"/>
          <p14:tracePt t="33353" x="2152650" y="3371850"/>
          <p14:tracePt t="33394" x="2159000" y="3371850"/>
          <p14:tracePt t="33415" x="2165350" y="3371850"/>
          <p14:tracePt t="33426" x="2171700" y="3371850"/>
          <p14:tracePt t="33437" x="2178050" y="3365500"/>
          <p14:tracePt t="33447" x="2184400" y="3365500"/>
          <p14:tracePt t="33461" x="2190750" y="3359150"/>
          <p14:tracePt t="33461" x="2197100" y="3359150"/>
          <p14:tracePt t="33571" x="2203450" y="3359150"/>
          <p14:tracePt t="33591" x="2209800" y="3359150"/>
          <p14:tracePt t="33614" x="2216150" y="3359150"/>
          <p14:tracePt t="33632" x="2228850" y="3359150"/>
          <p14:tracePt t="33643" x="2241550" y="3371850"/>
          <p14:tracePt t="33647" x="2254250" y="3384550"/>
          <p14:tracePt t="33663" x="2266950" y="3397250"/>
          <p14:tracePt t="33665" x="2286000" y="3416300"/>
          <p14:tracePt t="33680" x="2336800" y="3460750"/>
          <p14:tracePt t="33697" x="2355850" y="3479800"/>
          <p14:tracePt t="33713" x="2381250" y="3511550"/>
          <p14:tracePt t="33730" x="2393950" y="3530600"/>
          <p14:tracePt t="33746" x="2400300" y="3543300"/>
          <p14:tracePt t="33762" x="2400300" y="3549650"/>
          <p14:tracePt t="33881" x="2400300" y="3556000"/>
          <p14:tracePt t="33892" x="2393950" y="3556000"/>
          <p14:tracePt t="33894" x="2387600" y="3562350"/>
          <p14:tracePt t="33911" x="2381250" y="3568700"/>
          <p14:tracePt t="33933" x="2374900" y="3568700"/>
          <p14:tracePt t="34949" x="2368550" y="3568700"/>
          <p14:tracePt t="34980" x="2362200" y="3568700"/>
          <p14:tracePt t="34990" x="2343150" y="3556000"/>
          <p14:tracePt t="35004" x="2317750" y="3536950"/>
          <p14:tracePt t="35012" x="2273300" y="3492500"/>
          <p14:tracePt t="35014" x="2216150" y="3454400"/>
          <p14:tracePt t="35029" x="2051050" y="3314700"/>
          <p14:tracePt t="35045" x="1968500" y="3244850"/>
          <p14:tracePt t="35045" x="1860550" y="3155950"/>
          <p14:tracePt t="35063" x="1778000" y="3079750"/>
          <p14:tracePt t="35078" x="1606550" y="2933700"/>
          <p14:tracePt t="35095" x="1543050" y="2870200"/>
          <p14:tracePt t="35113" x="1447800" y="2768600"/>
          <p14:tracePt t="35129" x="1390650" y="2692400"/>
          <p14:tracePt t="35146" x="1365250" y="2667000"/>
          <p14:tracePt t="35162" x="1333500" y="2628900"/>
          <p14:tracePt t="35179" x="1320800" y="2609850"/>
          <p14:tracePt t="35195" x="1301750" y="2578100"/>
          <p14:tracePt t="35212" x="1289050" y="2571750"/>
          <p14:tracePt t="35230" x="1270000" y="2552700"/>
          <p14:tracePt t="35245" x="1263650" y="2546350"/>
          <p14:tracePt t="35263" x="1257300" y="2540000"/>
          <p14:tracePt t="35280" x="1244600" y="2540000"/>
          <p14:tracePt t="35297" x="1231900" y="2533650"/>
          <p14:tracePt t="35297" x="1212850" y="2527300"/>
          <p14:tracePt t="35314" x="1193800" y="2520950"/>
          <p14:tracePt t="35330" x="1136650" y="2501900"/>
          <p14:tracePt t="35346" x="1079500" y="2482850"/>
          <p14:tracePt t="35364" x="971550" y="2451100"/>
          <p14:tracePt t="35380" x="914400" y="2438400"/>
          <p14:tracePt t="35396" x="825500" y="2406650"/>
          <p14:tracePt t="35413" x="762000" y="2393950"/>
          <p14:tracePt t="35430" x="736600" y="2374900"/>
          <p14:tracePt t="35446" x="704850" y="2368550"/>
          <p14:tracePt t="35463" x="685800" y="2362200"/>
          <p14:tracePt t="35480" x="679450" y="2362200"/>
          <p14:tracePt t="35798" x="692150" y="2362200"/>
          <p14:tracePt t="35807" x="698500" y="2362200"/>
          <p14:tracePt t="35817" x="717550" y="2362200"/>
          <p14:tracePt t="35830" x="736600" y="2362200"/>
          <p14:tracePt t="35831" x="749300" y="2362200"/>
          <p14:tracePt t="35846" x="800100" y="2362200"/>
          <p14:tracePt t="35864" x="819150" y="2362200"/>
          <p14:tracePt t="35880" x="850900" y="2362200"/>
          <p14:tracePt t="35896" x="889000" y="2362200"/>
          <p14:tracePt t="35914" x="901700" y="2362200"/>
          <p14:tracePt t="35930" x="952500" y="2362200"/>
          <p14:tracePt t="35947" x="990600" y="2362200"/>
          <p14:tracePt t="35963" x="1098550" y="2368550"/>
          <p14:tracePt t="35980" x="1231900" y="2387600"/>
          <p14:tracePt t="35996" x="1301750" y="2406650"/>
          <p14:tracePt t="36013" x="1409700" y="2425700"/>
          <p14:tracePt t="36030" x="1447800" y="2432050"/>
          <p14:tracePt t="36046" x="1498600" y="2451100"/>
          <p14:tracePt t="36064" x="1536700" y="2451100"/>
          <p14:tracePt t="36080" x="1543050" y="2451100"/>
          <p14:tracePt t="36096" x="1568450" y="2457450"/>
          <p14:tracePt t="36113" x="1581150" y="2457450"/>
          <p14:tracePt t="36130" x="1612900" y="2457450"/>
          <p14:tracePt t="36147" x="1644650" y="2457450"/>
          <p14:tracePt t="36163" x="1663700" y="2457450"/>
          <p14:tracePt t="36179" x="1708150" y="2457450"/>
          <p14:tracePt t="36196" x="1739900" y="2457450"/>
          <p14:tracePt t="36213" x="1803400" y="2457450"/>
          <p14:tracePt t="36230" x="1873250" y="2457450"/>
          <p14:tracePt t="36246" x="1917700" y="2457450"/>
          <p14:tracePt t="36263" x="1981200" y="2457450"/>
          <p14:tracePt t="36279" x="2006600" y="2457450"/>
          <p14:tracePt t="36296" x="2057400" y="2457450"/>
          <p14:tracePt t="36313" x="2095500" y="2457450"/>
          <p14:tracePt t="36330" x="2127250" y="2457450"/>
          <p14:tracePt t="36346" x="2184400" y="2457450"/>
          <p14:tracePt t="36363" x="2228850" y="2457450"/>
          <p14:tracePt t="36380" x="2311400" y="2457450"/>
          <p14:tracePt t="36396" x="2374900" y="2457450"/>
          <p14:tracePt t="36413" x="2400300" y="2457450"/>
          <p14:tracePt t="36430" x="2432050" y="2457450"/>
          <p14:tracePt t="36446" x="2451100" y="2457450"/>
          <p14:tracePt t="36463" x="2470150" y="2457450"/>
          <p14:tracePt t="36480" x="2495550" y="2457450"/>
          <p14:tracePt t="36496" x="2508250" y="2457450"/>
          <p14:tracePt t="36514" x="2546350" y="2457450"/>
          <p14:tracePt t="36529" x="2552700" y="2457450"/>
          <p14:tracePt t="36546" x="2578100" y="2457450"/>
          <p14:tracePt t="36564" x="2584450" y="2457450"/>
          <p14:tracePt t="37078" x="2578100" y="2457450"/>
          <p14:tracePt t="37089" x="2571750" y="2457450"/>
          <p14:tracePt t="37110" x="2559050" y="2457450"/>
          <p14:tracePt t="37120" x="2540000" y="2451100"/>
          <p14:tracePt t="37130" x="2508250" y="2432050"/>
          <p14:tracePt t="37131" x="2457450" y="2413000"/>
          <p14:tracePt t="37145" x="2349500" y="2362200"/>
          <p14:tracePt t="37162" x="2292350" y="2336800"/>
          <p14:tracePt t="37179" x="2190750" y="2286000"/>
          <p14:tracePt t="37196" x="2108200" y="2266950"/>
          <p14:tracePt t="37214" x="2082800" y="2260600"/>
          <p14:tracePt t="37229" x="2038350" y="2254250"/>
          <p14:tracePt t="37247" x="2019300" y="2254250"/>
          <p14:tracePt t="37263" x="1974850" y="2254250"/>
          <p14:tracePt t="37280" x="1949450" y="2254250"/>
          <p14:tracePt t="37297" x="1898650" y="2254250"/>
          <p14:tracePt t="37313" x="1866900" y="2254250"/>
          <p14:tracePt t="37331" x="1854200" y="2254250"/>
          <p14:tracePt t="37347" x="1835150" y="2254250"/>
          <p14:tracePt t="37365" x="1822450" y="2254250"/>
          <p14:tracePt t="37380" x="1803400" y="2254250"/>
          <p14:tracePt t="37397" x="1778000" y="2254250"/>
          <p14:tracePt t="37414" x="1752600" y="2254250"/>
          <p14:tracePt t="37430" x="1708150" y="2254250"/>
          <p14:tracePt t="37447" x="1682750" y="2254250"/>
          <p14:tracePt t="37464" x="1625600" y="2254250"/>
          <p14:tracePt t="37481" x="1568450" y="2254250"/>
          <p14:tracePt t="37497" x="1549400" y="2254250"/>
          <p14:tracePt t="37514" x="1504950" y="2260600"/>
          <p14:tracePt t="37530" x="1485900" y="2260600"/>
          <p14:tracePt t="37547" x="1460500" y="2266950"/>
          <p14:tracePt t="37564" x="1435100" y="2266950"/>
          <p14:tracePt t="37581" x="1428750" y="2266950"/>
          <p14:tracePt t="37597" x="1390650" y="2266950"/>
          <p14:tracePt t="37614" x="1371600" y="2273300"/>
          <p14:tracePt t="37631" x="1333500" y="2273300"/>
          <p14:tracePt t="37647" x="1289050" y="2279650"/>
          <p14:tracePt t="37664" x="1270000" y="2279650"/>
          <p14:tracePt t="37680" x="1250950" y="2279650"/>
          <p14:tracePt t="37697" x="1238250" y="2279650"/>
          <p14:tracePt t="37869" x="1244600" y="2279650"/>
          <p14:tracePt t="37879" x="1250950" y="2279650"/>
          <p14:tracePt t="37889" x="1263650" y="2279650"/>
          <p14:tracePt t="37897" x="1314450" y="2279650"/>
          <p14:tracePt t="37914" x="1358900" y="2279650"/>
          <p14:tracePt t="37930" x="1498600" y="2279650"/>
          <p14:tracePt t="37947" x="1670050" y="2279650"/>
          <p14:tracePt t="37964" x="1758950" y="2279650"/>
          <p14:tracePt t="37980" x="1930400" y="2279650"/>
          <p14:tracePt t="37997" x="2006600" y="2279650"/>
          <p14:tracePt t="37997" x="2063750" y="2279650"/>
          <p14:tracePt t="38015" x="2108200" y="2279650"/>
          <p14:tracePt t="38031" x="2184400" y="2279650"/>
          <p14:tracePt t="38047" x="2209800" y="2279650"/>
          <p14:tracePt t="38064" x="2273300" y="2279650"/>
          <p14:tracePt t="38080" x="2311400" y="2292350"/>
          <p14:tracePt t="38097" x="2419350" y="2292350"/>
          <p14:tracePt t="38114" x="2540000" y="2298700"/>
          <p14:tracePt t="38131" x="2603500" y="2298700"/>
          <p14:tracePt t="38148" x="2711450" y="2298700"/>
          <p14:tracePt t="38165" x="2755900" y="2298700"/>
          <p14:tracePt t="38181" x="2825750" y="2298700"/>
          <p14:tracePt t="38197" x="2882900" y="2298700"/>
          <p14:tracePt t="38214" x="2914650" y="2298700"/>
          <p14:tracePt t="38230" x="3003550" y="2298700"/>
          <p14:tracePt t="38247" x="3048000" y="2298700"/>
          <p14:tracePt t="38264" x="3136900" y="2298700"/>
          <p14:tracePt t="38281" x="3225800" y="2298700"/>
          <p14:tracePt t="38297" x="3270250" y="2298700"/>
          <p14:tracePt t="38314" x="3327400" y="2298700"/>
          <p14:tracePt t="38330" x="3340100" y="2298700"/>
          <p14:tracePt t="38347" x="3378200" y="2298700"/>
          <p14:tracePt t="38365" x="3390900" y="2298700"/>
          <p14:tracePt t="38584" x="3384550" y="2298700"/>
          <p14:tracePt t="38595" x="3371850" y="2298700"/>
          <p14:tracePt t="38606" x="3359150" y="2298700"/>
          <p14:tracePt t="38616" x="3340100" y="2305050"/>
          <p14:tracePt t="38618" x="3314700" y="2305050"/>
          <p14:tracePt t="38630" x="3244850" y="2305050"/>
          <p14:tracePt t="38647" x="3213100" y="2311400"/>
          <p14:tracePt t="38665" x="3155950" y="2311400"/>
          <p14:tracePt t="38680" x="3130550" y="2311400"/>
          <p14:tracePt t="38697" x="3073400" y="2324100"/>
          <p14:tracePt t="38715" x="2997200" y="2343150"/>
          <p14:tracePt t="38731" x="2940050" y="2355850"/>
          <p14:tracePt t="38747" x="2838450" y="2387600"/>
          <p14:tracePt t="38764" x="2781300" y="2393950"/>
          <p14:tracePt t="38781" x="2679700" y="2425700"/>
          <p14:tracePt t="38797" x="2590800" y="2438400"/>
          <p14:tracePt t="38814" x="2552700" y="2457450"/>
          <p14:tracePt t="38829" x="2489200" y="2470150"/>
          <p14:tracePt t="38846" x="2438400" y="2482850"/>
          <p14:tracePt t="38864" x="2406650" y="2495550"/>
          <p14:tracePt t="38880" x="2343150" y="2508250"/>
          <p14:tracePt t="38897" x="2311400" y="2514600"/>
          <p14:tracePt t="38914" x="2228850" y="2520950"/>
          <p14:tracePt t="38931" x="2184400" y="2520950"/>
          <p14:tracePt t="38947" x="2108200" y="2533650"/>
          <p14:tracePt t="38965" x="2025650" y="2533650"/>
          <p14:tracePt t="38981" x="1993900" y="2533650"/>
          <p14:tracePt t="38997" x="1905000" y="2533650"/>
          <p14:tracePt t="39015" x="1860550" y="2533650"/>
          <p14:tracePt t="39031" x="1784350" y="2533650"/>
          <p14:tracePt t="39047" x="1720850" y="2533650"/>
          <p14:tracePt t="39064" x="1701800" y="2533650"/>
          <p14:tracePt t="39081" x="1682750" y="2533650"/>
          <p14:tracePt t="39279" x="1682750" y="2540000"/>
          <p14:tracePt t="39280" x="1682750" y="2546350"/>
          <p14:tracePt t="39297" x="1682750" y="2559050"/>
          <p14:tracePt t="39299" x="1689100" y="2578100"/>
          <p14:tracePt t="39314" x="1708150" y="2647950"/>
          <p14:tracePt t="39330" x="1720850" y="2698750"/>
          <p14:tracePt t="39347" x="1758950" y="2832100"/>
          <p14:tracePt t="39364" x="1784350" y="2901950"/>
          <p14:tracePt t="39381" x="1816100" y="3022600"/>
          <p14:tracePt t="39397" x="1847850" y="3130550"/>
          <p14:tracePt t="39414" x="1860550" y="3162300"/>
          <p14:tracePt t="39431" x="1873250" y="3213100"/>
          <p14:tracePt t="39447" x="1892300" y="3263900"/>
          <p14:tracePt t="39464" x="1898650" y="3289300"/>
          <p14:tracePt t="39480" x="1917700" y="3359150"/>
          <p14:tracePt t="39497" x="1930400" y="3397250"/>
          <p14:tracePt t="39514" x="1955800" y="3492500"/>
          <p14:tracePt t="39530" x="1981200" y="3562350"/>
          <p14:tracePt t="39548" x="1987550" y="3600450"/>
          <p14:tracePt t="39564" x="2019300" y="3663950"/>
          <p14:tracePt t="39580" x="2025650" y="3689350"/>
          <p14:tracePt t="39597" x="2038350" y="3746500"/>
          <p14:tracePt t="39614" x="2057400" y="3803650"/>
          <p14:tracePt t="39630" x="2063750" y="3829050"/>
          <p14:tracePt t="39647" x="2070100" y="3867150"/>
          <p14:tracePt t="39664" x="2076450" y="3879850"/>
          <p14:tracePt t="39681" x="2076450" y="3892550"/>
          <p14:tracePt t="39733" x="2082800" y="3892550"/>
          <p14:tracePt t="39774" x="2089150" y="3892550"/>
          <p14:tracePt t="39805" x="2095500" y="3892550"/>
          <p14:tracePt t="39826" x="2108200" y="3879850"/>
          <p14:tracePt t="39838" x="2127250" y="3867150"/>
          <p14:tracePt t="39849" x="2146300" y="3848100"/>
          <p14:tracePt t="39850" x="2171700" y="3829050"/>
          <p14:tracePt t="39863" x="2203450" y="3797300"/>
          <p14:tracePt t="39879" x="2273300" y="3746500"/>
          <p14:tracePt t="39896" x="2317750" y="3708400"/>
          <p14:tracePt t="39914" x="2330450" y="3695700"/>
          <p14:tracePt t="39931" x="2355850" y="3663950"/>
          <p14:tracePt t="39947" x="2355850" y="3625850"/>
          <p14:tracePt t="39965" x="2355850" y="3606800"/>
          <p14:tracePt t="39980" x="2355850" y="3562350"/>
          <p14:tracePt t="39997" x="2355850" y="3543300"/>
          <p14:tracePt t="40014" x="2355850" y="3511550"/>
          <p14:tracePt t="40030" x="2355850" y="3492500"/>
          <p14:tracePt t="40048" x="2355850" y="3473450"/>
          <p14:tracePt t="40064" x="2355850" y="3454400"/>
          <p14:tracePt t="40081" x="2349500" y="3441700"/>
          <p14:tracePt t="40097" x="2330450" y="3416300"/>
          <p14:tracePt t="40114" x="2317750" y="3397250"/>
          <p14:tracePt t="40130" x="2311400" y="3384550"/>
          <p14:tracePt t="40147" x="2279650" y="3365500"/>
          <p14:tracePt t="40164" x="2266950" y="3352800"/>
          <p14:tracePt t="40181" x="2216150" y="3321050"/>
          <p14:tracePt t="40198" x="2146300" y="3289300"/>
          <p14:tracePt t="40214" x="2120900" y="3270250"/>
          <p14:tracePt t="40231" x="2057400" y="3244850"/>
          <p14:tracePt t="40247" x="2025650" y="3238500"/>
          <p14:tracePt t="40264" x="1943100" y="3232150"/>
          <p14:tracePt t="40281" x="1841500" y="3219450"/>
          <p14:tracePt t="40298" x="1790700" y="3219450"/>
          <p14:tracePt t="40314" x="1682750" y="3219450"/>
          <p14:tracePt t="40330" x="1638300" y="3219450"/>
          <p14:tracePt t="40348" x="1555750" y="3219450"/>
          <p14:tracePt t="40364" x="1498600" y="3219450"/>
          <p14:tracePt t="40381" x="1485900" y="3219450"/>
          <p14:tracePt t="40397" x="1441450" y="3219450"/>
          <p14:tracePt t="40414" x="1409700" y="3238500"/>
          <p14:tracePt t="40430" x="1339850" y="3270250"/>
          <p14:tracePt t="40447" x="1276350" y="3327400"/>
          <p14:tracePt t="40464" x="1250950" y="3352800"/>
          <p14:tracePt t="40480" x="1212850" y="3409950"/>
          <p14:tracePt t="40498" x="1200150" y="3435350"/>
          <p14:tracePt t="40514" x="1193800" y="3486150"/>
          <p14:tracePt t="40530" x="1187450" y="3505200"/>
          <p14:tracePt t="40547" x="1187450" y="3543300"/>
          <p14:tracePt t="40564" x="1187450" y="3581400"/>
          <p14:tracePt t="40581" x="1193800" y="3600450"/>
          <p14:tracePt t="40597" x="1212850" y="3632200"/>
          <p14:tracePt t="40614" x="1225550" y="3644900"/>
          <p14:tracePt t="40631" x="1276350" y="3683000"/>
          <p14:tracePt t="40648" x="1339850" y="3721100"/>
          <p14:tracePt t="40664" x="1377950" y="3746500"/>
          <p14:tracePt t="40680" x="1479550" y="3784600"/>
          <p14:tracePt t="40698" x="1536700" y="3803650"/>
          <p14:tracePt t="40714" x="1682750" y="3829050"/>
          <p14:tracePt t="40731" x="1835150" y="3841750"/>
          <p14:tracePt t="40747" x="1911350" y="3854450"/>
          <p14:tracePt t="40764" x="2044700" y="3854450"/>
          <p14:tracePt t="40780" x="2095500" y="3854450"/>
          <p14:tracePt t="40797" x="2190750" y="3841750"/>
          <p14:tracePt t="40814" x="2235200" y="3816350"/>
          <p14:tracePt t="40831" x="2254250" y="3803650"/>
          <p14:tracePt t="40847" x="2273300" y="3790950"/>
          <p14:tracePt t="40864" x="2286000" y="3778250"/>
          <p14:tracePt t="40881" x="2305050" y="3759200"/>
          <p14:tracePt t="40897" x="2311400" y="3746500"/>
          <p14:tracePt t="40914" x="2317750" y="3740150"/>
          <p14:tracePt t="40930" x="2324100" y="3733800"/>
          <p14:tracePt t="40947" x="2330450" y="3727450"/>
          <p14:tracePt t="40964" x="2330450" y="3721100"/>
          <p14:tracePt t="40980" x="2343150" y="3714750"/>
          <p14:tracePt t="40998" x="2349500" y="3708400"/>
          <p14:tracePt t="41014" x="2368550" y="3695700"/>
          <p14:tracePt t="41049" x="2374900" y="3695700"/>
          <p14:tracePt t="42025" x="2381250" y="3695700"/>
          <p14:tracePt t="42067" x="2387600" y="3695700"/>
          <p14:tracePt t="42097" x="2393950" y="3695700"/>
          <p14:tracePt t="42118" x="2393950" y="3689350"/>
          <p14:tracePt t="42179" x="2393950" y="3683000"/>
          <p14:tracePt t="42221" x="2393950" y="3676650"/>
          <p14:tracePt t="42264" x="2393950" y="3670300"/>
          <p14:tracePt t="43301" x="2393950" y="3663950"/>
          <p14:tracePt t="43343" x="2393950" y="3657600"/>
          <p14:tracePt t="43374" x="2400300" y="3657600"/>
          <p14:tracePt t="43425" x="2400300" y="3644900"/>
          <p14:tracePt t="43434" x="2400300" y="3625850"/>
          <p14:tracePt t="43445" x="2406650" y="3600450"/>
          <p14:tracePt t="43466" x="2406650" y="3581400"/>
          <p14:tracePt t="43467" x="2406650" y="3562350"/>
          <p14:tracePt t="43481" x="2413000" y="3556000"/>
          <p14:tracePt t="43497" x="2419350" y="3530600"/>
          <p14:tracePt t="43514" x="2425700" y="3530600"/>
          <p14:tracePt t="43530" x="2425700" y="3524250"/>
          <p14:tracePt t="43547" x="2425700" y="3517900"/>
          <p14:tracePt t="43564" x="2425700" y="3511550"/>
          <p14:tracePt t="43581" x="2425700" y="3498850"/>
          <p14:tracePt t="43597" x="2425700" y="3492500"/>
          <p14:tracePt t="43614" x="2419350" y="3486150"/>
          <p14:tracePt t="43630" x="2413000" y="3479800"/>
          <p14:tracePt t="43647" x="2406650" y="3479800"/>
          <p14:tracePt t="43664" x="2400300" y="3473450"/>
          <p14:tracePt t="43680" x="2381250" y="3473450"/>
          <p14:tracePt t="43717" x="2381250" y="3467100"/>
          <p14:tracePt t="43719" x="2374900" y="3467100"/>
          <p14:tracePt t="43730" x="2368550" y="3467100"/>
          <p14:tracePt t="43747" x="2362200" y="3460750"/>
          <p14:tracePt t="43763" x="2343150" y="3460750"/>
          <p14:tracePt t="43780" x="2330450" y="3460750"/>
          <p14:tracePt t="43797" x="2292350" y="3448050"/>
          <p14:tracePt t="43814" x="2266950" y="3448050"/>
          <p14:tracePt t="43831" x="2209800" y="3435350"/>
          <p14:tracePt t="43847" x="2152650" y="3435350"/>
          <p14:tracePt t="43864" x="2114550" y="3429000"/>
          <p14:tracePt t="43880" x="2070100" y="3429000"/>
          <p14:tracePt t="43896" x="2044700" y="3429000"/>
          <p14:tracePt t="43912" x="2000250" y="3422650"/>
          <p14:tracePt t="43930" x="1955800" y="3416300"/>
          <p14:tracePt t="43947" x="1936750" y="3409950"/>
          <p14:tracePt t="43964" x="1885950" y="3409950"/>
          <p14:tracePt t="43981" x="1860550" y="3403600"/>
          <p14:tracePt t="43997" x="1816100" y="3403600"/>
          <p14:tracePt t="44014" x="1765300" y="3403600"/>
          <p14:tracePt t="44031" x="1746250" y="3403600"/>
          <p14:tracePt t="44047" x="1701800" y="3403600"/>
          <p14:tracePt t="44065" x="1695450" y="3403600"/>
          <p14:tracePt t="44080" x="1663700" y="3409950"/>
          <p14:tracePt t="44097" x="1657350" y="3416300"/>
          <p14:tracePt t="44114" x="1644650" y="3422650"/>
          <p14:tracePt t="44131" x="1638300" y="3429000"/>
          <p14:tracePt t="44164" x="1631950" y="3429000"/>
          <p14:tracePt t="44166" x="1631950" y="3435350"/>
          <p14:tracePt t="44180" x="1625600" y="3441700"/>
          <p14:tracePt t="44197" x="1625600" y="3448050"/>
          <p14:tracePt t="44214" x="1625600" y="3467100"/>
          <p14:tracePt t="44231" x="1625600" y="3473450"/>
          <p14:tracePt t="44247" x="1625600" y="3486150"/>
          <p14:tracePt t="44265" x="1625600" y="3511550"/>
          <p14:tracePt t="44281" x="1625600" y="3524250"/>
          <p14:tracePt t="44297" x="1625600" y="3556000"/>
          <p14:tracePt t="44314" x="1625600" y="3562350"/>
          <p14:tracePt t="44331" x="1625600" y="3587750"/>
          <p14:tracePt t="44347" x="1625600" y="3600450"/>
          <p14:tracePt t="44364" x="1625600" y="3606800"/>
          <p14:tracePt t="44380" x="1625600" y="3613150"/>
          <p14:tracePt t="44427" x="1631950" y="3613150"/>
          <p14:tracePt t="44457" x="1638300" y="3613150"/>
          <p14:tracePt t="44471" x="1644650" y="3619500"/>
          <p14:tracePt t="44479" x="1651000" y="3619500"/>
          <p14:tracePt t="44500" x="1657350" y="3625850"/>
          <p14:tracePt t="44502" x="1663700" y="3625850"/>
          <p14:tracePt t="44514" x="1670050" y="3625850"/>
          <p14:tracePt t="44530" x="1708150" y="3632200"/>
          <p14:tracePt t="44547" x="1765300" y="3638550"/>
          <p14:tracePt t="44564" x="1809750" y="3638550"/>
          <p14:tracePt t="44580" x="1917700" y="3644900"/>
          <p14:tracePt t="44597" x="1968500" y="3651250"/>
          <p14:tracePt t="44614" x="2057400" y="3657600"/>
          <p14:tracePt t="44630" x="2095500" y="3657600"/>
          <p14:tracePt t="44647" x="2108200" y="3657600"/>
          <p14:tracePt t="45604" x="2101850" y="3657600"/>
          <p14:tracePt t="45614" x="2095500" y="3651250"/>
          <p14:tracePt t="45625" x="2082800" y="3638550"/>
          <p14:tracePt t="45629" x="2032000" y="3575050"/>
          <p14:tracePt t="45647" x="1993900" y="3530600"/>
          <p14:tracePt t="45664" x="1911350" y="3435350"/>
          <p14:tracePt t="45681" x="1860550" y="3384550"/>
          <p14:tracePt t="45697" x="1778000" y="3282950"/>
          <p14:tracePt t="45714" x="1695450" y="3194050"/>
          <p14:tracePt t="45730" x="1663700" y="3155950"/>
          <p14:tracePt t="45747" x="1600200" y="3086100"/>
          <p14:tracePt t="45764" x="1581150" y="3060700"/>
          <p14:tracePt t="45780" x="1543050" y="3003550"/>
          <p14:tracePt t="45797" x="1524000" y="2952750"/>
          <p14:tracePt t="45814" x="1511300" y="2933700"/>
          <p14:tracePt t="45830" x="1504950" y="2895600"/>
          <p14:tracePt t="45847" x="1498600" y="2889250"/>
          <p14:tracePt t="45864" x="1492250" y="2863850"/>
          <p14:tracePt t="45880" x="1479550" y="2844800"/>
          <p14:tracePt t="45897" x="1466850" y="2825750"/>
          <p14:tracePt t="45914" x="1441450" y="2768600"/>
          <p14:tracePt t="45930" x="1422400" y="2743200"/>
          <p14:tracePt t="45947" x="1365250" y="2673350"/>
          <p14:tracePt t="45964" x="1308100" y="2597150"/>
          <p14:tracePt t="45981" x="1270000" y="2546350"/>
          <p14:tracePt t="45997" x="1200150" y="2470150"/>
          <p14:tracePt t="46014" x="1162050" y="2432050"/>
          <p14:tracePt t="46030" x="1092200" y="2349500"/>
          <p14:tracePt t="46047" x="1028700" y="2292350"/>
          <p14:tracePt t="46064" x="1016000" y="2273300"/>
          <p14:tracePt t="46080" x="990600" y="2247900"/>
          <p14:tracePt t="46097" x="984250" y="2247900"/>
          <p14:tracePt t="46636" x="990600" y="2247900"/>
          <p14:tracePt t="46644" x="1003300" y="2247900"/>
          <p14:tracePt t="46655" x="1016000" y="2247900"/>
          <p14:tracePt t="46672" x="1041400" y="2247900"/>
          <p14:tracePt t="46674" x="1073150" y="2247900"/>
          <p14:tracePt t="46680" x="1168400" y="2247900"/>
          <p14:tracePt t="46697" x="1231900" y="2247900"/>
          <p14:tracePt t="46714" x="1384300" y="2247900"/>
          <p14:tracePt t="46731" x="1460500" y="2247900"/>
          <p14:tracePt t="46747" x="1651000" y="2273300"/>
          <p14:tracePt t="46764" x="1739900" y="2292350"/>
          <p14:tracePt t="46764" x="1822450" y="2311400"/>
          <p14:tracePt t="46781" x="1924050" y="2330450"/>
          <p14:tracePt t="46797" x="2133600" y="2362200"/>
          <p14:tracePt t="46814" x="2228850" y="2374900"/>
          <p14:tracePt t="46830" x="2406650" y="2387600"/>
          <p14:tracePt t="46847" x="2533650" y="2400300"/>
          <p14:tracePt t="46864" x="2578100" y="2400300"/>
          <p14:tracePt t="46880" x="2667000" y="2400300"/>
          <p14:tracePt t="46897" x="2711450" y="2400300"/>
          <p14:tracePt t="46914" x="2832100" y="2400300"/>
          <p14:tracePt t="46929" x="2895600" y="2400300"/>
          <p14:tracePt t="46946" x="3028950" y="2400300"/>
          <p14:tracePt t="46964" x="3124200" y="2400300"/>
          <p14:tracePt t="46981" x="3162300" y="2400300"/>
          <p14:tracePt t="46997" x="3187700" y="2400300"/>
          <p14:tracePt t="53360" x="3187700" y="2413000"/>
          <p14:tracePt t="53370" x="3187700" y="2419350"/>
          <p14:tracePt t="53382" x="3187700" y="2432050"/>
          <p14:tracePt t="53397" x="3187700" y="2451100"/>
          <p14:tracePt t="53399" x="3187700" y="2527300"/>
          <p14:tracePt t="53414" x="3187700" y="2571750"/>
          <p14:tracePt t="53430" x="3187700" y="2692400"/>
          <p14:tracePt t="53447" x="3175000" y="2755900"/>
          <p14:tracePt t="53464" x="3175000" y="2921000"/>
          <p14:tracePt t="53480" x="3175000" y="3092450"/>
          <p14:tracePt t="53497" x="3175000" y="3187700"/>
          <p14:tracePt t="53513" x="3175000" y="3384550"/>
          <p14:tracePt t="53530" x="3175000" y="3479800"/>
          <p14:tracePt t="53547" x="3175000" y="3676650"/>
          <p14:tracePt t="53564" x="3175000" y="3835400"/>
          <p14:tracePt t="53580" x="3175000" y="3905250"/>
          <p14:tracePt t="53597" x="3181350" y="4025900"/>
          <p14:tracePt t="53614" x="3181350" y="4076700"/>
          <p14:tracePt t="53630" x="3187700" y="4197350"/>
          <p14:tracePt t="53646" x="3194050" y="4318000"/>
          <p14:tracePt t="53663" x="3200400" y="4387850"/>
          <p14:tracePt t="53680" x="3200400" y="4514850"/>
          <p14:tracePt t="53697" x="3200400" y="4591050"/>
          <p14:tracePt t="53713" x="3200400" y="4737100"/>
          <p14:tracePt t="53731" x="3194050" y="4864100"/>
          <p14:tracePt t="53747" x="3187700" y="4933950"/>
          <p14:tracePt t="53763" x="3149600" y="5067300"/>
          <p14:tracePt t="53780" x="3143250" y="5137150"/>
          <p14:tracePt t="53797" x="3111500" y="5219700"/>
          <p14:tracePt t="53813" x="3098800" y="5276850"/>
          <p14:tracePt t="53831" x="3098800" y="5302250"/>
          <p14:tracePt t="53847" x="3092450" y="5334000"/>
          <p14:tracePt t="53863" x="3092450" y="5340350"/>
          <p14:tracePt t="53863" x="3086100" y="5353050"/>
          <p14:tracePt t="53881" x="3086100" y="5365750"/>
          <p14:tracePt t="53897" x="3086100" y="5391150"/>
          <p14:tracePt t="53914" x="3079750" y="5410200"/>
          <p14:tracePt t="53930" x="3073400" y="5435600"/>
          <p14:tracePt t="53947" x="3067050" y="5454650"/>
          <p14:tracePt t="53964" x="3041650" y="5492750"/>
          <p14:tracePt t="53980" x="3003550" y="5537200"/>
          <p14:tracePt t="53996" x="2971800" y="5568950"/>
          <p14:tracePt t="54014" x="2921000" y="5613400"/>
          <p14:tracePt t="54030" x="2901950" y="5645150"/>
          <p14:tracePt t="54045" x="2838450" y="5689600"/>
          <p14:tracePt t="54064" x="2781300" y="5727700"/>
          <p14:tracePt t="54080" x="2755900" y="5740400"/>
          <p14:tracePt t="54097" x="2692400" y="5765800"/>
          <p14:tracePt t="54113" x="2667000" y="5772150"/>
          <p14:tracePt t="54130" x="2622550" y="5791200"/>
          <p14:tracePt t="54147" x="2578100" y="5810250"/>
          <p14:tracePt t="54164" x="2552700" y="5816600"/>
          <p14:tracePt t="54181" x="2501900" y="5842000"/>
          <p14:tracePt t="54197" x="2476500" y="5854700"/>
          <p14:tracePt t="54214" x="2413000" y="5873750"/>
          <p14:tracePt t="54230" x="2330450" y="5905500"/>
          <p14:tracePt t="54247" x="2292350" y="5918200"/>
          <p14:tracePt t="54263" x="2241550" y="5937250"/>
          <p14:tracePt t="54280" x="2203450" y="5943600"/>
          <p14:tracePt t="54297" x="2139950" y="5969000"/>
          <p14:tracePt t="54313" x="2070100" y="5988050"/>
          <p14:tracePt t="54331" x="2032000" y="6000750"/>
          <p14:tracePt t="54347" x="1974850" y="6013450"/>
          <p14:tracePt t="54364" x="1949450" y="6019800"/>
          <p14:tracePt t="54380" x="1917700" y="6019800"/>
          <p14:tracePt t="54397" x="1885950" y="6019800"/>
          <p14:tracePt t="54414" x="1866900" y="6019800"/>
          <p14:tracePt t="54430" x="1803400" y="6019800"/>
          <p14:tracePt t="54447" x="1771650" y="6019800"/>
          <p14:tracePt t="54464" x="1682750" y="6019800"/>
          <p14:tracePt t="54481" x="1638300" y="6019800"/>
          <p14:tracePt t="54497" x="1568450" y="6019800"/>
          <p14:tracePt t="54514" x="1511300" y="6019800"/>
          <p14:tracePt t="54531" x="1485900" y="6019800"/>
          <p14:tracePt t="54547" x="1422400" y="6019800"/>
          <p14:tracePt t="54564" x="1390650" y="6019800"/>
          <p14:tracePt t="54580" x="1308100" y="6019800"/>
          <p14:tracePt t="54597" x="1250950" y="6019800"/>
          <p14:tracePt t="54613" x="1225550" y="6019800"/>
          <p14:tracePt t="54631" x="1187450" y="6019800"/>
          <p14:tracePt t="54647" x="1162050" y="6019800"/>
          <p14:tracePt t="54664" x="1104900" y="6019800"/>
          <p14:tracePt t="54680" x="1028700" y="6019800"/>
          <p14:tracePt t="54697" x="984250" y="6019800"/>
          <p14:tracePt t="54714" x="895350" y="6019800"/>
          <p14:tracePt t="54730" x="850900" y="6019800"/>
          <p14:tracePt t="54747" x="793750" y="6019800"/>
          <p14:tracePt t="54764" x="762000" y="6019800"/>
          <p14:tracePt t="54780" x="749300" y="6019800"/>
          <p14:tracePt t="54796" x="736600" y="6019800"/>
          <p14:tracePt t="54814" x="730250" y="6019800"/>
          <p14:tracePt t="55056" x="736600" y="6019800"/>
          <p14:tracePt t="55067" x="749300" y="6019800"/>
          <p14:tracePt t="55069" x="755650" y="6019800"/>
          <p14:tracePt t="55081" x="787400" y="6013450"/>
          <p14:tracePt t="55098" x="812800" y="6007100"/>
          <p14:tracePt t="55114" x="850900" y="6007100"/>
          <p14:tracePt t="55131" x="876300" y="6007100"/>
          <p14:tracePt t="55147" x="933450" y="6007100"/>
          <p14:tracePt t="55164" x="984250" y="6007100"/>
          <p14:tracePt t="55182" x="996950" y="6007100"/>
          <p14:tracePt t="55198" x="1035050" y="6007100"/>
          <p14:tracePt t="55215" x="1054100" y="6007100"/>
          <p14:tracePt t="55231" x="1085850" y="6007100"/>
          <p14:tracePt t="55248" x="1130300" y="6007100"/>
          <p14:tracePt t="55265" x="1149350" y="6007100"/>
          <p14:tracePt t="55281" x="1206500" y="6007100"/>
          <p14:tracePt t="55298" x="1231900" y="6007100"/>
          <p14:tracePt t="55314" x="1276350" y="6007100"/>
          <p14:tracePt t="55332" x="1308100" y="6007100"/>
          <p14:tracePt t="55348" x="1327150" y="6007100"/>
          <p14:tracePt t="55365" x="1352550" y="6007100"/>
          <p14:tracePt t="55381" x="1365250" y="6007100"/>
          <p14:tracePt t="55398" x="1390650" y="6007100"/>
          <p14:tracePt t="55415" x="1416050" y="6007100"/>
          <p14:tracePt t="55431" x="1422400" y="6007100"/>
          <p14:tracePt t="55447" x="1435100" y="6007100"/>
          <p14:tracePt t="55493" x="1447800" y="6007100"/>
          <p14:tracePt t="55505" x="1454150" y="6007100"/>
          <p14:tracePt t="55514" x="1466850" y="6007100"/>
          <p14:tracePt t="55516" x="1479550" y="6007100"/>
          <p14:tracePt t="55530" x="1517650" y="6007100"/>
          <p14:tracePt t="55546" x="1536700" y="6007100"/>
          <p14:tracePt t="55564" x="1587500" y="6007100"/>
          <p14:tracePt t="55581" x="1631950" y="6007100"/>
          <p14:tracePt t="55598" x="1663700" y="6007100"/>
          <p14:tracePt t="55615" x="1714500" y="6007100"/>
          <p14:tracePt t="55632" x="1746250" y="6007100"/>
          <p14:tracePt t="55648" x="1797050" y="6007100"/>
          <p14:tracePt t="55664" x="1835150" y="6007100"/>
          <p14:tracePt t="55681" x="1854200" y="6007100"/>
          <p14:tracePt t="55698" x="1898650" y="6007100"/>
          <p14:tracePt t="55715" x="1917700" y="6007100"/>
          <p14:tracePt t="55731" x="1955800" y="6007100"/>
          <p14:tracePt t="55748" x="2006600" y="6007100"/>
          <p14:tracePt t="55764" x="2038350" y="6007100"/>
          <p14:tracePt t="55782" x="2095500" y="6007100"/>
          <p14:tracePt t="55798" x="2127250" y="6007100"/>
          <p14:tracePt t="55814" x="2178050" y="6007100"/>
          <p14:tracePt t="55832" x="2203450" y="6007100"/>
          <p14:tracePt t="55848" x="2254250" y="6007100"/>
          <p14:tracePt t="55865" x="2324100" y="6007100"/>
          <p14:tracePt t="55882" x="2355850" y="6007100"/>
          <p14:tracePt t="55899" x="2444750" y="6007100"/>
          <p14:tracePt t="55915" x="2520950" y="6007100"/>
          <p14:tracePt t="55932" x="2552700" y="6007100"/>
          <p14:tracePt t="55948" x="2603500" y="6007100"/>
          <p14:tracePt t="55965" x="2628900" y="6007100"/>
          <p14:tracePt t="55982" x="2686050" y="6007100"/>
          <p14:tracePt t="55998" x="2717800" y="6007100"/>
          <p14:tracePt t="55998" x="2749550" y="6007100"/>
          <p14:tracePt t="56015" x="2806700" y="6007100"/>
          <p14:tracePt t="56031" x="2908300" y="6007100"/>
          <p14:tracePt t="56048" x="2952750" y="6007100"/>
          <p14:tracePt t="56064" x="3035300" y="6007100"/>
          <p14:tracePt t="56081" x="3098800" y="6007100"/>
          <p14:tracePt t="56098" x="3111500" y="6007100"/>
          <p14:tracePt t="56114" x="3136900" y="6007100"/>
          <p14:tracePt t="56132" x="3136900" y="6000750"/>
          <p14:tracePt t="56295" x="3124200" y="6000750"/>
          <p14:tracePt t="56314" x="3105150" y="6000750"/>
          <p14:tracePt t="56325" x="3086100" y="6000750"/>
          <p14:tracePt t="56337" x="3060700" y="6000750"/>
          <p14:tracePt t="56346" x="3028950" y="6000750"/>
          <p14:tracePt t="56356" x="2984500" y="6000750"/>
          <p14:tracePt t="56363" x="2889250" y="6007100"/>
          <p14:tracePt t="56381" x="2787650" y="6007100"/>
          <p14:tracePt t="56399" x="2724150" y="6007100"/>
          <p14:tracePt t="56414" x="2616200" y="6007100"/>
          <p14:tracePt t="56432" x="2546350" y="6007100"/>
          <p14:tracePt t="56448" x="2438400" y="6007100"/>
          <p14:tracePt t="56464" x="2317750" y="6007100"/>
          <p14:tracePt t="56482" x="2266950" y="6007100"/>
          <p14:tracePt t="56498" x="2165350" y="6007100"/>
          <p14:tracePt t="56515" x="2108200" y="6007100"/>
          <p14:tracePt t="56532" x="2000250" y="6007100"/>
          <p14:tracePt t="56548" x="1949450" y="6007100"/>
          <p14:tracePt t="56565" x="1835150" y="6007100"/>
          <p14:tracePt t="56582" x="1708150" y="6007100"/>
          <p14:tracePt t="56598" x="1651000" y="6007100"/>
          <p14:tracePt t="56614" x="1530350" y="6007100"/>
          <p14:tracePt t="56632" x="1479550" y="6007100"/>
          <p14:tracePt t="56648" x="1377950" y="6007100"/>
          <p14:tracePt t="56665" x="1301750" y="6007100"/>
          <p14:tracePt t="56681" x="1270000" y="6007100"/>
          <p14:tracePt t="56698" x="1219200" y="6007100"/>
          <p14:tracePt t="56715" x="1193800" y="6007100"/>
          <p14:tracePt t="56715" x="1168400" y="6007100"/>
          <p14:tracePt t="56732" x="1149350" y="6007100"/>
          <p14:tracePt t="56748" x="1104900" y="6007100"/>
          <p14:tracePt t="56764" x="1079500" y="6007100"/>
          <p14:tracePt t="56781" x="1047750" y="6007100"/>
          <p14:tracePt t="56798" x="1016000" y="6007100"/>
          <p14:tracePt t="56815" x="1009650" y="6007100"/>
          <p14:tracePt t="56831" x="1003300" y="6007100"/>
          <p14:tracePt t="56868" x="996950" y="6007100"/>
          <p14:tracePt t="56869" x="990600" y="6007100"/>
          <p14:tracePt t="56881" x="984250" y="6007100"/>
          <p14:tracePt t="56881" x="971550" y="6007100"/>
          <p14:tracePt t="56898" x="965200" y="6007100"/>
          <p14:tracePt t="56915" x="939800" y="6007100"/>
          <p14:tracePt t="56932" x="933450" y="6007100"/>
          <p14:tracePt t="56948" x="914400" y="6007100"/>
          <p14:tracePt t="57013" x="908050" y="6007100"/>
          <p14:tracePt t="57563" x="914400" y="6007100"/>
          <p14:tracePt t="57576" x="927100" y="6007100"/>
          <p14:tracePt t="57580" x="933450" y="6007100"/>
          <p14:tracePt t="57590" x="946150" y="6007100"/>
          <p14:tracePt t="57598" x="958850" y="6007100"/>
          <p14:tracePt t="57614" x="977900" y="6007100"/>
          <p14:tracePt t="57632" x="1003300" y="6000750"/>
          <p14:tracePt t="57648" x="1022350" y="6000750"/>
          <p14:tracePt t="57664" x="1066800" y="5994400"/>
          <p14:tracePt t="57681" x="1092200" y="5994400"/>
          <p14:tracePt t="57698" x="1149350" y="5988050"/>
          <p14:tracePt t="57714" x="1225550" y="5988050"/>
          <p14:tracePt t="57732" x="1270000" y="5988050"/>
          <p14:tracePt t="57747" x="1346200" y="5988050"/>
          <p14:tracePt t="57764" x="1377950" y="5988050"/>
          <p14:tracePt t="57782" x="1441450" y="5988050"/>
          <p14:tracePt t="57798" x="1466850" y="5988050"/>
          <p14:tracePt t="59717" x="1473200" y="5988050"/>
          <p14:tracePt t="59759" x="1479550" y="5988050"/>
          <p14:tracePt t="59773" x="1485900" y="5988050"/>
          <p14:tracePt t="59775" x="1504950" y="5988050"/>
          <p14:tracePt t="59781" x="1536700" y="5981700"/>
          <p14:tracePt t="59798" x="1651000" y="5975350"/>
          <p14:tracePt t="59815" x="1733550" y="5975350"/>
          <p14:tracePt t="59831" x="1943100" y="5962650"/>
          <p14:tracePt t="59848" x="2159000" y="5962650"/>
          <p14:tracePt t="59865" x="2254250" y="5969000"/>
          <p14:tracePt t="59882" x="2406650" y="5975350"/>
          <p14:tracePt t="59898" x="2463800" y="5981700"/>
          <p14:tracePt t="59914" x="2565400" y="5988050"/>
          <p14:tracePt t="59932" x="2660650" y="6000750"/>
          <p14:tracePt t="59948" x="2730500" y="6007100"/>
          <p14:tracePt t="59965" x="2882900" y="6007100"/>
          <p14:tracePt t="59981" x="2965450" y="6013450"/>
          <p14:tracePt t="59998" x="3130550" y="6013450"/>
          <p14:tracePt t="60015" x="3251200" y="6013450"/>
          <p14:tracePt t="60031" x="3282950" y="6013450"/>
          <p14:tracePt t="60047" x="3359150" y="6013450"/>
          <p14:tracePt t="60064" x="3397250" y="6013450"/>
          <p14:tracePt t="60081" x="3517900" y="6013450"/>
          <p14:tracePt t="60098" x="3689350" y="6013450"/>
          <p14:tracePt t="60115" x="3797300" y="6013450"/>
          <p14:tracePt t="60130" x="3987800" y="6013450"/>
          <p14:tracePt t="60146" x="4064000" y="6013450"/>
          <p14:tracePt t="60164" x="4165600" y="6013450"/>
          <p14:tracePt t="60208" x="4171950" y="6013450"/>
          <p14:tracePt t="60230" x="4178300" y="6013450"/>
          <p14:tracePt t="60232" x="4184650" y="6013450"/>
          <p14:tracePt t="60272" x="4191000" y="6013450"/>
          <p14:tracePt t="61869" x="4184650" y="6013450"/>
          <p14:tracePt t="61880" x="4178300" y="6013450"/>
          <p14:tracePt t="61889" x="4171950" y="6013450"/>
          <p14:tracePt t="61910" x="4165600" y="6013450"/>
          <p14:tracePt t="61913" x="4159250" y="6019800"/>
          <p14:tracePt t="61931" x="4152900" y="6019800"/>
          <p14:tracePt t="61933" x="4146550" y="6019800"/>
          <p14:tracePt t="61948" x="4121150" y="6019800"/>
          <p14:tracePt t="61965" x="4108450" y="6019800"/>
          <p14:tracePt t="61982" x="4076700" y="6019800"/>
          <p14:tracePt t="61998" x="4038600" y="6019800"/>
          <p14:tracePt t="62015" x="4019550" y="6019800"/>
          <p14:tracePt t="62032" x="3987800" y="6019800"/>
          <p14:tracePt t="62048" x="3962400" y="6019800"/>
          <p14:tracePt t="62064" x="3917950" y="6019800"/>
          <p14:tracePt t="62081" x="3841750" y="6019800"/>
          <p14:tracePt t="62098" x="3803650" y="6019800"/>
          <p14:tracePt t="62114" x="3689350" y="6019800"/>
          <p14:tracePt t="62132" x="3613150" y="6019800"/>
          <p14:tracePt t="62148" x="3473450" y="6019800"/>
          <p14:tracePt t="62164" x="3321050" y="6019800"/>
          <p14:tracePt t="62181" x="3257550" y="6019800"/>
          <p14:tracePt t="62197" x="3117850" y="6019800"/>
          <p14:tracePt t="62214" x="3054350" y="6019800"/>
          <p14:tracePt t="62231" x="2933700" y="6019800"/>
          <p14:tracePt t="62248" x="2800350" y="6019800"/>
          <p14:tracePt t="62265" x="2743200" y="6019800"/>
          <p14:tracePt t="62281" x="2635250" y="6019800"/>
          <p14:tracePt t="62298" x="2584450" y="6019800"/>
          <p14:tracePt t="62314" x="2514600" y="6019800"/>
          <p14:tracePt t="62332" x="2463800" y="6019800"/>
          <p14:tracePt t="62348" x="2457450" y="6019800"/>
          <p14:tracePt t="62365" x="2438400" y="6019800"/>
          <p14:tracePt t="62382" x="2432050" y="6019800"/>
          <p14:tracePt t="62398" x="2419350" y="6019800"/>
          <p14:tracePt t="62414" x="2406650" y="6019800"/>
          <p14:tracePt t="62431" x="2400300" y="6019800"/>
          <p14:tracePt t="63052" x="2400300" y="6013450"/>
          <p14:tracePt t="63061" x="2400300" y="5969000"/>
          <p14:tracePt t="63083" x="2400300" y="5918200"/>
          <p14:tracePt t="63085" x="2406650" y="5842000"/>
          <p14:tracePt t="63098" x="2425700" y="5613400"/>
          <p14:tracePt t="63114" x="2444750" y="5486400"/>
          <p14:tracePt t="63131" x="2489200" y="5194300"/>
          <p14:tracePt t="63148" x="2520950" y="5041900"/>
          <p14:tracePt t="63163" x="2565400" y="4787900"/>
          <p14:tracePt t="63180" x="2641600" y="4610100"/>
          <p14:tracePt t="63197" x="2673350" y="4521200"/>
          <p14:tracePt t="63214" x="2736850" y="4343400"/>
          <p14:tracePt t="63231" x="2774950" y="4260850"/>
          <p14:tracePt t="63248" x="2832100" y="4114800"/>
          <p14:tracePt t="63265" x="2876550" y="3981450"/>
          <p14:tracePt t="63281" x="2895600" y="3911600"/>
          <p14:tracePt t="63298" x="2933700" y="3797300"/>
          <p14:tracePt t="63314" x="2965450" y="3695700"/>
          <p14:tracePt t="63332" x="2984500" y="3638550"/>
          <p14:tracePt t="63348" x="3022600" y="3517900"/>
          <p14:tracePt t="63364" x="3041650" y="3460750"/>
          <p14:tracePt t="63381" x="3073400" y="3371850"/>
          <p14:tracePt t="63398" x="3079750" y="3321050"/>
          <p14:tracePt t="63398" x="3092450" y="3289300"/>
          <p14:tracePt t="63415" x="3098800" y="3251200"/>
          <p14:tracePt t="63431" x="3117850" y="3200400"/>
          <p14:tracePt t="63448" x="3124200" y="3162300"/>
          <p14:tracePt t="63464" x="3143250" y="3105150"/>
          <p14:tracePt t="63482" x="3149600" y="3067050"/>
          <p14:tracePt t="63498" x="3162300" y="2990850"/>
          <p14:tracePt t="63514" x="3168650" y="2895600"/>
          <p14:tracePt t="63531" x="3168650" y="2851150"/>
          <p14:tracePt t="63548" x="3175000" y="2755900"/>
          <p14:tracePt t="63565" x="3175000" y="2698750"/>
          <p14:tracePt t="63581" x="3175000" y="2590800"/>
          <p14:tracePt t="63598" x="3175000" y="2470150"/>
          <p14:tracePt t="63614" x="3175000" y="2413000"/>
          <p14:tracePt t="63631" x="3175000" y="2286000"/>
          <p14:tracePt t="63648" x="3175000" y="2228850"/>
          <p14:tracePt t="63664" x="3175000" y="2152650"/>
          <p14:tracePt t="63681" x="3175000" y="2095500"/>
          <p14:tracePt t="63698" x="3175000" y="2076450"/>
          <p14:tracePt t="63714" x="3168650" y="2063750"/>
          <p14:tracePt t="63731" x="3168650" y="2057400"/>
          <p14:tracePt t="64207" x="3162300" y="2057400"/>
          <p14:tracePt t="64218" x="3162300" y="2063750"/>
          <p14:tracePt t="64228" x="3155950" y="2070100"/>
          <p14:tracePt t="64248" x="3155950" y="2076450"/>
          <p14:tracePt t="64255" x="3149600" y="2082800"/>
          <p14:tracePt t="64264" x="3143250" y="2095500"/>
          <p14:tracePt t="64281" x="3143250" y="2101850"/>
          <p14:tracePt t="64297" x="3136900" y="2114550"/>
          <p14:tracePt t="64314" x="3136900" y="2120900"/>
          <p14:tracePt t="64331" x="3136900" y="2133600"/>
          <p14:tracePt t="64347" x="3130550" y="2165350"/>
          <p14:tracePt t="64364" x="3130550" y="2178050"/>
          <p14:tracePt t="64381" x="3130550" y="2216150"/>
          <p14:tracePt t="64398" x="3130550" y="2241550"/>
          <p14:tracePt t="64414" x="3130550" y="2273300"/>
          <p14:tracePt t="64431" x="3130550" y="2317750"/>
          <p14:tracePt t="64448" x="3130550" y="2330450"/>
          <p14:tracePt t="64464" x="3130550" y="2374900"/>
          <p14:tracePt t="64481" x="3130550" y="2406650"/>
          <p14:tracePt t="64498" x="3130550" y="2470150"/>
          <p14:tracePt t="64515" x="3130550" y="2571750"/>
          <p14:tracePt t="64531" x="3130550" y="2616200"/>
          <p14:tracePt t="64548" x="3124200" y="2705100"/>
          <p14:tracePt t="64564" x="3111500" y="2774950"/>
          <p14:tracePt t="64581" x="3111500" y="2794000"/>
          <p14:tracePt t="64598" x="3105150" y="2825750"/>
          <p14:tracePt t="64614" x="3098800" y="2844800"/>
          <p14:tracePt t="64631" x="3086100" y="2882900"/>
          <p14:tracePt t="64647" x="3079750" y="2921000"/>
          <p14:tracePt t="64664" x="3073400" y="2940050"/>
          <p14:tracePt t="64681" x="3067050" y="2997200"/>
          <p14:tracePt t="64698" x="3067050" y="3022600"/>
          <p14:tracePt t="64714" x="3060700" y="3079750"/>
          <p14:tracePt t="64731" x="3054350" y="3111500"/>
          <p14:tracePt t="64731" x="3054350" y="3136900"/>
          <p14:tracePt t="64748" x="3048000" y="3175000"/>
          <p14:tracePt t="64764" x="3048000" y="3251200"/>
          <p14:tracePt t="64781" x="3035300" y="3295650"/>
          <p14:tracePt t="64797" x="3035300" y="3384550"/>
          <p14:tracePt t="64814" x="3028950" y="3486150"/>
          <p14:tracePt t="64832" x="3022600" y="3536950"/>
          <p14:tracePt t="64848" x="3016250" y="3632200"/>
          <p14:tracePt t="64864" x="3016250" y="3670300"/>
          <p14:tracePt t="64881" x="3009900" y="3771900"/>
          <p14:tracePt t="64898" x="3009900" y="3816350"/>
          <p14:tracePt t="64914" x="3009900" y="3905250"/>
          <p14:tracePt t="64931" x="2997200" y="3987800"/>
          <p14:tracePt t="64948" x="2990850" y="4006850"/>
          <p14:tracePt t="64964" x="2978150" y="4070350"/>
          <p14:tracePt t="64982" x="2971800" y="4095750"/>
          <p14:tracePt t="64998" x="2952750" y="4165600"/>
          <p14:tracePt t="65015" x="2921000" y="4273550"/>
          <p14:tracePt t="65032" x="2914650" y="4324350"/>
          <p14:tracePt t="65048" x="2876550" y="4451350"/>
          <p14:tracePt t="65065" x="2863850" y="4508500"/>
          <p14:tracePt t="65081" x="2838450" y="4603750"/>
          <p14:tracePt t="65098" x="2832100" y="4679950"/>
          <p14:tracePt t="65114" x="2832100" y="4724400"/>
          <p14:tracePt t="65132" x="2825750" y="4794250"/>
          <p14:tracePt t="65148" x="2825750" y="4826000"/>
          <p14:tracePt t="65164" x="2825750" y="4895850"/>
          <p14:tracePt t="65182" x="2825750" y="4953000"/>
          <p14:tracePt t="65198" x="2825750" y="4978400"/>
          <p14:tracePt t="65214" x="2813050" y="5029200"/>
          <p14:tracePt t="65231" x="2806700" y="5048250"/>
          <p14:tracePt t="65248" x="2794000" y="5124450"/>
          <p14:tracePt t="65264" x="2774950" y="5200650"/>
          <p14:tracePt t="65281" x="2768600" y="5251450"/>
          <p14:tracePt t="65297" x="2743200" y="5353050"/>
          <p14:tracePt t="65314" x="2730500" y="5410200"/>
          <p14:tracePt t="65331" x="2705100" y="5499100"/>
          <p14:tracePt t="65348" x="2686050" y="5581650"/>
          <p14:tracePt t="65365" x="2667000" y="5632450"/>
          <p14:tracePt t="65381" x="2654300" y="5689600"/>
          <p14:tracePt t="65398" x="2647950" y="5708650"/>
          <p14:tracePt t="65414" x="2635250" y="5740400"/>
          <p14:tracePt t="65431" x="2622550" y="5772150"/>
          <p14:tracePt t="65447" x="2622550" y="5791200"/>
          <p14:tracePt t="65464" x="2603500" y="5835650"/>
          <p14:tracePt t="65481" x="2590800" y="5861050"/>
          <p14:tracePt t="65497" x="2571750" y="5905500"/>
          <p14:tracePt t="65514" x="2552700" y="5949950"/>
          <p14:tracePt t="65531" x="2546350" y="5962650"/>
          <p14:tracePt t="65548" x="2533650" y="5988050"/>
          <p14:tracePt t="65564" x="2527300" y="5994400"/>
          <p14:tracePt t="65581" x="2520950" y="6007100"/>
          <p14:tracePt t="65598" x="2520950" y="6013450"/>
          <p14:tracePt t="65991" x="2527300" y="6013450"/>
          <p14:tracePt t="66001" x="2533650" y="6013450"/>
          <p14:tracePt t="66015" x="2546350" y="6013450"/>
          <p14:tracePt t="66016" x="2571750" y="6013450"/>
          <p14:tracePt t="66031" x="2647950" y="6013450"/>
          <p14:tracePt t="66048" x="2755900" y="6013450"/>
          <p14:tracePt t="66064" x="2819400" y="6013450"/>
          <p14:tracePt t="66081" x="2933700" y="6013450"/>
          <p14:tracePt t="66098" x="2978150" y="6013450"/>
          <p14:tracePt t="66115" x="3067050" y="6013450"/>
          <p14:tracePt t="66131" x="3149600" y="6013450"/>
          <p14:tracePt t="66148" x="3194050" y="6013450"/>
          <p14:tracePt t="66164" x="3276600" y="6019800"/>
          <p14:tracePt t="66181" x="3321050" y="6026150"/>
          <p14:tracePt t="66198" x="3390900" y="6032500"/>
          <p14:tracePt t="66214" x="3429000" y="6045200"/>
          <p14:tracePt t="66231" x="3441700" y="6045200"/>
          <p14:tracePt t="66247" x="3479800" y="6045200"/>
          <p14:tracePt t="66264" x="3505200" y="6038850"/>
          <p14:tracePt t="66281" x="3556000" y="6019800"/>
          <p14:tracePt t="66297" x="3619500" y="5988050"/>
          <p14:tracePt t="66314" x="3644900" y="5988050"/>
          <p14:tracePt t="66331" x="3683000" y="5969000"/>
          <p14:tracePt t="66348" x="3689350" y="5956300"/>
          <p14:tracePt t="66364" x="3714750" y="5930900"/>
          <p14:tracePt t="66381" x="3727450" y="5905500"/>
          <p14:tracePt t="66398" x="3733800" y="5886450"/>
          <p14:tracePt t="66414" x="3746500" y="5848350"/>
          <p14:tracePt t="66431" x="3746500" y="5829300"/>
          <p14:tracePt t="66447" x="3752850" y="5797550"/>
          <p14:tracePt t="66464" x="3752850" y="5778500"/>
          <p14:tracePt t="66481" x="3752850" y="5759450"/>
          <p14:tracePt t="66497" x="3740150" y="5740400"/>
          <p14:tracePt t="66514" x="3733800" y="5734050"/>
          <p14:tracePt t="66531" x="3721100" y="5715000"/>
          <p14:tracePt t="66548" x="3695700" y="5689600"/>
          <p14:tracePt t="66564" x="3683000" y="5689600"/>
          <p14:tracePt t="66581" x="3657600" y="5664200"/>
          <p14:tracePt t="66597" x="3638550" y="5657850"/>
          <p14:tracePt t="66614" x="3594100" y="5638800"/>
          <p14:tracePt t="66632" x="3581400" y="5626100"/>
          <p14:tracePt t="66648" x="3549650" y="5619750"/>
          <p14:tracePt t="66665" x="3524250" y="5613400"/>
          <p14:tracePt t="66681" x="3517900" y="5613400"/>
          <p14:tracePt t="66698" x="3505200" y="5613400"/>
          <p14:tracePt t="66714" x="3479800" y="5613400"/>
          <p14:tracePt t="66731" x="3460750" y="5613400"/>
          <p14:tracePt t="66747" x="3416300" y="5613400"/>
          <p14:tracePt t="66764" x="3390900" y="5613400"/>
          <p14:tracePt t="66782" x="3333750" y="5613400"/>
          <p14:tracePt t="66797" x="3308350" y="5619750"/>
          <p14:tracePt t="66814" x="3270250" y="5632450"/>
          <p14:tracePt t="66831" x="3251200" y="5638800"/>
          <p14:tracePt t="66847" x="3232150" y="5645150"/>
          <p14:tracePt t="66864" x="3200400" y="5657850"/>
          <p14:tracePt t="66881" x="3187700" y="5670550"/>
          <p14:tracePt t="66881" x="3175000" y="5676900"/>
          <p14:tracePt t="66898" x="3162300" y="5683250"/>
          <p14:tracePt t="66914" x="3143250" y="5689600"/>
          <p14:tracePt t="66932" x="3143250" y="5702300"/>
          <p14:tracePt t="66947" x="3130550" y="5715000"/>
          <p14:tracePt t="66965" x="3124200" y="5721350"/>
          <p14:tracePt t="66981" x="3117850" y="5740400"/>
          <p14:tracePt t="66997" x="3117850" y="5759450"/>
          <p14:tracePt t="67014" x="3117850" y="5765800"/>
          <p14:tracePt t="67031" x="3117850" y="5791200"/>
          <p14:tracePt t="67048" x="3117850" y="5803900"/>
          <p14:tracePt t="67065" x="3117850" y="5829300"/>
          <p14:tracePt t="67082" x="3117850" y="5848350"/>
          <p14:tracePt t="67098" x="3117850" y="5854700"/>
          <p14:tracePt t="67114" x="3117850" y="5880100"/>
          <p14:tracePt t="67149" x="3117850" y="5886450"/>
          <p14:tracePt t="67152" x="3117850" y="5892800"/>
          <p14:tracePt t="67164" x="3117850" y="5899150"/>
          <p14:tracePt t="67243" x="3124200" y="5899150"/>
          <p14:tracePt t="67246" x="3130550" y="5899150"/>
          <p14:tracePt t="67264" x="3143250" y="5899150"/>
          <p14:tracePt t="67266" x="3155950" y="5899150"/>
          <p14:tracePt t="67281" x="3194050" y="5905500"/>
          <p14:tracePt t="67297" x="3232150" y="5911850"/>
          <p14:tracePt t="67314" x="3308350" y="5918200"/>
          <p14:tracePt t="67331" x="3378200" y="5930900"/>
          <p14:tracePt t="67348" x="3416300" y="5930900"/>
          <p14:tracePt t="67364" x="3467100" y="5937250"/>
          <p14:tracePt t="67381" x="3486150" y="5937250"/>
          <p14:tracePt t="67397" x="3498850" y="5937250"/>
          <p14:tracePt t="67414" x="3511550" y="5937250"/>
          <p14:tracePt t="67462" x="3517900" y="5937250"/>
          <p14:tracePt t="69140" x="3524250" y="5937250"/>
          <p14:tracePt t="70333" x="3511550" y="5937250"/>
          <p14:tracePt t="70344" x="3498850" y="5937250"/>
          <p14:tracePt t="70354" x="3473450" y="5937250"/>
          <p14:tracePt t="70364" x="3441700" y="5943600"/>
          <p14:tracePt t="70379" x="3397250" y="5943600"/>
          <p14:tracePt t="70382" x="3276600" y="5943600"/>
          <p14:tracePt t="70397" x="3206750" y="5956300"/>
          <p14:tracePt t="70414" x="3086100" y="5962650"/>
          <p14:tracePt t="70431" x="3009900" y="5981700"/>
          <p14:tracePt t="70447" x="2876550" y="6013450"/>
          <p14:tracePt t="70465" x="2711450" y="6057900"/>
          <p14:tracePt t="70481" x="2622550" y="6076950"/>
          <p14:tracePt t="70498" x="2432050" y="6102350"/>
          <p14:tracePt t="70514" x="2349500" y="6102350"/>
          <p14:tracePt t="70514" x="2260600" y="6108700"/>
          <p14:tracePt t="70532" x="2184400" y="6108700"/>
          <p14:tracePt t="70547" x="2051050" y="6127750"/>
          <p14:tracePt t="70564" x="1993900" y="6140450"/>
          <p14:tracePt t="70581" x="1879600" y="6172200"/>
          <p14:tracePt t="70597" x="1835150" y="6191250"/>
          <p14:tracePt t="70597" x="1790700" y="6203950"/>
          <p14:tracePt t="70615" x="1733550" y="6223000"/>
          <p14:tracePt t="70631" x="1651000" y="6242050"/>
          <p14:tracePt t="70648" x="1619250" y="6261100"/>
          <p14:tracePt t="70664" x="1587500" y="6267450"/>
          <p14:tracePt t="70681" x="1574800" y="6267450"/>
          <p14:tracePt t="70697" x="1562100" y="6273800"/>
          <p14:tracePt t="70714" x="1543050" y="6273800"/>
          <p14:tracePt t="70732" x="1536700" y="6280150"/>
          <p14:tracePt t="70747" x="1498600" y="6280150"/>
          <p14:tracePt t="70764" x="1473200" y="6280150"/>
          <p14:tracePt t="70781" x="1428750" y="6286500"/>
          <p14:tracePt t="70798" x="1365250" y="6299200"/>
          <p14:tracePt t="70814" x="1346200" y="6299200"/>
          <p14:tracePt t="70831" x="1295400" y="6311900"/>
          <p14:tracePt t="70848" x="1276350" y="6324600"/>
          <p14:tracePt t="70864" x="1238250" y="6337300"/>
          <p14:tracePt t="70881" x="1212850" y="6350000"/>
          <p14:tracePt t="70897" x="1200150" y="6356350"/>
          <p14:tracePt t="70914" x="1181100" y="6362700"/>
          <p14:tracePt t="71224" x="1187450" y="6362700"/>
          <p14:tracePt t="71235" x="1193800" y="6362700"/>
          <p14:tracePt t="71255" x="1200150" y="6362700"/>
          <p14:tracePt t="71265" x="1206500" y="6362700"/>
          <p14:tracePt t="71266" x="1212850" y="6362700"/>
          <p14:tracePt t="71280" x="1231900" y="6362700"/>
          <p14:tracePt t="71296" x="1282700" y="6362700"/>
          <p14:tracePt t="71314" x="1346200" y="6362700"/>
          <p14:tracePt t="71332" x="1371600" y="6362700"/>
          <p14:tracePt t="71347" x="1428750" y="6362700"/>
          <p14:tracePt t="71364" x="1460500" y="6369050"/>
          <p14:tracePt t="71381" x="1479550" y="6375400"/>
          <p14:tracePt t="71397" x="1517650" y="6394450"/>
          <p14:tracePt t="71414" x="1536700" y="6407150"/>
          <p14:tracePt t="71431" x="1600200" y="6426200"/>
          <p14:tracePt t="71448" x="1625600" y="6438900"/>
          <p14:tracePt t="71464" x="1689100" y="6457950"/>
          <p14:tracePt t="71481" x="1727200" y="6470650"/>
          <p14:tracePt t="71498" x="1746250" y="6477000"/>
          <p14:tracePt t="71514" x="1778000" y="6489700"/>
          <p14:tracePt t="71531" x="1778000" y="6496050"/>
          <p14:tracePt t="71547" x="1797050" y="6496050"/>
          <p14:tracePt t="71564" x="1809750" y="6502400"/>
          <p14:tracePt t="71582" x="1816100" y="6502400"/>
          <p14:tracePt t="72058" x="1822450" y="6502400"/>
          <p14:tracePt t="72080" x="1835150" y="6496050"/>
          <p14:tracePt t="72082" x="1841500" y="6477000"/>
          <p14:tracePt t="72101" x="1854200" y="6451600"/>
          <p14:tracePt t="72114" x="1860550" y="6419850"/>
          <p14:tracePt t="72116" x="1885950" y="6280150"/>
          <p14:tracePt t="72131" x="1892300" y="6172200"/>
          <p14:tracePt t="72148" x="1905000" y="5905500"/>
          <p14:tracePt t="72164" x="1905000" y="5772150"/>
          <p14:tracePt t="72197" x="1905000" y="5435600"/>
          <p14:tracePt t="72199" x="1898650" y="5118100"/>
          <p14:tracePt t="72214" x="1892300" y="4978400"/>
          <p14:tracePt t="72231" x="1879600" y="4705350"/>
          <p14:tracePt t="72247" x="1866900" y="4565650"/>
          <p14:tracePt t="72264" x="1847850" y="4305300"/>
          <p14:tracePt t="72281" x="1841500" y="4013200"/>
          <p14:tracePt t="72299" x="1841500" y="3879850"/>
          <p14:tracePt t="72315" x="1841500" y="3613150"/>
          <p14:tracePt t="72332" x="1841500" y="3492500"/>
          <p14:tracePt t="72348" x="1841500" y="3257550"/>
          <p14:tracePt t="72365" x="1841500" y="3028950"/>
          <p14:tracePt t="72382" x="1841500" y="2933700"/>
          <p14:tracePt t="72398" x="1841500" y="2762250"/>
          <p14:tracePt t="72415" x="1841500" y="2686050"/>
          <p14:tracePt t="72432" x="1841500" y="2533650"/>
          <p14:tracePt t="72448" x="1841500" y="2406650"/>
          <p14:tracePt t="72465" x="1841500" y="2349500"/>
          <p14:tracePt t="72482" x="1841500" y="2247900"/>
          <p14:tracePt t="72498" x="1841500" y="2209800"/>
          <p14:tracePt t="72515" x="1841500" y="2127250"/>
          <p14:tracePt t="72533" x="1841500" y="2070100"/>
          <p14:tracePt t="72549" x="1841500" y="2038350"/>
          <p14:tracePt t="72565" x="1841500" y="1987550"/>
          <p14:tracePt t="72582" x="1841500" y="1974850"/>
          <p14:tracePt t="72598" x="1841500" y="1949450"/>
          <p14:tracePt t="72947" x="1847850" y="1949450"/>
          <p14:tracePt t="72973" x="1847850" y="1955800"/>
          <p14:tracePt t="72979" x="1854200" y="1968500"/>
          <p14:tracePt t="73000" x="1854200" y="1974850"/>
          <p14:tracePt t="73002" x="1854200" y="1981200"/>
          <p14:tracePt t="73015" x="1860550" y="1981200"/>
          <p14:tracePt t="73032" x="1866900" y="2000250"/>
          <p14:tracePt t="73048" x="1879600" y="2019300"/>
          <p14:tracePt t="73065" x="1885950" y="2038350"/>
          <p14:tracePt t="73082" x="1885950" y="2063750"/>
          <p14:tracePt t="73099" x="1892300" y="2082800"/>
          <p14:tracePt t="73115" x="1905000" y="2114550"/>
          <p14:tracePt t="73133" x="1911350" y="2146300"/>
          <p14:tracePt t="73149" x="1911350" y="2165350"/>
          <p14:tracePt t="73165" x="1917700" y="2216150"/>
          <p14:tracePt t="73183" x="1917700" y="2241550"/>
          <p14:tracePt t="73198" x="1917700" y="2305050"/>
          <p14:tracePt t="73215" x="1917700" y="2362200"/>
          <p14:tracePt t="73232" x="1917700" y="2393950"/>
          <p14:tracePt t="73248" x="1917700" y="2451100"/>
          <p14:tracePt t="73265" x="1917700" y="2527300"/>
          <p14:tracePt t="73283" x="1917700" y="2571750"/>
          <p14:tracePt t="73298" x="1917700" y="2673350"/>
          <p14:tracePt t="73315" x="1917700" y="2724150"/>
          <p14:tracePt t="73332" x="1917700" y="2825750"/>
          <p14:tracePt t="73348" x="1917700" y="2882900"/>
          <p14:tracePt t="73365" x="1917700" y="2978150"/>
          <p14:tracePt t="73382" x="1917700" y="3079750"/>
          <p14:tracePt t="73398" x="1917700" y="3143250"/>
          <p14:tracePt t="73415" x="1917700" y="3263900"/>
          <p14:tracePt t="73432" x="1917700" y="3327400"/>
          <p14:tracePt t="73432" x="1917700" y="3384550"/>
          <p14:tracePt t="73449" x="1917700" y="3429000"/>
          <p14:tracePt t="73465" x="1924050" y="3505200"/>
          <p14:tracePt t="73482" x="1924050" y="3536950"/>
          <p14:tracePt t="73498" x="1930400" y="3606800"/>
          <p14:tracePt t="73515" x="1936750" y="3632200"/>
          <p14:tracePt t="73532" x="1949450" y="3695700"/>
          <p14:tracePt t="73548" x="1974850" y="3765550"/>
          <p14:tracePt t="73565" x="1981200" y="3803650"/>
          <p14:tracePt t="73582" x="1993900" y="3873500"/>
          <p14:tracePt t="73599" x="2000250" y="3905250"/>
          <p14:tracePt t="73615" x="2025650" y="3987800"/>
          <p14:tracePt t="73632" x="2044700" y="4083050"/>
          <p14:tracePt t="73648" x="2057400" y="4127500"/>
          <p14:tracePt t="73665" x="2076450" y="4229100"/>
          <p14:tracePt t="73683" x="2089150" y="4286250"/>
          <p14:tracePt t="73698" x="2095500" y="4406900"/>
          <p14:tracePt t="73715" x="2095500" y="4514850"/>
          <p14:tracePt t="73733" x="2101850" y="4559300"/>
          <p14:tracePt t="73748" x="2108200" y="4641850"/>
          <p14:tracePt t="73765" x="2108200" y="4673600"/>
          <p14:tracePt t="73782" x="2120900" y="4743450"/>
          <p14:tracePt t="73799" x="2133600" y="4813300"/>
          <p14:tracePt t="73815" x="2139950" y="4851400"/>
          <p14:tracePt t="73831" x="2139950" y="4914900"/>
          <p14:tracePt t="73848" x="2139950" y="4959350"/>
          <p14:tracePt t="73865" x="2139950" y="5029200"/>
          <p14:tracePt t="73882" x="2139950" y="5092700"/>
          <p14:tracePt t="73898" x="2139950" y="5130800"/>
          <p14:tracePt t="73915" x="2139950" y="5219700"/>
          <p14:tracePt t="73932" x="2139950" y="5270500"/>
          <p14:tracePt t="73948" x="2139950" y="5391150"/>
          <p14:tracePt t="73965" x="2139950" y="5499100"/>
          <p14:tracePt t="73983" x="2139950" y="5543550"/>
          <p14:tracePt t="73998" x="2139950" y="5619750"/>
          <p14:tracePt t="74015" x="2139950" y="5657850"/>
          <p14:tracePt t="74032" x="2139950" y="5715000"/>
          <p14:tracePt t="74048" x="2139950" y="5740400"/>
          <p14:tracePt t="74048" x="2139950" y="5778500"/>
          <p14:tracePt t="74065" x="2139950" y="5810250"/>
          <p14:tracePt t="74082" x="2139950" y="5892800"/>
          <p14:tracePt t="74099" x="2139950" y="5924550"/>
          <p14:tracePt t="74115" x="2133600" y="6000750"/>
          <p14:tracePt t="74132" x="2127250" y="6051550"/>
          <p14:tracePt t="74149" x="2120900" y="6115050"/>
          <p14:tracePt t="74166" x="2120900" y="6197600"/>
          <p14:tracePt t="74182" x="2120900" y="6242050"/>
          <p14:tracePt t="74199" x="2120900" y="6299200"/>
          <p14:tracePt t="74215" x="2120900" y="6318250"/>
          <p14:tracePt t="74232" x="2114550" y="6362700"/>
          <p14:tracePt t="74249" x="2114550" y="6381750"/>
          <p14:tracePt t="74265" x="2114550" y="6394450"/>
          <p14:tracePt t="74282" x="2114550" y="6407150"/>
          <p14:tracePt t="74299" x="2114550" y="6413500"/>
          <p14:tracePt t="74314" x="2114550" y="6426200"/>
          <p14:tracePt t="74330" x="2114550" y="6432550"/>
          <p14:tracePt t="74348" x="2114550" y="6438900"/>
          <p14:tracePt t="74389" x="2114550" y="6445250"/>
          <p14:tracePt t="74890" x="2120900" y="6445250"/>
          <p14:tracePt t="74970" x="2127250" y="6445250"/>
          <p14:tracePt t="74982" x="2133600" y="6445250"/>
          <p14:tracePt t="74990" x="2139950" y="6445250"/>
          <p14:tracePt t="75014" x="2152650" y="6445250"/>
          <p14:tracePt t="75016" x="2159000" y="6445250"/>
          <p14:tracePt t="75034" x="2171700" y="6445250"/>
          <p14:tracePt t="75035" x="2184400" y="6445250"/>
          <p14:tracePt t="75049" x="2216150" y="6445250"/>
          <p14:tracePt t="75065" x="2241550" y="6445250"/>
          <p14:tracePt t="75082" x="2286000" y="6445250"/>
          <p14:tracePt t="75099" x="2311400" y="6438900"/>
          <p14:tracePt t="75115" x="2349500" y="6438900"/>
          <p14:tracePt t="75132" x="2393950" y="6438900"/>
          <p14:tracePt t="75148" x="2419350" y="6438900"/>
          <p14:tracePt t="75166" x="2463800" y="6438900"/>
          <p14:tracePt t="75182" x="2495550" y="6438900"/>
          <p14:tracePt t="75198" x="2546350" y="6438900"/>
          <p14:tracePt t="75215" x="2597150" y="6438900"/>
          <p14:tracePt t="75232" x="2616200" y="6438900"/>
          <p14:tracePt t="75248" x="2654300" y="6438900"/>
          <p14:tracePt t="75265" x="2673350" y="6438900"/>
          <p14:tracePt t="75282" x="2705100" y="6438900"/>
          <p14:tracePt t="75299" x="2749550" y="6438900"/>
          <p14:tracePt t="75315" x="2774950" y="6445250"/>
          <p14:tracePt t="75332" x="2806700" y="6451600"/>
          <p14:tracePt t="75349" x="2825750" y="6464300"/>
          <p14:tracePt t="75365" x="2857500" y="6477000"/>
          <p14:tracePt t="75382" x="2882900" y="6483350"/>
          <p14:tracePt t="75399" x="2895600" y="6489700"/>
          <p14:tracePt t="75415" x="2908300" y="6489700"/>
          <p14:tracePt t="75521" x="2914650" y="6489700"/>
          <p14:tracePt t="75563" x="2921000" y="6489700"/>
          <p14:tracePt t="75666" x="2927350" y="6489700"/>
          <p14:tracePt t="75676" x="2940050" y="6489700"/>
          <p14:tracePt t="75696" x="2952750" y="6489700"/>
          <p14:tracePt t="75707" x="2971800" y="6489700"/>
          <p14:tracePt t="75718" x="2978150" y="6489700"/>
          <p14:tracePt t="75720" x="2990850" y="6489700"/>
          <p14:tracePt t="75732" x="3003550" y="6489700"/>
          <p14:tracePt t="76165" x="3009900" y="6489700"/>
          <p14:tracePt t="76206" x="3016250" y="6489700"/>
          <p14:tracePt t="76351" x="3022600" y="6489700"/>
          <p14:tracePt t="76361" x="3035300" y="6489700"/>
          <p14:tracePt t="76363" x="3054350" y="6489700"/>
          <p14:tracePt t="76374" x="3086100" y="6489700"/>
          <p14:tracePt t="76382" x="3117850" y="6489700"/>
          <p14:tracePt t="76398" x="3213100" y="6489700"/>
          <p14:tracePt t="76415" x="3270250" y="6489700"/>
          <p14:tracePt t="76432" x="3359150" y="6489700"/>
          <p14:tracePt t="76448" x="3435350" y="6489700"/>
          <p14:tracePt t="76465" x="3460750" y="6489700"/>
          <p14:tracePt t="76482" x="3517900" y="6489700"/>
          <p14:tracePt t="76498" x="3549650" y="6489700"/>
          <p14:tracePt t="76514" x="3632200" y="6502400"/>
          <p14:tracePt t="76532" x="3727450" y="6508750"/>
          <p14:tracePt t="76549" x="3771900" y="6508750"/>
          <p14:tracePt t="76565" x="3860800" y="6515100"/>
          <p14:tracePt t="76582" x="3898900" y="6521450"/>
          <p14:tracePt t="76598" x="3949700" y="6521450"/>
          <p14:tracePt t="76615" x="3968750" y="6521450"/>
          <p14:tracePt t="76632" x="3975100" y="6521450"/>
          <p14:tracePt t="76648" x="3981450" y="6521450"/>
          <p14:tracePt t="76664" x="3987800" y="6521450"/>
          <p14:tracePt t="76704" x="3994150" y="6521450"/>
          <p14:tracePt t="77009" x="4000500" y="6521450"/>
          <p14:tracePt t="77049" x="4006850" y="6521450"/>
          <p14:tracePt t="77152" x="4013200" y="6521450"/>
          <p14:tracePt t="79595" x="4019550" y="6521450"/>
          <p14:tracePt t="79626" x="4025900" y="6521450"/>
          <p14:tracePt t="79678" x="4025900" y="6502400"/>
          <p14:tracePt t="79683" x="4006850" y="6483350"/>
          <p14:tracePt t="79700" x="3987800" y="6445250"/>
          <p14:tracePt t="79715" x="3949700" y="6407150"/>
          <p14:tracePt t="79717" x="3841750" y="6292850"/>
          <p14:tracePt t="79732" x="3784600" y="6242050"/>
          <p14:tracePt t="79749" x="3683000" y="6140450"/>
          <p14:tracePt t="79765" x="3600450" y="6064250"/>
          <p14:tracePt t="79782" x="3575050" y="6032500"/>
          <p14:tracePt t="79799" x="3517900" y="5981700"/>
          <p14:tracePt t="79815" x="3498850" y="5962650"/>
          <p14:tracePt t="79832" x="3448050" y="5930900"/>
          <p14:tracePt t="79849" x="3416300" y="5899150"/>
          <p14:tracePt t="79865" x="3403600" y="5886450"/>
          <p14:tracePt t="79882" x="3371850" y="5854700"/>
          <p14:tracePt t="79898" x="3352800" y="5842000"/>
          <p14:tracePt t="79915" x="3314700" y="5822950"/>
          <p14:tracePt t="79932" x="3282950" y="5791200"/>
          <p14:tracePt t="79948" x="3251200" y="5772150"/>
          <p14:tracePt t="79964" x="3187700" y="5734050"/>
          <p14:tracePt t="79982" x="3149600" y="5708650"/>
          <p14:tracePt t="79998" x="3067050" y="5670550"/>
          <p14:tracePt t="80015" x="2984500" y="5638800"/>
          <p14:tracePt t="80032" x="2946400" y="5632450"/>
          <p14:tracePt t="80048" x="2901950" y="5619750"/>
          <p14:tracePt t="80065" x="2895600" y="5619750"/>
          <p14:tracePt t="80227" x="2895600" y="5626100"/>
          <p14:tracePt t="80229" x="2901950" y="5626100"/>
          <p14:tracePt t="80241" x="2908300" y="5638800"/>
          <p14:tracePt t="80249" x="2921000" y="5651500"/>
          <p14:tracePt t="80265" x="2952750" y="5689600"/>
          <p14:tracePt t="80282" x="2965450" y="5708650"/>
          <p14:tracePt t="80299" x="3009900" y="5753100"/>
          <p14:tracePt t="80315" x="3048000" y="5803900"/>
          <p14:tracePt t="80332" x="3060700" y="5829300"/>
          <p14:tracePt t="80348" x="3092450" y="5861050"/>
          <p14:tracePt t="80365" x="3111500" y="5880100"/>
          <p14:tracePt t="80382" x="3124200" y="5892800"/>
          <p14:tracePt t="80398" x="3149600" y="5918200"/>
          <p14:tracePt t="80415" x="3168650" y="5937250"/>
          <p14:tracePt t="80432" x="3200400" y="5962650"/>
          <p14:tracePt t="80449" x="3219450" y="5981700"/>
          <p14:tracePt t="80465" x="3257550" y="6019800"/>
          <p14:tracePt t="80482" x="3282950" y="6057900"/>
          <p14:tracePt t="80499" x="3295650" y="6076950"/>
          <p14:tracePt t="80515" x="3321050" y="6115050"/>
          <p14:tracePt t="80532" x="3340100" y="6134100"/>
          <p14:tracePt t="80549" x="3365500" y="6178550"/>
          <p14:tracePt t="80565" x="3397250" y="6210300"/>
          <p14:tracePt t="80582" x="3409950" y="6223000"/>
          <p14:tracePt t="80598" x="3429000" y="6254750"/>
          <p14:tracePt t="80615" x="3429000" y="6273800"/>
          <p14:tracePt t="80632" x="3441700" y="6305550"/>
          <p14:tracePt t="80649" x="3448050" y="6343650"/>
          <p14:tracePt t="80665" x="3454400" y="6369050"/>
          <p14:tracePt t="80682" x="3454400" y="6394450"/>
          <p14:tracePt t="80698" x="3460750" y="6407150"/>
          <p14:tracePt t="80715" x="3460750" y="6419850"/>
          <p14:tracePt t="81195" x="3467100" y="6419850"/>
          <p14:tracePt t="81236" x="3473450" y="6419850"/>
          <p14:tracePt t="81757" x="3473450" y="6413500"/>
          <p14:tracePt t="81766" x="3473450" y="6407150"/>
          <p14:tracePt t="81776" x="3460750" y="6369050"/>
          <p14:tracePt t="81786" x="3422650" y="6318250"/>
          <p14:tracePt t="81791" x="3371850" y="6261100"/>
          <p14:tracePt t="81798" x="3295650" y="6165850"/>
          <p14:tracePt t="81815" x="3003550" y="5835650"/>
          <p14:tracePt t="81832" x="2794000" y="5638800"/>
          <p14:tracePt t="81848" x="2330450" y="5207000"/>
          <p14:tracePt t="81865" x="1847850" y="4762500"/>
          <p14:tracePt t="81881" x="1631950" y="4552950"/>
          <p14:tracePt t="81898" x="1263650" y="4152900"/>
          <p14:tracePt t="81915" x="1136650" y="3994150"/>
          <p14:tracePt t="81932" x="939800" y="3644900"/>
          <p14:tracePt t="81948" x="806450" y="3359150"/>
          <p14:tracePt t="81965" x="768350" y="3225800"/>
          <p14:tracePt t="81982" x="698500" y="3009900"/>
          <p14:tracePt t="81998" x="673100" y="2908300"/>
          <p14:tracePt t="82015" x="609600" y="2743200"/>
          <p14:tracePt t="82032" x="558800" y="2584450"/>
          <p14:tracePt t="82048" x="539750" y="2520950"/>
          <p14:tracePt t="82065" x="488950" y="2381250"/>
          <p14:tracePt t="82082" x="476250" y="2311400"/>
          <p14:tracePt t="82098" x="438150" y="2190750"/>
          <p14:tracePt t="82115" x="419100" y="2108200"/>
          <p14:tracePt t="82132" x="412750" y="2082800"/>
          <p14:tracePt t="82148" x="400050" y="2044700"/>
          <p14:tracePt t="82165" x="400050" y="2038350"/>
          <p14:tracePt t="82182" x="400050" y="2032000"/>
          <p14:tracePt t="82397" x="400050" y="2038350"/>
          <p14:tracePt t="82407" x="406400" y="2044700"/>
          <p14:tracePt t="82418" x="412750" y="2051050"/>
          <p14:tracePt t="82428" x="425450" y="2057400"/>
          <p14:tracePt t="82436" x="431800" y="2070100"/>
          <p14:tracePt t="82448" x="450850" y="2089150"/>
          <p14:tracePt t="82465" x="469900" y="2095500"/>
          <p14:tracePt t="82482" x="482600" y="2101850"/>
          <p14:tracePt t="82498" x="514350" y="2114550"/>
          <p14:tracePt t="82515" x="533400" y="2127250"/>
          <p14:tracePt t="82532" x="584200" y="2146300"/>
          <p14:tracePt t="82548" x="673100" y="2171700"/>
          <p14:tracePt t="82565" x="723900" y="2184400"/>
          <p14:tracePt t="82582" x="831850" y="2203450"/>
          <p14:tracePt t="82598" x="889000" y="2209800"/>
          <p14:tracePt t="82614" x="990600" y="2216150"/>
          <p14:tracePt t="82632" x="1066800" y="2216150"/>
          <p14:tracePt t="82649" x="1104900" y="2222500"/>
          <p14:tracePt t="82665" x="1193800" y="2228850"/>
          <p14:tracePt t="82682" x="1238250" y="2228850"/>
          <p14:tracePt t="82698" x="1339850" y="2241550"/>
          <p14:tracePt t="82715" x="1447800" y="2241550"/>
          <p14:tracePt t="82731" x="1492250" y="2241550"/>
          <p14:tracePt t="82748" x="1581150" y="2247900"/>
          <p14:tracePt t="82765" x="1657350" y="2247900"/>
          <p14:tracePt t="82782" x="1701800" y="2254250"/>
          <p14:tracePt t="82798" x="1803400" y="2260600"/>
          <p14:tracePt t="82815" x="1847850" y="2260600"/>
          <p14:tracePt t="82832" x="1955800" y="2266950"/>
          <p14:tracePt t="82848" x="2025650" y="2266950"/>
          <p14:tracePt t="82865" x="2051050" y="2266950"/>
          <p14:tracePt t="82881" x="2089150" y="2266950"/>
          <p14:tracePt t="82898" x="2114550" y="2266950"/>
          <p14:tracePt t="82915" x="2171700" y="2266950"/>
          <p14:tracePt t="82931" x="2247900" y="2266950"/>
          <p14:tracePt t="82949" x="2292350" y="2266950"/>
          <p14:tracePt t="82965" x="2374900" y="2266950"/>
          <p14:tracePt t="82982" x="2393950" y="2266950"/>
          <p14:tracePt t="82998" x="2444750" y="2266950"/>
          <p14:tracePt t="83016" x="2470150" y="2266950"/>
          <p14:tracePt t="83032" x="2514600" y="2266950"/>
          <p14:tracePt t="83048" x="2552700" y="2266950"/>
          <p14:tracePt t="83065" x="2571750" y="2266950"/>
          <p14:tracePt t="83081" x="2616200" y="2266950"/>
          <p14:tracePt t="83099" x="2628900" y="2266950"/>
          <p14:tracePt t="83115" x="2667000" y="2266950"/>
          <p14:tracePt t="83132" x="2698750" y="2266950"/>
          <p14:tracePt t="83148" x="2724150" y="2266950"/>
          <p14:tracePt t="83165" x="2781300" y="2266950"/>
          <p14:tracePt t="83182" x="2813050" y="2266950"/>
          <p14:tracePt t="83198" x="2895600" y="2279650"/>
          <p14:tracePt t="83214" x="2971800" y="2279650"/>
          <p14:tracePt t="83232" x="3016250" y="2286000"/>
          <p14:tracePt t="83248" x="3098800" y="2292350"/>
          <p14:tracePt t="83265" x="3155950" y="2298700"/>
          <p14:tracePt t="83282" x="3175000" y="2298700"/>
          <p14:tracePt t="83298" x="3225800" y="2305050"/>
          <p14:tracePt t="83315" x="3251200" y="2305050"/>
          <p14:tracePt t="83331" x="3302000" y="2311400"/>
          <p14:tracePt t="83348" x="3327400" y="2317750"/>
          <p14:tracePt t="83365" x="3371850" y="2324100"/>
          <p14:tracePt t="83382" x="3409950" y="2324100"/>
          <p14:tracePt t="83398" x="3429000" y="2330450"/>
          <p14:tracePt t="83415" x="3479800" y="2330450"/>
          <p14:tracePt t="83431" x="3505200" y="2336800"/>
          <p14:tracePt t="83447" x="3581400" y="2349500"/>
          <p14:tracePt t="83465" x="3651250" y="2368550"/>
          <p14:tracePt t="83482" x="3676650" y="2374900"/>
          <p14:tracePt t="83498" x="3695700" y="2374900"/>
          <p14:tracePt t="84529" x="3702050" y="2381250"/>
          <p14:tracePt t="84550" x="3702050" y="2387600"/>
          <p14:tracePt t="84562" x="3708400" y="2393950"/>
          <p14:tracePt t="84582" x="3708400" y="2406650"/>
          <p14:tracePt t="84592" x="3714750" y="2413000"/>
          <p14:tracePt t="84602" x="3721100" y="2419350"/>
          <p14:tracePt t="84615" x="3721100" y="2438400"/>
          <p14:tracePt t="84616" x="3727450" y="2451100"/>
          <p14:tracePt t="84632" x="3733800" y="2476500"/>
          <p14:tracePt t="84648" x="3733800" y="2489200"/>
          <p14:tracePt t="84648" x="3740150" y="2501900"/>
          <p14:tracePt t="84665" x="3740150" y="2514600"/>
          <p14:tracePt t="84682" x="3746500" y="2546350"/>
          <p14:tracePt t="84698" x="3746500" y="2571750"/>
          <p14:tracePt t="84714" x="3746500" y="2609850"/>
          <p14:tracePt t="84732" x="3746500" y="2660650"/>
          <p14:tracePt t="84749" x="3746500" y="2692400"/>
          <p14:tracePt t="84765" x="3746500" y="2749550"/>
          <p14:tracePt t="84782" x="3746500" y="2781300"/>
          <p14:tracePt t="84798" x="3746500" y="2851150"/>
          <p14:tracePt t="84816" x="3746500" y="2895600"/>
          <p14:tracePt t="84831" x="3746500" y="2990850"/>
          <p14:tracePt t="84848" x="3746500" y="3111500"/>
          <p14:tracePt t="84880" x="3746500" y="3175000"/>
          <p14:tracePt t="84881" x="3746500" y="3327400"/>
          <p14:tracePt t="84897" x="3746500" y="3416300"/>
          <p14:tracePt t="84913" x="3746500" y="3568700"/>
          <p14:tracePt t="84931" x="3746500" y="3708400"/>
          <p14:tracePt t="84948" x="3746500" y="3771900"/>
          <p14:tracePt t="84965" x="3746500" y="3892550"/>
          <p14:tracePt t="84982" x="3746500" y="3949700"/>
          <p14:tracePt t="84998" x="3746500" y="4070350"/>
          <p14:tracePt t="85015" x="3746500" y="4184650"/>
          <p14:tracePt t="85032" x="3746500" y="4241800"/>
          <p14:tracePt t="85048" x="3746500" y="4375150"/>
          <p14:tracePt t="85065" x="3746500" y="4438650"/>
          <p14:tracePt t="85082" x="3746500" y="4565650"/>
          <p14:tracePt t="85098" x="3746500" y="4699000"/>
          <p14:tracePt t="85115" x="3746500" y="4762500"/>
          <p14:tracePt t="85131" x="3746500" y="4883150"/>
          <p14:tracePt t="85148" x="3746500" y="4940300"/>
          <p14:tracePt t="85165" x="3746500" y="5035550"/>
          <p14:tracePt t="85182" x="3746500" y="5124450"/>
          <p14:tracePt t="85198" x="3746500" y="5168900"/>
          <p14:tracePt t="85214" x="3746500" y="5276850"/>
          <p14:tracePt t="85232" x="3746500" y="5346700"/>
          <p14:tracePt t="85248" x="3746500" y="5454650"/>
          <p14:tracePt t="85265" x="3746500" y="5549900"/>
          <p14:tracePt t="85282" x="3746500" y="5594350"/>
          <p14:tracePt t="85298" x="3746500" y="5651500"/>
          <p14:tracePt t="85315" x="3746500" y="5676900"/>
          <p14:tracePt t="85331" x="3752850" y="5721350"/>
          <p14:tracePt t="85348" x="3759200" y="5753100"/>
          <p14:tracePt t="85365" x="3759200" y="5772150"/>
          <p14:tracePt t="85381" x="3765550" y="5803900"/>
          <p14:tracePt t="85398" x="3771900" y="5810250"/>
          <p14:tracePt t="85415" x="3771900" y="5835650"/>
          <p14:tracePt t="85432" x="3771900" y="5842000"/>
          <p14:tracePt t="86631" x="3765550" y="5835650"/>
          <p14:tracePt t="86640" x="3727450" y="5797550"/>
          <p14:tracePt t="86650" x="3663950" y="5740400"/>
          <p14:tracePt t="86656" x="3549650" y="5626100"/>
          <p14:tracePt t="86665" x="3365500" y="5467350"/>
          <p14:tracePt t="86680" x="2889250" y="5054600"/>
          <p14:tracePt t="86699" x="2444750" y="4660900"/>
          <p14:tracePt t="86715" x="2279650" y="4489450"/>
          <p14:tracePt t="86731" x="2095500" y="4286250"/>
          <p14:tracePt t="86748" x="2044700" y="4146550"/>
          <p14:tracePt t="86765" x="2025650" y="4083050"/>
          <p14:tracePt t="86781" x="2019300" y="3949700"/>
          <p14:tracePt t="86798" x="2006600" y="3886200"/>
          <p14:tracePt t="86815" x="2006600" y="3752850"/>
          <p14:tracePt t="86832" x="2000250" y="3651250"/>
          <p14:tracePt t="86849" x="2000250" y="3606800"/>
          <p14:tracePt t="86865" x="2006600" y="3562350"/>
          <p14:tracePt t="86881" x="2012950" y="3543300"/>
          <p14:tracePt t="86898" x="2025650" y="3517900"/>
          <p14:tracePt t="86915" x="2032000" y="3505200"/>
          <p14:tracePt t="86915" x="2044700" y="3505200"/>
          <p14:tracePt t="86932" x="2051050" y="3498850"/>
          <p14:tracePt t="86948" x="2070100" y="3479800"/>
          <p14:tracePt t="86965" x="2076450" y="3479800"/>
          <p14:tracePt t="86981" x="2120900" y="3473450"/>
          <p14:tracePt t="86999" x="2146300" y="3473450"/>
          <p14:tracePt t="87015" x="2222500" y="3479800"/>
          <p14:tracePt t="87031" x="2311400" y="3486150"/>
          <p14:tracePt t="87048" x="2355850" y="3486150"/>
          <p14:tracePt t="87065" x="2425700" y="3486150"/>
          <p14:tracePt t="87082" x="2451100" y="3479800"/>
          <p14:tracePt t="87098" x="2482850" y="3460750"/>
          <p14:tracePt t="87115" x="2508250" y="3435350"/>
          <p14:tracePt t="87131" x="2514600" y="3422650"/>
          <p14:tracePt t="87148" x="2520950" y="3416300"/>
          <p14:tracePt t="87165" x="2520950" y="3403600"/>
          <p14:tracePt t="87181" x="2520950" y="3390900"/>
          <p14:tracePt t="87198" x="2520950" y="3378200"/>
          <p14:tracePt t="87215" x="2520950" y="3359150"/>
          <p14:tracePt t="87231" x="2520950" y="3333750"/>
          <p14:tracePt t="87248" x="2520950" y="3321050"/>
          <p14:tracePt t="87265" x="2501900" y="3289300"/>
          <p14:tracePt t="87282" x="2476500" y="3263900"/>
          <p14:tracePt t="87298" x="2463800" y="3251200"/>
          <p14:tracePt t="87314" x="2419350" y="3225800"/>
          <p14:tracePt t="87332" x="2393950" y="3219450"/>
          <p14:tracePt t="87332" x="2368550" y="3206750"/>
          <p14:tracePt t="87349" x="2343150" y="3200400"/>
          <p14:tracePt t="87365" x="2298700" y="3187700"/>
          <p14:tracePt t="87381" x="2286000" y="3175000"/>
          <p14:tracePt t="87398" x="2247900" y="3162300"/>
          <p14:tracePt t="87415" x="2222500" y="3155950"/>
          <p14:tracePt t="87431" x="2178050" y="3136900"/>
          <p14:tracePt t="87448" x="2127250" y="3124200"/>
          <p14:tracePt t="87465" x="2095500" y="3124200"/>
          <p14:tracePt t="87482" x="2044700" y="3117850"/>
          <p14:tracePt t="87499" x="2019300" y="3111500"/>
          <p14:tracePt t="87515" x="1987550" y="3111500"/>
          <p14:tracePt t="87531" x="1955800" y="3111500"/>
          <p14:tracePt t="87548" x="1943100" y="3111500"/>
          <p14:tracePt t="87565" x="1911350" y="3111500"/>
          <p14:tracePt t="87582" x="1898650" y="3111500"/>
          <p14:tracePt t="87598" x="1854200" y="3111500"/>
          <p14:tracePt t="87615" x="1803400" y="3111500"/>
          <p14:tracePt t="87631" x="1784350" y="3111500"/>
          <p14:tracePt t="87648" x="1733550" y="3105150"/>
          <p14:tracePt t="87665" x="1701800" y="3105150"/>
          <p14:tracePt t="87682" x="1657350" y="3098800"/>
          <p14:tracePt t="87699" x="1631950" y="3092450"/>
          <p14:tracePt t="87715" x="1593850" y="3086100"/>
          <p14:tracePt t="87732" x="1562100" y="3086100"/>
          <p14:tracePt t="87748" x="1536700" y="3086100"/>
          <p14:tracePt t="87765" x="1485900" y="3086100"/>
          <p14:tracePt t="87781" x="1441450" y="3086100"/>
          <p14:tracePt t="87798" x="1422400" y="3086100"/>
          <p14:tracePt t="87814" x="1390650" y="3092450"/>
          <p14:tracePt t="87831" x="1384300" y="3098800"/>
          <p14:tracePt t="87849" x="1358900" y="3105150"/>
          <p14:tracePt t="87865" x="1358900" y="3111500"/>
          <p14:tracePt t="87865" x="1346200" y="3111500"/>
          <p14:tracePt t="87882" x="1333500" y="3117850"/>
          <p14:tracePt t="87898" x="1308100" y="3130550"/>
          <p14:tracePt t="87915" x="1289050" y="3136900"/>
          <p14:tracePt t="87931" x="1250950" y="3149600"/>
          <p14:tracePt t="87948" x="1200150" y="3162300"/>
          <p14:tracePt t="87965" x="1174750" y="3168650"/>
          <p14:tracePt t="87981" x="1123950" y="3194050"/>
          <p14:tracePt t="87998" x="1104900" y="3200400"/>
          <p14:tracePt t="88015" x="1066800" y="3225800"/>
          <p14:tracePt t="88032" x="1054100" y="3238500"/>
          <p14:tracePt t="88048" x="1022350" y="3263900"/>
          <p14:tracePt t="88065" x="1003300" y="3289300"/>
          <p14:tracePt t="88082" x="990600" y="3302000"/>
          <p14:tracePt t="88098" x="965200" y="3340100"/>
          <p14:tracePt t="88115" x="958850" y="3352800"/>
          <p14:tracePt t="88131" x="946150" y="3403600"/>
          <p14:tracePt t="88148" x="933450" y="3454400"/>
          <p14:tracePt t="88165" x="933450" y="3479800"/>
          <p14:tracePt t="88181" x="927100" y="3530600"/>
          <p14:tracePt t="88198" x="927100" y="3562350"/>
          <p14:tracePt t="88215" x="927100" y="3613150"/>
          <p14:tracePt t="88232" x="946150" y="3670300"/>
          <p14:tracePt t="88248" x="965200" y="3702050"/>
          <p14:tracePt t="88265" x="1022350" y="3759200"/>
          <p14:tracePt t="88281" x="1073150" y="3790950"/>
          <p14:tracePt t="88298" x="1181100" y="3848100"/>
          <p14:tracePt t="88315" x="1308100" y="3898900"/>
          <p14:tracePt t="88331" x="1371600" y="3917950"/>
          <p14:tracePt t="88348" x="1504950" y="3943350"/>
          <p14:tracePt t="88365" x="1574800" y="3962400"/>
          <p14:tracePt t="88381" x="1689100" y="3968750"/>
          <p14:tracePt t="88398" x="1784350" y="3968750"/>
          <p14:tracePt t="88415" x="1828800" y="3968750"/>
          <p14:tracePt t="88431" x="1930400" y="3956050"/>
          <p14:tracePt t="88448" x="1987550" y="3949700"/>
          <p14:tracePt t="88464" x="2095500" y="3937000"/>
          <p14:tracePt t="88482" x="2203450" y="3911600"/>
          <p14:tracePt t="88499" x="2235200" y="3905250"/>
          <p14:tracePt t="88513" x="2305050" y="3892550"/>
          <p14:tracePt t="88531" x="2324100" y="3879850"/>
          <p14:tracePt t="88548" x="2362200" y="3860800"/>
          <p14:tracePt t="88565" x="2400300" y="3841750"/>
          <p14:tracePt t="88581" x="2413000" y="3829050"/>
          <p14:tracePt t="88598" x="2444750" y="3797300"/>
          <p14:tracePt t="88615" x="2463800" y="3778250"/>
          <p14:tracePt t="88631" x="2489200" y="3746500"/>
          <p14:tracePt t="88648" x="2508250" y="3702050"/>
          <p14:tracePt t="88665" x="2508250" y="3683000"/>
          <p14:tracePt t="88682" x="2514600" y="3632200"/>
          <p14:tracePt t="88698" x="2514600" y="3613150"/>
          <p14:tracePt t="88715" x="2489200" y="3549650"/>
          <p14:tracePt t="88732" x="2438400" y="3492500"/>
          <p14:tracePt t="88748" x="2393950" y="3460750"/>
          <p14:tracePt t="88765" x="2311400" y="3416300"/>
          <p14:tracePt t="88781" x="2260600" y="3390900"/>
          <p14:tracePt t="88798" x="2159000" y="3346450"/>
          <p14:tracePt t="88815" x="2063750" y="3321050"/>
          <p14:tracePt t="88831" x="2019300" y="3308350"/>
          <p14:tracePt t="88848" x="1943100" y="3282950"/>
          <p14:tracePt t="88866" x="1911350" y="3276600"/>
          <p14:tracePt t="88882" x="1854200" y="3270250"/>
          <p14:tracePt t="88898" x="1803400" y="3270250"/>
          <p14:tracePt t="88915" x="1778000" y="3270250"/>
          <p14:tracePt t="88931" x="1720850" y="3282950"/>
          <p14:tracePt t="88948" x="1701800" y="3295650"/>
          <p14:tracePt t="88964" x="1663700" y="3333750"/>
          <p14:tracePt t="88981" x="1638300" y="3371850"/>
          <p14:tracePt t="88999" x="1625600" y="3397250"/>
          <p14:tracePt t="89015" x="1619250" y="3429000"/>
          <p14:tracePt t="89032" x="1619250" y="3448050"/>
          <p14:tracePt t="89048" x="1619250" y="3473450"/>
          <p14:tracePt t="89065" x="1619250" y="3492500"/>
          <p14:tracePt t="89081" x="1625600" y="3517900"/>
          <p14:tracePt t="89098" x="1638300" y="3536950"/>
          <p14:tracePt t="89115" x="1638300" y="3543300"/>
          <p14:tracePt t="89131" x="1651000" y="3549650"/>
          <p14:tracePt t="89148" x="1657350" y="3556000"/>
          <p14:tracePt t="89165" x="1657350" y="3562350"/>
          <p14:tracePt t="89181" x="1663700" y="3568700"/>
          <p14:tracePt t="89229" x="1670050" y="3568700"/>
          <p14:tracePt t="89269" x="1676400" y="3568700"/>
          <p14:tracePt t="89493" x="1676400" y="3581400"/>
          <p14:tracePt t="89506" x="1676400" y="3587750"/>
          <p14:tracePt t="89514" x="1676400" y="3613150"/>
          <p14:tracePt t="89524" x="1676400" y="3657600"/>
          <p14:tracePt t="89530" x="1676400" y="3784600"/>
          <p14:tracePt t="89547" x="1676400" y="3873500"/>
          <p14:tracePt t="89565" x="1676400" y="4089400"/>
          <p14:tracePt t="89581" x="1676400" y="4324350"/>
          <p14:tracePt t="89598" x="1676400" y="4470400"/>
          <p14:tracePt t="89614" x="1676400" y="4762500"/>
          <p14:tracePt t="89631" x="1682750" y="4921250"/>
          <p14:tracePt t="89648" x="1695450" y="5238750"/>
          <p14:tracePt t="89665" x="1746250" y="5492750"/>
          <p14:tracePt t="89682" x="1771650" y="5581650"/>
          <p14:tracePt t="89698" x="1841500" y="5734050"/>
          <p14:tracePt t="89715" x="1873250" y="5778500"/>
          <p14:tracePt t="89731" x="1936750" y="5867400"/>
          <p14:tracePt t="89748" x="1987550" y="5918200"/>
          <p14:tracePt t="89765" x="2000250" y="5937250"/>
          <p14:tracePt t="89783" x="2012950" y="5962650"/>
          <p14:tracePt t="89800" x="2019300" y="5975350"/>
          <p14:tracePt t="89816" x="2032000" y="5988050"/>
          <p14:tracePt t="89832" x="2038350" y="5994400"/>
          <p14:tracePt t="89849" x="2044700" y="5994400"/>
          <p14:tracePt t="89866" x="2051050" y="5994400"/>
          <p14:tracePt t="89912" x="2057400" y="5994400"/>
          <p14:tracePt t="90106" x="2051050" y="5994400"/>
          <p14:tracePt t="90117" x="2038350" y="5994400"/>
          <p14:tracePt t="90126" x="2019300" y="5988050"/>
          <p14:tracePt t="90136" x="1993900" y="5981700"/>
          <p14:tracePt t="90149" x="1962150" y="5975350"/>
          <p14:tracePt t="90151" x="1924050" y="5969000"/>
          <p14:tracePt t="90166" x="1854200" y="5949950"/>
          <p14:tracePt t="90183" x="1828800" y="5930900"/>
          <p14:tracePt t="90199" x="1771650" y="5918200"/>
          <p14:tracePt t="90216" x="1746250" y="5911850"/>
          <p14:tracePt t="90232" x="1727200" y="5905500"/>
          <p14:tracePt t="90249" x="1708150" y="5905500"/>
          <p14:tracePt t="90266" x="1689100" y="5899150"/>
          <p14:tracePt t="90282" x="1651000" y="5899150"/>
          <p14:tracePt t="90300" x="1612900" y="5899150"/>
          <p14:tracePt t="90316" x="1587500" y="5899150"/>
          <p14:tracePt t="90333" x="1543050" y="5899150"/>
          <p14:tracePt t="90349" x="1530350" y="5899150"/>
          <p14:tracePt t="90366" x="1498600" y="5899150"/>
          <p14:tracePt t="90383" x="1485900" y="5899150"/>
          <p14:tracePt t="90399" x="1466850" y="5899150"/>
          <p14:tracePt t="90415" x="1441450" y="5899150"/>
          <p14:tracePt t="90432" x="1416050" y="5899150"/>
          <p14:tracePt t="90450" x="1384300" y="5899150"/>
          <p14:tracePt t="90466" x="1352550" y="5899150"/>
          <p14:tracePt t="90482" x="1333500" y="5905500"/>
          <p14:tracePt t="90499" x="1320800" y="5905500"/>
          <p14:tracePt t="90516" x="1314450" y="5905500"/>
          <p14:tracePt t="90532" x="1314450" y="5911850"/>
          <p14:tracePt t="90596" x="1314450" y="5918200"/>
          <p14:tracePt t="90626" x="1314450" y="5924550"/>
          <p14:tracePt t="90637" x="1320800" y="5924550"/>
          <p14:tracePt t="90649" x="1339850" y="5930900"/>
          <p14:tracePt t="90651" x="1365250" y="5937250"/>
          <p14:tracePt t="90666" x="1454150" y="5962650"/>
          <p14:tracePt t="90683" x="1511300" y="5981700"/>
          <p14:tracePt t="90700" x="1638300" y="6007100"/>
          <p14:tracePt t="90716" x="1758950" y="6019800"/>
          <p14:tracePt t="90732" x="1816100" y="6026150"/>
          <p14:tracePt t="90749" x="1911350" y="6026150"/>
          <p14:tracePt t="90766" x="2012950" y="6026150"/>
          <p14:tracePt t="90783" x="2057400" y="6026150"/>
          <p14:tracePt t="90798" x="2152650" y="6026150"/>
          <p14:tracePt t="90816" x="2197100" y="6026150"/>
          <p14:tracePt t="90832" x="2273300" y="6026150"/>
          <p14:tracePt t="90849" x="2343150" y="6026150"/>
          <p14:tracePt t="90866" x="2374900" y="6026150"/>
          <p14:tracePt t="90882" x="2432050" y="6026150"/>
          <p14:tracePt t="90900" x="2451100" y="6026150"/>
          <p14:tracePt t="90916" x="2501900" y="6026150"/>
          <p14:tracePt t="90933" x="2546350" y="6026150"/>
          <p14:tracePt t="90950" x="2565400" y="6026150"/>
          <p14:tracePt t="90966" x="2609850" y="6026150"/>
          <p14:tracePt t="90982" x="2622550" y="6026150"/>
          <p14:tracePt t="90999" x="2660650" y="6026150"/>
          <p14:tracePt t="91016" x="2692400" y="6026150"/>
          <p14:tracePt t="91032" x="2717800" y="6026150"/>
          <p14:tracePt t="91049" x="2768600" y="6026150"/>
          <p14:tracePt t="91066" x="2800350" y="6026150"/>
          <p14:tracePt t="91082" x="2889250" y="6026150"/>
          <p14:tracePt t="91099" x="2965450" y="6026150"/>
          <p14:tracePt t="91115" x="3009900" y="6026150"/>
          <p14:tracePt t="91133" x="3079750" y="6026150"/>
          <p14:tracePt t="91149" x="3111500" y="6026150"/>
          <p14:tracePt t="91166" x="3181350" y="6038850"/>
          <p14:tracePt t="91183" x="3225800" y="6045200"/>
          <p14:tracePt t="91199" x="3263900" y="6045200"/>
          <p14:tracePt t="91216" x="3302000" y="6051550"/>
          <p14:tracePt t="91232" x="3327400" y="6051550"/>
          <p14:tracePt t="91249" x="3359150" y="6064250"/>
          <p14:tracePt t="91266" x="3371850" y="6064250"/>
          <p14:tracePt t="91282" x="3378200" y="6064250"/>
          <p14:tracePt t="91299" x="3384550" y="6064250"/>
          <p14:tracePt t="91588" x="3390900" y="6064250"/>
          <p14:tracePt t="91610" x="3397250" y="6064250"/>
          <p14:tracePt t="91916" x="3403600" y="6064250"/>
          <p14:tracePt t="91957" x="3409950" y="6064250"/>
          <p14:tracePt t="91974" x="3416300" y="6064250"/>
          <p14:tracePt t="91991" x="3422650" y="6064250"/>
          <p14:tracePt t="92009" x="3422650" y="6057900"/>
          <p14:tracePt t="92018" x="3422650" y="6045200"/>
          <p14:tracePt t="92020" x="3422650" y="6032500"/>
          <p14:tracePt t="92031" x="3416300" y="6019800"/>
          <p14:tracePt t="92048" x="3397250" y="5988050"/>
          <p14:tracePt t="92325" x="3390900" y="5988050"/>
          <p14:tracePt t="92335" x="3384550" y="5988050"/>
          <p14:tracePt t="92345" x="3359150" y="5988050"/>
          <p14:tracePt t="92356" x="3333750" y="5988050"/>
          <p14:tracePt t="92366" x="3308350" y="5988050"/>
          <p14:tracePt t="92367" x="3282950" y="5994400"/>
          <p14:tracePt t="92381" x="3213100" y="6013450"/>
          <p14:tracePt t="92398" x="3194050" y="6019800"/>
          <p14:tracePt t="92415" x="3175000" y="6026150"/>
          <p14:tracePt t="92432" x="3168650" y="6032500"/>
          <p14:tracePt t="92449" x="3162300" y="6038850"/>
          <p14:tracePt t="92466" x="3162300" y="6051550"/>
          <p14:tracePt t="92483" x="3155950" y="6057900"/>
          <p14:tracePt t="92499" x="3149600" y="6064250"/>
          <p14:tracePt t="92516" x="3143250" y="6064250"/>
          <p14:tracePt t="92516" x="3136900" y="6070600"/>
          <p14:tracePt t="92533" x="3124200" y="6076950"/>
          <p14:tracePt t="92550" x="3086100" y="6083300"/>
          <p14:tracePt t="92566" x="3073400" y="6089650"/>
          <p14:tracePt t="92582" x="3028950" y="6096000"/>
          <p14:tracePt t="92600" x="2971800" y="6102350"/>
          <p14:tracePt t="92616" x="2940050" y="6102350"/>
          <p14:tracePt t="92632" x="2870200" y="6108700"/>
          <p14:tracePt t="92649" x="2825750" y="6108700"/>
          <p14:tracePt t="92666" x="2755900" y="6108700"/>
          <p14:tracePt t="92682" x="2679700" y="6108700"/>
          <p14:tracePt t="92699" x="2628900" y="6108700"/>
          <p14:tracePt t="92716" x="2527300" y="6108700"/>
          <p14:tracePt t="92732" x="2470150" y="6108700"/>
          <p14:tracePt t="92749" x="2362200" y="6108700"/>
          <p14:tracePt t="92766" x="2311400" y="6108700"/>
          <p14:tracePt t="92766" x="2266950" y="6108700"/>
          <p14:tracePt t="92783" x="2209800" y="6108700"/>
          <p14:tracePt t="92799" x="2101850" y="6108700"/>
          <p14:tracePt t="92815" x="2044700" y="6108700"/>
          <p14:tracePt t="92832" x="1936750" y="6108700"/>
          <p14:tracePt t="92849" x="1816100" y="6108700"/>
          <p14:tracePt t="92866" x="1758950" y="6108700"/>
          <p14:tracePt t="92882" x="1663700" y="6108700"/>
          <p14:tracePt t="92899" x="1619250" y="6108700"/>
          <p14:tracePt t="92916" x="1543050" y="6108700"/>
          <p14:tracePt t="92933" x="1504950" y="6108700"/>
          <p14:tracePt t="92950" x="1447800" y="6102350"/>
          <p14:tracePt t="92966" x="1365250" y="6083300"/>
          <p14:tracePt t="92983" x="1320800" y="6070600"/>
          <p14:tracePt t="92999" x="1225550" y="6045200"/>
          <p14:tracePt t="93016" x="1181100" y="6032500"/>
          <p14:tracePt t="93032" x="1098550" y="6007100"/>
          <p14:tracePt t="93049" x="1035050" y="5988050"/>
          <p14:tracePt t="93065" x="1009650" y="5975350"/>
          <p14:tracePt t="93082" x="971550" y="5962650"/>
          <p14:tracePt t="93099" x="965200" y="5956300"/>
          <p14:tracePt t="93116" x="933450" y="5943600"/>
          <p14:tracePt t="93133" x="920750" y="5937250"/>
          <p14:tracePt t="93149" x="914400" y="5937250"/>
          <p14:tracePt t="93166" x="895350" y="5930900"/>
          <p14:tracePt t="93182" x="882650" y="5930900"/>
          <p14:tracePt t="93199" x="863600" y="5918200"/>
          <p14:tracePt t="93216" x="838200" y="5911850"/>
          <p14:tracePt t="93232" x="819150" y="5911850"/>
          <p14:tracePt t="93248" x="812800" y="5911850"/>
          <p14:tracePt t="93266" x="806450" y="5905500"/>
          <p14:tracePt t="93283" x="800100" y="5905500"/>
          <p14:tracePt t="93299" x="787400" y="5905500"/>
          <p14:tracePt t="93335" x="774700" y="5905500"/>
          <p14:tracePt t="93349" x="768350" y="5905500"/>
          <p14:tracePt t="93351" x="762000" y="5905500"/>
          <p14:tracePt t="93365" x="749300" y="5905500"/>
          <p14:tracePt t="93582" x="755650" y="5905500"/>
          <p14:tracePt t="93592" x="762000" y="5905500"/>
          <p14:tracePt t="93602" x="774700" y="5905500"/>
          <p14:tracePt t="93613" x="793750" y="5905500"/>
          <p14:tracePt t="93618" x="806450" y="5905500"/>
          <p14:tracePt t="93632" x="869950" y="5911850"/>
          <p14:tracePt t="93649" x="889000" y="5911850"/>
          <p14:tracePt t="93666" x="952500" y="5924550"/>
          <p14:tracePt t="93682" x="996950" y="5937250"/>
          <p14:tracePt t="93699" x="1022350" y="5943600"/>
          <p14:tracePt t="93715" x="1060450" y="5956300"/>
          <p14:tracePt t="93732" x="1079500" y="5956300"/>
          <p14:tracePt t="93748" x="1111250" y="5962650"/>
          <p14:tracePt t="93765" x="1155700" y="5969000"/>
          <p14:tracePt t="93782" x="1181100" y="5975350"/>
          <p14:tracePt t="93799" x="1250950" y="6000750"/>
          <p14:tracePt t="93816" x="1282700" y="6013450"/>
          <p14:tracePt t="93832" x="1339850" y="6032500"/>
          <p14:tracePt t="93850" x="1377950" y="6045200"/>
          <p14:tracePt t="94173" x="1371600" y="6045200"/>
          <p14:tracePt t="94192" x="1365250" y="6045200"/>
          <p14:tracePt t="94203" x="1358900" y="6045200"/>
          <p14:tracePt t="94205" x="1352550" y="6045200"/>
          <p14:tracePt t="94216" x="1339850" y="6045200"/>
          <p14:tracePt t="94232" x="1314450" y="6045200"/>
          <p14:tracePt t="94249" x="1270000" y="6045200"/>
          <p14:tracePt t="94266" x="1257300" y="6045200"/>
          <p14:tracePt t="94282" x="1206500" y="6045200"/>
          <p14:tracePt t="94299" x="1187450" y="6038850"/>
          <p14:tracePt t="94316" x="1149350" y="6032500"/>
          <p14:tracePt t="94332" x="1117600" y="6026150"/>
          <p14:tracePt t="94349" x="1098550" y="6019800"/>
          <p14:tracePt t="94365" x="1066800" y="6019800"/>
          <p14:tracePt t="94382" x="1047750" y="6013450"/>
          <p14:tracePt t="94399" x="1009650" y="6013450"/>
          <p14:tracePt t="94415" x="977900" y="6013450"/>
          <p14:tracePt t="94433" x="958850" y="6013450"/>
          <p14:tracePt t="94450" x="933450" y="6013450"/>
          <p14:tracePt t="94466" x="920750" y="6013450"/>
          <p14:tracePt t="94482" x="889000" y="6013450"/>
          <p14:tracePt t="94499" x="857250" y="6013450"/>
          <p14:tracePt t="94516" x="850900" y="6013450"/>
          <p14:tracePt t="94532" x="831850" y="6013450"/>
          <p14:tracePt t="94550" x="825500" y="6013450"/>
          <p14:tracePt t="94904" x="831850" y="6013450"/>
          <p14:tracePt t="94924" x="850900" y="6013450"/>
          <p14:tracePt t="94935" x="863600" y="6013450"/>
          <p14:tracePt t="94937" x="882650" y="6013450"/>
          <p14:tracePt t="94949" x="914400" y="6013450"/>
          <p14:tracePt t="94967" x="933450" y="6013450"/>
          <p14:tracePt t="94982" x="965200" y="6013450"/>
          <p14:tracePt t="94999" x="984250" y="6013450"/>
          <p14:tracePt t="95015" x="1022350" y="6013450"/>
          <p14:tracePt t="95032" x="1060450" y="6013450"/>
          <p14:tracePt t="95050" x="1085850" y="6013450"/>
          <p14:tracePt t="95065" x="1123950" y="6013450"/>
          <p14:tracePt t="95083" x="1143000" y="6013450"/>
          <p14:tracePt t="95099" x="1187450" y="6013450"/>
          <p14:tracePt t="95116" x="1200150" y="6013450"/>
          <p14:tracePt t="95132" x="1238250" y="6013450"/>
          <p14:tracePt t="95149" x="1263650" y="6013450"/>
          <p14:tracePt t="95166" x="1270000" y="6019800"/>
          <p14:tracePt t="95182" x="1282700" y="6019800"/>
          <p14:tracePt t="96041" x="1289050" y="6019800"/>
          <p14:tracePt t="96346" x="1289050" y="6026150"/>
          <p14:tracePt t="96387" x="1289050" y="6032500"/>
          <p14:tracePt t="96397" x="1282700" y="6032500"/>
          <p14:tracePt t="96424" x="1276350" y="6032500"/>
          <p14:tracePt t="96432" x="1270000" y="6032500"/>
          <p14:tracePt t="96472" x="1263650" y="6032500"/>
          <p14:tracePt t="96480" x="1257300" y="6032500"/>
          <p14:tracePt t="96491" x="1250950" y="6032500"/>
          <p14:tracePt t="96498" x="1244600" y="6032500"/>
          <p14:tracePt t="96515" x="1238250" y="6032500"/>
          <p14:tracePt t="96532" x="1231900" y="6032500"/>
          <p14:tracePt t="97400" x="1244600" y="6032500"/>
          <p14:tracePt t="97410" x="1250950" y="6032500"/>
          <p14:tracePt t="97414" x="1270000" y="6032500"/>
          <p14:tracePt t="97433" x="1289050" y="6032500"/>
          <p14:tracePt t="97434" x="1314450" y="6032500"/>
          <p14:tracePt t="97449" x="1352550" y="6032500"/>
          <p14:tracePt t="97466" x="1377950" y="6032500"/>
          <p14:tracePt t="97483" x="1428750" y="6038850"/>
          <p14:tracePt t="97499" x="1498600" y="6051550"/>
          <p14:tracePt t="97515" x="1536700" y="6057900"/>
          <p14:tracePt t="97532" x="1644650" y="6083300"/>
          <p14:tracePt t="97549" x="1727200" y="6096000"/>
          <p14:tracePt t="97566" x="1898650" y="6127750"/>
          <p14:tracePt t="97582" x="2095500" y="6153150"/>
          <p14:tracePt t="97599" x="2203450" y="6172200"/>
          <p14:tracePt t="97615" x="2419350" y="6178550"/>
          <p14:tracePt t="97632" x="2520950" y="6184900"/>
          <p14:tracePt t="97650" x="2660650" y="6210300"/>
          <p14:tracePt t="97665" x="2787650" y="6235700"/>
          <p14:tracePt t="97682" x="2844800" y="6254750"/>
          <p14:tracePt t="97699" x="2946400" y="6286500"/>
          <p14:tracePt t="97715" x="3003550" y="6299200"/>
          <p14:tracePt t="97732" x="3149600" y="6337300"/>
          <p14:tracePt t="97749" x="3314700" y="6362700"/>
          <p14:tracePt t="97766" x="3403600" y="6369050"/>
          <p14:tracePt t="97782" x="3587750" y="6388100"/>
          <p14:tracePt t="97799" x="3670300" y="6388100"/>
          <p14:tracePt t="97815" x="3829050" y="6394450"/>
          <p14:tracePt t="97832" x="3937000" y="6407150"/>
          <p14:tracePt t="97849" x="3968750" y="6413500"/>
          <p14:tracePt t="97865" x="4013200" y="6413500"/>
          <p14:tracePt t="97882" x="4025900" y="6413500"/>
          <p14:tracePt t="97973" x="4019550" y="6413500"/>
          <p14:tracePt t="97982" x="4006850" y="6413500"/>
          <p14:tracePt t="97999" x="3987800" y="6413500"/>
          <p14:tracePt t="98016" x="3930650" y="6413500"/>
          <p14:tracePt t="98018" x="3879850" y="6413500"/>
          <p14:tracePt t="98032" x="3759200" y="6413500"/>
          <p14:tracePt t="98049" x="3638550" y="6413500"/>
          <p14:tracePt t="98066" x="3581400" y="6413500"/>
          <p14:tracePt t="98082" x="3498850" y="6400800"/>
          <p14:tracePt t="98099" x="3467100" y="6394450"/>
          <p14:tracePt t="98115" x="3416300" y="6381750"/>
          <p14:tracePt t="98132" x="3352800" y="6356350"/>
          <p14:tracePt t="98150" x="3308350" y="6343650"/>
          <p14:tracePt t="98165" x="3219450" y="6311900"/>
          <p14:tracePt t="98182" x="3175000" y="6292850"/>
          <p14:tracePt t="98199" x="3105150" y="6273800"/>
          <p14:tracePt t="98216" x="3054350" y="6261100"/>
          <p14:tracePt t="98232" x="3028950" y="6254750"/>
          <p14:tracePt t="98249" x="2959100" y="6248400"/>
          <p14:tracePt t="98266" x="2914650" y="6248400"/>
          <p14:tracePt t="98282" x="2806700" y="6248400"/>
          <p14:tracePt t="98299" x="2673350" y="6248400"/>
          <p14:tracePt t="98315" x="2609850" y="6248400"/>
          <p14:tracePt t="98332" x="2476500" y="6235700"/>
          <p14:tracePt t="98349" x="2432050" y="6229350"/>
          <p14:tracePt t="98365" x="2343150" y="6216650"/>
          <p14:tracePt t="98382" x="2266950" y="6191250"/>
          <p14:tracePt t="98399" x="2241550" y="6178550"/>
          <p14:tracePt t="98416" x="2197100" y="6165850"/>
          <p14:tracePt t="98432" x="2184400" y="6165850"/>
          <p14:tracePt t="98449" x="2139950" y="6159500"/>
          <p14:tracePt t="98465" x="2089150" y="6153150"/>
          <p14:tracePt t="98482" x="2057400" y="6153150"/>
          <p14:tracePt t="98499" x="2000250" y="6153150"/>
          <p14:tracePt t="98516" x="1968500" y="6153150"/>
          <p14:tracePt t="98532" x="1885950" y="6153150"/>
          <p14:tracePt t="98549" x="1803400" y="6153150"/>
          <p14:tracePt t="98566" x="1758950" y="6153150"/>
          <p14:tracePt t="98582" x="1676400" y="6153150"/>
          <p14:tracePt t="98599" x="1644650" y="6153150"/>
          <p14:tracePt t="98615" x="1587500" y="6153150"/>
          <p14:tracePt t="98632" x="1536700" y="6153150"/>
          <p14:tracePt t="98648" x="1511300" y="6153150"/>
          <p14:tracePt t="98664" x="1466850" y="6153150"/>
          <p14:tracePt t="98683" x="1435100" y="6153150"/>
          <p14:tracePt t="98699" x="1365250" y="6153150"/>
          <p14:tracePt t="98716" x="1289050" y="6153150"/>
          <p14:tracePt t="98732" x="1244600" y="6153150"/>
          <p14:tracePt t="98749" x="1187450" y="6153150"/>
          <p14:tracePt t="98766" x="1162050" y="6153150"/>
          <p14:tracePt t="98782" x="1143000" y="6153150"/>
          <p14:tracePt t="98907" x="1143000" y="6146800"/>
          <p14:tracePt t="98949" x="1149350" y="6140450"/>
          <p14:tracePt t="98959" x="1168400" y="6140450"/>
          <p14:tracePt t="98969" x="1193800" y="6140450"/>
          <p14:tracePt t="98979" x="1225550" y="6140450"/>
          <p14:tracePt t="98981" x="1270000" y="6140450"/>
          <p14:tracePt t="98997" x="1384300" y="6140450"/>
          <p14:tracePt t="99016" x="1517650" y="6140450"/>
          <p14:tracePt t="99033" x="1581150" y="6140450"/>
          <p14:tracePt t="99050" x="1720850" y="6140450"/>
          <p14:tracePt t="99066" x="1790700" y="6140450"/>
          <p14:tracePt t="99082" x="1885950" y="6140450"/>
          <p14:tracePt t="99100" x="1943100" y="6140450"/>
          <p14:tracePt t="99116" x="1962150" y="6140450"/>
          <p14:tracePt t="99132" x="1981200" y="6140450"/>
          <p14:tracePt t="99413" x="1974850" y="6140450"/>
          <p14:tracePt t="99415" x="1968500" y="6140450"/>
          <p14:tracePt t="99434" x="1955800" y="6134100"/>
          <p14:tracePt t="99449" x="1943100" y="6134100"/>
          <p14:tracePt t="99451" x="1892300" y="6121400"/>
          <p14:tracePt t="99465" x="1866900" y="6115050"/>
          <p14:tracePt t="99482" x="1790700" y="6108700"/>
          <p14:tracePt t="99499" x="1708150" y="6102350"/>
          <p14:tracePt t="99516" x="1657350" y="6102350"/>
          <p14:tracePt t="99532" x="1568450" y="6102350"/>
          <p14:tracePt t="99549" x="1524000" y="6102350"/>
          <p14:tracePt t="99566" x="1454150" y="6102350"/>
          <p14:tracePt t="99582" x="1403350" y="6102350"/>
          <p14:tracePt t="99599" x="1384300" y="6102350"/>
          <p14:tracePt t="99615" x="1346200" y="6102350"/>
          <p14:tracePt t="99633" x="1327150" y="6096000"/>
          <p14:tracePt t="99649" x="1295400" y="6089650"/>
          <p14:tracePt t="99664" x="1276350" y="6083300"/>
          <p14:tracePt t="99681" x="1244600" y="6070600"/>
          <p14:tracePt t="99699" x="1231900" y="6064250"/>
          <p14:tracePt t="99734" x="1225550" y="6064250"/>
          <p14:tracePt t="99755" x="1219200" y="6064250"/>
          <p14:tracePt t="99775" x="1212850" y="6064250"/>
          <p14:tracePt t="99791" x="1200150" y="6064250"/>
          <p14:tracePt t="99808" x="1187450" y="6064250"/>
          <p14:tracePt t="99817" x="1181100" y="6064250"/>
          <p14:tracePt t="99823" x="1174750" y="6064250"/>
          <p14:tracePt t="99832" x="1162050" y="6064250"/>
          <p14:tracePt t="100532" x="1168400" y="6064250"/>
          <p14:tracePt t="101538" x="1174750" y="6064250"/>
          <p14:tracePt t="102792" x="1181100" y="6057900"/>
          <p14:tracePt t="102833" x="1187450" y="6051550"/>
          <p14:tracePt t="104431" x="1193800" y="6051550"/>
          <p14:tracePt t="104462" x="1193800" y="6045200"/>
          <p14:tracePt t="104483" x="1200150" y="6045200"/>
          <p14:tracePt t="104493" x="1200150" y="6038850"/>
          <p14:tracePt t="104500" x="1206500" y="6032500"/>
          <p14:tracePt t="104526" x="1206500" y="6026150"/>
          <p14:tracePt t="104536" x="1212850" y="6019800"/>
          <p14:tracePt t="104549" x="1219200" y="6013450"/>
          <p14:tracePt t="104551" x="1219200" y="6007100"/>
          <p14:tracePt t="104565" x="1225550" y="5988050"/>
          <p14:tracePt t="104582" x="1225550" y="5975350"/>
          <p14:tracePt t="104599" x="1225550" y="5969000"/>
          <p14:tracePt t="104616" x="1225550" y="5949950"/>
          <p14:tracePt t="104651" x="1225550" y="5943600"/>
          <p14:tracePt t="104652" x="1231900" y="5937250"/>
          <p14:tracePt t="104665" x="1231900" y="5930900"/>
          <p14:tracePt t="104682" x="1238250" y="5918200"/>
          <p14:tracePt t="104699" x="1244600" y="5892800"/>
          <p14:tracePt t="104716" x="1250950" y="5873750"/>
          <p14:tracePt t="104732" x="1276350" y="5835650"/>
          <p14:tracePt t="104749" x="1295400" y="5797550"/>
          <p14:tracePt t="104766" x="1314450" y="5778500"/>
          <p14:tracePt t="104782" x="1358900" y="5734050"/>
          <p14:tracePt t="104799" x="1377950" y="5715000"/>
          <p14:tracePt t="104816" x="1428750" y="5645150"/>
          <p14:tracePt t="104832" x="1485900" y="5575300"/>
          <p14:tracePt t="104849" x="1524000" y="5530850"/>
          <p14:tracePt t="104865" x="1593850" y="5441950"/>
          <p14:tracePt t="104883" x="1625600" y="5403850"/>
          <p14:tracePt t="104899" x="1689100" y="5334000"/>
          <p14:tracePt t="104915" x="1727200" y="5264150"/>
          <p14:tracePt t="104932" x="1746250" y="5232400"/>
          <p14:tracePt t="104949" x="1784350" y="5137150"/>
          <p14:tracePt t="104966" x="1803400" y="5080000"/>
          <p14:tracePt t="104982" x="1860550" y="4959350"/>
          <p14:tracePt t="104999" x="1892300" y="4902200"/>
          <p14:tracePt t="105015" x="1962150" y="4794250"/>
          <p14:tracePt t="105032" x="2032000" y="4718050"/>
          <p14:tracePt t="105049" x="2070100" y="4667250"/>
          <p14:tracePt t="105065" x="2146300" y="4578350"/>
          <p14:tracePt t="105082" x="2184400" y="4527550"/>
          <p14:tracePt t="105082" x="2222500" y="4470400"/>
          <p14:tracePt t="105100" x="2260600" y="4419600"/>
          <p14:tracePt t="105116" x="2317750" y="4330700"/>
          <p14:tracePt t="105132" x="2336800" y="4292600"/>
          <p14:tracePt t="105149" x="2387600" y="4216400"/>
          <p14:tracePt t="105166" x="2400300" y="4191000"/>
          <p14:tracePt t="105182" x="2438400" y="4114800"/>
          <p14:tracePt t="105199" x="2470150" y="4057650"/>
          <p14:tracePt t="105215" x="2482850" y="4032250"/>
          <p14:tracePt t="105232" x="2501900" y="3987800"/>
          <p14:tracePt t="105249" x="2508250" y="3975100"/>
          <p14:tracePt t="105265" x="2520950" y="3937000"/>
          <p14:tracePt t="105282" x="2527300" y="3892550"/>
          <p14:tracePt t="105299" x="2533650" y="3867150"/>
          <p14:tracePt t="105315" x="2533650" y="3803650"/>
          <p14:tracePt t="105332" x="2533650" y="3771900"/>
          <p14:tracePt t="105349" x="2533650" y="3702050"/>
          <p14:tracePt t="105365" x="2533650" y="3632200"/>
          <p14:tracePt t="105382" x="2533650" y="3613150"/>
          <p14:tracePt t="105399" x="2533650" y="3568700"/>
          <p14:tracePt t="105415" x="2533650" y="3543300"/>
          <p14:tracePt t="105432" x="2533650" y="3498850"/>
          <p14:tracePt t="105449" x="2533650" y="3454400"/>
          <p14:tracePt t="105466" x="2533650" y="3429000"/>
          <p14:tracePt t="105482" x="2533650" y="3409950"/>
          <p14:tracePt t="105499" x="2533650" y="3397250"/>
          <p14:tracePt t="105515" x="2533650" y="3390900"/>
          <p14:tracePt t="105532" x="2533650" y="3384550"/>
          <p14:tracePt t="105570" x="2533650" y="3378200"/>
          <p14:tracePt t="105600" x="2527300" y="3371850"/>
          <p14:tracePt t="105610" x="2527300" y="3365500"/>
          <p14:tracePt t="105624" x="2527300" y="3359150"/>
          <p14:tracePt t="105626" x="2520950" y="3359150"/>
          <p14:tracePt t="105632" x="2514600" y="3359150"/>
          <p14:tracePt t="106029" x="2508250" y="3359150"/>
          <p14:tracePt t="106091" x="2508250" y="3352800"/>
          <p14:tracePt t="106107" x="2501900" y="3352800"/>
          <p14:tracePt t="106133" x="2495550" y="3346450"/>
          <p14:tracePt t="106235" x="2489200" y="3346450"/>
          <p14:tracePt t="106796" x="2482850" y="3359150"/>
          <p14:tracePt t="106798" x="2476500" y="3365500"/>
          <p14:tracePt t="106818" x="2470150" y="3384550"/>
          <p14:tracePt t="106820" x="2457450" y="3422650"/>
          <p14:tracePt t="106832" x="2425700" y="3524250"/>
          <p14:tracePt t="106849" x="2400300" y="3594100"/>
          <p14:tracePt t="106866" x="2336800" y="3771900"/>
          <p14:tracePt t="106882" x="2311400" y="3867150"/>
          <p14:tracePt t="106899" x="2216150" y="4089400"/>
          <p14:tracePt t="106915" x="2082800" y="4375150"/>
          <p14:tracePt t="106932" x="2000250" y="4546600"/>
          <p14:tracePt t="106949" x="1835150" y="4864100"/>
          <p14:tracePt t="106966" x="1752600" y="5010150"/>
          <p14:tracePt t="106982" x="1619250" y="5302250"/>
          <p14:tracePt t="106999" x="1536700" y="5518150"/>
          <p14:tracePt t="107015" x="1504950" y="5607050"/>
          <p14:tracePt t="107032" x="1460500" y="5765800"/>
          <p14:tracePt t="107049" x="1435100" y="5835650"/>
          <p14:tracePt t="107066" x="1416050" y="5943600"/>
          <p14:tracePt t="107082" x="1397000" y="6019800"/>
          <p14:tracePt t="107099" x="1390650" y="6051550"/>
          <p14:tracePt t="107116" x="1390650" y="6102350"/>
          <p14:tracePt t="107132" x="1390650" y="6121400"/>
          <p14:tracePt t="107149" x="1384300" y="6159500"/>
          <p14:tracePt t="107165" x="1365250" y="6203950"/>
          <p14:tracePt t="107182" x="1365250" y="6223000"/>
          <p14:tracePt t="107198" x="1339850" y="6248400"/>
          <p14:tracePt t="107215" x="1333500" y="6261100"/>
          <p14:tracePt t="107231" x="1314450" y="6273800"/>
          <p14:tracePt t="107419" x="1308100" y="6273800"/>
          <p14:tracePt t="107439" x="1308100" y="6267450"/>
          <p14:tracePt t="107450" x="1308100" y="6261100"/>
          <p14:tracePt t="107470" x="1308100" y="6254750"/>
          <p14:tracePt t="107504" x="1308100" y="6248400"/>
          <p14:tracePt t="107513" x="1308100" y="6242050"/>
          <p14:tracePt t="107525" x="1308100" y="6235700"/>
          <p14:tracePt t="107535" x="1308100" y="6216650"/>
          <p14:tracePt t="107536" x="1308100" y="6197600"/>
          <p14:tracePt t="107550" x="1308100" y="6134100"/>
          <p14:tracePt t="107567" x="1308100" y="6089650"/>
          <p14:tracePt t="107582" x="1308100" y="6019800"/>
          <p14:tracePt t="107600" x="1308100" y="5988050"/>
          <p14:tracePt t="107616" x="1308100" y="5956300"/>
          <p14:tracePt t="107633" x="1308100" y="5930900"/>
          <p14:tracePt t="107650" x="1308100" y="5924550"/>
          <p14:tracePt t="107666" x="1308100" y="5911850"/>
          <p14:tracePt t="107683" x="1308100" y="5905500"/>
          <p14:tracePt t="107700" x="1308100" y="5892800"/>
          <p14:tracePt t="107783" x="1314450" y="5886450"/>
          <p14:tracePt t="107896" x="1301750" y="5886450"/>
          <p14:tracePt t="107906" x="1295400" y="5886450"/>
          <p14:tracePt t="107918" x="1276350" y="5886450"/>
          <p14:tracePt t="107920" x="1257300" y="5886450"/>
          <p14:tracePt t="107933" x="1219200" y="5886450"/>
          <p14:tracePt t="107951" x="1200150" y="5886450"/>
          <p14:tracePt t="107966" x="1168400" y="5886450"/>
          <p14:tracePt t="107982" x="1155700" y="5886450"/>
          <p14:tracePt t="107998" x="1130300" y="5892800"/>
          <p14:tracePt t="108015" x="1111250" y="5918200"/>
          <p14:tracePt t="108033" x="1098550" y="5930900"/>
          <p14:tracePt t="108050" x="1079500" y="5949950"/>
          <p14:tracePt t="108066" x="1066800" y="5949950"/>
          <p14:tracePt t="108083" x="1060450" y="5956300"/>
          <p14:tracePt t="108470" x="1066800" y="5956300"/>
          <p14:tracePt t="108481" x="1073150" y="5943600"/>
          <p14:tracePt t="108491" x="1079500" y="5930900"/>
          <p14:tracePt t="108500" x="1098550" y="5892800"/>
          <p14:tracePt t="108516" x="1130300" y="5816600"/>
          <p14:tracePt t="108533" x="1149350" y="5759450"/>
          <p14:tracePt t="108550" x="1193800" y="5613400"/>
          <p14:tracePt t="108567" x="1225550" y="5530850"/>
          <p14:tracePt t="108583" x="1282700" y="5365750"/>
          <p14:tracePt t="108600" x="1314450" y="5283200"/>
          <p14:tracePt t="108617" x="1384300" y="5137150"/>
          <p14:tracePt t="108633" x="1435100" y="5003800"/>
          <p14:tracePt t="108650" x="1460500" y="4933950"/>
          <p14:tracePt t="108666" x="1511300" y="4794250"/>
          <p14:tracePt t="108683" x="1536700" y="4730750"/>
          <p14:tracePt t="108700" x="1574800" y="4591050"/>
          <p14:tracePt t="108717" x="1612900" y="4470400"/>
          <p14:tracePt t="108732" x="1638300" y="4400550"/>
          <p14:tracePt t="108748" x="1682750" y="4286250"/>
          <p14:tracePt t="108767" x="1708150" y="4235450"/>
          <p14:tracePt t="108783" x="1752600" y="4121150"/>
          <p14:tracePt t="108800" x="1790700" y="4038600"/>
          <p14:tracePt t="108817" x="1809750" y="3987800"/>
          <p14:tracePt t="108833" x="1847850" y="3905250"/>
          <p14:tracePt t="108850" x="1885950" y="3829050"/>
          <p14:tracePt t="108867" x="1917700" y="3797300"/>
          <p14:tracePt t="108883" x="1955800" y="3733800"/>
          <p14:tracePt t="108900" x="1981200" y="3708400"/>
          <p14:tracePt t="108916" x="2032000" y="3644900"/>
          <p14:tracePt t="108932" x="2051050" y="3619500"/>
          <p14:tracePt t="108948" x="2082800" y="3581400"/>
          <p14:tracePt t="108965" x="2108200" y="3549650"/>
          <p14:tracePt t="108982" x="2120900" y="3536950"/>
          <p14:tracePt t="108998" x="2133600" y="3517900"/>
          <p14:tracePt t="109015" x="2146300" y="3511550"/>
          <p14:tracePt t="109033" x="2159000" y="3498850"/>
          <p14:tracePt t="109050" x="2178050" y="3479800"/>
          <p14:tracePt t="109086" x="2184400" y="3473450"/>
          <p14:tracePt t="109088" x="2197100" y="3460750"/>
          <p14:tracePt t="109100" x="2203450" y="3460750"/>
          <p14:tracePt t="109115" x="2222500" y="3441700"/>
          <p14:tracePt t="109132" x="2235200" y="3435350"/>
          <p14:tracePt t="109150" x="2241550" y="3429000"/>
          <p14:tracePt t="109166" x="2254250" y="3416300"/>
          <p14:tracePt t="109184" x="2260600" y="3416300"/>
          <p14:tracePt t="109200" x="2266950" y="3409950"/>
          <p14:tracePt t="109216" x="2266950" y="3403600"/>
          <p14:tracePt t="109253" x="2266950" y="3397250"/>
          <p14:tracePt t="109274" x="2273300" y="3397250"/>
          <p14:tracePt t="109315" x="2279650" y="3397250"/>
          <p14:tracePt t="109347" x="2286000" y="3397250"/>
          <p14:tracePt t="109364" x="2286000" y="3390900"/>
          <p14:tracePt t="110702" x="2286000" y="3384550"/>
          <p14:tracePt t="110723" x="2286000" y="3378200"/>
          <p14:tracePt t="110754" x="2292350" y="3371850"/>
          <p14:tracePt t="110765" x="2292350" y="3365500"/>
          <p14:tracePt t="110774" x="2298700" y="3365500"/>
          <p14:tracePt t="110796" x="2305050" y="3359150"/>
          <p14:tracePt t="110897" x="2305050" y="3352800"/>
          <p14:tracePt t="110928" x="2311400" y="3352800"/>
          <p14:tracePt t="110941" x="2311400" y="3346450"/>
          <p14:tracePt t="110951" x="2317750" y="3346450"/>
          <p14:tracePt t="110983" x="2324100" y="3346450"/>
          <p14:tracePt t="110991" x="2330450" y="3346450"/>
          <p14:tracePt t="111001" x="2336800" y="3346450"/>
          <p14:tracePt t="111024" x="2336800" y="3340100"/>
          <p14:tracePt t="111084" x="2343150" y="3340100"/>
          <p14:tracePt t="111115" x="2349500" y="3340100"/>
          <p14:tracePt t="111136" x="2355850" y="3340100"/>
          <p14:tracePt t="111166" x="2362200" y="3340100"/>
          <p14:tracePt t="111177" x="2368550" y="3340100"/>
          <p14:tracePt t="111187" x="2368550" y="3346450"/>
          <p14:tracePt t="111197" x="2374900" y="3359150"/>
          <p14:tracePt t="111207" x="2381250" y="3359150"/>
          <p14:tracePt t="111216" x="2393950" y="3378200"/>
          <p14:tracePt t="111251" x="2400300" y="3384550"/>
          <p14:tracePt t="111253" x="2400300" y="3397250"/>
          <p14:tracePt t="111266" x="2406650" y="3403600"/>
          <p14:tracePt t="111283" x="2406650" y="3409950"/>
          <p14:tracePt t="111300" x="2406650" y="3416300"/>
          <p14:tracePt t="111316" x="2406650" y="3422650"/>
          <p14:tracePt t="111333" x="2406650" y="3429000"/>
          <p14:tracePt t="111350" x="2406650" y="3435350"/>
          <p14:tracePt t="111366" x="2406650" y="3441700"/>
          <p14:tracePt t="111383" x="2406650" y="3448050"/>
          <p14:tracePt t="111400" x="2406650" y="3460750"/>
          <p14:tracePt t="111416" x="2406650" y="3467100"/>
          <p14:tracePt t="111433" x="2400300" y="3467100"/>
          <p14:tracePt t="111468" x="2400300" y="3473450"/>
          <p14:tracePt t="111500" x="2393950" y="3479800"/>
          <p14:tracePt t="111521" x="2387600" y="3486150"/>
          <p14:tracePt t="111540" x="2381250" y="3486150"/>
          <p14:tracePt t="111664" x="2374900" y="3486150"/>
          <p14:tracePt t="113061" x="2381250" y="3486150"/>
          <p14:tracePt t="113070" x="2387600" y="3486150"/>
          <p14:tracePt t="113083" x="2393950" y="3486150"/>
          <p14:tracePt t="113112" x="2400300" y="3486150"/>
          <p14:tracePt t="113125" x="2406650" y="3486150"/>
          <p14:tracePt t="113144" x="2413000" y="3486150"/>
          <p14:tracePt t="113157" x="2419350" y="3486150"/>
          <p14:tracePt t="113158" x="2425700" y="3486150"/>
          <p14:tracePt t="113185" x="2432050" y="3486150"/>
          <p14:tracePt t="113186" x="2438400" y="3486150"/>
          <p14:tracePt t="113198" x="2444750" y="3486150"/>
          <p14:tracePt t="113215" x="2457450" y="3486150"/>
          <p14:tracePt t="113233" x="2463800" y="3486150"/>
          <p14:tracePt t="117625" x="2470150" y="3486150"/>
          <p14:tracePt t="117634" x="2470150" y="3479800"/>
          <p14:tracePt t="117644" x="2476500" y="3479800"/>
          <p14:tracePt t="117650" x="2476500" y="3473450"/>
          <p14:tracePt t="117768" x="2476500" y="3467100"/>
          <p14:tracePt t="117810" x="2476500" y="3460750"/>
          <p14:tracePt t="117818" x="2476500" y="3454400"/>
          <p14:tracePt t="117851" x="2476500" y="3448050"/>
          <p14:tracePt t="117870" x="2476500" y="3441700"/>
          <p14:tracePt t="117889" x="2476500" y="3435350"/>
          <p14:tracePt t="117901" x="2476500" y="3429000"/>
          <p14:tracePt t="117912" x="2476500" y="3422650"/>
          <p14:tracePt t="117963" x="2476500" y="3416300"/>
          <p14:tracePt t="117984" x="2470150" y="3416300"/>
          <p14:tracePt t="117994" x="2463800" y="3416300"/>
          <p14:tracePt t="118007" x="2463800" y="3409950"/>
          <p14:tracePt t="118015" x="2457450" y="3409950"/>
          <p14:tracePt t="118026" x="2451100" y="3409950"/>
          <p14:tracePt t="118032" x="2444750" y="3409950"/>
          <p14:tracePt t="118050" x="2438400" y="3409950"/>
          <p14:tracePt t="118066" x="2432050" y="3403600"/>
          <p14:tracePt t="118106" x="2432050" y="3397250"/>
          <p14:tracePt t="118150" x="2432050" y="3390900"/>
          <p14:tracePt t="118201" x="2425700" y="3390900"/>
          <p14:tracePt t="118538" x="2425700" y="3384550"/>
          <p14:tracePt t="118558" x="2425700" y="3378200"/>
          <p14:tracePt t="118570" x="2425700" y="3371850"/>
          <p14:tracePt t="118589" x="2425700" y="3365500"/>
          <p14:tracePt t="118599" x="2419350" y="3352800"/>
          <p14:tracePt t="118621" x="2413000" y="3346450"/>
          <p14:tracePt t="118623" x="2413000" y="3340100"/>
          <p14:tracePt t="118633" x="2413000" y="3333750"/>
          <p14:tracePt t="118734" x="2413000" y="3327400"/>
          <p14:tracePt t="118744" x="2406650" y="3327400"/>
          <p14:tracePt t="118757" x="2406650" y="3321050"/>
          <p14:tracePt t="118764" x="2400300" y="3314700"/>
          <p14:tracePt t="118786" x="2393950" y="3314700"/>
          <p14:tracePt t="118790" x="2393950" y="3308350"/>
          <p14:tracePt t="118798" x="2393950" y="3302000"/>
          <p14:tracePt t="118868" x="2387600" y="3302000"/>
          <p14:tracePt t="118899" x="2381250" y="3302000"/>
          <p14:tracePt t="118920" x="2374900" y="3302000"/>
          <p14:tracePt t="118930" x="2368550" y="3302000"/>
          <p14:tracePt t="118940" x="2362200" y="3295650"/>
          <p14:tracePt t="118951" x="2355850" y="3295650"/>
          <p14:tracePt t="118965" x="2343150" y="3295650"/>
          <p14:tracePt t="118965" x="2336800" y="3289300"/>
          <p14:tracePt t="118982" x="2324100" y="3282950"/>
          <p14:tracePt t="118998" x="2311400" y="3282950"/>
          <p14:tracePt t="119016" x="2298700" y="3282950"/>
          <p14:tracePt t="119032" x="2292350" y="3276600"/>
          <p14:tracePt t="119049" x="2279650" y="3270250"/>
          <p14:tracePt t="119066" x="2279650" y="3263900"/>
          <p14:tracePt t="119083" x="2260600" y="3263900"/>
          <p14:tracePt t="119118" x="2247900" y="3257550"/>
          <p14:tracePt t="119120" x="2235200" y="3257550"/>
          <p14:tracePt t="119133" x="2209800" y="3244850"/>
          <p14:tracePt t="119149" x="2197100" y="3244850"/>
          <p14:tracePt t="119166" x="2171700" y="3238500"/>
          <p14:tracePt t="119183" x="2159000" y="3232150"/>
          <p14:tracePt t="119199" x="2146300" y="3225800"/>
          <p14:tracePt t="119216" x="2133600" y="3225800"/>
          <p14:tracePt t="119233" x="2127250" y="3219450"/>
          <p14:tracePt t="119250" x="2114550" y="3213100"/>
          <p14:tracePt t="119285" x="2101850" y="3213100"/>
          <p14:tracePt t="119288" x="2095500" y="3206750"/>
          <p14:tracePt t="119299" x="2089150" y="3200400"/>
          <p14:tracePt t="119316" x="2082800" y="3194050"/>
          <p14:tracePt t="119333" x="2070100" y="3194050"/>
          <p14:tracePt t="119350" x="2057400" y="3187700"/>
          <p14:tracePt t="119366" x="2038350" y="3175000"/>
          <p14:tracePt t="119383" x="2012950" y="3162300"/>
          <p14:tracePt t="119400" x="2006600" y="3162300"/>
          <p14:tracePt t="119416" x="1981200" y="3155950"/>
          <p14:tracePt t="119433" x="1968500" y="3155950"/>
          <p14:tracePt t="119450" x="1949450" y="3149600"/>
          <p14:tracePt t="119466" x="1930400" y="3149600"/>
          <p14:tracePt t="119483" x="1905000" y="3149600"/>
          <p14:tracePt t="119499" x="1879600" y="3149600"/>
          <p14:tracePt t="119516" x="1860550" y="3149600"/>
          <p14:tracePt t="119532" x="1835150" y="3149600"/>
          <p14:tracePt t="119549" x="1803400" y="3149600"/>
          <p14:tracePt t="119566" x="1784350" y="3149600"/>
          <p14:tracePt t="119583" x="1758950" y="3149600"/>
          <p14:tracePt t="119600" x="1746250" y="3149600"/>
          <p14:tracePt t="119616" x="1727200" y="3149600"/>
          <p14:tracePt t="119633" x="1714500" y="3149600"/>
          <p14:tracePt t="119649" x="1695450" y="3149600"/>
          <p14:tracePt t="119666" x="1676400" y="3149600"/>
          <p14:tracePt t="119683" x="1663700" y="3149600"/>
          <p14:tracePt t="119699" x="1638300" y="3155950"/>
          <p14:tracePt t="119716" x="1625600" y="3155950"/>
          <p14:tracePt t="119733" x="1600200" y="3155950"/>
          <p14:tracePt t="119750" x="1574800" y="3162300"/>
          <p14:tracePt t="119766" x="1568450" y="3168650"/>
          <p14:tracePt t="119783" x="1543050" y="3175000"/>
          <p14:tracePt t="119800" x="1530350" y="3181350"/>
          <p14:tracePt t="119816" x="1511300" y="3187700"/>
          <p14:tracePt t="119833" x="1485900" y="3194050"/>
          <p14:tracePt t="119849" x="1466850" y="3200400"/>
          <p14:tracePt t="119866" x="1435100" y="3206750"/>
          <p14:tracePt t="119883" x="1422400" y="3206750"/>
          <p14:tracePt t="119899" x="1397000" y="3213100"/>
          <p14:tracePt t="119916" x="1358900" y="3225800"/>
          <p14:tracePt t="119933" x="1352550" y="3232150"/>
          <p14:tracePt t="119948" x="1314450" y="3251200"/>
          <p14:tracePt t="119965" x="1295400" y="3263900"/>
          <p14:tracePt t="119983" x="1257300" y="3282950"/>
          <p14:tracePt t="119999" x="1238250" y="3302000"/>
          <p14:tracePt t="120016" x="1225550" y="3308350"/>
          <p14:tracePt t="120032" x="1206500" y="3333750"/>
          <p14:tracePt t="120049" x="1193800" y="3346450"/>
          <p14:tracePt t="120066" x="1181100" y="3359150"/>
          <p14:tracePt t="120083" x="1168400" y="3390900"/>
          <p14:tracePt t="120100" x="1155700" y="3403600"/>
          <p14:tracePt t="120116" x="1136650" y="3448050"/>
          <p14:tracePt t="120133" x="1130300" y="3479800"/>
          <p14:tracePt t="120150" x="1117600" y="3530600"/>
          <p14:tracePt t="120166" x="1111250" y="3575050"/>
          <p14:tracePt t="120182" x="1111250" y="3594100"/>
          <p14:tracePt t="120199" x="1111250" y="3619500"/>
          <p14:tracePt t="120216" x="1111250" y="3632200"/>
          <p14:tracePt t="120233" x="1111250" y="3657600"/>
          <p14:tracePt t="120249" x="1111250" y="3683000"/>
          <p14:tracePt t="120266" x="1111250" y="3689350"/>
          <p14:tracePt t="120283" x="1111250" y="3708400"/>
          <p14:tracePt t="120300" x="1111250" y="3714750"/>
          <p14:tracePt t="120316" x="1111250" y="3727450"/>
          <p14:tracePt t="120349" x="1111250" y="3733800"/>
          <p14:tracePt t="120351" x="1111250" y="3740150"/>
          <p14:tracePt t="120366" x="1117600" y="3746500"/>
          <p14:tracePt t="120382" x="1123950" y="3752850"/>
          <p14:tracePt t="120399" x="1149350" y="3771900"/>
          <p14:tracePt t="120416" x="1181100" y="3784600"/>
          <p14:tracePt t="120433" x="1193800" y="3790950"/>
          <p14:tracePt t="120449" x="1231900" y="3803650"/>
          <p14:tracePt t="120466" x="1244600" y="3810000"/>
          <p14:tracePt t="120483" x="1276350" y="3816350"/>
          <p14:tracePt t="120499" x="1295400" y="3822700"/>
          <p14:tracePt t="120499" x="1314450" y="3829050"/>
          <p14:tracePt t="120516" x="1339850" y="3841750"/>
          <p14:tracePt t="120533" x="1403350" y="3860800"/>
          <p14:tracePt t="120549" x="1435100" y="3867150"/>
          <p14:tracePt t="120566" x="1517650" y="3886200"/>
          <p14:tracePt t="120583" x="1593850" y="3892550"/>
          <p14:tracePt t="120600" x="1631950" y="3898900"/>
          <p14:tracePt t="120616" x="1701800" y="3898900"/>
          <p14:tracePt t="120633" x="1733550" y="3898900"/>
          <p14:tracePt t="120649" x="1790700" y="3898900"/>
          <p14:tracePt t="120666" x="1816100" y="3898900"/>
          <p14:tracePt t="120683" x="1879600" y="3898900"/>
          <p14:tracePt t="120699" x="1949450" y="3898900"/>
          <p14:tracePt t="120717" x="1981200" y="3898900"/>
          <p14:tracePt t="120733" x="2044700" y="3898900"/>
          <p14:tracePt t="120749" x="2070100" y="3898900"/>
          <p14:tracePt t="120766" x="2120900" y="3898900"/>
          <p14:tracePt t="120783" x="2171700" y="3892550"/>
          <p14:tracePt t="120799" x="2190750" y="3892550"/>
          <p14:tracePt t="120816" x="2222500" y="3879850"/>
          <p14:tracePt t="120834" x="2241550" y="3873500"/>
          <p14:tracePt t="120849" x="2279650" y="3860800"/>
          <p14:tracePt t="120867" x="2305050" y="3848100"/>
          <p14:tracePt t="120882" x="2317750" y="3835400"/>
          <p14:tracePt t="120899" x="2349500" y="3810000"/>
          <p14:tracePt t="120916" x="2374900" y="3784600"/>
          <p14:tracePt t="120933" x="2387600" y="3771900"/>
          <p14:tracePt t="120949" x="2406650" y="3746500"/>
          <p14:tracePt t="120965" x="2419350" y="3733800"/>
          <p14:tracePt t="120981" x="2444750" y="3708400"/>
          <p14:tracePt t="120999" x="2444750" y="3702050"/>
          <p14:tracePt t="121016" x="2463800" y="3676650"/>
          <p14:tracePt t="121033" x="2476500" y="3657600"/>
          <p14:tracePt t="121049" x="2482850" y="3644900"/>
          <p14:tracePt t="121066" x="2489200" y="3625850"/>
          <p14:tracePt t="121083" x="2489200" y="3619500"/>
          <p14:tracePt t="121099" x="2495550" y="3600450"/>
          <p14:tracePt t="121116" x="2495550" y="3587750"/>
          <p14:tracePt t="121132" x="2495550" y="3581400"/>
          <p14:tracePt t="121149" x="2495550" y="3562350"/>
          <p14:tracePt t="121167" x="2495550" y="3556000"/>
          <p14:tracePt t="121183" x="2495550" y="3524250"/>
          <p14:tracePt t="121199" x="2495550" y="3492500"/>
          <p14:tracePt t="121216" x="2495550" y="3473450"/>
          <p14:tracePt t="121233" x="2495550" y="3454400"/>
          <p14:tracePt t="121249" x="2495550" y="3441700"/>
          <p14:tracePt t="121266" x="2495550" y="3429000"/>
          <p14:tracePt t="121283" x="2495550" y="3416300"/>
          <p14:tracePt t="121299" x="2495550" y="3409950"/>
          <p14:tracePt t="121317" x="2482850" y="3397250"/>
          <p14:tracePt t="121332" x="2476500" y="3390900"/>
          <p14:tracePt t="121350" x="2470150" y="3371850"/>
          <p14:tracePt t="121366" x="2444750" y="3359150"/>
          <p14:tracePt t="121383" x="2438400" y="3352800"/>
          <p14:tracePt t="121399" x="2400300" y="3340100"/>
          <p14:tracePt t="121416" x="2374900" y="3333750"/>
          <p14:tracePt t="121433" x="2330450" y="3314700"/>
          <p14:tracePt t="121449" x="2279650" y="3295650"/>
          <p14:tracePt t="121466" x="2260600" y="3289300"/>
          <p14:tracePt t="121482" x="2228850" y="3276600"/>
          <p14:tracePt t="121499" x="2209800" y="3276600"/>
          <p14:tracePt t="121516" x="2171700" y="3270250"/>
          <p14:tracePt t="121533" x="2159000" y="3270250"/>
          <p14:tracePt t="121533" x="2133600" y="3270250"/>
          <p14:tracePt t="121550" x="2108200" y="3270250"/>
          <p14:tracePt t="121566" x="2038350" y="3270250"/>
          <p14:tracePt t="121582" x="2006600" y="3270250"/>
          <p14:tracePt t="121599" x="1930400" y="3270250"/>
          <p14:tracePt t="121616" x="1860550" y="3270250"/>
          <p14:tracePt t="121633" x="1841500" y="3270250"/>
          <p14:tracePt t="121649" x="1771650" y="3270250"/>
          <p14:tracePt t="121666" x="1746250" y="3270250"/>
          <p14:tracePt t="121682" x="1689100" y="3270250"/>
          <p14:tracePt t="121699" x="1670050" y="3270250"/>
          <p14:tracePt t="121716" x="1606550" y="3276600"/>
          <p14:tracePt t="121733" x="1568450" y="3282950"/>
          <p14:tracePt t="121749" x="1549400" y="3289300"/>
          <p14:tracePt t="121766" x="1504950" y="3308350"/>
          <p14:tracePt t="121783" x="1485900" y="3314700"/>
          <p14:tracePt t="121799" x="1454150" y="3327400"/>
          <p14:tracePt t="121816" x="1422400" y="3346450"/>
          <p14:tracePt t="121833" x="1409700" y="3352800"/>
          <p14:tracePt t="121851" x="1390650" y="3378200"/>
          <p14:tracePt t="121867" x="1384300" y="3390900"/>
          <p14:tracePt t="121883" x="1377950" y="3416300"/>
          <p14:tracePt t="121899" x="1371600" y="3448050"/>
          <p14:tracePt t="121916" x="1371600" y="3454400"/>
          <p14:tracePt t="121933" x="1371600" y="3486150"/>
          <p14:tracePt t="121949" x="1371600" y="3492500"/>
          <p14:tracePt t="121966" x="1371600" y="3517900"/>
          <p14:tracePt t="121982" x="1371600" y="3530600"/>
          <p14:tracePt t="121999" x="1371600" y="3536950"/>
          <p14:tracePt t="122016" x="1371600" y="3549650"/>
          <p14:tracePt t="122033" x="1371600" y="3556000"/>
          <p14:tracePt t="122071" x="1384300" y="3568700"/>
          <p14:tracePt t="122082" x="1397000" y="3575050"/>
          <p14:tracePt t="122084" x="1403350" y="3581400"/>
          <p14:tracePt t="122099" x="1435100" y="3594100"/>
          <p14:tracePt t="122116" x="1454150" y="3606800"/>
          <p14:tracePt t="122132" x="1504950" y="3625850"/>
          <p14:tracePt t="122149" x="1574800" y="3638550"/>
          <p14:tracePt t="122167" x="1625600" y="3651250"/>
          <p14:tracePt t="122183" x="1714500" y="3670300"/>
          <p14:tracePt t="122200" x="1758950" y="3676650"/>
          <p14:tracePt t="122216" x="1835150" y="3676650"/>
          <p14:tracePt t="122233" x="1885950" y="3683000"/>
          <p14:tracePt t="122249" x="1905000" y="3683000"/>
          <p14:tracePt t="122266" x="1924050" y="3683000"/>
          <p14:tracePt t="122283" x="1930400" y="3683000"/>
          <p14:tracePt t="122799" x="1930400" y="3676650"/>
          <p14:tracePt t="122810" x="1924050" y="3657600"/>
          <p14:tracePt t="122820" x="1917700" y="3632200"/>
          <p14:tracePt t="122830" x="1905000" y="3594100"/>
          <p14:tracePt t="122841" x="1879600" y="3549650"/>
          <p14:tracePt t="122848" x="1809750" y="3416300"/>
          <p14:tracePt t="122866" x="1727200" y="3276600"/>
          <p14:tracePt t="122883" x="1670050" y="3206750"/>
          <p14:tracePt t="122899" x="1574800" y="3079750"/>
          <p14:tracePt t="122916" x="1530350" y="3016250"/>
          <p14:tracePt t="122933" x="1479550" y="2921000"/>
          <p14:tracePt t="122949" x="1447800" y="2851150"/>
          <p14:tracePt t="122967" x="1435100" y="2819400"/>
          <p14:tracePt t="122981" x="1416050" y="2762250"/>
          <p14:tracePt t="122998" x="1409700" y="2736850"/>
          <p14:tracePt t="123016" x="1397000" y="2686050"/>
          <p14:tracePt t="123033" x="1377950" y="2628900"/>
          <p14:tracePt t="123050" x="1371600" y="2616200"/>
          <p14:tracePt t="123066" x="1365250" y="2571750"/>
          <p14:tracePt t="123083" x="1358900" y="2552700"/>
          <p14:tracePt t="123099" x="1346200" y="2533650"/>
          <p14:tracePt t="123117" x="1339850" y="2520950"/>
          <p14:tracePt t="123133" x="1327150" y="2508250"/>
          <p14:tracePt t="123150" x="1314450" y="2489200"/>
          <p14:tracePt t="123166" x="1308100" y="2482850"/>
          <p14:tracePt t="123183" x="1289050" y="2463800"/>
          <p14:tracePt t="123199" x="1276350" y="2451100"/>
          <p14:tracePt t="123216" x="1257300" y="2438400"/>
          <p14:tracePt t="123233" x="1244600" y="2419350"/>
          <p14:tracePt t="123249" x="1231900" y="2413000"/>
          <p14:tracePt t="123266" x="1219200" y="2406650"/>
          <p14:tracePt t="123283" x="1206500" y="2406650"/>
          <p14:tracePt t="123299" x="1181100" y="2406650"/>
          <p14:tracePt t="123317" x="1136650" y="2406650"/>
          <p14:tracePt t="123332" x="1111250" y="2400300"/>
          <p14:tracePt t="123350" x="1073150" y="2393950"/>
          <p14:tracePt t="123366" x="1054100" y="2393950"/>
          <p14:tracePt t="123383" x="1009650" y="2387600"/>
          <p14:tracePt t="123399" x="952500" y="2381250"/>
          <p14:tracePt t="123416" x="920750" y="2381250"/>
          <p14:tracePt t="123432" x="850900" y="2381250"/>
          <p14:tracePt t="123449" x="825500" y="2374900"/>
          <p14:tracePt t="123466" x="793750" y="2368550"/>
          <p14:tracePt t="123482" x="781050" y="2368550"/>
          <p14:tracePt t="123650" x="781050" y="2362200"/>
          <p14:tracePt t="123682" x="787400" y="2362200"/>
          <p14:tracePt t="123692" x="806450" y="2355850"/>
          <p14:tracePt t="123704" x="831850" y="2355850"/>
          <p14:tracePt t="123707" x="876300" y="2355850"/>
          <p14:tracePt t="123716" x="927100" y="2355850"/>
          <p14:tracePt t="123733" x="1079500" y="2355850"/>
          <p14:tracePt t="123749" x="1250950" y="2349500"/>
          <p14:tracePt t="123766" x="1339850" y="2349500"/>
          <p14:tracePt t="123782" x="1511300" y="2336800"/>
          <p14:tracePt t="123799" x="1600200" y="2336800"/>
          <p14:tracePt t="123816" x="1758950" y="2336800"/>
          <p14:tracePt t="123832" x="1835150" y="2336800"/>
          <p14:tracePt t="123832" x="1911350" y="2336800"/>
          <p14:tracePt t="123852" x="1987550" y="2336800"/>
          <p14:tracePt t="123867" x="2152650" y="2330450"/>
          <p14:tracePt t="123883" x="2228850" y="2330450"/>
          <p14:tracePt t="123899" x="2362200" y="2324100"/>
          <p14:tracePt t="123916" x="2425700" y="2311400"/>
          <p14:tracePt t="123932" x="2514600" y="2305050"/>
          <p14:tracePt t="123949" x="2571750" y="2305050"/>
          <p14:tracePt t="123967" x="2590800" y="2305050"/>
          <p14:tracePt t="124637" x="2590800" y="2311400"/>
          <p14:tracePt t="124668" x="2590800" y="2324100"/>
          <p14:tracePt t="124680" x="2590800" y="2336800"/>
          <p14:tracePt t="124690" x="2590800" y="2343150"/>
          <p14:tracePt t="124700" x="2590800" y="2362200"/>
          <p14:tracePt t="124701" x="2590800" y="2381250"/>
          <p14:tracePt t="124715" x="2590800" y="2419350"/>
          <p14:tracePt t="124731" x="2590800" y="2444750"/>
          <p14:tracePt t="124750" x="2590800" y="2495550"/>
          <p14:tracePt t="124767" x="2590800" y="2527300"/>
          <p14:tracePt t="124784" x="2590800" y="2590800"/>
          <p14:tracePt t="124800" x="2590800" y="2673350"/>
          <p14:tracePt t="124817" x="2590800" y="2724150"/>
          <p14:tracePt t="124833" x="2590800" y="2813050"/>
          <p14:tracePt t="124852" x="2590800" y="2870200"/>
          <p14:tracePt t="124852" x="2590800" y="2921000"/>
          <p14:tracePt t="124868" x="2590800" y="2978150"/>
          <p14:tracePt t="124884" x="2590800" y="3079750"/>
          <p14:tracePt t="124900" x="2590800" y="3124200"/>
          <p14:tracePt t="124917" x="2590800" y="3206750"/>
          <p14:tracePt t="124933" x="2590800" y="3251200"/>
          <p14:tracePt t="124950" x="2590800" y="3340100"/>
          <p14:tracePt t="124967" x="2590800" y="3416300"/>
          <p14:tracePt t="124984" x="2590800" y="3441700"/>
          <p14:tracePt t="125001" x="2590800" y="3498850"/>
          <p14:tracePt t="125015" x="2590800" y="3524250"/>
          <p14:tracePt t="125032" x="2590800" y="3575050"/>
          <p14:tracePt t="125050" x="2590800" y="3619500"/>
          <p14:tracePt t="125067" x="2590800" y="3644900"/>
          <p14:tracePt t="125083" x="2590800" y="3689350"/>
          <p14:tracePt t="125100" x="2590800" y="3714750"/>
          <p14:tracePt t="125117" x="2590800" y="3740150"/>
          <p14:tracePt t="125133" x="2590800" y="3752850"/>
          <p14:tracePt t="125150" x="2584450" y="3765550"/>
          <p14:tracePt t="125167" x="2584450" y="3771900"/>
          <p14:tracePt t="125184" x="2584450" y="3778250"/>
          <p14:tracePt t="125200" x="2578100" y="3778250"/>
          <p14:tracePt t="125244" x="2571750" y="3778250"/>
          <p14:tracePt t="125335" x="2565400" y="3778250"/>
          <p14:tracePt t="125346" x="2552700" y="3778250"/>
          <p14:tracePt t="125359" x="2546350" y="3778250"/>
          <p14:tracePt t="125361" x="2527300" y="3778250"/>
          <p14:tracePt t="125367" x="2508250" y="3771900"/>
          <p14:tracePt t="125384" x="2457450" y="3759200"/>
          <p14:tracePt t="125400" x="2432050" y="3746500"/>
          <p14:tracePt t="125417" x="2387600" y="3727450"/>
          <p14:tracePt t="125433" x="2349500" y="3714750"/>
          <p14:tracePt t="125450" x="2343150" y="3714750"/>
          <p14:tracePt t="125466" x="2324100" y="3708400"/>
          <p14:tracePt t="125484" x="2317750" y="3708400"/>
          <p14:tracePt t="129968" x="2317750" y="3702050"/>
          <p14:tracePt t="129991" x="2324100" y="3695700"/>
          <p14:tracePt t="130000" x="2330450" y="3689350"/>
          <p14:tracePt t="130010" x="2330450" y="3683000"/>
          <p14:tracePt t="130025" x="2343150" y="3670300"/>
          <p14:tracePt t="130027" x="2355850" y="3644900"/>
          <p14:tracePt t="130033" x="2368550" y="3619500"/>
          <p14:tracePt t="130050" x="2406650" y="3562350"/>
          <p14:tracePt t="130068" x="2413000" y="3536950"/>
          <p14:tracePt t="130082" x="2432050" y="3492500"/>
          <p14:tracePt t="130298" x="2432050" y="3498850"/>
          <p14:tracePt t="130308" x="2425700" y="3505200"/>
          <p14:tracePt t="130319" x="2419350" y="3517900"/>
          <p14:tracePt t="130333" x="2413000" y="3530600"/>
          <p14:tracePt t="130335" x="2387600" y="3556000"/>
          <p14:tracePt t="130350" x="2368550" y="3575050"/>
          <p14:tracePt t="130367" x="2330450" y="3606800"/>
          <p14:tracePt t="130383" x="2317750" y="3619500"/>
          <p14:tracePt t="130400" x="2286000" y="3638550"/>
          <p14:tracePt t="130417" x="2260600" y="3657600"/>
          <p14:tracePt t="130433" x="2241550" y="3657600"/>
          <p14:tracePt t="130450" x="2216150" y="3657600"/>
          <p14:tracePt t="130467" x="2197100" y="3657600"/>
          <p14:tracePt t="130484" x="2146300" y="3657600"/>
          <p14:tracePt t="130500" x="2089150" y="3657600"/>
          <p14:tracePt t="130518" x="2070100" y="3657600"/>
          <p14:tracePt t="130533" x="2019300" y="3657600"/>
          <p14:tracePt t="130550" x="1993900" y="3657600"/>
          <p14:tracePt t="130566" x="1936750" y="3657600"/>
          <p14:tracePt t="130583" x="1879600" y="3657600"/>
          <p14:tracePt t="130600" x="1847850" y="3657600"/>
          <p14:tracePt t="130617" x="1790700" y="3657600"/>
          <p14:tracePt t="130634" x="1778000" y="3657600"/>
          <p14:tracePt t="130650" x="1746250" y="3657600"/>
          <p14:tracePt t="130667" x="1739900" y="3657600"/>
          <p14:tracePt t="130704" x="1733550" y="3657600"/>
          <p14:tracePt t="130724" x="1720850" y="3657600"/>
          <p14:tracePt t="130733" x="1714500" y="3657600"/>
          <p14:tracePt t="130735" x="1695450" y="3657600"/>
          <p14:tracePt t="130750" x="1651000" y="3657600"/>
          <p14:tracePt t="130767" x="1625600" y="3657600"/>
          <p14:tracePt t="130784" x="1593850" y="3657600"/>
          <p14:tracePt t="130800" x="1574800" y="3657600"/>
          <p14:tracePt t="130951" x="1581150" y="3657600"/>
          <p14:tracePt t="130962" x="1587500" y="3657600"/>
          <p14:tracePt t="130974" x="1600200" y="3657600"/>
          <p14:tracePt t="130975" x="1625600" y="3657600"/>
          <p14:tracePt t="130984" x="1651000" y="3657600"/>
          <p14:tracePt t="131000" x="1714500" y="3657600"/>
          <p14:tracePt t="131017" x="1778000" y="3657600"/>
          <p14:tracePt t="131033" x="1911350" y="3657600"/>
          <p14:tracePt t="131050" x="2051050" y="3657600"/>
          <p14:tracePt t="131068" x="2114550" y="3657600"/>
          <p14:tracePt t="131084" x="2222500" y="3657600"/>
          <p14:tracePt t="131100" x="2247900" y="3657600"/>
          <p14:tracePt t="131117" x="2286000" y="3657600"/>
          <p14:tracePt t="132526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152400" y="-5980"/>
            <a:ext cx="7772400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 anchorCtr="1">
            <a:spAutoFit/>
          </a:bodyPr>
          <a:lstStyle/>
          <a:p>
            <a:pPr algn="ctr"/>
            <a:r>
              <a:rPr lang="sr-Latn-RS" altLang="en-US" sz="3200" dirty="0" smtClean="0">
                <a:solidFill>
                  <a:schemeClr val="tx2"/>
                </a:solidFill>
              </a:rPr>
              <a:t>Razlaganje IBr</a:t>
            </a:r>
            <a:endParaRPr lang="en-US" altLang="en-US" sz="3200" dirty="0">
              <a:solidFill>
                <a:schemeClr val="tx2"/>
              </a:solidFill>
            </a:endParaRPr>
          </a:p>
        </p:txBody>
      </p: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762000" y="68580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/>
              <a:t>2 </a:t>
            </a:r>
            <a:r>
              <a:rPr lang="en-US" altLang="en-US" sz="2800" dirty="0" err="1"/>
              <a:t>IBr</a:t>
            </a:r>
            <a:r>
              <a:rPr lang="en-US" altLang="en-US" sz="2800" dirty="0"/>
              <a:t> 		I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+ Br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 err="1"/>
              <a:t>Mehani</a:t>
            </a:r>
            <a:r>
              <a:rPr lang="sr-Latn-CS" altLang="en-US" sz="2800" dirty="0"/>
              <a:t>za</a:t>
            </a:r>
            <a:r>
              <a:rPr lang="en-US" altLang="en-US" sz="2800" dirty="0"/>
              <a:t>m: tri </a:t>
            </a:r>
            <a:r>
              <a:rPr lang="en-US" altLang="en-US" sz="2800" dirty="0" err="1"/>
              <a:t>elementar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tupnja</a:t>
            </a:r>
            <a:endParaRPr lang="en-US" altLang="en-US" sz="28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 err="1"/>
              <a:t>IBr</a:t>
            </a:r>
            <a:r>
              <a:rPr lang="en-US" altLang="en-US" sz="2800" dirty="0"/>
              <a:t>			I + Br 	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= k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[</a:t>
            </a:r>
            <a:r>
              <a:rPr lang="en-US" altLang="en-US" sz="2800" dirty="0" err="1"/>
              <a:t>IBr</a:t>
            </a:r>
            <a:r>
              <a:rPr lang="en-US" altLang="en-US" sz="2800" dirty="0"/>
              <a:t>]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 err="1"/>
              <a:t>IBr</a:t>
            </a:r>
            <a:r>
              <a:rPr lang="en-US" altLang="en-US" sz="2800" dirty="0"/>
              <a:t> + Br         I + Br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	</a:t>
            </a:r>
            <a:r>
              <a:rPr lang="sr-Latn-CS" altLang="en-US" sz="2800" dirty="0"/>
              <a:t>	</a:t>
            </a:r>
            <a:r>
              <a:rPr lang="en-US" altLang="en-US" sz="2800" dirty="0"/>
              <a:t>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=k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[</a:t>
            </a:r>
            <a:r>
              <a:rPr lang="en-US" altLang="en-US" sz="2800" dirty="0" err="1"/>
              <a:t>IBr</a:t>
            </a:r>
            <a:r>
              <a:rPr lang="en-US" altLang="en-US" sz="2800" dirty="0"/>
              <a:t>][Br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/>
              <a:t>I + I		I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		v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=k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[I][I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b="1" dirty="0" err="1">
                <a:solidFill>
                  <a:srgbClr val="FF3300"/>
                </a:solidFill>
              </a:rPr>
              <a:t>Svaki</a:t>
            </a:r>
            <a:r>
              <a:rPr lang="en-US" altLang="en-US" sz="2800" b="1" dirty="0">
                <a:solidFill>
                  <a:srgbClr val="FF3300"/>
                </a:solidFill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</a:rPr>
              <a:t>stupanj</a:t>
            </a:r>
            <a:r>
              <a:rPr lang="en-US" altLang="en-US" sz="2800" dirty="0"/>
              <a:t> </a:t>
            </a:r>
            <a:r>
              <a:rPr lang="en-US" altLang="en-US" sz="2800" dirty="0" err="1"/>
              <a:t>im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voj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rzin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oj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arakteri</a:t>
            </a:r>
            <a:r>
              <a:rPr lang="sr-Latn-CS" altLang="en-US" sz="2800" dirty="0"/>
              <a:t>še odgovarajuća konstanta brzine.</a:t>
            </a:r>
            <a:r>
              <a:rPr lang="en-US" altLang="en-US" sz="2800" dirty="0"/>
              <a:t> </a:t>
            </a:r>
            <a:endParaRPr lang="sr-Latn-CS" altLang="en-US" sz="28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 dirty="0"/>
              <a:t>U</a:t>
            </a:r>
            <a:r>
              <a:rPr lang="sr-Latn-CS" altLang="en-US" sz="2800" b="1" dirty="0">
                <a:solidFill>
                  <a:srgbClr val="FF3300"/>
                </a:solidFill>
              </a:rPr>
              <a:t>kupan </a:t>
            </a:r>
            <a:r>
              <a:rPr lang="sr-Latn-CS" altLang="en-US" sz="2800" b="1" dirty="0" smtClean="0">
                <a:solidFill>
                  <a:srgbClr val="FF3300"/>
                </a:solidFill>
              </a:rPr>
              <a:t>proces razlaganja</a:t>
            </a:r>
            <a:r>
              <a:rPr lang="sr-Latn-CS" altLang="en-US" sz="2800" dirty="0" smtClean="0"/>
              <a:t> </a:t>
            </a:r>
            <a:r>
              <a:rPr lang="sr-Latn-CS" altLang="en-US" sz="2800" dirty="0"/>
              <a:t>se takodje odvija nekom brzinom, što se može predstaviti empirijskom jednačinom oblika :</a:t>
            </a:r>
          </a:p>
          <a:p>
            <a:pPr marL="342900" indent="-342900">
              <a:spcBef>
                <a:spcPct val="20000"/>
              </a:spcBef>
            </a:pPr>
            <a:r>
              <a:rPr lang="sr-Latn-CS" altLang="en-US" sz="2800" dirty="0"/>
              <a:t>			</a:t>
            </a:r>
            <a:r>
              <a:rPr lang="sr-Latn-CS" altLang="en-US" sz="2800" b="1" dirty="0">
                <a:solidFill>
                  <a:srgbClr val="FF0000"/>
                </a:solidFill>
              </a:rPr>
              <a:t>v</a:t>
            </a:r>
            <a:r>
              <a:rPr lang="en-US" altLang="en-US" sz="2800" b="1" dirty="0">
                <a:solidFill>
                  <a:srgbClr val="FF0000"/>
                </a:solidFill>
              </a:rPr>
              <a:t> =  k</a:t>
            </a:r>
            <a:r>
              <a:rPr lang="sr-Latn-CS" altLang="en-US" sz="2800" b="1" baseline="-25000" dirty="0">
                <a:solidFill>
                  <a:srgbClr val="FF0000"/>
                </a:solidFill>
              </a:rPr>
              <a:t>exp</a:t>
            </a:r>
            <a:r>
              <a:rPr lang="en-US" altLang="en-US" sz="2800" b="1" dirty="0">
                <a:solidFill>
                  <a:srgbClr val="FF0000"/>
                </a:solidFill>
              </a:rPr>
              <a:t>[</a:t>
            </a:r>
            <a:r>
              <a:rPr lang="en-US" altLang="en-US" sz="2800" b="1" dirty="0" err="1">
                <a:solidFill>
                  <a:srgbClr val="FF0000"/>
                </a:solidFill>
              </a:rPr>
              <a:t>IBr</a:t>
            </a:r>
            <a:r>
              <a:rPr lang="en-US" altLang="en-US" sz="2800" b="1" dirty="0">
                <a:solidFill>
                  <a:srgbClr val="FF0000"/>
                </a:solidFill>
              </a:rPr>
              <a:t>]</a:t>
            </a:r>
            <a:r>
              <a:rPr lang="sr-Latn-CS" altLang="en-US" sz="2800" b="1" baseline="30000" dirty="0">
                <a:solidFill>
                  <a:srgbClr val="FF0000"/>
                </a:solidFill>
              </a:rPr>
              <a:t>n</a:t>
            </a:r>
            <a:endParaRPr lang="en-US" alt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>
            <a:off x="2514600" y="9906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2533" name="Line 7"/>
          <p:cNvSpPr>
            <a:spLocks noChangeShapeType="1"/>
          </p:cNvSpPr>
          <p:nvPr/>
        </p:nvSpPr>
        <p:spPr bwMode="auto">
          <a:xfrm>
            <a:off x="2438400" y="21336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2362200" y="30480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2514600" y="25146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2536" name="Line 12"/>
          <p:cNvSpPr>
            <a:spLocks noChangeShapeType="1"/>
          </p:cNvSpPr>
          <p:nvPr/>
        </p:nvSpPr>
        <p:spPr bwMode="auto">
          <a:xfrm>
            <a:off x="381000" y="12954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90" x="4159250" y="495300"/>
          <p14:tracePt t="2492" x="4165600" y="495300"/>
          <p14:tracePt t="14306" x="4159250" y="495300"/>
          <p14:tracePt t="14317" x="4152900" y="501650"/>
          <p14:tracePt t="14321" x="4146550" y="508000"/>
          <p14:tracePt t="14328" x="4146550" y="514350"/>
          <p14:tracePt t="14345" x="4127500" y="527050"/>
          <p14:tracePt t="14363" x="4121150" y="533400"/>
          <p14:tracePt t="14380" x="4114800" y="539750"/>
          <p14:tracePt t="14471" x="4108450" y="539750"/>
          <p14:tracePt t="14492" x="4102100" y="539750"/>
          <p14:tracePt t="14513" x="4095750" y="539750"/>
          <p14:tracePt t="14523" x="4089400" y="539750"/>
          <p14:tracePt t="14536" x="4083050" y="539750"/>
          <p14:tracePt t="14543" x="4076700" y="539750"/>
          <p14:tracePt t="14543" x="4070350" y="546100"/>
          <p14:tracePt t="14565" x="4064000" y="546100"/>
          <p14:tracePt t="14585" x="4057650" y="546100"/>
          <p14:tracePt t="14596" x="4051300" y="552450"/>
          <p14:tracePt t="14616" x="4044950" y="552450"/>
          <p14:tracePt t="14618" x="4038600" y="552450"/>
          <p14:tracePt t="14627" x="4032250" y="552450"/>
          <p14:tracePt t="14644" x="4025900" y="552450"/>
          <p14:tracePt t="14661" x="4019550" y="552450"/>
          <p14:tracePt t="14678" x="4013200" y="558800"/>
          <p14:tracePt t="14694" x="4000500" y="558800"/>
          <p14:tracePt t="14730" x="3987800" y="565150"/>
          <p14:tracePt t="14731" x="3981450" y="565150"/>
          <p14:tracePt t="14744" x="3975100" y="571500"/>
          <p14:tracePt t="14761" x="3956050" y="571500"/>
          <p14:tracePt t="14778" x="3949700" y="571500"/>
          <p14:tracePt t="14794" x="3943350" y="577850"/>
          <p14:tracePt t="14811" x="3937000" y="577850"/>
          <p14:tracePt t="14856" x="3930650" y="577850"/>
          <p14:tracePt t="14865" x="3924300" y="584200"/>
          <p14:tracePt t="14886" x="3917950" y="584200"/>
          <p14:tracePt t="14897" x="3917950" y="590550"/>
          <p14:tracePt t="14898" x="3911600" y="590550"/>
          <p14:tracePt t="14928" x="3905250" y="590550"/>
          <p14:tracePt t="14949" x="3898900" y="590550"/>
          <p14:tracePt t="14961" x="3892550" y="596900"/>
          <p14:tracePt t="14962" x="3886200" y="596900"/>
          <p14:tracePt t="14978" x="3873500" y="596900"/>
          <p14:tracePt t="14995" x="3867150" y="596900"/>
          <p14:tracePt t="14995" x="3860800" y="596900"/>
          <p14:tracePt t="15011" x="3854450" y="603250"/>
          <p14:tracePt t="15028" x="3848100" y="603250"/>
          <p14:tracePt t="15045" x="3841750" y="603250"/>
          <p14:tracePt t="15061" x="3829050" y="609600"/>
          <p14:tracePt t="15078" x="3816350" y="609600"/>
          <p14:tracePt t="15094" x="3797300" y="609600"/>
          <p14:tracePt t="15111" x="3759200" y="609600"/>
          <p14:tracePt t="15128" x="3746500" y="609600"/>
          <p14:tracePt t="15145" x="3695700" y="609600"/>
          <p14:tracePt t="15161" x="3670300" y="609600"/>
          <p14:tracePt t="15178" x="3638550" y="609600"/>
          <p14:tracePt t="15211" x="3606800" y="609600"/>
          <p14:tracePt t="15228" x="3594100" y="609600"/>
          <p14:tracePt t="15229" x="3575050" y="609600"/>
          <p14:tracePt t="15246" x="3568700" y="609600"/>
          <p14:tracePt t="15261" x="3543300" y="609600"/>
          <p14:tracePt t="15278" x="3524250" y="609600"/>
          <p14:tracePt t="15295" x="3511550" y="609600"/>
          <p14:tracePt t="15311" x="3498850" y="609600"/>
          <p14:tracePt t="15328" x="3492500" y="609600"/>
          <p14:tracePt t="15386" x="3486150" y="609600"/>
          <p14:tracePt t="20190" x="3479800" y="609600"/>
          <p14:tracePt t="20211" x="3473450" y="609600"/>
          <p14:tracePt t="20232" x="3467100" y="609600"/>
          <p14:tracePt t="20242" x="3460750" y="609600"/>
          <p14:tracePt t="20255" x="3454400" y="609600"/>
          <p14:tracePt t="20263" x="3448050" y="609600"/>
          <p14:tracePt t="20265" x="3441700" y="609600"/>
          <p14:tracePt t="20701" x="3435350" y="609600"/>
          <p14:tracePt t="20743" x="3422650" y="609600"/>
          <p14:tracePt t="20755" x="3403600" y="609600"/>
          <p14:tracePt t="20763" x="3390900" y="609600"/>
          <p14:tracePt t="20765" x="3365500" y="609600"/>
          <p14:tracePt t="20779" x="3289300" y="596900"/>
          <p14:tracePt t="20796" x="3244850" y="596900"/>
          <p14:tracePt t="20812" x="3155950" y="596900"/>
          <p14:tracePt t="20829" x="3098800" y="596900"/>
          <p14:tracePt t="20845" x="3022600" y="596900"/>
          <p14:tracePt t="20862" x="2971800" y="596900"/>
          <p14:tracePt t="20879" x="2952750" y="596900"/>
          <p14:tracePt t="20895" x="2940050" y="596900"/>
          <p14:tracePt t="20929" x="2933700" y="596900"/>
          <p14:tracePt t="20950" x="2927350" y="596900"/>
          <p14:tracePt t="20951" x="2914650" y="596900"/>
          <p14:tracePt t="20962" x="2901950" y="590550"/>
          <p14:tracePt t="20978" x="2876550" y="584200"/>
          <p14:tracePt t="20995" x="2857500" y="577850"/>
          <p14:tracePt t="21012" x="2819400" y="565150"/>
          <p14:tracePt t="21029" x="2800350" y="552450"/>
          <p14:tracePt t="21046" x="2787650" y="546100"/>
          <p14:tracePt t="21062" x="2781300" y="546100"/>
          <p14:tracePt t="21079" x="2768600" y="546100"/>
          <p14:tracePt t="21095" x="2768600" y="539750"/>
          <p14:tracePt t="21111" x="2755900" y="539750"/>
          <p14:tracePt t="21147" x="2749550" y="539750"/>
          <p14:tracePt t="21330" x="2749550" y="533400"/>
          <p14:tracePt t="21372" x="2749550" y="527050"/>
          <p14:tracePt t="21382" x="2755900" y="527050"/>
          <p14:tracePt t="21395" x="2762250" y="527050"/>
          <p14:tracePt t="21403" x="2768600" y="527050"/>
          <p14:tracePt t="21411" x="2781300" y="527050"/>
          <p14:tracePt t="21428" x="2806700" y="527050"/>
          <p14:tracePt t="21446" x="2819400" y="527050"/>
          <p14:tracePt t="21460" x="2870200" y="527050"/>
          <p14:tracePt t="21477" x="2895600" y="527050"/>
          <p14:tracePt t="21495" x="2978150" y="527050"/>
          <p14:tracePt t="21512" x="3079750" y="527050"/>
          <p14:tracePt t="21529" x="3111500" y="527050"/>
          <p14:tracePt t="21545" x="3181350" y="527050"/>
          <p14:tracePt t="21562" x="3200400" y="527050"/>
          <p14:tracePt t="21579" x="3257550" y="527050"/>
          <p14:tracePt t="21596" x="3346450" y="527050"/>
          <p14:tracePt t="21612" x="3409950" y="527050"/>
          <p14:tracePt t="21629" x="3556000" y="527050"/>
          <p14:tracePt t="21646" x="3619500" y="527050"/>
          <p14:tracePt t="21662" x="3752850" y="527050"/>
          <p14:tracePt t="21679" x="3829050" y="527050"/>
          <p14:tracePt t="21695" x="3860800" y="527050"/>
          <p14:tracePt t="21712" x="3917950" y="527050"/>
          <p14:tracePt t="21728" x="3943350" y="527050"/>
          <p14:tracePt t="21745" x="4000500" y="527050"/>
          <p14:tracePt t="21763" x="4076700" y="527050"/>
          <p14:tracePt t="21778" x="4121150" y="527050"/>
          <p14:tracePt t="21795" x="4184650" y="527050"/>
          <p14:tracePt t="21812" x="4222750" y="527050"/>
          <p14:tracePt t="21829" x="4311650" y="527050"/>
          <p14:tracePt t="21845" x="4406900" y="527050"/>
          <p14:tracePt t="21862" x="4464050" y="527050"/>
          <p14:tracePt t="21879" x="4591050" y="527050"/>
          <p14:tracePt t="21895" x="4660900" y="527050"/>
          <p14:tracePt t="21913" x="4775200" y="527050"/>
          <p14:tracePt t="21928" x="4895850" y="527050"/>
          <p14:tracePt t="21946" x="4953000" y="527050"/>
          <p14:tracePt t="21962" x="5080000" y="527050"/>
          <p14:tracePt t="21979" x="5137150" y="527050"/>
          <p14:tracePt t="21995" x="5257800" y="539750"/>
          <p14:tracePt t="22012" x="5340350" y="546100"/>
          <p14:tracePt t="22029" x="5365750" y="546100"/>
          <p14:tracePt t="22045" x="5372100" y="552450"/>
          <p14:tracePt t="22751" x="5372100" y="558800"/>
          <p14:tracePt t="22894" x="5365750" y="558800"/>
          <p14:tracePt t="22925" x="5359400" y="565150"/>
          <p14:tracePt t="22936" x="5353050" y="565150"/>
          <p14:tracePt t="22946" x="5346700" y="571500"/>
          <p14:tracePt t="22947" x="5340350" y="571500"/>
          <p14:tracePt t="22962" x="5327650" y="577850"/>
          <p14:tracePt t="22999" x="5321300" y="577850"/>
          <p14:tracePt t="23012" x="5314950" y="577850"/>
          <p14:tracePt t="23013" x="5308600" y="577850"/>
          <p14:tracePt t="23028" x="5302250" y="577850"/>
          <p14:tracePt t="23045" x="5289550" y="577850"/>
          <p14:tracePt t="23063" x="5276850" y="577850"/>
          <p14:tracePt t="23078" x="5251450" y="577850"/>
          <p14:tracePt t="23095" x="5232400" y="577850"/>
          <p14:tracePt t="23112" x="5207000" y="577850"/>
          <p14:tracePt t="23129" x="5181600" y="577850"/>
          <p14:tracePt t="23145" x="5175250" y="577850"/>
          <p14:tracePt t="23162" x="5162550" y="584200"/>
          <p14:tracePt t="23179" x="5156200" y="584200"/>
          <p14:tracePt t="23195" x="5156200" y="590550"/>
          <p14:tracePt t="24438" x="5162550" y="590550"/>
          <p14:tracePt t="24468" x="5168900" y="590550"/>
          <p14:tracePt t="24531" x="5175250" y="590550"/>
          <p14:tracePt t="24561" x="5181600" y="590550"/>
          <p14:tracePt t="24582" x="5187950" y="590550"/>
          <p14:tracePt t="24624" x="5194300" y="584200"/>
          <p14:tracePt t="25255" x="5200650" y="584200"/>
          <p14:tracePt t="25306" x="5207000" y="584200"/>
          <p14:tracePt t="25328" x="5213350" y="584200"/>
          <p14:tracePt t="25337" x="5219700" y="584200"/>
          <p14:tracePt t="25368" x="5226050" y="584200"/>
          <p14:tracePt t="25379" x="5232400" y="584200"/>
          <p14:tracePt t="25389" x="5232400" y="577850"/>
          <p14:tracePt t="25400" x="5238750" y="577850"/>
          <p14:tracePt t="25412" x="5238750" y="571500"/>
          <p14:tracePt t="25472" x="5245100" y="565150"/>
          <p14:tracePt t="25513" x="5251450" y="565150"/>
          <p14:tracePt t="27621" x="5245100" y="565150"/>
          <p14:tracePt t="27651" x="5232400" y="565150"/>
          <p14:tracePt t="27660" x="5226050" y="565150"/>
          <p14:tracePt t="27672" x="5219700" y="565150"/>
          <p14:tracePt t="27682" x="5213350" y="565150"/>
          <p14:tracePt t="27689" x="5200650" y="565150"/>
          <p14:tracePt t="27696" x="5194300" y="565150"/>
          <p14:tracePt t="27713" x="5175250" y="565150"/>
          <p14:tracePt t="27729" x="5149850" y="565150"/>
          <p14:tracePt t="27746" x="5143500" y="565150"/>
          <p14:tracePt t="27763" x="5111750" y="565150"/>
          <p14:tracePt t="27780" x="5105400" y="565150"/>
          <p14:tracePt t="27796" x="5080000" y="565150"/>
          <p14:tracePt t="27814" x="5054600" y="565150"/>
          <p14:tracePt t="27830" x="5041900" y="565150"/>
          <p14:tracePt t="27846" x="5029200" y="565150"/>
          <p14:tracePt t="27863" x="5016500" y="565150"/>
          <p14:tracePt t="27880" x="4997450" y="565150"/>
          <p14:tracePt t="27911" x="4984750" y="565150"/>
          <p14:tracePt t="27912" x="4978400" y="565150"/>
          <p14:tracePt t="27928" x="4965700" y="565150"/>
          <p14:tracePt t="27946" x="4959350" y="565150"/>
          <p14:tracePt t="27963" x="4953000" y="565150"/>
          <p14:tracePt t="28067" x="4946650" y="565150"/>
          <p14:tracePt t="28231" x="4946650" y="558800"/>
          <p14:tracePt t="28272" x="4953000" y="552450"/>
          <p14:tracePt t="28282" x="4959350" y="552450"/>
          <p14:tracePt t="28292" x="4965700" y="552450"/>
          <p14:tracePt t="28302" x="4972050" y="552450"/>
          <p14:tracePt t="28313" x="4984750" y="546100"/>
          <p14:tracePt t="28314" x="4991100" y="546100"/>
          <p14:tracePt t="28329" x="5010150" y="533400"/>
          <p14:tracePt t="28346" x="5022850" y="527050"/>
          <p14:tracePt t="28363" x="5041900" y="520700"/>
          <p14:tracePt t="28380" x="5048250" y="520700"/>
          <p14:tracePt t="28395" x="5067300" y="520700"/>
          <p14:tracePt t="28411" x="5080000" y="514350"/>
          <p14:tracePt t="28428" x="5092700" y="514350"/>
          <p14:tracePt t="28445" x="5105400" y="514350"/>
          <p14:tracePt t="28464" x="5111750" y="514350"/>
          <p14:tracePt t="28479" x="5124450" y="514350"/>
          <p14:tracePt t="28496" x="5130800" y="514350"/>
          <p14:tracePt t="28513" x="5137150" y="514350"/>
          <p14:tracePt t="28748" x="5130800" y="514350"/>
          <p14:tracePt t="28758" x="5124450" y="514350"/>
          <p14:tracePt t="28761" x="5105400" y="514350"/>
          <p14:tracePt t="28779" x="5080000" y="520700"/>
          <p14:tracePt t="28780" x="5035550" y="539750"/>
          <p14:tracePt t="28796" x="4889500" y="584200"/>
          <p14:tracePt t="28813" x="4800600" y="609600"/>
          <p14:tracePt t="28830" x="4597400" y="654050"/>
          <p14:tracePt t="28846" x="4489450" y="673100"/>
          <p14:tracePt t="28846" x="4381500" y="679450"/>
          <p14:tracePt t="28863" x="4286250" y="698500"/>
          <p14:tracePt t="28880" x="4089400" y="704850"/>
          <p14:tracePt t="28896" x="3981450" y="704850"/>
          <p14:tracePt t="28913" x="3765550" y="704850"/>
          <p14:tracePt t="28930" x="3657600" y="704850"/>
          <p14:tracePt t="28930" x="3543300" y="704850"/>
          <p14:tracePt t="28946" x="3435350" y="704850"/>
          <p14:tracePt t="28962" x="3232150" y="704850"/>
          <p14:tracePt t="28979" x="3143250" y="704850"/>
          <p14:tracePt t="28996" x="3022600" y="704850"/>
          <p14:tracePt t="29013" x="2933700" y="704850"/>
          <p14:tracePt t="29029" x="2889250" y="704850"/>
          <p14:tracePt t="29046" x="2781300" y="717550"/>
          <p14:tracePt t="29063" x="2717800" y="717550"/>
          <p14:tracePt t="29079" x="2571750" y="723900"/>
          <p14:tracePt t="29096" x="2444750" y="723900"/>
          <p14:tracePt t="29113" x="2400300" y="723900"/>
          <p14:tracePt t="29130" x="2324100" y="723900"/>
          <p14:tracePt t="29146" x="2298700" y="730250"/>
          <p14:tracePt t="29162" x="2254250" y="736600"/>
          <p14:tracePt t="29180" x="2228850" y="742950"/>
          <p14:tracePt t="29195" x="2159000" y="762000"/>
          <p14:tracePt t="29213" x="2070100" y="793750"/>
          <p14:tracePt t="29230" x="2038350" y="806450"/>
          <p14:tracePt t="29246" x="1943100" y="838200"/>
          <p14:tracePt t="29264" x="1905000" y="857250"/>
          <p14:tracePt t="29280" x="1841500" y="876300"/>
          <p14:tracePt t="29295" x="1816100" y="889000"/>
          <p14:tracePt t="29311" x="1784350" y="901700"/>
          <p14:tracePt t="29329" x="1758950" y="920750"/>
          <p14:tracePt t="29346" x="1752600" y="920750"/>
          <p14:tracePt t="29363" x="1746250" y="933450"/>
          <p14:tracePt t="29380" x="1733550" y="946150"/>
          <p14:tracePt t="29396" x="1733550" y="958850"/>
          <p14:tracePt t="29413" x="1720850" y="977900"/>
          <p14:tracePt t="29429" x="1720850" y="996950"/>
          <p14:tracePt t="29446" x="1720850" y="1022350"/>
          <p14:tracePt t="29464" x="1720850" y="1054100"/>
          <p14:tracePt t="29480" x="1720850" y="1060450"/>
          <p14:tracePt t="29496" x="1720850" y="1085850"/>
          <p14:tracePt t="29531" x="1720850" y="1092200"/>
          <p14:tracePt t="30529" x="1714500" y="1098550"/>
          <p14:tracePt t="30550" x="1708150" y="1098550"/>
          <p14:tracePt t="30559" x="1701800" y="1104900"/>
          <p14:tracePt t="30564" x="1695450" y="1104900"/>
          <p14:tracePt t="30579" x="1663700" y="1111250"/>
          <p14:tracePt t="30596" x="1619250" y="1117600"/>
          <p14:tracePt t="30613" x="1593850" y="1123950"/>
          <p14:tracePt t="30630" x="1543050" y="1123950"/>
          <p14:tracePt t="30647" x="1511300" y="1123950"/>
          <p14:tracePt t="30663" x="1466850" y="1123950"/>
          <p14:tracePt t="30680" x="1435100" y="1123950"/>
          <p14:tracePt t="30696" x="1422400" y="1123950"/>
          <p14:tracePt t="30713" x="1390650" y="1123950"/>
          <p14:tracePt t="30730" x="1371600" y="1123950"/>
          <p14:tracePt t="30746" x="1339850" y="1123950"/>
          <p14:tracePt t="30763" x="1308100" y="1123950"/>
          <p14:tracePt t="30779" x="1301750" y="1123950"/>
          <p14:tracePt t="30796" x="1282700" y="1123950"/>
          <p14:tracePt t="30830" x="1276350" y="1123950"/>
          <p14:tracePt t="30831" x="1263650" y="1123950"/>
          <p14:tracePt t="30845" x="1238250" y="1123950"/>
          <p14:tracePt t="30863" x="1212850" y="1123950"/>
          <p14:tracePt t="30879" x="1174750" y="1123950"/>
          <p14:tracePt t="30896" x="1149350" y="1123950"/>
          <p14:tracePt t="30896" x="1123950" y="1123950"/>
          <p14:tracePt t="30913" x="1111250" y="1123950"/>
          <p14:tracePt t="30929" x="1092200" y="1123950"/>
          <p14:tracePt t="31363" x="1098550" y="1123950"/>
          <p14:tracePt t="31384" x="1104900" y="1123950"/>
          <p14:tracePt t="31404" x="1111250" y="1123950"/>
          <p14:tracePt t="31415" x="1117600" y="1123950"/>
          <p14:tracePt t="31435" x="1123950" y="1123950"/>
          <p14:tracePt t="31447" x="1130300" y="1123950"/>
          <p14:tracePt t="31448" x="1136650" y="1123950"/>
          <p14:tracePt t="31463" x="1143000" y="1123950"/>
          <p14:tracePt t="31479" x="1149350" y="1123950"/>
          <p14:tracePt t="31496" x="1155700" y="1123950"/>
          <p14:tracePt t="31530" x="1162050" y="1123950"/>
          <p14:tracePt t="31551" x="1168400" y="1123950"/>
          <p14:tracePt t="31552" x="1174750" y="1123950"/>
          <p14:tracePt t="31583" x="1181100" y="1123950"/>
          <p14:tracePt t="31584" x="1187450" y="1123950"/>
          <p14:tracePt t="31596" x="1193800" y="1123950"/>
          <p14:tracePt t="31645" x="1200150" y="1123950"/>
          <p14:tracePt t="31685" x="1206500" y="1123950"/>
          <p14:tracePt t="31737" x="1212850" y="1123950"/>
          <p14:tracePt t="31758" x="1219200" y="1123950"/>
          <p14:tracePt t="31768" x="1225550" y="1123950"/>
          <p14:tracePt t="31790" x="1231900" y="1117600"/>
          <p14:tracePt t="31809" x="1238250" y="1117600"/>
          <p14:tracePt t="31821" x="1244600" y="1117600"/>
          <p14:tracePt t="31830" x="1244600" y="1111250"/>
          <p14:tracePt t="31831" x="1250950" y="1111250"/>
          <p14:tracePt t="31846" x="1263650" y="1111250"/>
          <p14:tracePt t="31863" x="1270000" y="1111250"/>
          <p14:tracePt t="31879" x="1282700" y="1111250"/>
          <p14:tracePt t="31896" x="1295400" y="1104900"/>
          <p14:tracePt t="31913" x="1301750" y="1104900"/>
          <p14:tracePt t="31929" x="1314450" y="1104900"/>
          <p14:tracePt t="31946" x="1320800" y="1104900"/>
          <p14:tracePt t="31963" x="1339850" y="1104900"/>
          <p14:tracePt t="31980" x="1346200" y="1104900"/>
          <p14:tracePt t="31996" x="1371600" y="1098550"/>
          <p14:tracePt t="32013" x="1384300" y="1098550"/>
          <p14:tracePt t="32029" x="1397000" y="1092200"/>
          <p14:tracePt t="32046" x="1416050" y="1092200"/>
          <p14:tracePt t="32064" x="1428750" y="1092200"/>
          <p14:tracePt t="32079" x="1454150" y="1092200"/>
          <p14:tracePt t="32096" x="1479550" y="1092200"/>
          <p14:tracePt t="32113" x="1498600" y="1092200"/>
          <p14:tracePt t="32129" x="1524000" y="1092200"/>
          <p14:tracePt t="32146" x="1549400" y="1092200"/>
          <p14:tracePt t="32184" x="1562100" y="1092200"/>
          <p14:tracePt t="32185" x="1581150" y="1092200"/>
          <p14:tracePt t="32196" x="1587500" y="1092200"/>
          <p14:tracePt t="32213" x="1625600" y="1092200"/>
          <p14:tracePt t="32229" x="1657350" y="1092200"/>
          <p14:tracePt t="32246" x="1682750" y="1092200"/>
          <p14:tracePt t="32262" x="1720850" y="1092200"/>
          <p14:tracePt t="32279" x="1733550" y="1092200"/>
          <p14:tracePt t="32296" x="1771650" y="1092200"/>
          <p14:tracePt t="32313" x="1790700" y="1092200"/>
          <p14:tracePt t="32329" x="1828800" y="1092200"/>
          <p14:tracePt t="32346" x="1873250" y="1092200"/>
          <p14:tracePt t="32363" x="1885950" y="1092200"/>
          <p14:tracePt t="32379" x="1930400" y="1092200"/>
          <p14:tracePt t="32396" x="1949450" y="1092200"/>
          <p14:tracePt t="32413" x="1987550" y="1092200"/>
          <p14:tracePt t="32429" x="2025650" y="1092200"/>
          <p14:tracePt t="32446" x="2038350" y="1092200"/>
          <p14:tracePt t="32463" x="2076450" y="1092200"/>
          <p14:tracePt t="32479" x="2095500" y="1092200"/>
          <p14:tracePt t="32497" x="2127250" y="1092200"/>
          <p14:tracePt t="32514" x="2165350" y="1092200"/>
          <p14:tracePt t="32529" x="2178050" y="1092200"/>
          <p14:tracePt t="32546" x="2222500" y="1092200"/>
          <p14:tracePt t="32563" x="2254250" y="1092200"/>
          <p14:tracePt t="32579" x="2311400" y="1092200"/>
          <p14:tracePt t="32596" x="2387600" y="1092200"/>
          <p14:tracePt t="32613" x="2419350" y="1092200"/>
          <p14:tracePt t="32628" x="2482850" y="1092200"/>
          <p14:tracePt t="32645" x="2501900" y="1092200"/>
          <p14:tracePt t="32663" x="2559050" y="1092200"/>
          <p14:tracePt t="32680" x="2616200" y="1092200"/>
          <p14:tracePt t="32696" x="2647950" y="1092200"/>
          <p14:tracePt t="32713" x="2730500" y="1092200"/>
          <p14:tracePt t="32729" x="2768600" y="1092200"/>
          <p14:tracePt t="32746" x="2851150" y="1092200"/>
          <p14:tracePt t="32763" x="2908300" y="1092200"/>
          <p14:tracePt t="32779" x="2940050" y="1092200"/>
          <p14:tracePt t="32795" x="2990850" y="1092200"/>
          <p14:tracePt t="32813" x="3022600" y="1092200"/>
          <p14:tracePt t="32830" x="3086100" y="1092200"/>
          <p14:tracePt t="32846" x="3187700" y="1092200"/>
          <p14:tracePt t="32863" x="3238500" y="1092200"/>
          <p14:tracePt t="32881" x="3340100" y="1092200"/>
          <p14:tracePt t="32896" x="3384550" y="1092200"/>
          <p14:tracePt t="32913" x="3454400" y="1098550"/>
          <p14:tracePt t="32929" x="3511550" y="1098550"/>
          <p14:tracePt t="32946" x="3530600" y="1098550"/>
          <p14:tracePt t="32963" x="3562350" y="1098550"/>
          <p14:tracePt t="32979" x="3581400" y="1098550"/>
          <p14:tracePt t="32996" x="3625850" y="1098550"/>
          <p14:tracePt t="33013" x="3657600" y="1098550"/>
          <p14:tracePt t="33029" x="3676650" y="1098550"/>
          <p14:tracePt t="33046" x="3708400" y="1098550"/>
          <p14:tracePt t="33063" x="3721100" y="1098550"/>
          <p14:tracePt t="33079" x="3746500" y="1098550"/>
          <p14:tracePt t="33096" x="3790950" y="1098550"/>
          <p14:tracePt t="33113" x="3816350" y="1098550"/>
          <p14:tracePt t="33129" x="3873500" y="1098550"/>
          <p14:tracePt t="33146" x="3905250" y="1098550"/>
          <p14:tracePt t="33163" x="3962400" y="1098550"/>
          <p14:tracePt t="33179" x="4000500" y="1098550"/>
          <p14:tracePt t="33196" x="4019550" y="1098550"/>
          <p14:tracePt t="33213" x="4038600" y="1098550"/>
          <p14:tracePt t="33229" x="4057650" y="1098550"/>
          <p14:tracePt t="33246" x="4083050" y="1098550"/>
          <p14:tracePt t="33263" x="4133850" y="1098550"/>
          <p14:tracePt t="33279" x="4159250" y="1098550"/>
          <p14:tracePt t="33295" x="4210050" y="1098550"/>
          <p14:tracePt t="33313" x="4235450" y="1104900"/>
          <p14:tracePt t="33329" x="4267200" y="1104900"/>
          <p14:tracePt t="33346" x="4279900" y="1111250"/>
          <p14:tracePt t="33363" x="4292600" y="1111250"/>
          <p14:tracePt t="33379" x="4311650" y="1111250"/>
          <p14:tracePt t="33396" x="4324350" y="1111250"/>
          <p14:tracePt t="33413" x="4349750" y="1111250"/>
          <p14:tracePt t="33429" x="4368800" y="1111250"/>
          <p14:tracePt t="33445" x="4387850" y="1111250"/>
          <p14:tracePt t="33463" x="4406900" y="1111250"/>
          <p14:tracePt t="33479" x="4413250" y="1111250"/>
          <p14:tracePt t="33496" x="4425950" y="1111250"/>
          <p14:tracePt t="33514" x="4445000" y="1111250"/>
          <p14:tracePt t="33530" x="4483100" y="1111250"/>
          <p14:tracePt t="33547" x="4508500" y="1111250"/>
          <p14:tracePt t="33563" x="4521200" y="1111250"/>
          <p14:tracePt t="33579" x="4533900" y="1111250"/>
          <p14:tracePt t="34621" x="4533900" y="1117600"/>
          <p14:tracePt t="34641" x="4533900" y="1123950"/>
          <p14:tracePt t="34652" x="4533900" y="1130300"/>
          <p14:tracePt t="34663" x="4533900" y="1143000"/>
          <p14:tracePt t="34664" x="4533900" y="1155700"/>
          <p14:tracePt t="34679" x="4527550" y="1174750"/>
          <p14:tracePt t="34696" x="4521200" y="1187450"/>
          <p14:tracePt t="34713" x="4521200" y="1212850"/>
          <p14:tracePt t="34729" x="4514850" y="1244600"/>
          <p14:tracePt t="34746" x="4514850" y="1257300"/>
          <p14:tracePt t="34763" x="4508500" y="1301750"/>
          <p14:tracePt t="34779" x="4502150" y="1333500"/>
          <p14:tracePt t="34796" x="4483100" y="1403350"/>
          <p14:tracePt t="34813" x="4470400" y="1454150"/>
          <p14:tracePt t="34829" x="4445000" y="1543050"/>
          <p14:tracePt t="34846" x="4425950" y="1625600"/>
          <p14:tracePt t="34863" x="4406900" y="1663700"/>
          <p14:tracePt t="34881" x="4381500" y="1727200"/>
          <p14:tracePt t="34896" x="4375150" y="1765300"/>
          <p14:tracePt t="34913" x="4349750" y="1816100"/>
          <p14:tracePt t="34929" x="4330700" y="1860550"/>
          <p14:tracePt t="34946" x="4311650" y="1898650"/>
          <p14:tracePt t="34963" x="4292600" y="1949450"/>
          <p14:tracePt t="34979" x="4279900" y="1987550"/>
          <p14:tracePt t="34996" x="4260850" y="2051050"/>
          <p14:tracePt t="35013" x="4229100" y="2114550"/>
          <p14:tracePt t="35029" x="4216400" y="2139950"/>
          <p14:tracePt t="35046" x="4191000" y="2184400"/>
          <p14:tracePt t="35063" x="4178300" y="2203450"/>
          <p14:tracePt t="35079" x="4165600" y="2228850"/>
          <p14:tracePt t="35096" x="4146550" y="2254250"/>
          <p14:tracePt t="35113" x="4146550" y="2266950"/>
          <p14:tracePt t="35129" x="4133850" y="2279650"/>
          <p14:tracePt t="35146" x="4133850" y="2286000"/>
          <p14:tracePt t="35163" x="4133850" y="2292350"/>
          <p14:tracePt t="36365" x="4127500" y="2292350"/>
          <p14:tracePt t="36375" x="4121150" y="2292350"/>
          <p14:tracePt t="36388" x="4114800" y="2292350"/>
          <p14:tracePt t="36397" x="4108450" y="2292350"/>
          <p14:tracePt t="36398" x="4089400" y="2292350"/>
          <p14:tracePt t="36413" x="4038600" y="2292350"/>
          <p14:tracePt t="36429" x="4006850" y="2292350"/>
          <p14:tracePt t="36446" x="3937000" y="2292350"/>
          <p14:tracePt t="36463" x="3905250" y="2292350"/>
          <p14:tracePt t="36479" x="3848100" y="2286000"/>
          <p14:tracePt t="36496" x="3797300" y="2286000"/>
          <p14:tracePt t="36512" x="3784600" y="2286000"/>
          <p14:tracePt t="36529" x="3746500" y="2286000"/>
          <p14:tracePt t="36547" x="3721100" y="2286000"/>
          <p14:tracePt t="36563" x="3670300" y="2286000"/>
          <p14:tracePt t="36579" x="3613150" y="2286000"/>
          <p14:tracePt t="36596" x="3575050" y="2286000"/>
          <p14:tracePt t="36613" x="3492500" y="2286000"/>
          <p14:tracePt t="36629" x="3448050" y="2286000"/>
          <p14:tracePt t="36646" x="3371850" y="2286000"/>
          <p14:tracePt t="36664" x="3295650" y="2286000"/>
          <p14:tracePt t="36679" x="3251200" y="2286000"/>
          <p14:tracePt t="36696" x="3162300" y="2286000"/>
          <p14:tracePt t="36713" x="3117850" y="2286000"/>
          <p14:tracePt t="36729" x="2990850" y="2286000"/>
          <p14:tracePt t="36746" x="2838450" y="2286000"/>
          <p14:tracePt t="36763" x="2762250" y="2286000"/>
          <p14:tracePt t="36779" x="2609850" y="2286000"/>
          <p14:tracePt t="36796" x="2546350" y="2286000"/>
          <p14:tracePt t="36813" x="2425700" y="2286000"/>
          <p14:tracePt t="36829" x="2355850" y="2286000"/>
          <p14:tracePt t="36846" x="2330450" y="2286000"/>
          <p14:tracePt t="36863" x="2286000" y="2286000"/>
          <p14:tracePt t="36896" x="2260600" y="2286000"/>
          <p14:tracePt t="36897" x="2197100" y="2286000"/>
          <p14:tracePt t="36913" x="2108200" y="2286000"/>
          <p14:tracePt t="36930" x="2051050" y="2286000"/>
          <p14:tracePt t="36946" x="1949450" y="2286000"/>
          <p14:tracePt t="36963" x="1911350" y="2286000"/>
          <p14:tracePt t="36979" x="1847850" y="2286000"/>
          <p14:tracePt t="36996" x="1809750" y="2286000"/>
          <p14:tracePt t="37013" x="1790700" y="2286000"/>
          <p14:tracePt t="37029" x="1752600" y="2286000"/>
          <p14:tracePt t="37046" x="1727200" y="2286000"/>
          <p14:tracePt t="37063" x="1670050" y="2286000"/>
          <p14:tracePt t="37079" x="1644650" y="2286000"/>
          <p14:tracePt t="37096" x="1593850" y="2286000"/>
          <p14:tracePt t="37113" x="1555750" y="2286000"/>
          <p14:tracePt t="37130" x="1543050" y="2286000"/>
          <p14:tracePt t="37146" x="1524000" y="2286000"/>
          <p14:tracePt t="37163" x="1517650" y="2286000"/>
          <p14:tracePt t="37179" x="1504950" y="2286000"/>
          <p14:tracePt t="37195" x="1498600" y="2286000"/>
          <p14:tracePt t="37446" x="1504950" y="2286000"/>
          <p14:tracePt t="37456" x="1517650" y="2286000"/>
          <p14:tracePt t="37471" x="1530350" y="2286000"/>
          <p14:tracePt t="37472" x="1549400" y="2286000"/>
          <p14:tracePt t="37479" x="1568450" y="2279650"/>
          <p14:tracePt t="37496" x="1619250" y="2279650"/>
          <p14:tracePt t="37513" x="1663700" y="2273300"/>
          <p14:tracePt t="37529" x="1682750" y="2273300"/>
          <p14:tracePt t="37546" x="1733550" y="2273300"/>
          <p14:tracePt t="37563" x="1765300" y="2273300"/>
          <p14:tracePt t="37580" x="1841500" y="2273300"/>
          <p14:tracePt t="37596" x="1949450" y="2273300"/>
          <p14:tracePt t="37613" x="2019300" y="2273300"/>
          <p14:tracePt t="37629" x="2139950" y="2273300"/>
          <p14:tracePt t="37646" x="2203450" y="2273300"/>
          <p14:tracePt t="37663" x="2311400" y="2273300"/>
          <p14:tracePt t="37680" x="2413000" y="2273300"/>
          <p14:tracePt t="37696" x="2463800" y="2273300"/>
          <p14:tracePt t="37713" x="2584450" y="2273300"/>
          <p14:tracePt t="37729" x="2641600" y="2273300"/>
          <p14:tracePt t="37746" x="2768600" y="2273300"/>
          <p14:tracePt t="37763" x="2901950" y="2273300"/>
          <p14:tracePt t="37779" x="2965450" y="2273300"/>
          <p14:tracePt t="37796" x="3086100" y="2273300"/>
          <p14:tracePt t="37813" x="3149600" y="2273300"/>
          <p14:tracePt t="37829" x="3289300" y="2273300"/>
          <p14:tracePt t="37846" x="3435350" y="2273300"/>
          <p14:tracePt t="37863" x="3498850" y="2273300"/>
          <p14:tracePt t="37881" x="3619500" y="2273300"/>
          <p14:tracePt t="37896" x="3663950" y="2273300"/>
          <p14:tracePt t="37913" x="3740150" y="2273300"/>
          <p14:tracePt t="37929" x="3829050" y="2273300"/>
          <p14:tracePt t="37946" x="3879850" y="2273300"/>
          <p14:tracePt t="37962" x="4013200" y="2273300"/>
          <p14:tracePt t="37979" x="4089400" y="2273300"/>
          <p14:tracePt t="37996" x="4216400" y="2273300"/>
          <p14:tracePt t="38013" x="4298950" y="2273300"/>
          <p14:tracePt t="38029" x="4318000" y="2273300"/>
          <p14:tracePt t="38046" x="4330700" y="2273300"/>
          <p14:tracePt t="38905" x="4324350" y="2273300"/>
          <p14:tracePt t="38915" x="4318000" y="2273300"/>
          <p14:tracePt t="38917" x="4311650" y="2273300"/>
          <p14:tracePt t="38957" x="4305300" y="2273300"/>
          <p14:tracePt t="38967" x="4298950" y="2273300"/>
          <p14:tracePt t="38988" x="4292600" y="2273300"/>
          <p14:tracePt t="38999" x="4286250" y="2273300"/>
          <p14:tracePt t="39000" x="4279900" y="2273300"/>
          <p14:tracePt t="39013" x="4267200" y="2273300"/>
          <p14:tracePt t="39013" x="4248150" y="2273300"/>
          <p14:tracePt t="39029" x="4229100" y="2279650"/>
          <p14:tracePt t="39046" x="4165600" y="2279650"/>
          <p14:tracePt t="39063" x="4133850" y="2279650"/>
          <p14:tracePt t="39079" x="4032250" y="2286000"/>
          <p14:tracePt t="39096" x="3924300" y="2286000"/>
          <p14:tracePt t="39113" x="3867150" y="2286000"/>
          <p14:tracePt t="39129" x="3778250" y="2286000"/>
          <p14:tracePt t="39146" x="3733800" y="2286000"/>
          <p14:tracePt t="39163" x="3670300" y="2286000"/>
          <p14:tracePt t="39179" x="3613150" y="2286000"/>
          <p14:tracePt t="39196" x="3587750" y="2286000"/>
          <p14:tracePt t="39213" x="3517900" y="2286000"/>
          <p14:tracePt t="39229" x="3486150" y="2286000"/>
          <p14:tracePt t="39246" x="3422650" y="2286000"/>
          <p14:tracePt t="39263" x="3371850" y="2286000"/>
          <p14:tracePt t="39279" x="3352800" y="2286000"/>
          <p14:tracePt t="39296" x="3327400" y="2286000"/>
          <p14:tracePt t="39313" x="3321050" y="2286000"/>
          <p14:tracePt t="39329" x="3308350" y="2286000"/>
          <p14:tracePt t="39346" x="3302000" y="2286000"/>
          <p14:tracePt t="39363" x="3295650" y="2286000"/>
          <p14:tracePt t="39379" x="3289300" y="2286000"/>
          <p14:tracePt t="39396" x="3282950" y="2286000"/>
          <p14:tracePt t="39413" x="3270250" y="2286000"/>
          <p14:tracePt t="39429" x="3251200" y="2286000"/>
          <p14:tracePt t="39446" x="3232150" y="2286000"/>
          <p14:tracePt t="39462" x="3194050" y="2286000"/>
          <p14:tracePt t="39479" x="3175000" y="2286000"/>
          <p14:tracePt t="39495" x="3117850" y="2286000"/>
          <p14:tracePt t="39513" x="3060700" y="2286000"/>
          <p14:tracePt t="39530" x="3035300" y="2286000"/>
          <p14:tracePt t="39546" x="2971800" y="2286000"/>
          <p14:tracePt t="39563" x="2933700" y="2286000"/>
          <p14:tracePt t="39579" x="2857500" y="2286000"/>
          <p14:tracePt t="39596" x="2768600" y="2286000"/>
          <p14:tracePt t="39613" x="2717800" y="2286000"/>
          <p14:tracePt t="39629" x="2616200" y="2286000"/>
          <p14:tracePt t="39646" x="2559050" y="2286000"/>
          <p14:tracePt t="39663" x="2470150" y="2286000"/>
          <p14:tracePt t="39679" x="2381250" y="2279650"/>
          <p14:tracePt t="39696" x="2336800" y="2279650"/>
          <p14:tracePt t="39711" x="2266950" y="2273300"/>
          <p14:tracePt t="39728" x="2235200" y="2266950"/>
          <p14:tracePt t="39746" x="2171700" y="2254250"/>
          <p14:tracePt t="39763" x="2139950" y="2247900"/>
          <p14:tracePt t="39779" x="2070100" y="2241550"/>
          <p14:tracePt t="39796" x="2000250" y="2222500"/>
          <p14:tracePt t="39813" x="1968500" y="2216150"/>
          <p14:tracePt t="39829" x="1898650" y="2209800"/>
          <p14:tracePt t="39846" x="1828800" y="2197100"/>
          <p14:tracePt t="39863" x="1803400" y="2190750"/>
          <p14:tracePt t="39880" x="1739900" y="2178050"/>
          <p14:tracePt t="39896" x="1714500" y="2171700"/>
          <p14:tracePt t="39913" x="1657350" y="2159000"/>
          <p14:tracePt t="39929" x="1619250" y="2152650"/>
          <p14:tracePt t="39946" x="1562100" y="2133600"/>
          <p14:tracePt t="39963" x="1498600" y="2127250"/>
          <p14:tracePt t="39979" x="1473200" y="2120900"/>
          <p14:tracePt t="39995" x="1441450" y="2120900"/>
          <p14:tracePt t="40013" x="1428750" y="2120900"/>
          <p14:tracePt t="40051" x="1422400" y="2120900"/>
          <p14:tracePt t="40082" x="1416050" y="2120900"/>
          <p14:tracePt t="41609" x="1422400" y="2120900"/>
          <p14:tracePt t="42312" x="1416050" y="2120900"/>
          <p14:tracePt t="42324" x="1409700" y="2120900"/>
          <p14:tracePt t="42375" x="1403350" y="2120900"/>
          <p14:tracePt t="42395" x="1397000" y="2120900"/>
          <p14:tracePt t="42589" x="1403350" y="2120900"/>
          <p14:tracePt t="42600" x="1416050" y="2120900"/>
          <p14:tracePt t="42602" x="1435100" y="2120900"/>
          <p14:tracePt t="42613" x="1460500" y="2120900"/>
          <p14:tracePt t="42630" x="1524000" y="2120900"/>
          <p14:tracePt t="42646" x="1593850" y="2120900"/>
          <p14:tracePt t="42663" x="1631950" y="2120900"/>
          <p14:tracePt t="42679" x="1689100" y="2120900"/>
          <p14:tracePt t="42696" x="1727200" y="2120900"/>
          <p14:tracePt t="42713" x="1784350" y="2120900"/>
          <p14:tracePt t="42729" x="1847850" y="2120900"/>
          <p14:tracePt t="42746" x="1879600" y="2120900"/>
          <p14:tracePt t="42761" x="1930400" y="2120900"/>
          <p14:tracePt t="42778" x="1955800" y="2120900"/>
          <p14:tracePt t="42795" x="1987550" y="2120900"/>
          <p14:tracePt t="42813" x="2032000" y="2120900"/>
          <p14:tracePt t="42829" x="2057400" y="2120900"/>
          <p14:tracePt t="42846" x="2114550" y="2120900"/>
          <p14:tracePt t="42863" x="2190750" y="2120900"/>
          <p14:tracePt t="42880" x="2247900" y="2120900"/>
          <p14:tracePt t="42896" x="2355850" y="2120900"/>
          <p14:tracePt t="42913" x="2419350" y="2120900"/>
          <p14:tracePt t="42929" x="2571750" y="2120900"/>
          <p14:tracePt t="42946" x="2635250" y="2120900"/>
          <p14:tracePt t="42963" x="2774950" y="2120900"/>
          <p14:tracePt t="42979" x="2895600" y="2120900"/>
          <p14:tracePt t="42996" x="2940050" y="2120900"/>
          <p14:tracePt t="43013" x="3016250" y="2120900"/>
          <p14:tracePt t="43029" x="3054350" y="2120900"/>
          <p14:tracePt t="43046" x="3092450" y="2120900"/>
          <p14:tracePt t="43063" x="3130550" y="2120900"/>
          <p14:tracePt t="43079" x="3149600" y="2120900"/>
          <p14:tracePt t="43095" x="3175000" y="2120900"/>
          <p14:tracePt t="43113" x="3194050" y="2120900"/>
          <p14:tracePt t="43113" x="3206750" y="2120900"/>
          <p14:tracePt t="43130" x="3232150" y="2120900"/>
          <p14:tracePt t="43146" x="3270250" y="2120900"/>
          <p14:tracePt t="43163" x="3282950" y="2120900"/>
          <p14:tracePt t="43179" x="3327400" y="2120900"/>
          <p14:tracePt t="43196" x="3346450" y="2120900"/>
          <p14:tracePt t="43212" x="3384550" y="2120900"/>
          <p14:tracePt t="43230" x="3429000" y="2120900"/>
          <p14:tracePt t="43247" x="3448050" y="2120900"/>
          <p14:tracePt t="43264" x="3492500" y="2120900"/>
          <p14:tracePt t="43280" x="3511550" y="2120900"/>
          <p14:tracePt t="43297" x="3549650" y="2120900"/>
          <p14:tracePt t="43314" x="3581400" y="2120900"/>
          <p14:tracePt t="43330" x="3594100" y="2120900"/>
          <p14:tracePt t="43347" x="3600450" y="2120900"/>
          <p14:tracePt t="43381" x="3606800" y="2120900"/>
          <p14:tracePt t="43412" x="3613150" y="2120900"/>
          <p14:tracePt t="43423" x="3619500" y="2120900"/>
          <p14:tracePt t="44014" x="3625850" y="2120900"/>
          <p14:tracePt t="44045" x="3632200" y="2120900"/>
          <p14:tracePt t="44066" x="3638550" y="2114550"/>
          <p14:tracePt t="44076" x="3644900" y="2114550"/>
          <p14:tracePt t="44081" x="3644900" y="2108200"/>
          <p14:tracePt t="44097" x="3651250" y="2108200"/>
          <p14:tracePt t="44098" x="3651250" y="2101850"/>
          <p14:tracePt t="44113" x="3657600" y="2101850"/>
          <p14:tracePt t="44130" x="3657600" y="2095500"/>
          <p14:tracePt t="44147" x="3657600" y="2089150"/>
          <p14:tracePt t="44164" x="3657600" y="2076450"/>
          <p14:tracePt t="44180" x="3657600" y="2070100"/>
          <p14:tracePt t="44197" x="3657600" y="2051050"/>
          <p14:tracePt t="44213" x="3657600" y="2044700"/>
          <p14:tracePt t="44230" x="3663950" y="2032000"/>
          <p14:tracePt t="44247" x="3663950" y="2025650"/>
          <p14:tracePt t="44263" x="3663950" y="2019300"/>
          <p14:tracePt t="44280" x="3663950" y="2006600"/>
          <p14:tracePt t="44325" x="3663950" y="2000250"/>
          <p14:tracePt t="44335" x="3670300" y="1993900"/>
          <p14:tracePt t="44357" x="3670300" y="1987550"/>
          <p14:tracePt t="44368" x="3670300" y="1981200"/>
          <p14:tracePt t="44369" x="3676650" y="1974850"/>
          <p14:tracePt t="44380" x="3676650" y="1968500"/>
          <p14:tracePt t="44397" x="3676650" y="1949450"/>
          <p14:tracePt t="44413" x="3683000" y="1943100"/>
          <p14:tracePt t="44430" x="3683000" y="1936750"/>
          <p14:tracePt t="44471" x="3683000" y="1930400"/>
          <p14:tracePt t="44533" x="3683000" y="1924050"/>
          <p14:tracePt t="44555" x="3683000" y="1917700"/>
          <p14:tracePt t="45104" x="3683000" y="1924050"/>
          <p14:tracePt t="45125" x="3683000" y="1936750"/>
          <p14:tracePt t="45135" x="3683000" y="1943100"/>
          <p14:tracePt t="45145" x="3683000" y="1955800"/>
          <p14:tracePt t="45163" x="3683000" y="1968500"/>
          <p14:tracePt t="45164" x="3683000" y="1993900"/>
          <p14:tracePt t="45179" x="3683000" y="2012950"/>
          <p14:tracePt t="45196" x="3683000" y="2044700"/>
          <p14:tracePt t="45213" x="3683000" y="2076450"/>
          <p14:tracePt t="45229" x="3683000" y="2089150"/>
          <p14:tracePt t="45245" x="3689350" y="2114550"/>
          <p14:tracePt t="45262" x="3689350" y="2120900"/>
          <p14:tracePt t="45750" x="3695700" y="2120900"/>
          <p14:tracePt t="45791" x="3702050" y="2120900"/>
          <p14:tracePt t="45822" x="3714750" y="2120900"/>
          <p14:tracePt t="45832" x="3721100" y="2120900"/>
          <p14:tracePt t="45845" x="3733800" y="2114550"/>
          <p14:tracePt t="45865" x="3746500" y="2108200"/>
          <p14:tracePt t="45879" x="3752850" y="2101850"/>
          <p14:tracePt t="45881" x="3784600" y="2089150"/>
          <p14:tracePt t="45896" x="3797300" y="2089150"/>
          <p14:tracePt t="45913" x="3816350" y="2082800"/>
          <p14:tracePt t="45929" x="3829050" y="2076450"/>
          <p14:tracePt t="45946" x="3860800" y="2076450"/>
          <p14:tracePt t="45963" x="3892550" y="2070100"/>
          <p14:tracePt t="45979" x="3911600" y="2070100"/>
          <p14:tracePt t="45996" x="3937000" y="2070100"/>
          <p14:tracePt t="46012" x="3949700" y="2070100"/>
          <p14:tracePt t="46029" x="3968750" y="2070100"/>
          <p14:tracePt t="46046" x="3987800" y="2070100"/>
          <p14:tracePt t="46062" x="4000500" y="2070100"/>
          <p14:tracePt t="46079" x="4025900" y="2070100"/>
          <p14:tracePt t="46096" x="4038600" y="2070100"/>
          <p14:tracePt t="46113" x="4064000" y="2070100"/>
          <p14:tracePt t="46129" x="4083050" y="2070100"/>
          <p14:tracePt t="46146" x="4095750" y="2070100"/>
          <p14:tracePt t="46162" x="4114800" y="2070100"/>
          <p14:tracePt t="46180" x="4133850" y="2070100"/>
          <p14:tracePt t="46196" x="4159250" y="2070100"/>
          <p14:tracePt t="46213" x="4197350" y="2070100"/>
          <p14:tracePt t="46230" x="4203700" y="2070100"/>
          <p14:tracePt t="46246" x="4229100" y="2070100"/>
          <p14:tracePt t="46596" x="4235450" y="2070100"/>
          <p14:tracePt t="46617" x="4241800" y="2070100"/>
          <p14:tracePt t="46638" x="4248150" y="2070100"/>
          <p14:tracePt t="46680" x="4254500" y="2070100"/>
          <p14:tracePt t="48694" x="4267200" y="2070100"/>
          <p14:tracePt t="48705" x="4273550" y="2070100"/>
          <p14:tracePt t="48715" x="4298950" y="2070100"/>
          <p14:tracePt t="48729" x="4330700" y="2070100"/>
          <p14:tracePt t="48730" x="4368800" y="2070100"/>
          <p14:tracePt t="48745" x="4483100" y="2070100"/>
          <p14:tracePt t="48763" x="4603750" y="2070100"/>
          <p14:tracePt t="48779" x="4673600" y="2070100"/>
          <p14:tracePt t="48796" x="4781550" y="2070100"/>
          <p14:tracePt t="48813" x="4870450" y="2070100"/>
          <p14:tracePt t="48830" x="4902200" y="2070100"/>
          <p14:tracePt t="48846" x="4959350" y="2076450"/>
          <p14:tracePt t="48862" x="4997450" y="2089150"/>
          <p14:tracePt t="48880" x="5060950" y="2114550"/>
          <p14:tracePt t="48895" x="5111750" y="2139950"/>
          <p14:tracePt t="48913" x="5137150" y="2146300"/>
          <p14:tracePt t="48929" x="5194300" y="2171700"/>
          <p14:tracePt t="48946" x="5219700" y="2178050"/>
          <p14:tracePt t="48962" x="5270500" y="2197100"/>
          <p14:tracePt t="48979" x="5321300" y="2209800"/>
          <p14:tracePt t="48996" x="5340350" y="2209800"/>
          <p14:tracePt t="49012" x="5365750" y="2216150"/>
          <p14:tracePt t="49029" x="5378450" y="2216150"/>
          <p14:tracePt t="49078" x="5384800" y="2216150"/>
          <p14:tracePt t="49088" x="5403850" y="2216150"/>
          <p14:tracePt t="49104" x="5429250" y="2222500"/>
          <p14:tracePt t="49106" x="5461000" y="2228850"/>
          <p14:tracePt t="49112" x="5505450" y="2235200"/>
          <p14:tracePt t="49129" x="5600700" y="2260600"/>
          <p14:tracePt t="49146" x="5670550" y="2279650"/>
          <p14:tracePt t="49162" x="5695950" y="2286000"/>
          <p14:tracePt t="49179" x="5715000" y="2292350"/>
          <p14:tracePt t="49214" x="5721350" y="2292350"/>
          <p14:tracePt t="49215" x="5734050" y="2292350"/>
          <p14:tracePt t="49229" x="5778500" y="2292350"/>
          <p14:tracePt t="49246" x="5816600" y="2292350"/>
          <p14:tracePt t="49262" x="5924550" y="2292350"/>
          <p14:tracePt t="49279" x="5988050" y="2292350"/>
          <p14:tracePt t="49296" x="6089650" y="2292350"/>
          <p14:tracePt t="49313" x="6146800" y="2292350"/>
          <p14:tracePt t="49329" x="6165850" y="2292350"/>
          <p14:tracePt t="49345" x="6191250" y="2292350"/>
          <p14:tracePt t="49362" x="6216650" y="2292350"/>
          <p14:tracePt t="49379" x="6273800" y="2286000"/>
          <p14:tracePt t="49396" x="6356350" y="2279650"/>
          <p14:tracePt t="49413" x="6388100" y="2279650"/>
          <p14:tracePt t="49429" x="6445250" y="2279650"/>
          <p14:tracePt t="49446" x="6470650" y="2279650"/>
          <p14:tracePt t="49463" x="6508750" y="2279650"/>
          <p14:tracePt t="49479" x="6540500" y="2279650"/>
          <p14:tracePt t="49495" x="6610350" y="2279650"/>
          <p14:tracePt t="49512" x="6718300" y="2279650"/>
          <p14:tracePt t="49529" x="6762750" y="2279650"/>
          <p14:tracePt t="49545" x="6851650" y="2279650"/>
          <p14:tracePt t="49562" x="6883400" y="2279650"/>
          <p14:tracePt t="49562" x="6908800" y="2279650"/>
          <p14:tracePt t="49579" x="6934200" y="2273300"/>
          <p14:tracePt t="49596" x="6978650" y="2266950"/>
          <p14:tracePt t="49612" x="6991350" y="2266950"/>
          <p14:tracePt t="49629" x="7035800" y="2254250"/>
          <p14:tracePt t="49646" x="7054850" y="2241550"/>
          <p14:tracePt t="49663" x="7099300" y="2228850"/>
          <p14:tracePt t="49679" x="7124700" y="2222500"/>
          <p14:tracePt t="49695" x="7143750" y="2216150"/>
          <p14:tracePt t="49712" x="7169150" y="2203450"/>
          <p14:tracePt t="49729" x="7175500" y="2190750"/>
          <p14:tracePt t="49745" x="7200900" y="2171700"/>
          <p14:tracePt t="49763" x="7226300" y="2159000"/>
          <p14:tracePt t="49779" x="7226300" y="2152650"/>
          <p14:tracePt t="49796" x="7239000" y="2139950"/>
          <p14:tracePt t="49813" x="7245350" y="2127250"/>
          <p14:tracePt t="49829" x="7245350" y="2114550"/>
          <p14:tracePt t="49846" x="7251700" y="2089150"/>
          <p14:tracePt t="49863" x="7251700" y="2082800"/>
          <p14:tracePt t="49880" x="7258050" y="2051050"/>
          <p14:tracePt t="49896" x="7258050" y="2025650"/>
          <p14:tracePt t="49913" x="7258050" y="2012950"/>
          <p14:tracePt t="49929" x="7251700" y="1993900"/>
          <p14:tracePt t="49946" x="7245350" y="1981200"/>
          <p14:tracePt t="49962" x="7219950" y="1955800"/>
          <p14:tracePt t="49979" x="7207250" y="1949450"/>
          <p14:tracePt t="49996" x="7156450" y="1917700"/>
          <p14:tracePt t="50012" x="7067550" y="1873250"/>
          <p14:tracePt t="50029" x="7010400" y="1847850"/>
          <p14:tracePt t="50045" x="6902450" y="1797050"/>
          <p14:tracePt t="50063" x="6870700" y="1784350"/>
          <p14:tracePt t="50079" x="6794500" y="1746250"/>
          <p14:tracePt t="50096" x="6756400" y="1733550"/>
          <p14:tracePt t="50112" x="6737350" y="1727200"/>
          <p14:tracePt t="50129" x="6699250" y="1714500"/>
          <p14:tracePt t="50146" x="6667500" y="1701800"/>
          <p14:tracePt t="50162" x="6610350" y="1682750"/>
          <p14:tracePt t="50179" x="6534150" y="1663700"/>
          <p14:tracePt t="50195" x="6502400" y="1657350"/>
          <p14:tracePt t="50213" x="6457950" y="1638300"/>
          <p14:tracePt t="50230" x="6438900" y="1631950"/>
          <p14:tracePt t="50246" x="6400800" y="1619250"/>
          <p14:tracePt t="50263" x="6337300" y="1606550"/>
          <p14:tracePt t="50279" x="6299200" y="1593850"/>
          <p14:tracePt t="50295" x="6197600" y="1587500"/>
          <p14:tracePt t="50312" x="6140450" y="1581150"/>
          <p14:tracePt t="50329" x="6045200" y="1574800"/>
          <p14:tracePt t="50345" x="5956300" y="1574800"/>
          <p14:tracePt t="50362" x="5918200" y="1574800"/>
          <p14:tracePt t="50378" x="5854700" y="1568450"/>
          <p14:tracePt t="50396" x="5829300" y="1568450"/>
          <p14:tracePt t="50412" x="5772150" y="1562100"/>
          <p14:tracePt t="50429" x="5721350" y="1562100"/>
          <p14:tracePt t="50446" x="5689600" y="1562100"/>
          <p14:tracePt t="50462" x="5638800" y="1562100"/>
          <p14:tracePt t="50479" x="5607050" y="1562100"/>
          <p14:tracePt t="50495" x="5549900" y="1562100"/>
          <p14:tracePt t="50513" x="5518150" y="1562100"/>
          <p14:tracePt t="50528" x="5461000" y="1562100"/>
          <p14:tracePt t="50545" x="5416550" y="1562100"/>
          <p14:tracePt t="50563" x="5403850" y="1562100"/>
          <p14:tracePt t="50579" x="5378450" y="1562100"/>
          <p14:tracePt t="50596" x="5359400" y="1574800"/>
          <p14:tracePt t="50612" x="5346700" y="1581150"/>
          <p14:tracePt t="50629" x="5321300" y="1600200"/>
          <p14:tracePt t="50645" x="5314950" y="1612900"/>
          <p14:tracePt t="50663" x="5295900" y="1631950"/>
          <p14:tracePt t="50679" x="5289550" y="1644650"/>
          <p14:tracePt t="50696" x="5270500" y="1670050"/>
          <p14:tracePt t="50713" x="5257800" y="1689100"/>
          <p14:tracePt t="50729" x="5257800" y="1701800"/>
          <p14:tracePt t="50746" x="5257800" y="1727200"/>
          <p14:tracePt t="50762" x="5257800" y="1739900"/>
          <p14:tracePt t="50779" x="5257800" y="1765300"/>
          <p14:tracePt t="50796" x="5257800" y="1790700"/>
          <p14:tracePt t="50812" x="5257800" y="1803400"/>
          <p14:tracePt t="50829" x="5257800" y="1828800"/>
          <p14:tracePt t="50846" x="5257800" y="1835150"/>
          <p14:tracePt t="50861" x="5257800" y="1854200"/>
          <p14:tracePt t="50878" x="5257800" y="1860550"/>
          <p14:tracePt t="50894" x="5257800" y="1866900"/>
          <p14:tracePt t="50947" x="5257800" y="1873250"/>
          <p14:tracePt t="50967" x="5257800" y="1879600"/>
          <p14:tracePt t="50978" x="5257800" y="1885950"/>
          <p14:tracePt t="50998" x="5257800" y="1892300"/>
          <p14:tracePt t="51009" x="5257800" y="1898650"/>
          <p14:tracePt t="51012" x="5264150" y="1905000"/>
          <p14:tracePt t="51029" x="5264150" y="1917700"/>
          <p14:tracePt t="51046" x="5270500" y="1936750"/>
          <p14:tracePt t="51063" x="5270500" y="1949450"/>
          <p14:tracePt t="51079" x="5283200" y="1962150"/>
          <p14:tracePt t="51096" x="5295900" y="1974850"/>
          <p14:tracePt t="51112" x="5308600" y="1981200"/>
          <p14:tracePt t="51129" x="5340350" y="2000250"/>
          <p14:tracePt t="51145" x="5353050" y="2006600"/>
          <p14:tracePt t="51162" x="5403850" y="2025650"/>
          <p14:tracePt t="51179" x="5441950" y="2038350"/>
          <p14:tracePt t="51195" x="5518150" y="2063750"/>
          <p14:tracePt t="51213" x="5600700" y="2095500"/>
          <p14:tracePt t="51229" x="5632450" y="2101850"/>
          <p14:tracePt t="51246" x="5695950" y="2127250"/>
          <p14:tracePt t="51262" x="5734050" y="2146300"/>
          <p14:tracePt t="51279" x="5797550" y="2165350"/>
          <p14:tracePt t="51296" x="5867400" y="2178050"/>
          <p14:tracePt t="51313" x="5911850" y="2190750"/>
          <p14:tracePt t="51328" x="6013450" y="2203450"/>
          <p14:tracePt t="51346" x="6070600" y="2209800"/>
          <p14:tracePt t="51362" x="6203950" y="2216150"/>
          <p14:tracePt t="51379" x="6356350" y="2228850"/>
          <p14:tracePt t="51396" x="6419850" y="2228850"/>
          <p14:tracePt t="51412" x="6527800" y="2228850"/>
          <p14:tracePt t="51429" x="6572250" y="2228850"/>
          <p14:tracePt t="51445" x="6642100" y="2228850"/>
          <p14:tracePt t="51462" x="6705600" y="2228850"/>
          <p14:tracePt t="51479" x="6743700" y="2228850"/>
          <p14:tracePt t="51495" x="6826250" y="2228850"/>
          <p14:tracePt t="51513" x="6870700" y="2228850"/>
          <p14:tracePt t="51529" x="6953250" y="2228850"/>
          <p14:tracePt t="51545" x="6997700" y="2228850"/>
          <p14:tracePt t="51562" x="7016750" y="2228850"/>
          <p14:tracePt t="51579" x="7048500" y="2222500"/>
          <p14:tracePt t="51596" x="7054850" y="2209800"/>
          <p14:tracePt t="51612" x="7080250" y="2190750"/>
          <p14:tracePt t="51629" x="7112000" y="2171700"/>
          <p14:tracePt t="51667" x="7124700" y="2159000"/>
          <p14:tracePt t="51668" x="7131050" y="2152650"/>
          <p14:tracePt t="51679" x="7137400" y="2152650"/>
          <p14:tracePt t="51695" x="7143750" y="2127250"/>
          <p14:tracePt t="51713" x="7150100" y="2114550"/>
          <p14:tracePt t="51729" x="7150100" y="2095500"/>
          <p14:tracePt t="51746" x="7156450" y="2070100"/>
          <p14:tracePt t="51762" x="7156450" y="2057400"/>
          <p14:tracePt t="51779" x="7156450" y="2038350"/>
          <p14:tracePt t="51796" x="7156450" y="2006600"/>
          <p14:tracePt t="51812" x="7156450" y="2000250"/>
          <p14:tracePt t="51829" x="7150100" y="1968500"/>
          <p14:tracePt t="51845" x="7143750" y="1955800"/>
          <p14:tracePt t="51863" x="7131050" y="1936750"/>
          <p14:tracePt t="51881" x="7118350" y="1924050"/>
          <p14:tracePt t="51896" x="7086600" y="1892300"/>
          <p14:tracePt t="51912" x="7029450" y="1860550"/>
          <p14:tracePt t="51929" x="6997700" y="1847850"/>
          <p14:tracePt t="51945" x="6908800" y="1809750"/>
          <p14:tracePt t="51962" x="6826250" y="1778000"/>
          <p14:tracePt t="51979" x="6800850" y="1771650"/>
          <p14:tracePt t="51995" x="6737350" y="1746250"/>
          <p14:tracePt t="52013" x="6718300" y="1739900"/>
          <p14:tracePt t="52029" x="6686550" y="1720850"/>
          <p14:tracePt t="52046" x="6667500" y="1714500"/>
          <p14:tracePt t="52062" x="6623050" y="1689100"/>
          <p14:tracePt t="52079" x="6553200" y="1663700"/>
          <p14:tracePt t="52096" x="6502400" y="1651000"/>
          <p14:tracePt t="52112" x="6413500" y="1619250"/>
          <p14:tracePt t="52129" x="6362700" y="1612900"/>
          <p14:tracePt t="52145" x="6286500" y="1593850"/>
          <p14:tracePt t="52162" x="6203950" y="1593850"/>
          <p14:tracePt t="52179" x="6172200" y="1593850"/>
          <p14:tracePt t="52195" x="6096000" y="1593850"/>
          <p14:tracePt t="52212" x="6064250" y="1593850"/>
          <p14:tracePt t="52229" x="5981700" y="1593850"/>
          <p14:tracePt t="52246" x="5905500" y="1593850"/>
          <p14:tracePt t="52263" x="5873750" y="1593850"/>
          <p14:tracePt t="52280" x="5803900" y="1593850"/>
          <p14:tracePt t="52296" x="5772150" y="1593850"/>
          <p14:tracePt t="52313" x="5721350" y="1593850"/>
          <p14:tracePt t="52329" x="5683250" y="1593850"/>
          <p14:tracePt t="52345" x="5657850" y="1593850"/>
          <p14:tracePt t="52362" x="5594350" y="1619250"/>
          <p14:tracePt t="52379" x="5562600" y="1625600"/>
          <p14:tracePt t="52396" x="5505450" y="1644650"/>
          <p14:tracePt t="52412" x="5454650" y="1663700"/>
          <p14:tracePt t="52429" x="5435600" y="1676400"/>
          <p14:tracePt t="52445" x="5410200" y="1695450"/>
          <p14:tracePt t="52462" x="5397500" y="1701800"/>
          <p14:tracePt t="52478" x="5372100" y="1720850"/>
          <p14:tracePt t="52495" x="5359400" y="1739900"/>
          <p14:tracePt t="52512" x="5353050" y="1746250"/>
          <p14:tracePt t="52529" x="5334000" y="1771650"/>
          <p14:tracePt t="52546" x="5327650" y="1790700"/>
          <p14:tracePt t="52562" x="5327650" y="1816100"/>
          <p14:tracePt t="52579" x="5327650" y="1835150"/>
          <p14:tracePt t="52579" x="5321300" y="1854200"/>
          <p14:tracePt t="52595" x="5321300" y="1873250"/>
          <p14:tracePt t="52612" x="5321300" y="1898650"/>
          <p14:tracePt t="52629" x="5321300" y="1911350"/>
          <p14:tracePt t="52645" x="5321300" y="1936750"/>
          <p14:tracePt t="52662" x="5334000" y="1949450"/>
          <p14:tracePt t="52679" x="5346700" y="1955800"/>
          <p14:tracePt t="52696" x="5397500" y="1981200"/>
          <p14:tracePt t="52712" x="5435600" y="1993900"/>
          <p14:tracePt t="52729" x="5518150" y="2019300"/>
          <p14:tracePt t="52746" x="5562600" y="2038350"/>
          <p14:tracePt t="52746" x="5600700" y="2051050"/>
          <p14:tracePt t="52763" x="5638800" y="2063750"/>
          <p14:tracePt t="52779" x="5689600" y="2089150"/>
          <p14:tracePt t="52795" x="5715000" y="2101850"/>
          <p14:tracePt t="52812" x="5753100" y="2114550"/>
          <p14:tracePt t="52829" x="5803900" y="2127250"/>
          <p14:tracePt t="52846" x="5848350" y="2127250"/>
          <p14:tracePt t="52862" x="5949950" y="2133600"/>
          <p14:tracePt t="52881" x="6000750" y="2133600"/>
          <p14:tracePt t="52896" x="6134100" y="2139950"/>
          <p14:tracePt t="52911" x="6184900" y="2139950"/>
          <p14:tracePt t="52911" x="6242050" y="2139950"/>
          <p14:tracePt t="52929" x="6273800" y="2139950"/>
          <p14:tracePt t="52946" x="6324600" y="2139950"/>
          <p14:tracePt t="52962" x="6343650" y="2139950"/>
          <p14:tracePt t="52978" x="6356350" y="2139950"/>
          <p14:tracePt t="54507" x="6350000" y="2139950"/>
          <p14:tracePt t="54518" x="6337300" y="2139950"/>
          <p14:tracePt t="54529" x="6318250" y="2139950"/>
          <p14:tracePt t="54535" x="6292850" y="2139950"/>
          <p14:tracePt t="54545" x="6210300" y="2139950"/>
          <p14:tracePt t="54562" x="6153150" y="2139950"/>
          <p14:tracePt t="54579" x="6026150" y="2139950"/>
          <p14:tracePt t="54595" x="5892800" y="2139950"/>
          <p14:tracePt t="54612" x="5816600" y="2139950"/>
          <p14:tracePt t="54628" x="5632450" y="2146300"/>
          <p14:tracePt t="54645" x="5537200" y="2159000"/>
          <p14:tracePt t="54662" x="5302250" y="2165350"/>
          <p14:tracePt t="54679" x="5048250" y="2178050"/>
          <p14:tracePt t="54696" x="4889500" y="2178050"/>
          <p14:tracePt t="54712" x="4654550" y="2178050"/>
          <p14:tracePt t="54729" x="4546600" y="2178050"/>
          <p14:tracePt t="54745" x="4356100" y="2178050"/>
          <p14:tracePt t="54762" x="4254500" y="2178050"/>
          <p14:tracePt t="54778" x="4095750" y="2178050"/>
          <p14:tracePt t="54796" x="3911600" y="2178050"/>
          <p14:tracePt t="54812" x="3816350" y="2178050"/>
          <p14:tracePt t="54829" x="3606800" y="2178050"/>
          <p14:tracePt t="54845" x="3498850" y="2184400"/>
          <p14:tracePt t="54862" x="3282950" y="2184400"/>
          <p14:tracePt t="54880" x="3079750" y="2197100"/>
          <p14:tracePt t="54895" x="2984500" y="2197100"/>
          <p14:tracePt t="54911" x="2819400" y="2197100"/>
          <p14:tracePt t="54928" x="2743200" y="2203450"/>
          <p14:tracePt t="54945" x="2622550" y="2216150"/>
          <p14:tracePt t="54962" x="2540000" y="2241550"/>
          <p14:tracePt t="54979" x="2514600" y="2247900"/>
          <p14:tracePt t="54995" x="2482850" y="2266950"/>
          <p14:tracePt t="55012" x="2476500" y="2266950"/>
          <p14:tracePt t="55029" x="2470150" y="2266950"/>
          <p14:tracePt t="55091" x="2476500" y="2266950"/>
          <p14:tracePt t="55113" x="2482850" y="2266950"/>
          <p14:tracePt t="55123" x="2489200" y="2266950"/>
          <p14:tracePt t="55134" x="2501900" y="2266950"/>
          <p14:tracePt t="55144" x="2520950" y="2260600"/>
          <p14:tracePt t="55162" x="2540000" y="2254250"/>
          <p14:tracePt t="55163" x="2590800" y="2241550"/>
          <p14:tracePt t="55195" x="2647950" y="2228850"/>
          <p14:tracePt t="55197" x="2686050" y="2216150"/>
          <p14:tracePt t="55212" x="2736850" y="2203450"/>
          <p14:tracePt t="55230" x="2762250" y="2197100"/>
          <p14:tracePt t="55245" x="2813050" y="2178050"/>
          <p14:tracePt t="55262" x="2832100" y="2171700"/>
          <p14:tracePt t="55279" x="2870200" y="2159000"/>
          <p14:tracePt t="55295" x="2889250" y="2146300"/>
          <p14:tracePt t="55313" x="2895600" y="2146300"/>
          <p14:tracePt t="55475" x="2889250" y="2146300"/>
          <p14:tracePt t="55638" x="2882900" y="2146300"/>
          <p14:tracePt t="55670" x="2876550" y="2146300"/>
          <p14:tracePt t="55701" x="2870200" y="2152650"/>
          <p14:tracePt t="55752" x="2863850" y="2152650"/>
          <p14:tracePt t="55856" x="2863850" y="2159000"/>
          <p14:tracePt t="55897" x="2863850" y="2165350"/>
          <p14:tracePt t="55907" x="2857500" y="2165350"/>
          <p14:tracePt t="56091" x="2851150" y="2165350"/>
          <p14:tracePt t="56101" x="2844800" y="2171700"/>
          <p14:tracePt t="56112" x="2838450" y="2178050"/>
          <p14:tracePt t="56113" x="2832100" y="2184400"/>
          <p14:tracePt t="56129" x="2806700" y="2197100"/>
          <p14:tracePt t="56146" x="2794000" y="2203450"/>
          <p14:tracePt t="56162" x="2768600" y="2228850"/>
          <p14:tracePt t="56179" x="2743200" y="2241550"/>
          <p14:tracePt t="56195" x="2698750" y="2266950"/>
          <p14:tracePt t="56212" x="2635250" y="2305050"/>
          <p14:tracePt t="56230" x="2603500" y="2324100"/>
          <p14:tracePt t="56245" x="2546350" y="2355850"/>
          <p14:tracePt t="56262" x="2527300" y="2374900"/>
          <p14:tracePt t="56279" x="2501900" y="2400300"/>
          <p14:tracePt t="56296" x="2470150" y="2425700"/>
          <p14:tracePt t="56313" x="2463800" y="2438400"/>
          <p14:tracePt t="56329" x="2451100" y="2451100"/>
          <p14:tracePt t="56346" x="2444750" y="2457450"/>
          <p14:tracePt t="56362" x="2432050" y="2463800"/>
          <p14:tracePt t="56379" x="2425700" y="2470150"/>
          <p14:tracePt t="56395" x="2419350" y="2476500"/>
          <p14:tracePt t="56412" x="2413000" y="2482850"/>
          <p14:tracePt t="56429" x="2400300" y="2482850"/>
          <p14:tracePt t="56445" x="2387600" y="2495550"/>
          <p14:tracePt t="56462" x="2368550" y="2508250"/>
          <p14:tracePt t="56479" x="2368550" y="2514600"/>
          <p14:tracePt t="56496" x="2349500" y="2527300"/>
          <p14:tracePt t="56512" x="2349500" y="2533650"/>
          <p14:tracePt t="56529" x="2336800" y="2546350"/>
          <p14:tracePt t="56545" x="2330450" y="2546350"/>
          <p14:tracePt t="56592" x="2330450" y="2552700"/>
          <p14:tracePt t="56613" x="2330450" y="2559050"/>
          <p14:tracePt t="56634" x="2330450" y="2565400"/>
          <p14:tracePt t="56686" x="2330450" y="2571750"/>
          <p14:tracePt t="57613" x="2336800" y="2571750"/>
          <p14:tracePt t="57624" x="2343150" y="2565400"/>
          <p14:tracePt t="57634" x="2355850" y="2559050"/>
          <p14:tracePt t="57638" x="2368550" y="2552700"/>
          <p14:tracePt t="57645" x="2381250" y="2546350"/>
          <p14:tracePt t="57662" x="2406650" y="2533650"/>
          <p14:tracePt t="57679" x="2425700" y="2520950"/>
          <p14:tracePt t="57695" x="2463800" y="2514600"/>
          <p14:tracePt t="57712" x="2533650" y="2482850"/>
          <p14:tracePt t="57728" x="2578100" y="2470150"/>
          <p14:tracePt t="57745" x="2692400" y="2432050"/>
          <p14:tracePt t="57762" x="2749550" y="2419350"/>
          <p14:tracePt t="57779" x="2876550" y="2387600"/>
          <p14:tracePt t="57795" x="2965450" y="2362200"/>
          <p14:tracePt t="57812" x="3016250" y="2355850"/>
          <p14:tracePt t="57829" x="3098800" y="2330450"/>
          <p14:tracePt t="57846" x="3143250" y="2324100"/>
          <p14:tracePt t="57862" x="3263900" y="2324100"/>
          <p14:tracePt t="57881" x="3403600" y="2324100"/>
          <p14:tracePt t="57896" x="3479800" y="2336800"/>
          <p14:tracePt t="57911" x="3657600" y="2349500"/>
          <p14:tracePt t="57927" x="3740150" y="2368550"/>
          <p14:tracePt t="57944" x="3886200" y="2368550"/>
          <p14:tracePt t="57961" x="3949700" y="2368550"/>
          <p14:tracePt t="57977" x="4044950" y="2368550"/>
          <p14:tracePt t="57994" x="4127500" y="2368550"/>
          <p14:tracePt t="58012" x="4159250" y="2368550"/>
          <p14:tracePt t="58029" x="4210050" y="2368550"/>
          <p14:tracePt t="58045" x="4267200" y="2355850"/>
          <p14:tracePt t="58062" x="4292600" y="2349500"/>
          <p14:tracePt t="58079" x="4343400" y="2336800"/>
          <p14:tracePt t="58095" x="4368800" y="2330450"/>
          <p14:tracePt t="58112" x="4413250" y="2317750"/>
          <p14:tracePt t="58129" x="4432300" y="2311400"/>
          <p14:tracePt t="58146" x="4438650" y="2311400"/>
          <p14:tracePt t="58162" x="4451350" y="2305050"/>
          <p14:tracePt t="58179" x="4457700" y="2298700"/>
          <p14:tracePt t="58195" x="4464050" y="2292350"/>
          <p14:tracePt t="58212" x="4470400" y="2292350"/>
          <p14:tracePt t="58229" x="4476750" y="2292350"/>
          <p14:tracePt t="58341" x="4470400" y="2292350"/>
          <p14:tracePt t="58362" x="4464050" y="2292350"/>
          <p14:tracePt t="58373" x="4451350" y="2292350"/>
          <p14:tracePt t="58394" x="4432300" y="2292350"/>
          <p14:tracePt t="58404" x="4425950" y="2292350"/>
          <p14:tracePt t="58415" x="4413250" y="2292350"/>
          <p14:tracePt t="58416" x="4394200" y="2292350"/>
          <p14:tracePt t="58429" x="4349750" y="2292350"/>
          <p14:tracePt t="58446" x="4324350" y="2292350"/>
          <p14:tracePt t="58462" x="4254500" y="2292350"/>
          <p14:tracePt t="58479" x="4222750" y="2292350"/>
          <p14:tracePt t="58495" x="4159250" y="2292350"/>
          <p14:tracePt t="58512" x="4095750" y="2298700"/>
          <p14:tracePt t="58529" x="4057650" y="2305050"/>
          <p14:tracePt t="58545" x="3987800" y="2324100"/>
          <p14:tracePt t="58562" x="3930650" y="2343150"/>
          <p14:tracePt t="58579" x="3810000" y="2374900"/>
          <p14:tracePt t="58596" x="3670300" y="2406650"/>
          <p14:tracePt t="58612" x="3594100" y="2425700"/>
          <p14:tracePt t="58629" x="3460750" y="2457450"/>
          <p14:tracePt t="58646" x="3390900" y="2476500"/>
          <p14:tracePt t="58662" x="3289300" y="2501900"/>
          <p14:tracePt t="58679" x="3232150" y="2514600"/>
          <p14:tracePt t="58696" x="3149600" y="2540000"/>
          <p14:tracePt t="58712" x="3067050" y="2559050"/>
          <p14:tracePt t="58729" x="3035300" y="2571750"/>
          <p14:tracePt t="58745" x="2959100" y="2590800"/>
          <p14:tracePt t="58762" x="2908300" y="2609850"/>
          <p14:tracePt t="58779" x="2889250" y="2616200"/>
          <p14:tracePt t="58795" x="2857500" y="2628900"/>
          <p14:tracePt t="58812" x="2838450" y="2628900"/>
          <p14:tracePt t="58829" x="2794000" y="2641600"/>
          <p14:tracePt t="58846" x="2743200" y="2654300"/>
          <p14:tracePt t="58862" x="2717800" y="2660650"/>
          <p14:tracePt t="58880" x="2679700" y="2667000"/>
          <p14:tracePt t="58895" x="2660650" y="2667000"/>
          <p14:tracePt t="58912" x="2616200" y="2673350"/>
          <p14:tracePt t="58929" x="2571750" y="2673350"/>
          <p14:tracePt t="58946" x="2540000" y="2673350"/>
          <p14:tracePt t="58962" x="2470150" y="2673350"/>
          <p14:tracePt t="58980" x="2438400" y="2673350"/>
          <p14:tracePt t="58995" x="2387600" y="2673350"/>
          <p14:tracePt t="59012" x="2368550" y="2673350"/>
          <p14:tracePt t="59028" x="2343150" y="2673350"/>
          <p14:tracePt t="59045" x="2336800" y="2673350"/>
          <p14:tracePt t="61849" x="2330450" y="2673350"/>
          <p14:tracePt t="61861" x="2317750" y="2673350"/>
          <p14:tracePt t="61871" x="2292350" y="2673350"/>
          <p14:tracePt t="61882" x="2273300" y="2673350"/>
          <p14:tracePt t="61896" x="2228850" y="2673350"/>
          <p14:tracePt t="61898" x="2139950" y="2673350"/>
          <p14:tracePt t="61913" x="2095500" y="2673350"/>
          <p14:tracePt t="61930" x="2025650" y="2673350"/>
          <p14:tracePt t="61946" x="2012950" y="2673350"/>
          <p14:tracePt t="61963" x="1981200" y="2673350"/>
          <p14:tracePt t="61980" x="1974850" y="2667000"/>
          <p14:tracePt t="61996" x="1962150" y="2667000"/>
          <p14:tracePt t="62013" x="1943100" y="2667000"/>
          <p14:tracePt t="62028" x="1930400" y="2667000"/>
          <p14:tracePt t="62045" x="1898650" y="2667000"/>
          <p14:tracePt t="62063" x="1879600" y="2667000"/>
          <p14:tracePt t="62080" x="1860550" y="2667000"/>
          <p14:tracePt t="62096" x="1847850" y="2667000"/>
          <p14:tracePt t="62113" x="1835150" y="2667000"/>
          <p14:tracePt t="62130" x="1809750" y="2667000"/>
          <p14:tracePt t="62146" x="1771650" y="2667000"/>
          <p14:tracePt t="62163" x="1758950" y="2667000"/>
          <p14:tracePt t="62180" x="1733550" y="2667000"/>
          <p14:tracePt t="62196" x="1727200" y="2667000"/>
          <p14:tracePt t="62255" x="1720850" y="2667000"/>
          <p14:tracePt t="62296" x="1714500" y="2667000"/>
          <p14:tracePt t="62358" x="1714500" y="2660650"/>
          <p14:tracePt t="62400" x="1714500" y="2654300"/>
          <p14:tracePt t="62409" x="1714500" y="2647950"/>
          <p14:tracePt t="62420" x="1714500" y="2641600"/>
          <p14:tracePt t="62441" x="1714500" y="2635250"/>
          <p14:tracePt t="62451" x="1714500" y="2622550"/>
          <p14:tracePt t="62472" x="1714500" y="2609850"/>
          <p14:tracePt t="62483" x="1708150" y="2590800"/>
          <p14:tracePt t="62485" x="1708150" y="2578100"/>
          <p14:tracePt t="62496" x="1708150" y="2559050"/>
          <p14:tracePt t="62496" x="1708150" y="2540000"/>
          <p14:tracePt t="62514" x="1701800" y="2520950"/>
          <p14:tracePt t="62530" x="1701800" y="2495550"/>
          <p14:tracePt t="62547" x="1701800" y="2482850"/>
          <p14:tracePt t="62563" x="1701800" y="2463800"/>
          <p14:tracePt t="62580" x="1701800" y="2457450"/>
          <p14:tracePt t="62596" x="1701800" y="2444750"/>
          <p14:tracePt t="62613" x="1695450" y="2425700"/>
          <p14:tracePt t="62630" x="1695450" y="2419350"/>
          <p14:tracePt t="62646" x="1682750" y="2406650"/>
          <p14:tracePt t="62663" x="1676400" y="2393950"/>
          <p14:tracePt t="62680" x="1663700" y="2387600"/>
          <p14:tracePt t="62697" x="1651000" y="2374900"/>
          <p14:tracePt t="62713" x="1644650" y="2368550"/>
          <p14:tracePt t="62730" x="1631950" y="2362200"/>
          <p14:tracePt t="62746" x="1619250" y="2362200"/>
          <p14:tracePt t="62763" x="1600200" y="2355850"/>
          <p14:tracePt t="62780" x="1581150" y="2349500"/>
          <p14:tracePt t="62796" x="1574800" y="2349500"/>
          <p14:tracePt t="62813" x="1543050" y="2343150"/>
          <p14:tracePt t="62830" x="1530350" y="2343150"/>
          <p14:tracePt t="62846" x="1479550" y="2343150"/>
          <p14:tracePt t="62863" x="1428750" y="2343150"/>
          <p14:tracePt t="62881" x="1403350" y="2343150"/>
          <p14:tracePt t="62896" x="1365250" y="2343150"/>
          <p14:tracePt t="62913" x="1339850" y="2343150"/>
          <p14:tracePt t="62930" x="1301750" y="2349500"/>
          <p14:tracePt t="62946" x="1276350" y="2362200"/>
          <p14:tracePt t="62963" x="1263650" y="2368550"/>
          <p14:tracePt t="62980" x="1238250" y="2374900"/>
          <p14:tracePt t="62996" x="1225550" y="2381250"/>
          <p14:tracePt t="63014" x="1206500" y="2387600"/>
          <p14:tracePt t="63030" x="1187450" y="2400300"/>
          <p14:tracePt t="63047" x="1181100" y="2406650"/>
          <p14:tracePt t="63063" x="1162050" y="2419350"/>
          <p14:tracePt t="63080" x="1155700" y="2432050"/>
          <p14:tracePt t="63096" x="1130300" y="2444750"/>
          <p14:tracePt t="63113" x="1130300" y="2451100"/>
          <p14:tracePt t="63129" x="1117600" y="2463800"/>
          <p14:tracePt t="63146" x="1117600" y="2470150"/>
          <p14:tracePt t="63163" x="1117600" y="2476500"/>
          <p14:tracePt t="63265" x="1123950" y="2476500"/>
          <p14:tracePt t="63316" x="1130300" y="2476500"/>
          <p14:tracePt t="63327" x="1136650" y="2476500"/>
          <p14:tracePt t="63337" x="1143000" y="2476500"/>
          <p14:tracePt t="63344" x="1149350" y="2476500"/>
          <p14:tracePt t="63363" x="1168400" y="2476500"/>
          <p14:tracePt t="63364" x="1206500" y="2476500"/>
          <p14:tracePt t="63381" x="1244600" y="2476500"/>
          <p14:tracePt t="63396" x="1308100" y="2476500"/>
          <p14:tracePt t="63413" x="1352550" y="2476500"/>
          <p14:tracePt t="63431" x="1422400" y="2476500"/>
          <p14:tracePt t="63446" x="1441450" y="2476500"/>
          <p14:tracePt t="63463" x="1479550" y="2476500"/>
          <p14:tracePt t="63480" x="1498600" y="2476500"/>
          <p14:tracePt t="63496" x="1504950" y="2476500"/>
          <p14:tracePt t="63513" x="1517650" y="2482850"/>
          <p14:tracePt t="63530" x="1524000" y="2482850"/>
          <p14:tracePt t="63546" x="1543050" y="2482850"/>
          <p14:tracePt t="63563" x="1568450" y="2489200"/>
          <p14:tracePt t="63580" x="1568450" y="2495550"/>
          <p14:tracePt t="63596" x="1587500" y="2501900"/>
          <p14:tracePt t="66508" x="1593850" y="2501900"/>
          <p14:tracePt t="66519" x="1600200" y="2501900"/>
          <p14:tracePt t="66530" x="1606550" y="2501900"/>
          <p14:tracePt t="66531" x="1619250" y="2501900"/>
          <p14:tracePt t="66546" x="1651000" y="2501900"/>
          <p14:tracePt t="66563" x="1670050" y="2501900"/>
          <p14:tracePt t="66579" x="1714500" y="2501900"/>
          <p14:tracePt t="66596" x="1758950" y="2501900"/>
          <p14:tracePt t="66613" x="1797050" y="2501900"/>
          <p14:tracePt t="66630" x="1860550" y="2501900"/>
          <p14:tracePt t="66647" x="1905000" y="2501900"/>
          <p14:tracePt t="66663" x="1993900" y="2501900"/>
          <p14:tracePt t="66680" x="2044700" y="2501900"/>
          <p14:tracePt t="66696" x="2146300" y="2501900"/>
          <p14:tracePt t="66713" x="2279650" y="2501900"/>
          <p14:tracePt t="66730" x="2355850" y="2501900"/>
          <p14:tracePt t="66746" x="2527300" y="2501900"/>
          <p14:tracePt t="66763" x="2609850" y="2501900"/>
          <p14:tracePt t="66780" x="2806700" y="2508250"/>
          <p14:tracePt t="66796" x="2978150" y="2520950"/>
          <p14:tracePt t="66813" x="3054350" y="2527300"/>
          <p14:tracePt t="66830" x="3187700" y="2546350"/>
          <p14:tracePt t="66846" x="3244850" y="2552700"/>
          <p14:tracePt t="66863" x="3359150" y="2584450"/>
          <p14:tracePt t="66882" x="3473450" y="2635250"/>
          <p14:tracePt t="66896" x="3536950" y="2660650"/>
          <p14:tracePt t="66913" x="3619500" y="2698750"/>
          <p14:tracePt t="66930" x="3657600" y="2711450"/>
          <p14:tracePt t="66946" x="3695700" y="2724150"/>
          <p14:tracePt t="66963" x="3721100" y="2730500"/>
          <p14:tracePt t="66980" x="3733800" y="2736850"/>
          <p14:tracePt t="66996" x="3771900" y="2736850"/>
          <p14:tracePt t="67013" x="3797300" y="2736850"/>
          <p14:tracePt t="67030" x="3854450" y="2736850"/>
          <p14:tracePt t="67046" x="3905250" y="2736850"/>
          <p14:tracePt t="67063" x="3917950" y="2736850"/>
          <p14:tracePt t="67080" x="3930650" y="2736850"/>
          <p14:tracePt t="67154" x="3937000" y="2736850"/>
          <p14:tracePt t="67186" x="3943350" y="2730500"/>
          <p14:tracePt t="67196" x="3956050" y="2724150"/>
          <p14:tracePt t="67221" x="3968750" y="2717800"/>
          <p14:tracePt t="67230" x="3975100" y="2711450"/>
          <p14:tracePt t="67231" x="3981450" y="2705100"/>
          <p14:tracePt t="67246" x="4006850" y="2692400"/>
          <p14:tracePt t="67263" x="4038600" y="2679700"/>
          <p14:tracePt t="67280" x="4044950" y="2679700"/>
          <p14:tracePt t="67296" x="4070350" y="2667000"/>
          <p14:tracePt t="67331" x="4076700" y="2660650"/>
          <p14:tracePt t="67346" x="4083050" y="2660650"/>
          <p14:tracePt t="67372" x="4089400" y="2660650"/>
          <p14:tracePt t="67811" x="4083050" y="2660650"/>
          <p14:tracePt t="67842" x="4076700" y="2660650"/>
          <p14:tracePt t="67862" x="4064000" y="2660650"/>
          <p14:tracePt t="67873" x="4044950" y="2660650"/>
          <p14:tracePt t="67884" x="4032250" y="2667000"/>
          <p14:tracePt t="67885" x="3994150" y="2673350"/>
          <p14:tracePt t="67904" x="3949700" y="2692400"/>
          <p14:tracePt t="67912" x="3797300" y="2717800"/>
          <p14:tracePt t="67930" x="3695700" y="2736850"/>
          <p14:tracePt t="67930" x="3587750" y="2743200"/>
          <p14:tracePt t="67947" x="3467100" y="2749550"/>
          <p14:tracePt t="67963" x="3232150" y="2768600"/>
          <p14:tracePt t="67980" x="3124200" y="2768600"/>
          <p14:tracePt t="67996" x="2940050" y="2768600"/>
          <p14:tracePt t="68013" x="2813050" y="2768600"/>
          <p14:tracePt t="68030" x="2755900" y="2768600"/>
          <p14:tracePt t="68046" x="2686050" y="2755900"/>
          <p14:tracePt t="68063" x="2647950" y="2736850"/>
          <p14:tracePt t="68080" x="2584450" y="2717800"/>
          <p14:tracePt t="68096" x="2552700" y="2711450"/>
          <p14:tracePt t="68113" x="2489200" y="2698750"/>
          <p14:tracePt t="68130" x="2444750" y="2692400"/>
          <p14:tracePt t="68147" x="2432050" y="2692400"/>
          <p14:tracePt t="68163" x="2393950" y="2692400"/>
          <p14:tracePt t="68180" x="2387600" y="2692400"/>
          <p14:tracePt t="68196" x="2362200" y="2692400"/>
          <p14:tracePt t="68213" x="2343150" y="2686050"/>
          <p14:tracePt t="68230" x="2336800" y="2686050"/>
          <p14:tracePt t="68361" x="2336800" y="2679700"/>
          <p14:tracePt t="68445" x="2336800" y="2673350"/>
          <p14:tracePt t="68485" x="2336800" y="2667000"/>
          <p14:tracePt t="69333" x="2336800" y="2660650"/>
          <p14:tracePt t="69352" x="2336800" y="2654300"/>
          <p14:tracePt t="69363" x="2336800" y="2641600"/>
          <p14:tracePt t="69384" x="2336800" y="2635250"/>
          <p14:tracePt t="69385" x="2330450" y="2622550"/>
          <p14:tracePt t="69415" x="2330450" y="2616200"/>
          <p14:tracePt t="69417" x="2330450" y="2603500"/>
          <p14:tracePt t="69431" x="2317750" y="2590800"/>
          <p14:tracePt t="69447" x="2317750" y="2584450"/>
          <p14:tracePt t="69464" x="2311400" y="2571750"/>
          <p14:tracePt t="69481" x="2305050" y="2559050"/>
          <p14:tracePt t="69497" x="2286000" y="2546350"/>
          <p14:tracePt t="69515" x="2254250" y="2520950"/>
          <p14:tracePt t="69531" x="2241550" y="2501900"/>
          <p14:tracePt t="69547" x="2197100" y="2470150"/>
          <p14:tracePt t="69564" x="2165350" y="2457450"/>
          <p14:tracePt t="69581" x="2095500" y="2419350"/>
          <p14:tracePt t="69597" x="2025650" y="2387600"/>
          <p14:tracePt t="69614" x="1987550" y="2381250"/>
          <p14:tracePt t="69631" x="1943100" y="2368550"/>
          <p14:tracePt t="69647" x="1911350" y="2362200"/>
          <p14:tracePt t="69664" x="1898650" y="2362200"/>
          <p14:tracePt t="69680" x="1873250" y="2355850"/>
          <p14:tracePt t="69697" x="1854200" y="2355850"/>
          <p14:tracePt t="69714" x="1822450" y="2343150"/>
          <p14:tracePt t="69730" x="1809750" y="2343150"/>
          <p14:tracePt t="69747" x="1771650" y="2330450"/>
          <p14:tracePt t="69764" x="1727200" y="2324100"/>
          <p14:tracePt t="69780" x="1714500" y="2324100"/>
          <p14:tracePt t="69797" x="1670050" y="2324100"/>
          <p14:tracePt t="69814" x="1638300" y="2317750"/>
          <p14:tracePt t="69831" x="1619250" y="2317750"/>
          <p14:tracePt t="69847" x="1600200" y="2317750"/>
          <p14:tracePt t="69864" x="1593850" y="2317750"/>
          <p14:tracePt t="69882" x="1581150" y="2317750"/>
          <p14:tracePt t="69897" x="1568450" y="2317750"/>
          <p14:tracePt t="69914" x="1543050" y="2317750"/>
          <p14:tracePt t="69931" x="1504950" y="2317750"/>
          <p14:tracePt t="69947" x="1485900" y="2324100"/>
          <p14:tracePt t="69964" x="1460500" y="2330450"/>
          <p14:tracePt t="69981" x="1447800" y="2336800"/>
          <p14:tracePt t="69997" x="1428750" y="2336800"/>
          <p14:tracePt t="70014" x="1416050" y="2343150"/>
          <p14:tracePt t="70050" x="1409700" y="2343150"/>
          <p14:tracePt t="70052" x="1403350" y="2349500"/>
          <p14:tracePt t="70063" x="1397000" y="2349500"/>
          <p14:tracePt t="70080" x="1390650" y="2355850"/>
          <p14:tracePt t="70098" x="1384300" y="2368550"/>
          <p14:tracePt t="70114" x="1384300" y="2374900"/>
          <p14:tracePt t="70131" x="1384300" y="2387600"/>
          <p14:tracePt t="70147" x="1377950" y="2400300"/>
          <p14:tracePt t="70164" x="1377950" y="2406650"/>
          <p14:tracePt t="70180" x="1377950" y="2419350"/>
          <p14:tracePt t="70197" x="1377950" y="2425700"/>
          <p14:tracePt t="70213" x="1377950" y="2432050"/>
          <p14:tracePt t="70249" x="1377950" y="2438400"/>
          <p14:tracePt t="70270" x="1377950" y="2444750"/>
          <p14:tracePt t="70279" x="1384300" y="2444750"/>
          <p14:tracePt t="70289" x="1390650" y="2451100"/>
          <p14:tracePt t="70297" x="1397000" y="2451100"/>
          <p14:tracePt t="70314" x="1403350" y="2451100"/>
          <p14:tracePt t="70330" x="1409700" y="2451100"/>
          <p14:tracePt t="70347" x="1428750" y="2457450"/>
          <p14:tracePt t="70385" x="1435100" y="2457450"/>
          <p14:tracePt t="70386" x="1441450" y="2457450"/>
          <p14:tracePt t="70415" x="1454150" y="2463800"/>
          <p14:tracePt t="70416" x="1460500" y="2463800"/>
          <p14:tracePt t="70431" x="1466850" y="2463800"/>
          <p14:tracePt t="70447" x="1466850" y="2470150"/>
          <p14:tracePt t="70519" x="1473200" y="2470150"/>
          <p14:tracePt t="70559" x="1479550" y="2470150"/>
          <p14:tracePt t="70886" x="1485900" y="2470150"/>
          <p14:tracePt t="70897" x="1498600" y="2470150"/>
          <p14:tracePt t="70917" x="1517650" y="2470150"/>
          <p14:tracePt t="70927" x="1530350" y="2463800"/>
          <p14:tracePt t="70930" x="1543050" y="2457450"/>
          <p14:tracePt t="70948" x="1562100" y="2451100"/>
          <p14:tracePt t="70949" x="1574800" y="2444750"/>
          <p14:tracePt t="70964" x="1600200" y="2425700"/>
          <p14:tracePt t="70981" x="1606550" y="2425700"/>
          <p14:tracePt t="70997" x="1631950" y="2419350"/>
          <p14:tracePt t="71014" x="1638300" y="2419350"/>
          <p14:tracePt t="71031" x="1670050" y="2413000"/>
          <p14:tracePt t="71047" x="1701800" y="2406650"/>
          <p14:tracePt t="71064" x="1720850" y="2406650"/>
          <p14:tracePt t="71081" x="1758950" y="2406650"/>
          <p14:tracePt t="71098" x="1771650" y="2406650"/>
          <p14:tracePt t="71114" x="1809750" y="2406650"/>
          <p14:tracePt t="71132" x="1828800" y="2406650"/>
          <p14:tracePt t="71146" x="1866900" y="2406650"/>
          <p14:tracePt t="71162" x="1911350" y="2406650"/>
          <p14:tracePt t="71180" x="1924050" y="2406650"/>
          <p14:tracePt t="71197" x="1955800" y="2406650"/>
          <p14:tracePt t="71241" x="1962150" y="2406650"/>
          <p14:tracePt t="71261" x="1968500" y="2406650"/>
          <p14:tracePt t="71282" x="1974850" y="2406650"/>
          <p14:tracePt t="71292" x="1981200" y="2406650"/>
          <p14:tracePt t="71306" x="1993900" y="2406650"/>
          <p14:tracePt t="71307" x="2006600" y="2413000"/>
          <p14:tracePt t="71315" x="2025650" y="2419350"/>
          <p14:tracePt t="71331" x="2063750" y="2432050"/>
          <p14:tracePt t="71347" x="2082800" y="2438400"/>
          <p14:tracePt t="71364" x="2114550" y="2444750"/>
          <p14:tracePt t="71381" x="2120900" y="2451100"/>
          <p14:tracePt t="71763" x="2133600" y="2451100"/>
          <p14:tracePt t="71773" x="2152650" y="2451100"/>
          <p14:tracePt t="71785" x="2178050" y="2451100"/>
          <p14:tracePt t="71786" x="2209800" y="2451100"/>
          <p14:tracePt t="71797" x="2260600" y="2451100"/>
          <p14:tracePt t="71814" x="2425700" y="2451100"/>
          <p14:tracePt t="71830" x="2609850" y="2451100"/>
          <p14:tracePt t="71847" x="2692400" y="2451100"/>
          <p14:tracePt t="71863" x="2876550" y="2451100"/>
          <p14:tracePt t="71882" x="2965450" y="2451100"/>
          <p14:tracePt t="71897" x="3105150" y="2451100"/>
          <p14:tracePt t="71914" x="3232150" y="2451100"/>
          <p14:tracePt t="71931" x="3302000" y="2451100"/>
          <p14:tracePt t="71947" x="3441700" y="2451100"/>
          <p14:tracePt t="71964" x="3517900" y="2451100"/>
          <p14:tracePt t="71980" x="3670300" y="2451100"/>
          <p14:tracePt t="71997" x="3790950" y="2451100"/>
          <p14:tracePt t="72014" x="3835400" y="2451100"/>
          <p14:tracePt t="72031" x="3892550" y="2451100"/>
          <p14:tracePt t="72047" x="3905250" y="2451100"/>
          <p14:tracePt t="72064" x="3930650" y="2451100"/>
          <p14:tracePt t="72081" x="3937000" y="2451100"/>
          <p14:tracePt t="72097" x="3943350" y="2451100"/>
          <p14:tracePt t="72114" x="3949700" y="2451100"/>
          <p14:tracePt t="72250" x="3956050" y="2451100"/>
          <p14:tracePt t="72261" x="3968750" y="2457450"/>
          <p14:tracePt t="72271" x="3975100" y="2463800"/>
          <p14:tracePt t="72280" x="3994150" y="2463800"/>
          <p14:tracePt t="72297" x="4006850" y="2476500"/>
          <p14:tracePt t="72314" x="4013200" y="2482850"/>
          <p14:tracePt t="72331" x="4019550" y="2489200"/>
          <p14:tracePt t="72721" x="4013200" y="2489200"/>
          <p14:tracePt t="72731" x="4006850" y="2489200"/>
          <p14:tracePt t="72753" x="4000500" y="2489200"/>
          <p14:tracePt t="72754" x="3994150" y="2495550"/>
          <p14:tracePt t="72783" x="3981450" y="2501900"/>
          <p14:tracePt t="72784" x="3975100" y="2501900"/>
          <p14:tracePt t="72797" x="3968750" y="2508250"/>
          <p14:tracePt t="72797" x="3956050" y="2508250"/>
          <p14:tracePt t="72814" x="3949700" y="2508250"/>
          <p14:tracePt t="72831" x="3930650" y="2520950"/>
          <p14:tracePt t="72847" x="3917950" y="2520950"/>
          <p14:tracePt t="72864" x="3898900" y="2533650"/>
          <p14:tracePt t="72881" x="3892550" y="2533650"/>
          <p14:tracePt t="72897" x="3867150" y="2540000"/>
          <p14:tracePt t="72914" x="3835400" y="2546350"/>
          <p14:tracePt t="72931" x="3816350" y="2552700"/>
          <p14:tracePt t="72947" x="3784600" y="2552700"/>
          <p14:tracePt t="72964" x="3765550" y="2552700"/>
          <p14:tracePt t="72981" x="3740150" y="2559050"/>
          <p14:tracePt t="72997" x="3702050" y="2565400"/>
          <p14:tracePt t="73013" x="3683000" y="2565400"/>
          <p14:tracePt t="73031" x="3657600" y="2578100"/>
          <p14:tracePt t="73048" x="3638550" y="2584450"/>
          <p14:tracePt t="73064" x="3600450" y="2603500"/>
          <p14:tracePt t="73081" x="3568700" y="2616200"/>
          <p14:tracePt t="73097" x="3556000" y="2616200"/>
          <p14:tracePt t="73114" x="3536950" y="2628900"/>
          <p14:tracePt t="73131" x="3530600" y="2635250"/>
          <p14:tracePt t="73147" x="3517900" y="2641600"/>
          <p14:tracePt t="73179" x="3511550" y="2641600"/>
          <p14:tracePt t="73403" x="3505200" y="2641600"/>
          <p14:tracePt t="73424" x="3498850" y="2641600"/>
          <p14:tracePt t="73435" x="3492500" y="2635250"/>
          <p14:tracePt t="73445" x="3473450" y="2622550"/>
          <p14:tracePt t="73466" x="3467100" y="2609850"/>
          <p14:tracePt t="73467" x="3460750" y="2597150"/>
          <p14:tracePt t="73481" x="3441700" y="2578100"/>
          <p14:tracePt t="73497" x="3435350" y="2578100"/>
          <p14:tracePt t="73513" x="3429000" y="2571750"/>
          <p14:tracePt t="73531" x="3429000" y="2565400"/>
          <p14:tracePt t="73580" x="3429000" y="2559050"/>
          <p14:tracePt t="73591" x="3422650" y="2552700"/>
          <p14:tracePt t="73600" x="3422650" y="2546350"/>
          <p14:tracePt t="73611" x="3422650" y="2540000"/>
          <p14:tracePt t="73614" x="3422650" y="2533650"/>
          <p14:tracePt t="73631" x="3422650" y="2527300"/>
          <p14:tracePt t="73683" x="3422650" y="2520950"/>
          <p14:tracePt t="73704" x="3422650" y="2514600"/>
          <p14:tracePt t="73724" x="3422650" y="2508250"/>
          <p14:tracePt t="73728" x="3422650" y="2501900"/>
          <p14:tracePt t="73739" x="3422650" y="2495550"/>
          <p14:tracePt t="73747" x="3422650" y="2489200"/>
          <p14:tracePt t="73764" x="3422650" y="2470150"/>
          <p14:tracePt t="73781" x="3422650" y="2457450"/>
          <p14:tracePt t="73798" x="3422650" y="2444750"/>
          <p14:tracePt t="73812" x="3422650" y="2432050"/>
          <p14:tracePt t="73829" x="3422650" y="2425700"/>
          <p14:tracePt t="73847" x="3422650" y="2413000"/>
          <p14:tracePt t="73864" x="3422650" y="2406650"/>
          <p14:tracePt t="73911" x="3422650" y="2400300"/>
          <p14:tracePt t="73952" x="3422650" y="2393950"/>
          <p14:tracePt t="74218" x="3416300" y="2393950"/>
          <p14:tracePt t="74258" x="3409950" y="2393950"/>
          <p14:tracePt t="74462" x="3409950" y="2400300"/>
          <p14:tracePt t="74494" x="3409950" y="2406650"/>
          <p14:tracePt t="74506" x="3409950" y="2413000"/>
          <p14:tracePt t="74515" x="3409950" y="2419350"/>
          <p14:tracePt t="74516" x="3409950" y="2425700"/>
          <p14:tracePt t="74531" x="3409950" y="2438400"/>
          <p14:tracePt t="74566" x="3409950" y="2444750"/>
          <p14:tracePt t="74567" x="3409950" y="2451100"/>
          <p14:tracePt t="74598" x="3409950" y="2463800"/>
          <p14:tracePt t="74599" x="3409950" y="2470150"/>
          <p14:tracePt t="74614" x="3409950" y="2482850"/>
          <p14:tracePt t="74631" x="3409950" y="2495550"/>
          <p14:tracePt t="74647" x="3409950" y="2501900"/>
          <p14:tracePt t="74663" x="3403600" y="2514600"/>
          <p14:tracePt t="74681" x="3403600" y="2520950"/>
          <p14:tracePt t="74697" x="3403600" y="2527300"/>
          <p14:tracePt t="74752" x="3403600" y="2533650"/>
          <p14:tracePt t="74784" x="3403600" y="2540000"/>
          <p14:tracePt t="74794" x="3403600" y="2546350"/>
          <p14:tracePt t="74816" x="3403600" y="2552700"/>
          <p14:tracePt t="74817" x="3403600" y="2565400"/>
          <p14:tracePt t="74830" x="3403600" y="2578100"/>
          <p14:tracePt t="74846" x="3403600" y="2584450"/>
          <p14:tracePt t="74864" x="3397250" y="2584450"/>
          <p14:tracePt t="75662" x="3397250" y="2571750"/>
          <p14:tracePt t="75678" x="3397250" y="2559050"/>
          <p14:tracePt t="75690" x="3397250" y="2552700"/>
          <p14:tracePt t="75697" x="3397250" y="2514600"/>
          <p14:tracePt t="75714" x="3397250" y="2495550"/>
          <p14:tracePt t="75730" x="3397250" y="2470150"/>
          <p14:tracePt t="75747" x="3397250" y="2451100"/>
          <p14:tracePt t="75764" x="3397250" y="2432050"/>
          <p14:tracePt t="75781" x="3397250" y="2419350"/>
          <p14:tracePt t="75819" x="3397250" y="2413000"/>
          <p14:tracePt t="75840" x="3397250" y="2406650"/>
          <p14:tracePt t="75860" x="3397250" y="2400300"/>
          <p14:tracePt t="75879" x="3397250" y="2393950"/>
          <p14:tracePt t="75891" x="3397250" y="2387600"/>
          <p14:tracePt t="75912" x="3397250" y="2381250"/>
          <p14:tracePt t="75933" x="3397250" y="2374900"/>
          <p14:tracePt t="76279" x="3397250" y="2381250"/>
          <p14:tracePt t="76311" x="3397250" y="2387600"/>
          <p14:tracePt t="76331" x="3397250" y="2393950"/>
          <p14:tracePt t="76362" x="3397250" y="2400300"/>
          <p14:tracePt t="76373" x="3397250" y="2406650"/>
          <p14:tracePt t="76383" x="3397250" y="2413000"/>
          <p14:tracePt t="76404" x="3397250" y="2425700"/>
          <p14:tracePt t="76415" x="3397250" y="2432050"/>
          <p14:tracePt t="76416" x="3397250" y="2438400"/>
          <p14:tracePt t="76431" x="3397250" y="2457450"/>
          <p14:tracePt t="76447" x="3397250" y="2463800"/>
          <p14:tracePt t="76463" x="3397250" y="2482850"/>
          <p14:tracePt t="76481" x="3397250" y="2489200"/>
          <p14:tracePt t="76496" x="3397250" y="2501900"/>
          <p14:tracePt t="76514" x="3397250" y="2520950"/>
          <p14:tracePt t="76549" x="3397250" y="2527300"/>
          <p14:tracePt t="76550" x="3397250" y="2540000"/>
          <p14:tracePt t="76581" x="3397250" y="2552700"/>
          <p14:tracePt t="76582" x="3397250" y="2559050"/>
          <p14:tracePt t="76597" x="3397250" y="2571750"/>
          <p14:tracePt t="76614" x="3397250" y="2578100"/>
          <p14:tracePt t="76631" x="3397250" y="2584450"/>
          <p14:tracePt t="76664" x="3397250" y="2590800"/>
          <p14:tracePt t="78242" x="3403600" y="2590800"/>
          <p14:tracePt t="78246" x="3409950" y="2590800"/>
          <p14:tracePt t="78263" x="3409950" y="2584450"/>
          <p14:tracePt t="78264" x="3416300" y="2578100"/>
          <p14:tracePt t="78281" x="3429000" y="2565400"/>
          <p14:tracePt t="78298" x="3435350" y="2559050"/>
          <p14:tracePt t="78314" x="3448050" y="2533650"/>
          <p14:tracePt t="78331" x="3460750" y="2514600"/>
          <p14:tracePt t="78348" x="3473450" y="2495550"/>
          <p14:tracePt t="78365" x="3492500" y="2457450"/>
          <p14:tracePt t="78381" x="3511550" y="2413000"/>
          <p14:tracePt t="78398" x="3517900" y="2393950"/>
          <p14:tracePt t="78414" x="3524250" y="2355850"/>
          <p14:tracePt t="78431" x="3530600" y="2336800"/>
          <p14:tracePt t="78448" x="3543300" y="2305050"/>
          <p14:tracePt t="78464" x="3556000" y="2286000"/>
          <p14:tracePt t="78482" x="3568700" y="2279650"/>
          <p14:tracePt t="78498" x="3581400" y="2254250"/>
          <p14:tracePt t="78514" x="3594100" y="2247900"/>
          <p14:tracePt t="78531" x="3619500" y="2228850"/>
          <p14:tracePt t="78548" x="3644900" y="2197100"/>
          <p14:tracePt t="78565" x="3651250" y="2184400"/>
          <p14:tracePt t="78582" x="3670300" y="2165350"/>
          <p14:tracePt t="78598" x="3683000" y="2152650"/>
          <p14:tracePt t="78614" x="3689350" y="2139950"/>
          <p14:tracePt t="78632" x="3702050" y="2127250"/>
          <p14:tracePt t="78648" x="3708400" y="2127250"/>
          <p14:tracePt t="78665" x="3708400" y="2120900"/>
          <p14:tracePt t="78681" x="3714750" y="2120900"/>
          <p14:tracePt t="78698" x="3721100" y="2114550"/>
          <p14:tracePt t="78714" x="3721100" y="2108200"/>
          <p14:tracePt t="78751" x="3727450" y="2101850"/>
          <p14:tracePt t="78904" x="3727450" y="2108200"/>
          <p14:tracePt t="78925" x="3721100" y="2120900"/>
          <p14:tracePt t="78935" x="3714750" y="2120900"/>
          <p14:tracePt t="78948" x="3708400" y="2133600"/>
          <p14:tracePt t="78949" x="3695700" y="2146300"/>
          <p14:tracePt t="78964" x="3670300" y="2165350"/>
          <p14:tracePt t="78982" x="3657600" y="2178050"/>
          <p14:tracePt t="78998" x="3632200" y="2203450"/>
          <p14:tracePt t="79015" x="3606800" y="2228850"/>
          <p14:tracePt t="79031" x="3600450" y="2235200"/>
          <p14:tracePt t="79048" x="3581400" y="2254250"/>
          <p14:tracePt t="79065" x="3575050" y="2260600"/>
          <p14:tracePt t="79081" x="3562350" y="2273300"/>
          <p14:tracePt t="79097" x="3549650" y="2292350"/>
          <p14:tracePt t="79115" x="3536950" y="2298700"/>
          <p14:tracePt t="79132" x="3517900" y="2311400"/>
          <p14:tracePt t="79148" x="3505200" y="2330450"/>
          <p14:tracePt t="79165" x="3498850" y="2343150"/>
          <p14:tracePt t="79181" x="3479800" y="2368550"/>
          <p14:tracePt t="79198" x="3467100" y="2381250"/>
          <p14:tracePt t="79214" x="3448050" y="2413000"/>
          <p14:tracePt t="79232" x="3435350" y="2438400"/>
          <p14:tracePt t="79249" x="3422650" y="2451100"/>
          <p14:tracePt t="79264" x="3409950" y="2476500"/>
          <p14:tracePt t="79281" x="3397250" y="2482850"/>
          <p14:tracePt t="79297" x="3390900" y="2495550"/>
          <p14:tracePt t="79314" x="3384550" y="2501900"/>
          <p14:tracePt t="79331" x="3371850" y="2508250"/>
          <p14:tracePt t="79425" x="3365500" y="2508250"/>
          <p14:tracePt t="79466" x="3359150" y="2495550"/>
          <p14:tracePt t="79487" x="3359150" y="2482850"/>
          <p14:tracePt t="79497" x="3359150" y="2470150"/>
          <p14:tracePt t="79508" x="3359150" y="2457450"/>
          <p14:tracePt t="79515" x="3365500" y="2413000"/>
          <p14:tracePt t="79531" x="3378200" y="2374900"/>
          <p14:tracePt t="79548" x="3422650" y="2311400"/>
          <p14:tracePt t="79565" x="3467100" y="2241550"/>
          <p14:tracePt t="79582" x="3498850" y="2203450"/>
          <p14:tracePt t="79598" x="3536950" y="2165350"/>
          <p14:tracePt t="79615" x="3556000" y="2146300"/>
          <p14:tracePt t="79631" x="3581400" y="2127250"/>
          <p14:tracePt t="79648" x="3600450" y="2108200"/>
          <p14:tracePt t="79664" x="3606800" y="2095500"/>
          <p14:tracePt t="79681" x="3619500" y="2089150"/>
          <p14:tracePt t="79878" x="3619500" y="2095500"/>
          <p14:tracePt t="79889" x="3619500" y="2101850"/>
          <p14:tracePt t="79910" x="3619500" y="2120900"/>
          <p14:tracePt t="79918" x="3613150" y="2127250"/>
          <p14:tracePt t="79930" x="3606800" y="2152650"/>
          <p14:tracePt t="79948" x="3594100" y="2171700"/>
          <p14:tracePt t="79949" x="3568700" y="2228850"/>
          <p14:tracePt t="79965" x="3556000" y="2254250"/>
          <p14:tracePt t="79981" x="3511550" y="2311400"/>
          <p14:tracePt t="79998" x="3473450" y="2368550"/>
          <p14:tracePt t="80015" x="3448050" y="2393950"/>
          <p14:tracePt t="80031" x="3416300" y="2438400"/>
          <p14:tracePt t="80048" x="3403600" y="2463800"/>
          <p14:tracePt t="80064" x="3378200" y="2501900"/>
          <p14:tracePt t="80081" x="3359150" y="2533650"/>
          <p14:tracePt t="80098" x="3359150" y="2540000"/>
          <p14:tracePt t="80114" x="3352800" y="2565400"/>
          <p14:tracePt t="80132" x="3346450" y="2571750"/>
          <p14:tracePt t="80149" x="3333750" y="2584450"/>
          <p14:tracePt t="80165" x="3327400" y="2603500"/>
          <p14:tracePt t="80181" x="3314700" y="2609850"/>
          <p14:tracePt t="80198" x="3302000" y="2635250"/>
          <p14:tracePt t="80215" x="3289300" y="2641600"/>
          <p14:tracePt t="80231" x="3282950" y="2654300"/>
          <p14:tracePt t="80248" x="3276600" y="2660650"/>
          <p14:tracePt t="80265" x="3270250" y="2667000"/>
          <p14:tracePt t="80282" x="3251200" y="2679700"/>
          <p14:tracePt t="80298" x="3238500" y="2692400"/>
          <p14:tracePt t="80315" x="3213100" y="2705100"/>
          <p14:tracePt t="80331" x="3155950" y="2736850"/>
          <p14:tracePt t="80348" x="3130550" y="2743200"/>
          <p14:tracePt t="80364" x="3048000" y="2768600"/>
          <p14:tracePt t="80381" x="3003550" y="2794000"/>
          <p14:tracePt t="80398" x="2882900" y="2838450"/>
          <p14:tracePt t="80415" x="2749550" y="2889250"/>
          <p14:tracePt t="80432" x="2679700" y="2914650"/>
          <p14:tracePt t="80448" x="2565400" y="2952750"/>
          <p14:tracePt t="80464" x="2508250" y="2971800"/>
          <p14:tracePt t="80481" x="2438400" y="2990850"/>
          <p14:tracePt t="80498" x="2374900" y="3003550"/>
          <p14:tracePt t="80515" x="2355850" y="3009900"/>
          <p14:tracePt t="80531" x="2305050" y="3028950"/>
          <p14:tracePt t="80548" x="2279650" y="3035300"/>
          <p14:tracePt t="80564" x="2222500" y="3041650"/>
          <p14:tracePt t="80581" x="2190750" y="3048000"/>
          <p14:tracePt t="80598" x="2120900" y="3067050"/>
          <p14:tracePt t="80614" x="2038350" y="3086100"/>
          <p14:tracePt t="80632" x="2000250" y="3092450"/>
          <p14:tracePt t="80648" x="1949450" y="3111500"/>
          <p14:tracePt t="80665" x="1924050" y="3117850"/>
          <p14:tracePt t="80681" x="1898650" y="3124200"/>
          <p14:tracePt t="80805" x="1905000" y="3124200"/>
          <p14:tracePt t="80816" x="1911350" y="3124200"/>
          <p14:tracePt t="80826" x="1917700" y="3124200"/>
          <p14:tracePt t="80836" x="1936750" y="3124200"/>
          <p14:tracePt t="80846" x="1949450" y="3124200"/>
          <p14:tracePt t="80856" x="1968500" y="3124200"/>
          <p14:tracePt t="80864" x="2019300" y="3124200"/>
          <p14:tracePt t="80883" x="2044700" y="3124200"/>
          <p14:tracePt t="80898" x="2089150" y="3117850"/>
          <p14:tracePt t="80914" x="2159000" y="3117850"/>
          <p14:tracePt t="80932" x="2190750" y="3117850"/>
          <p14:tracePt t="80948" x="2292350" y="3117850"/>
          <p14:tracePt t="80965" x="2343150" y="3117850"/>
          <p14:tracePt t="80981" x="2482850" y="3117850"/>
          <p14:tracePt t="80998" x="2628900" y="3117850"/>
          <p14:tracePt t="81015" x="2692400" y="3117850"/>
          <p14:tracePt t="81031" x="2813050" y="3117850"/>
          <p14:tracePt t="81048" x="2876550" y="3117850"/>
          <p14:tracePt t="81065" x="3016250" y="3117850"/>
          <p14:tracePt t="81082" x="3168650" y="3117850"/>
          <p14:tracePt t="81098" x="3257550" y="3117850"/>
          <p14:tracePt t="81114" x="3416300" y="3117850"/>
          <p14:tracePt t="81132" x="3492500" y="3117850"/>
          <p14:tracePt t="81148" x="3600450" y="3117850"/>
          <p14:tracePt t="81165" x="3689350" y="3117850"/>
          <p14:tracePt t="81182" x="3727450" y="3117850"/>
          <p14:tracePt t="81198" x="3784600" y="3117850"/>
          <p14:tracePt t="81215" x="3848100" y="3117850"/>
          <p14:tracePt t="81232" x="3879850" y="3117850"/>
          <p14:tracePt t="81247" x="3917950" y="3117850"/>
          <p14:tracePt t="81265" x="3937000" y="3117850"/>
          <p14:tracePt t="81281" x="3943350" y="3117850"/>
          <p14:tracePt t="82170" x="3943350" y="3098800"/>
          <p14:tracePt t="82181" x="3943350" y="3079750"/>
          <p14:tracePt t="82191" x="3943350" y="3054350"/>
          <p14:tracePt t="82202" x="3943350" y="3016250"/>
          <p14:tracePt t="82214" x="3943350" y="2971800"/>
          <p14:tracePt t="82216" x="3937000" y="2901950"/>
          <p14:tracePt t="82232" x="3937000" y="2787650"/>
          <p14:tracePt t="82248" x="3924300" y="2673350"/>
          <p14:tracePt t="82264" x="3924300" y="2622550"/>
          <p14:tracePt t="82281" x="3924300" y="2533650"/>
          <p14:tracePt t="82298" x="3924300" y="2489200"/>
          <p14:tracePt t="82313" x="3924300" y="2400300"/>
          <p14:tracePt t="82331" x="3924300" y="2311400"/>
          <p14:tracePt t="82348" x="3924300" y="2266950"/>
          <p14:tracePt t="82364" x="3924300" y="2165350"/>
          <p14:tracePt t="82382" x="3924300" y="2120900"/>
          <p14:tracePt t="82398" x="3924300" y="2038350"/>
          <p14:tracePt t="82414" x="3924300" y="1949450"/>
          <p14:tracePt t="82432" x="3924300" y="1905000"/>
          <p14:tracePt t="82448" x="3924300" y="1816100"/>
          <p14:tracePt t="82465" x="3924300" y="1771650"/>
          <p14:tracePt t="82481" x="3924300" y="1682750"/>
          <p14:tracePt t="82498" x="3924300" y="1612900"/>
          <p14:tracePt t="82514" x="3924300" y="1581150"/>
          <p14:tracePt t="82531" x="3924300" y="1524000"/>
          <p14:tracePt t="82548" x="3924300" y="1498600"/>
          <p14:tracePt t="82565" x="3924300" y="1447800"/>
          <p14:tracePt t="82581" x="3924300" y="1397000"/>
          <p14:tracePt t="82598" x="3917950" y="1371600"/>
          <p14:tracePt t="82615" x="3911600" y="1333500"/>
          <p14:tracePt t="82631" x="3905250" y="1320800"/>
          <p14:tracePt t="82648" x="3892550" y="1289050"/>
          <p14:tracePt t="82665" x="3879850" y="1257300"/>
          <p14:tracePt t="82681" x="3873500" y="1250950"/>
          <p14:tracePt t="82698" x="3860800" y="1231900"/>
          <p14:tracePt t="82714" x="3860800" y="1225550"/>
          <p14:tracePt t="82731" x="3848100" y="1206500"/>
          <p14:tracePt t="82748" x="3841750" y="1200150"/>
          <p14:tracePt t="82764" x="3829050" y="1193800"/>
          <p14:tracePt t="82781" x="3816350" y="1181100"/>
          <p14:tracePt t="82798" x="3803650" y="1181100"/>
          <p14:tracePt t="82814" x="3771900" y="1174750"/>
          <p14:tracePt t="82831" x="3746500" y="1162050"/>
          <p14:tracePt t="82848" x="3733800" y="1155700"/>
          <p14:tracePt t="82864" x="3708400" y="1149350"/>
          <p14:tracePt t="82883" x="3695700" y="1143000"/>
          <p14:tracePt t="82898" x="3683000" y="1143000"/>
          <p14:tracePt t="82915" x="3676650" y="1143000"/>
          <p14:tracePt t="82931" x="3670300" y="1143000"/>
          <p14:tracePt t="82973" x="3663950" y="1143000"/>
          <p14:tracePt t="82982" x="3651250" y="1143000"/>
          <p14:tracePt t="83003" x="3644900" y="1143000"/>
          <p14:tracePt t="83004" x="3638550" y="1143000"/>
          <p14:tracePt t="83360" x="3644900" y="1143000"/>
          <p14:tracePt t="83382" x="3657600" y="1143000"/>
          <p14:tracePt t="83392" x="3663950" y="1143000"/>
          <p14:tracePt t="83401" x="3683000" y="1143000"/>
          <p14:tracePt t="83412" x="3740150" y="1143000"/>
          <p14:tracePt t="83433" x="3784600" y="1143000"/>
          <p14:tracePt t="83448" x="3829050" y="1143000"/>
          <p14:tracePt t="83449" x="3917950" y="1143000"/>
          <p14:tracePt t="83465" x="3968750" y="1143000"/>
          <p14:tracePt t="83482" x="4051300" y="1143000"/>
          <p14:tracePt t="83498" x="4083050" y="1143000"/>
          <p14:tracePt t="83514" x="4152900" y="1143000"/>
          <p14:tracePt t="83532" x="4216400" y="1136650"/>
          <p14:tracePt t="83548" x="4260850" y="1136650"/>
          <p14:tracePt t="83564" x="4343400" y="1130300"/>
          <p14:tracePt t="83582" x="4375150" y="1130300"/>
          <p14:tracePt t="83598" x="4445000" y="1130300"/>
          <p14:tracePt t="83615" x="4483100" y="1130300"/>
          <p14:tracePt t="83631" x="4502150" y="1130300"/>
          <p14:tracePt t="83648" x="4527550" y="1130300"/>
          <p14:tracePt t="83665" x="4540250" y="1130300"/>
          <p14:tracePt t="83681" x="4559300" y="1130300"/>
          <p14:tracePt t="83698" x="4578350" y="1130300"/>
          <p14:tracePt t="83714" x="4591050" y="1130300"/>
          <p14:tracePt t="83731" x="4603750" y="1130300"/>
          <p14:tracePt t="83748" x="4610100" y="1130300"/>
          <p14:tracePt t="86768" x="4610100" y="1136650"/>
          <p14:tracePt t="86789" x="4610100" y="1143000"/>
          <p14:tracePt t="86800" x="4610100" y="1149350"/>
          <p14:tracePt t="86830" x="4610100" y="1155700"/>
          <p14:tracePt t="87085" x="4610100" y="1162050"/>
          <p14:tracePt t="87167" x="4616450" y="1168400"/>
          <p14:tracePt t="87198" x="4616450" y="1174750"/>
          <p14:tracePt t="87208" x="4622800" y="1174750"/>
          <p14:tracePt t="87219" x="4622800" y="1181100"/>
          <p14:tracePt t="87251" x="4622800" y="1187450"/>
          <p14:tracePt t="87272" x="4622800" y="1193800"/>
          <p14:tracePt t="87281" x="4622800" y="1200150"/>
          <p14:tracePt t="87312" x="4622800" y="1206500"/>
          <p14:tracePt t="87323" x="4622800" y="1219200"/>
          <p14:tracePt t="87343" x="4622800" y="1225550"/>
          <p14:tracePt t="87356" x="4622800" y="1238250"/>
          <p14:tracePt t="87375" x="4622800" y="1244600"/>
          <p14:tracePt t="87389" x="4622800" y="1257300"/>
          <p14:tracePt t="87398" x="4622800" y="1263650"/>
          <p14:tracePt t="87417" x="4622800" y="1270000"/>
          <p14:tracePt t="87855" x="4622800" y="1282700"/>
          <p14:tracePt t="87866" x="4622800" y="1289050"/>
          <p14:tracePt t="87876" x="4622800" y="1301750"/>
          <p14:tracePt t="87891" x="4622800" y="1314450"/>
          <p14:tracePt t="87906" x="4622800" y="1352550"/>
          <p14:tracePt t="87917" x="4622800" y="1377950"/>
          <p14:tracePt t="87919" x="4622800" y="1397000"/>
          <p14:tracePt t="87931" x="4622800" y="1422400"/>
          <p14:tracePt t="87948" x="4622800" y="1460500"/>
          <p14:tracePt t="87964" x="4622800" y="1511300"/>
          <p14:tracePt t="87981" x="4622800" y="1536700"/>
          <p14:tracePt t="87998" x="4622800" y="1593850"/>
          <p14:tracePt t="88015" x="4622800" y="1625600"/>
          <p14:tracePt t="88031" x="4622800" y="1682750"/>
          <p14:tracePt t="88048" x="4622800" y="1746250"/>
          <p14:tracePt t="88065" x="4622800" y="1784350"/>
          <p14:tracePt t="88081" x="4622800" y="1841500"/>
          <p14:tracePt t="88098" x="4622800" y="1873250"/>
          <p14:tracePt t="88115" x="4622800" y="1936750"/>
          <p14:tracePt t="88131" x="4622800" y="2000250"/>
          <p14:tracePt t="88148" x="4622800" y="2019300"/>
          <p14:tracePt t="88164" x="4629150" y="2070100"/>
          <p14:tracePt t="88181" x="4635500" y="2108200"/>
          <p14:tracePt t="88198" x="4641850" y="2114550"/>
          <p14:tracePt t="88214" x="4648200" y="2139950"/>
          <p14:tracePt t="88231" x="4654550" y="2146300"/>
          <p14:tracePt t="88248" x="4660900" y="2152650"/>
          <p14:tracePt t="88265" x="4660900" y="2159000"/>
          <p14:tracePt t="88281" x="4660900" y="2165350"/>
          <p14:tracePt t="88332" x="4667250" y="2165350"/>
          <p14:tracePt t="88384" x="4673600" y="2165350"/>
          <p14:tracePt t="88414" x="4679950" y="2165350"/>
          <p14:tracePt t="88435" x="4686300" y="2165350"/>
          <p14:tracePt t="88445" x="4699000" y="2165350"/>
          <p14:tracePt t="88463" x="4705350" y="2165350"/>
          <p14:tracePt t="88481" x="4718050" y="2165350"/>
          <p14:tracePt t="88498" x="4724400" y="2165350"/>
          <p14:tracePt t="88499" x="4730750" y="2165350"/>
          <p14:tracePt t="90116" x="4737100" y="2165350"/>
          <p14:tracePt t="90127" x="4749800" y="2165350"/>
          <p14:tracePt t="90128" x="4762500" y="2165350"/>
          <p14:tracePt t="90148" x="4787900" y="2165350"/>
          <p14:tracePt t="90149" x="4819650" y="2165350"/>
          <p14:tracePt t="90164" x="4908550" y="2165350"/>
          <p14:tracePt t="90181" x="4978400" y="2165350"/>
          <p14:tracePt t="90198" x="5092700" y="2165350"/>
          <p14:tracePt t="90214" x="5226050" y="2165350"/>
          <p14:tracePt t="90231" x="5302250" y="2165350"/>
          <p14:tracePt t="90247" x="5441950" y="2165350"/>
          <p14:tracePt t="90264" x="5518150" y="2165350"/>
          <p14:tracePt t="90281" x="5657850" y="2178050"/>
          <p14:tracePt t="90299" x="5791200" y="2190750"/>
          <p14:tracePt t="90315" x="5848350" y="2197100"/>
          <p14:tracePt t="90331" x="5924550" y="2222500"/>
          <p14:tracePt t="90349" x="5943600" y="2228850"/>
          <p14:tracePt t="90364" x="5962650" y="2235200"/>
          <p14:tracePt t="90408" x="5962650" y="2241550"/>
          <p14:tracePt t="90449" x="5962650" y="2247900"/>
          <p14:tracePt t="90459" x="5962650" y="2260600"/>
          <p14:tracePt t="90463" x="5956300" y="2266950"/>
          <p14:tracePt t="90481" x="5943600" y="2279650"/>
          <p14:tracePt t="90482" x="5930900" y="2292350"/>
          <p14:tracePt t="90498" x="5892800" y="2324100"/>
          <p14:tracePt t="90514" x="5873750" y="2343150"/>
          <p14:tracePt t="90532" x="5842000" y="2368550"/>
          <p14:tracePt t="90548" x="5803900" y="2387600"/>
          <p14:tracePt t="90564" x="5778500" y="2406650"/>
          <p14:tracePt t="90581" x="5734050" y="2425700"/>
          <p14:tracePt t="90598" x="5715000" y="2432050"/>
          <p14:tracePt t="90614" x="5664200" y="2463800"/>
          <p14:tracePt t="90631" x="5619750" y="2476500"/>
          <p14:tracePt t="90648" x="5594350" y="2482850"/>
          <p14:tracePt t="90664" x="5562600" y="2495550"/>
          <p14:tracePt t="90681" x="5543550" y="2508250"/>
          <p14:tracePt t="90698" x="5530850" y="2514600"/>
          <p14:tracePt t="90714" x="5511800" y="2527300"/>
          <p14:tracePt t="90731" x="5499100" y="2533650"/>
          <p14:tracePt t="90748" x="5473700" y="2552700"/>
          <p14:tracePt t="90764" x="5448300" y="2571750"/>
          <p14:tracePt t="90781" x="5435600" y="2578100"/>
          <p14:tracePt t="90798" x="5410200" y="2597150"/>
          <p14:tracePt t="90815" x="5403850" y="2603500"/>
          <p14:tracePt t="90831" x="5391150" y="2616200"/>
          <p14:tracePt t="90848" x="5384800" y="2622550"/>
          <p14:tracePt t="90864" x="5378450" y="2622550"/>
          <p14:tracePt t="90882" x="5378450" y="2635250"/>
          <p14:tracePt t="90898" x="5372100" y="2635250"/>
          <p14:tracePt t="90914" x="5359400" y="2654300"/>
          <p14:tracePt t="90931" x="5359400" y="2660650"/>
          <p14:tracePt t="90948" x="5346700" y="2667000"/>
          <p14:tracePt t="90964" x="5340350" y="2673350"/>
          <p14:tracePt t="91000" x="5334000" y="2673350"/>
          <p14:tracePt t="91356" x="5340350" y="2673350"/>
          <p14:tracePt t="91397" x="5340350" y="2667000"/>
          <p14:tracePt t="91408" x="5346700" y="2667000"/>
          <p14:tracePt t="91418" x="5346700" y="2660650"/>
          <p14:tracePt t="91430" x="5353050" y="2654300"/>
          <p14:tracePt t="91430" x="5353050" y="2647950"/>
          <p14:tracePt t="91446" x="5353050" y="2641600"/>
          <p14:tracePt t="91464" x="5359400" y="2635250"/>
          <p14:tracePt t="91481" x="5365750" y="2628900"/>
          <p14:tracePt t="91633" x="5372100" y="2628900"/>
          <p14:tracePt t="91675" x="5378450" y="2628900"/>
          <p14:tracePt t="91685" x="5384800" y="2628900"/>
          <p14:tracePt t="91697" x="5391150" y="2628900"/>
          <p14:tracePt t="91699" x="5403850" y="2628900"/>
          <p14:tracePt t="91714" x="5441950" y="2628900"/>
          <p14:tracePt t="91731" x="5461000" y="2635250"/>
          <p14:tracePt t="91748" x="5518150" y="2654300"/>
          <p14:tracePt t="91765" x="5575300" y="2679700"/>
          <p14:tracePt t="91781" x="5613400" y="2692400"/>
          <p14:tracePt t="91798" x="5676900" y="2705100"/>
          <p14:tracePt t="91815" x="5708650" y="2711450"/>
          <p14:tracePt t="91831" x="5791200" y="2717800"/>
          <p14:tracePt t="91848" x="5886450" y="2717800"/>
          <p14:tracePt t="91864" x="5943600" y="2717800"/>
          <p14:tracePt t="91882" x="6051550" y="2717800"/>
          <p14:tracePt t="91898" x="6096000" y="2717800"/>
          <p14:tracePt t="91914" x="6172200" y="2717800"/>
          <p14:tracePt t="91931" x="6242050" y="2717800"/>
          <p14:tracePt t="91947" x="6273800" y="2717800"/>
          <p14:tracePt t="91964" x="6362700" y="2717800"/>
          <p14:tracePt t="91981" x="6419850" y="2717800"/>
          <p14:tracePt t="91998" x="6508750" y="2717800"/>
          <p14:tracePt t="92014" x="6565900" y="2717800"/>
          <p14:tracePt t="92031" x="6578600" y="2717800"/>
          <p14:tracePt t="92047" x="6597650" y="2717800"/>
          <p14:tracePt t="92092" x="6604000" y="2717800"/>
          <p14:tracePt t="92102" x="6610350" y="2717800"/>
          <p14:tracePt t="92114" x="6616700" y="2717800"/>
          <p14:tracePt t="92115" x="6623050" y="2711450"/>
          <p14:tracePt t="92131" x="6642100" y="2698750"/>
          <p14:tracePt t="92148" x="6648450" y="2692400"/>
          <p14:tracePt t="92164" x="6680200" y="2679700"/>
          <p14:tracePt t="92181" x="6718300" y="2667000"/>
          <p14:tracePt t="92198" x="6743700" y="2654300"/>
          <p14:tracePt t="92214" x="6800850" y="2635250"/>
          <p14:tracePt t="92231" x="6838950" y="2628900"/>
          <p14:tracePt t="92248" x="6902450" y="2603500"/>
          <p14:tracePt t="92264" x="6946900" y="2590800"/>
          <p14:tracePt t="92281" x="6959600" y="2584450"/>
          <p14:tracePt t="92298" x="7004050" y="2571750"/>
          <p14:tracePt t="92315" x="7029450" y="2565400"/>
          <p14:tracePt t="92332" x="7067550" y="2552700"/>
          <p14:tracePt t="92347" x="7099300" y="2540000"/>
          <p14:tracePt t="92364" x="7112000" y="2533650"/>
          <p14:tracePt t="92381" x="7118350" y="2527300"/>
          <p14:tracePt t="92398" x="7124700" y="2514600"/>
          <p14:tracePt t="92414" x="7124700" y="2508250"/>
          <p14:tracePt t="92432" x="7124700" y="2495550"/>
          <p14:tracePt t="92446" x="7124700" y="2476500"/>
          <p14:tracePt t="92463" x="7118350" y="2451100"/>
          <p14:tracePt t="92481" x="7105650" y="2438400"/>
          <p14:tracePt t="92498" x="7048500" y="2406650"/>
          <p14:tracePt t="92514" x="6965950" y="2368550"/>
          <p14:tracePt t="92531" x="6915150" y="2355850"/>
          <p14:tracePt t="92547" x="6845300" y="2324100"/>
          <p14:tracePt t="92564" x="6807200" y="2311400"/>
          <p14:tracePt t="92580" x="6756400" y="2298700"/>
          <p14:tracePt t="92598" x="6718300" y="2286000"/>
          <p14:tracePt t="92615" x="6705600" y="2279650"/>
          <p14:tracePt t="92631" x="6661150" y="2266950"/>
          <p14:tracePt t="92648" x="6635750" y="2260600"/>
          <p14:tracePt t="92664" x="6572250" y="2247900"/>
          <p14:tracePt t="92681" x="6540500" y="2247900"/>
          <p14:tracePt t="92697" x="6470650" y="2241550"/>
          <p14:tracePt t="92714" x="6400800" y="2235200"/>
          <p14:tracePt t="92731" x="6362700" y="2235200"/>
          <p14:tracePt t="92747" x="6292850" y="2235200"/>
          <p14:tracePt t="92764" x="6261100" y="2235200"/>
          <p14:tracePt t="92781" x="6191250" y="2235200"/>
          <p14:tracePt t="92798" x="6134100" y="2235200"/>
          <p14:tracePt t="92814" x="6108700" y="2235200"/>
          <p14:tracePt t="92831" x="6064250" y="2235200"/>
          <p14:tracePt t="92849" x="6038850" y="2235200"/>
          <p14:tracePt t="92864" x="5994400" y="2235200"/>
          <p14:tracePt t="92882" x="5956300" y="2235200"/>
          <p14:tracePt t="92897" x="5937250" y="2235200"/>
          <p14:tracePt t="92914" x="5873750" y="2254250"/>
          <p14:tracePt t="92931" x="5829300" y="2260600"/>
          <p14:tracePt t="92948" x="5727700" y="2292350"/>
          <p14:tracePt t="92965" x="5613400" y="2324100"/>
          <p14:tracePt t="92981" x="5562600" y="2349500"/>
          <p14:tracePt t="92998" x="5480050" y="2368550"/>
          <p14:tracePt t="93014" x="5454650" y="2381250"/>
          <p14:tracePt t="93031" x="5416550" y="2393950"/>
          <p14:tracePt t="93047" x="5391150" y="2413000"/>
          <p14:tracePt t="93064" x="5372100" y="2419350"/>
          <p14:tracePt t="93081" x="5346700" y="2438400"/>
          <p14:tracePt t="93098" x="5340350" y="2451100"/>
          <p14:tracePt t="93114" x="5314950" y="2470150"/>
          <p14:tracePt t="93131" x="5295900" y="2495550"/>
          <p14:tracePt t="93169" x="5289550" y="2508250"/>
          <p14:tracePt t="93181" x="5283200" y="2520950"/>
          <p14:tracePt t="93199" x="5276850" y="2527300"/>
          <p14:tracePt t="93200" x="5276850" y="2533650"/>
          <p14:tracePt t="93214" x="5276850" y="2546350"/>
          <p14:tracePt t="93232" x="5276850" y="2552700"/>
          <p14:tracePt t="93248" x="5276850" y="2559050"/>
          <p14:tracePt t="93264" x="5283200" y="2559050"/>
          <p14:tracePt t="93281" x="5302250" y="2578100"/>
          <p14:tracePt t="93298" x="5353050" y="2597150"/>
          <p14:tracePt t="93314" x="5378450" y="2603500"/>
          <p14:tracePt t="93331" x="5448300" y="2622550"/>
          <p14:tracePt t="93349" x="5499100" y="2635250"/>
          <p14:tracePt t="93365" x="5588000" y="2647950"/>
          <p14:tracePt t="93382" x="5676900" y="2654300"/>
          <p14:tracePt t="93398" x="5721350" y="2654300"/>
          <p14:tracePt t="93414" x="5842000" y="2654300"/>
          <p14:tracePt t="93431" x="5899150" y="2654300"/>
          <p14:tracePt t="93448" x="6038850" y="2654300"/>
          <p14:tracePt t="93465" x="6165850" y="2654300"/>
          <p14:tracePt t="93481" x="6242050" y="2654300"/>
          <p14:tracePt t="93497" x="6381750" y="2654300"/>
          <p14:tracePt t="93514" x="6451600" y="2654300"/>
          <p14:tracePt t="93531" x="6572250" y="2654300"/>
          <p14:tracePt t="93548" x="6667500" y="2654300"/>
          <p14:tracePt t="93564" x="6699250" y="2654300"/>
          <p14:tracePt t="93580" x="6781800" y="2654300"/>
          <p14:tracePt t="93597" x="6813550" y="2654300"/>
          <p14:tracePt t="93614" x="6877050" y="2654300"/>
          <p14:tracePt t="93631" x="6940550" y="2654300"/>
          <p14:tracePt t="93648" x="6959600" y="2654300"/>
          <p14:tracePt t="93664" x="6991350" y="2654300"/>
          <p14:tracePt t="93681" x="6997700" y="2654300"/>
          <p14:tracePt t="94005" x="7004050" y="2654300"/>
          <p14:tracePt t="94015" x="7010400" y="2654300"/>
          <p14:tracePt t="94046" x="7016750" y="2654300"/>
          <p14:tracePt t="94098" x="7004050" y="2660650"/>
          <p14:tracePt t="94109" x="6985000" y="2673350"/>
          <p14:tracePt t="94120" x="6965950" y="2686050"/>
          <p14:tracePt t="94129" x="6902450" y="2724150"/>
          <p14:tracePt t="94151" x="6864350" y="2755900"/>
          <p14:tracePt t="94164" x="6826250" y="2787650"/>
          <p14:tracePt t="94165" x="6788150" y="2819400"/>
          <p14:tracePt t="94165" x="6756400" y="2851150"/>
          <p14:tracePt t="94181" x="6718300" y="2882900"/>
          <p14:tracePt t="94198" x="6667500" y="2940050"/>
          <p14:tracePt t="94214" x="6635750" y="2971800"/>
          <p14:tracePt t="94230" x="6610350" y="3003550"/>
          <p14:tracePt t="94248" x="6578600" y="3035300"/>
          <p14:tracePt t="94264" x="6565900" y="3054350"/>
          <p14:tracePt t="94281" x="6546850" y="3079750"/>
          <p14:tracePt t="94298" x="6540500" y="3092450"/>
          <p14:tracePt t="94314" x="6521450" y="3124200"/>
          <p14:tracePt t="94331" x="6521450" y="3149600"/>
          <p14:tracePt t="94348" x="6515100" y="3168650"/>
          <p14:tracePt t="94364" x="6508750" y="3194050"/>
          <p14:tracePt t="94382" x="6502400" y="3206750"/>
          <p14:tracePt t="94398" x="6496050" y="3225800"/>
          <p14:tracePt t="94415" x="6489700" y="3238500"/>
          <p14:tracePt t="94431" x="6483350" y="3244850"/>
          <p14:tracePt t="94448" x="6483350" y="3251200"/>
          <p14:tracePt t="94828" x="6477000" y="3251200"/>
          <p14:tracePt t="94850" x="6470650" y="3251200"/>
          <p14:tracePt t="94859" x="6464300" y="3257550"/>
          <p14:tracePt t="94865" x="6438900" y="3257550"/>
          <p14:tracePt t="94873" x="6400800" y="3263900"/>
          <p14:tracePt t="94898" x="6337300" y="3263900"/>
          <p14:tracePt t="94899" x="6165850" y="3276600"/>
          <p14:tracePt t="94914" x="6057900" y="3276600"/>
          <p14:tracePt t="94931" x="5810250" y="3282950"/>
          <p14:tracePt t="94948" x="5568950" y="3282950"/>
          <p14:tracePt t="94964" x="5461000" y="3282950"/>
          <p14:tracePt t="94981" x="5238750" y="3282950"/>
          <p14:tracePt t="94998" x="5118100" y="3282950"/>
          <p14:tracePt t="95014" x="4883150" y="3282950"/>
          <p14:tracePt t="95031" x="4635500" y="3282950"/>
          <p14:tracePt t="95048" x="4514850" y="3282950"/>
          <p14:tracePt t="95064" x="4311650" y="3282950"/>
          <p14:tracePt t="95081" x="4216400" y="3282950"/>
          <p14:tracePt t="95098" x="4032250" y="3282950"/>
          <p14:tracePt t="95114" x="3848100" y="3282950"/>
          <p14:tracePt t="95131" x="3752850" y="3282950"/>
          <p14:tracePt t="95147" x="3536950" y="3282950"/>
          <p14:tracePt t="95164" x="3416300" y="3282950"/>
          <p14:tracePt t="95181" x="3181350" y="3282950"/>
          <p14:tracePt t="95198" x="2946400" y="3282950"/>
          <p14:tracePt t="95215" x="2825750" y="3282950"/>
          <p14:tracePt t="95231" x="2590800" y="3282950"/>
          <p14:tracePt t="95248" x="2476500" y="3282950"/>
          <p14:tracePt t="95264" x="2260600" y="3282950"/>
          <p14:tracePt t="95281" x="2076450" y="3282950"/>
          <p14:tracePt t="95298" x="1987550" y="3282950"/>
          <p14:tracePt t="95314" x="1847850" y="3282950"/>
          <p14:tracePt t="95331" x="1797050" y="3282950"/>
          <p14:tracePt t="95348" x="1682750" y="3282950"/>
          <p14:tracePt t="95364" x="1638300" y="3282950"/>
          <p14:tracePt t="95364" x="1606550" y="3282950"/>
          <p14:tracePt t="95382" x="1581150" y="3282950"/>
          <p14:tracePt t="95398" x="1549400" y="3282950"/>
          <p14:tracePt t="95415" x="1536700" y="3282950"/>
          <p14:tracePt t="95494" x="1543050" y="3282950"/>
          <p14:tracePt t="95504" x="1562100" y="3282950"/>
          <p14:tracePt t="95514" x="1593850" y="3282950"/>
          <p14:tracePt t="95518" x="1631950" y="3282950"/>
          <p14:tracePt t="95531" x="1758950" y="3282950"/>
          <p14:tracePt t="95548" x="1847850" y="3282950"/>
          <p14:tracePt t="95564" x="2038350" y="3282950"/>
          <p14:tracePt t="95581" x="2254250" y="3282950"/>
          <p14:tracePt t="95598" x="2374900" y="3282950"/>
          <p14:tracePt t="95614" x="2609850" y="3282950"/>
          <p14:tracePt t="95631" x="2724150" y="3282950"/>
          <p14:tracePt t="95647" x="2990850" y="3282950"/>
          <p14:tracePt t="95664" x="3244850" y="3282950"/>
          <p14:tracePt t="95682" x="3378200" y="3282950"/>
          <p14:tracePt t="95699" x="3625850" y="3282950"/>
          <p14:tracePt t="95715" x="3759200" y="3282950"/>
          <p14:tracePt t="95732" x="4051300" y="3282950"/>
          <p14:tracePt t="95749" x="4298950" y="3282950"/>
          <p14:tracePt t="95765" x="4419600" y="3282950"/>
          <p14:tracePt t="95782" x="4622800" y="3282950"/>
          <p14:tracePt t="95799" x="4711700" y="3282950"/>
          <p14:tracePt t="95815" x="4838700" y="3282950"/>
          <p14:tracePt t="95832" x="4921250" y="3282950"/>
          <p14:tracePt t="95848" x="4940300" y="3282950"/>
          <p14:tracePt t="95865" x="4959350" y="3282950"/>
          <p14:tracePt t="100586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609600" y="152400"/>
            <a:ext cx="77724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 anchorCtr="1">
            <a:spAutoFit/>
          </a:bodyPr>
          <a:lstStyle/>
          <a:p>
            <a:pPr algn="ctr"/>
            <a:r>
              <a:rPr lang="sr-Latn-CS" altLang="en-US" sz="2600">
                <a:solidFill>
                  <a:schemeClr val="tx2"/>
                </a:solidFill>
              </a:rPr>
              <a:t>Zahvaljujući razlici izmedju konstanti </a:t>
            </a:r>
            <a:r>
              <a:rPr lang="en-US" altLang="en-US" sz="2600">
                <a:solidFill>
                  <a:schemeClr val="tx2"/>
                </a:solidFill>
              </a:rPr>
              <a:t>brzina </a:t>
            </a:r>
            <a:r>
              <a:rPr lang="sr-Latn-CS" altLang="en-US" sz="2600">
                <a:solidFill>
                  <a:schemeClr val="tx2"/>
                </a:solidFill>
              </a:rPr>
              <a:t>pojedinačnih stupnjeva, moguće je da jedan stupanj odredjuje ukupnu brzinu procesa:</a:t>
            </a:r>
            <a:endParaRPr lang="en-US" altLang="en-US" sz="2600">
              <a:solidFill>
                <a:schemeClr val="tx2"/>
              </a:solidFill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2 IBr 		I</a:t>
            </a:r>
            <a:r>
              <a:rPr lang="en-US" altLang="en-US" sz="2800" baseline="-25000"/>
              <a:t>2</a:t>
            </a:r>
            <a:r>
              <a:rPr lang="en-US" altLang="en-US" sz="2800"/>
              <a:t>+ Br</a:t>
            </a:r>
            <a:r>
              <a:rPr lang="en-US" altLang="en-US" sz="2800" baseline="-25000"/>
              <a:t>2</a:t>
            </a:r>
            <a:r>
              <a:rPr lang="en-US" altLang="en-US" sz="2800"/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Mehani</a:t>
            </a:r>
            <a:r>
              <a:rPr lang="sr-Latn-CS" altLang="en-US" sz="2800"/>
              <a:t>za</a:t>
            </a:r>
            <a:r>
              <a:rPr lang="en-US" altLang="en-US" sz="2800"/>
              <a:t>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IBr			I + Br 	(</a:t>
            </a:r>
            <a:r>
              <a:rPr lang="sr-Latn-CS" altLang="en-US" sz="2800"/>
              <a:t>brz</a:t>
            </a:r>
            <a:r>
              <a:rPr lang="en-US" altLang="en-US" sz="2800"/>
              <a:t>, k</a:t>
            </a:r>
            <a:r>
              <a:rPr lang="en-US" altLang="en-US" sz="2800" baseline="-25000"/>
              <a:t>1</a:t>
            </a:r>
            <a:r>
              <a:rPr lang="en-US" altLang="en-US" sz="28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IBr + Br         I + Br</a:t>
            </a:r>
            <a:r>
              <a:rPr lang="en-US" altLang="en-US" sz="2800" baseline="-25000"/>
              <a:t>2</a:t>
            </a:r>
            <a:r>
              <a:rPr lang="en-US" altLang="en-US" sz="2800"/>
              <a:t>	        (s</a:t>
            </a:r>
            <a:r>
              <a:rPr lang="sr-Latn-CS" altLang="en-US" sz="2800"/>
              <a:t>por</a:t>
            </a:r>
            <a:r>
              <a:rPr lang="en-US" altLang="en-US" sz="2800"/>
              <a:t>, k</a:t>
            </a:r>
            <a:r>
              <a:rPr lang="en-US" altLang="en-US" sz="2800" baseline="-25000"/>
              <a:t>2</a:t>
            </a:r>
            <a:r>
              <a:rPr lang="en-US" altLang="en-US" sz="2800"/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I + I		I</a:t>
            </a:r>
            <a:r>
              <a:rPr lang="en-US" altLang="en-US" sz="2800" baseline="-25000"/>
              <a:t>2</a:t>
            </a:r>
            <a:r>
              <a:rPr lang="en-US" altLang="en-US" sz="2800"/>
              <a:t> 		(</a:t>
            </a:r>
            <a:r>
              <a:rPr lang="sr-Latn-CS" altLang="en-US" sz="2800"/>
              <a:t>brz</a:t>
            </a:r>
            <a:r>
              <a:rPr lang="en-US" altLang="en-US" sz="2800"/>
              <a:t>, k</a:t>
            </a:r>
            <a:r>
              <a:rPr lang="en-US" altLang="en-US" sz="2800" baseline="-25000"/>
              <a:t>3</a:t>
            </a:r>
            <a:r>
              <a:rPr lang="en-US" altLang="en-US" sz="2800"/>
              <a:t>)</a:t>
            </a:r>
            <a:endParaRPr lang="sr-Latn-CS" altLang="en-US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r-Latn-CS" altLang="en-US" sz="2800"/>
              <a:t>k</a:t>
            </a:r>
            <a:r>
              <a:rPr lang="sr-Latn-CS" altLang="en-US" sz="2800" baseline="-25000"/>
              <a:t>2</a:t>
            </a:r>
            <a:r>
              <a:rPr lang="sr-Latn-CS" altLang="en-US" sz="2800"/>
              <a:t> </a:t>
            </a:r>
            <a:r>
              <a:rPr lang="en-US" altLang="en-US" sz="2800"/>
              <a:t>&lt;&lt;k</a:t>
            </a:r>
            <a:r>
              <a:rPr lang="en-US" altLang="en-US" sz="2800" baseline="-25000"/>
              <a:t>1</a:t>
            </a:r>
            <a:r>
              <a:rPr lang="en-US" altLang="en-US" sz="2800"/>
              <a:t>, k</a:t>
            </a:r>
            <a:r>
              <a:rPr lang="en-US" altLang="en-US" sz="2800" baseline="-25000"/>
              <a:t>3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r-Latn-CS" altLang="en-US" sz="2800"/>
              <a:t>v</a:t>
            </a:r>
            <a:r>
              <a:rPr lang="en-US" altLang="en-US" sz="2800"/>
              <a:t>= k</a:t>
            </a:r>
            <a:r>
              <a:rPr lang="en-US" altLang="en-US" sz="2800" baseline="-25000"/>
              <a:t>2</a:t>
            </a:r>
            <a:r>
              <a:rPr lang="en-US" altLang="en-US" sz="2800"/>
              <a:t> [IBr][Br] </a:t>
            </a:r>
            <a:r>
              <a:rPr lang="sr-Latn-CS" altLang="en-US" sz="2800"/>
              <a:t>ali </a:t>
            </a:r>
            <a:r>
              <a:rPr lang="en-US" altLang="en-US" sz="2800"/>
              <a:t> po</a:t>
            </a:r>
            <a:r>
              <a:rPr lang="sr-Latn-CS" altLang="en-US" sz="2800"/>
              <a:t>što je </a:t>
            </a:r>
            <a:r>
              <a:rPr lang="en-US" altLang="en-US" sz="2800"/>
              <a:t>stupanj1 brz</a:t>
            </a:r>
            <a:r>
              <a:rPr lang="sr-Latn-CS" altLang="en-US" sz="2800"/>
              <a:t>,</a:t>
            </a:r>
            <a:r>
              <a:rPr lang="en-US" altLang="en-US" sz="2800"/>
              <a:t> [Br] je neka frakcija h od [IBr] tj [Br]= h[IBr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2800"/>
              <a:t> </a:t>
            </a:r>
            <a:r>
              <a:rPr lang="sr-Latn-CS" altLang="en-US" sz="2800"/>
              <a:t>v</a:t>
            </a:r>
            <a:r>
              <a:rPr lang="en-US" altLang="en-US" sz="2800"/>
              <a:t> = k</a:t>
            </a:r>
            <a:r>
              <a:rPr lang="en-US" altLang="en-US" sz="2800" baseline="-25000"/>
              <a:t>2</a:t>
            </a:r>
            <a:r>
              <a:rPr lang="en-US" altLang="en-US" sz="2800"/>
              <a:t> h [IBr][IBr] = </a:t>
            </a:r>
            <a:r>
              <a:rPr lang="en-US" altLang="en-US" sz="2800">
                <a:solidFill>
                  <a:srgbClr val="FF0000"/>
                </a:solidFill>
              </a:rPr>
              <a:t>k[IBr]</a:t>
            </a:r>
            <a:r>
              <a:rPr lang="en-US" altLang="en-US" sz="2800" baseline="30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>
            <a:off x="2590800" y="19812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3557" name="Line 7"/>
          <p:cNvSpPr>
            <a:spLocks noChangeShapeType="1"/>
          </p:cNvSpPr>
          <p:nvPr/>
        </p:nvSpPr>
        <p:spPr bwMode="auto">
          <a:xfrm>
            <a:off x="2362200" y="28956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2514600" y="35052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>
            <a:off x="2438400" y="3962400"/>
            <a:ext cx="5826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911" x="4933950" y="6153150"/>
          <p14:tracePt t="9933" x="4940300" y="6153150"/>
          <p14:tracePt t="10005" x="4940300" y="6159500"/>
          <p14:tracePt t="10046" x="4940300" y="6165850"/>
          <p14:tracePt t="10077" x="4940300" y="6172200"/>
          <p14:tracePt t="10098" x="4946650" y="6178550"/>
          <p14:tracePt t="10363" x="4953000" y="6178550"/>
          <p14:tracePt t="10404" x="4959350" y="6178550"/>
          <p14:tracePt t="10435" x="4965700" y="6178550"/>
          <p14:tracePt t="10447" x="4972050" y="6178550"/>
          <p14:tracePt t="10448" x="4978400" y="6178550"/>
          <p14:tracePt t="10466" x="4984750" y="6178550"/>
          <p14:tracePt t="10482" x="4997450" y="6178550"/>
          <p14:tracePt t="10483" x="5022850" y="6178550"/>
          <p14:tracePt t="10499" x="5041900" y="6178550"/>
          <p14:tracePt t="10516" x="5086350" y="6172200"/>
          <p14:tracePt t="10532" x="5111750" y="6165850"/>
          <p14:tracePt t="10549" x="5168900" y="6146800"/>
          <p14:tracePt t="10566" x="5213350" y="6127750"/>
          <p14:tracePt t="10582" x="5226050" y="6115050"/>
          <p14:tracePt t="10598" x="5251450" y="6096000"/>
          <p14:tracePt t="10616" x="5257800" y="6089650"/>
          <p14:tracePt t="10632" x="5264150" y="6083300"/>
          <p14:tracePt t="10649" x="5270500" y="6070600"/>
          <p14:tracePt t="10666" x="5276850" y="6064250"/>
          <p14:tracePt t="10682" x="5276850" y="6045200"/>
          <p14:tracePt t="10699" x="5276850" y="6026150"/>
          <p14:tracePt t="10715" x="5276850" y="5994400"/>
          <p14:tracePt t="10732" x="5276850" y="5975350"/>
          <p14:tracePt t="10750" x="5276850" y="5969000"/>
          <p14:tracePt t="10767" x="5276850" y="5943600"/>
          <p14:tracePt t="10783" x="5276850" y="5937250"/>
          <p14:tracePt t="10800" x="5276850" y="5905500"/>
          <p14:tracePt t="10817" x="5276850" y="5873750"/>
          <p14:tracePt t="10833" x="5270500" y="5861050"/>
          <p14:tracePt t="10850" x="5245100" y="5822950"/>
          <p14:tracePt t="10867" x="5226050" y="5810250"/>
          <p14:tracePt t="10883" x="5187950" y="5784850"/>
          <p14:tracePt t="10900" x="5137150" y="5765800"/>
          <p14:tracePt t="10917" x="5111750" y="5759450"/>
          <p14:tracePt t="10933" x="5067300" y="5740400"/>
          <p14:tracePt t="10950" x="5048250" y="5740400"/>
          <p14:tracePt t="10966" x="5010150" y="5727700"/>
          <p14:tracePt t="10983" x="4972050" y="5727700"/>
          <p14:tracePt t="11000" x="4946650" y="5721350"/>
          <p14:tracePt t="11017" x="4908550" y="5721350"/>
          <p14:tracePt t="11033" x="4876800" y="5721350"/>
          <p14:tracePt t="11050" x="4819650" y="5721350"/>
          <p14:tracePt t="11067" x="4768850" y="5721350"/>
          <p14:tracePt t="11083" x="4743450" y="5721350"/>
          <p14:tracePt t="11099" x="4711700" y="5721350"/>
          <p14:tracePt t="11117" x="4692650" y="5721350"/>
          <p14:tracePt t="11133" x="4660900" y="5721350"/>
          <p14:tracePt t="11150" x="4635500" y="5727700"/>
          <p14:tracePt t="11167" x="4622800" y="5734050"/>
          <p14:tracePt t="11183" x="4597400" y="5740400"/>
          <p14:tracePt t="11200" x="4584700" y="5746750"/>
          <p14:tracePt t="11200" x="4572000" y="5753100"/>
          <p14:tracePt t="11233" x="4565650" y="5759450"/>
          <p14:tracePt t="11234" x="4540250" y="5765800"/>
          <p14:tracePt t="11250" x="4527550" y="5765800"/>
          <p14:tracePt t="11267" x="4495800" y="5778500"/>
          <p14:tracePt t="11283" x="4476750" y="5784850"/>
          <p14:tracePt t="11300" x="4445000" y="5797550"/>
          <p14:tracePt t="11317" x="4419600" y="5816600"/>
          <p14:tracePt t="11333" x="4406900" y="5822950"/>
          <p14:tracePt t="11350" x="4400550" y="5829300"/>
          <p14:tracePt t="11367" x="4394200" y="5835650"/>
          <p14:tracePt t="11383" x="4381500" y="5842000"/>
          <p14:tracePt t="11400" x="4375150" y="5848350"/>
          <p14:tracePt t="11417" x="4362450" y="5861050"/>
          <p14:tracePt t="11433" x="4356100" y="5867400"/>
          <p14:tracePt t="11450" x="4349750" y="5873750"/>
          <p14:tracePt t="11467" x="4343400" y="5886450"/>
          <p14:tracePt t="11483" x="4337050" y="5892800"/>
          <p14:tracePt t="11500" x="4324350" y="5899150"/>
          <p14:tracePt t="11517" x="4318000" y="5918200"/>
          <p14:tracePt t="11533" x="4311650" y="5918200"/>
          <p14:tracePt t="11550" x="4305300" y="5937250"/>
          <p14:tracePt t="11567" x="4298950" y="5949950"/>
          <p14:tracePt t="11583" x="4292600" y="5962650"/>
          <p14:tracePt t="11599" x="4292600" y="5975350"/>
          <p14:tracePt t="11616" x="4292600" y="5988050"/>
          <p14:tracePt t="11633" x="4292600" y="6007100"/>
          <p14:tracePt t="11650" x="4292600" y="6019800"/>
          <p14:tracePt t="11650" x="4292600" y="6026150"/>
          <p14:tracePt t="11667" x="4292600" y="6038850"/>
          <p14:tracePt t="11683" x="4298950" y="6045200"/>
          <p14:tracePt t="11700" x="4305300" y="6057900"/>
          <p14:tracePt t="11716" x="4324350" y="6070600"/>
          <p14:tracePt t="11733" x="4330700" y="6070600"/>
          <p14:tracePt t="11749" x="4375150" y="6089650"/>
          <p14:tracePt t="11767" x="4425950" y="6102350"/>
          <p14:tracePt t="11784" x="4464050" y="6121400"/>
          <p14:tracePt t="11800" x="4533900" y="6134100"/>
          <p14:tracePt t="11817" x="4565650" y="6140450"/>
          <p14:tracePt t="11833" x="4629150" y="6153150"/>
          <p14:tracePt t="11850" x="4699000" y="6165850"/>
          <p14:tracePt t="11866" x="4743450" y="6172200"/>
          <p14:tracePt t="11883" x="4845050" y="6191250"/>
          <p14:tracePt t="11900" x="4889500" y="6191250"/>
          <p14:tracePt t="11916" x="4984750" y="6203950"/>
          <p14:tracePt t="11933" x="5048250" y="6210300"/>
          <p14:tracePt t="11950" x="5086350" y="6210300"/>
          <p14:tracePt t="11967" x="5156200" y="6223000"/>
          <p14:tracePt t="11983" x="5187950" y="6223000"/>
          <p14:tracePt t="12000" x="5276850" y="6223000"/>
          <p14:tracePt t="12017" x="5365750" y="6223000"/>
          <p14:tracePt t="12033" x="5397500" y="6223000"/>
          <p14:tracePt t="12050" x="5435600" y="6223000"/>
          <p14:tracePt t="12067" x="5448300" y="6223000"/>
          <p14:tracePt t="12083" x="5461000" y="6223000"/>
          <p14:tracePt t="12157" x="5461000" y="6216650"/>
          <p14:tracePt t="12168" x="5467350" y="6216650"/>
          <p14:tracePt t="12178" x="5467350" y="6210300"/>
          <p14:tracePt t="12210" x="5467350" y="6203950"/>
          <p14:tracePt t="12230" x="5467350" y="6197600"/>
          <p14:tracePt t="12363" x="5467350" y="6191250"/>
          <p14:tracePt t="12445" x="5467350" y="6184900"/>
          <p14:tracePt t="12486" x="5467350" y="6178550"/>
          <p14:tracePt t="12500" x="5467350" y="6172200"/>
          <p14:tracePt t="12528" x="5467350" y="6165850"/>
          <p14:tracePt t="12538" x="5467350" y="6159500"/>
          <p14:tracePt t="12559" x="5461000" y="6146800"/>
          <p14:tracePt t="12569" x="5461000" y="6140450"/>
          <p14:tracePt t="12583" x="5454650" y="6134100"/>
          <p14:tracePt t="12585" x="5454650" y="6121400"/>
          <p14:tracePt t="12600" x="5441950" y="6102350"/>
          <p14:tracePt t="12617" x="5441950" y="6083300"/>
          <p14:tracePt t="12633" x="5441950" y="6076950"/>
          <p14:tracePt t="12650" x="5435600" y="6057900"/>
          <p14:tracePt t="12667" x="5429250" y="6051550"/>
          <p14:tracePt t="12683" x="5422900" y="6038850"/>
          <p14:tracePt t="12700" x="5410200" y="6019800"/>
          <p14:tracePt t="12717" x="5397500" y="6007100"/>
          <p14:tracePt t="12733" x="5384800" y="5981700"/>
          <p14:tracePt t="12750" x="5372100" y="5975350"/>
          <p14:tracePt t="12767" x="5372100" y="5969000"/>
          <p14:tracePt t="12783" x="5365750" y="5962650"/>
          <p14:tracePt t="12848" x="5359400" y="5962650"/>
          <p14:tracePt t="12879" x="5359400" y="5956300"/>
          <p14:tracePt t="12884" x="5353050" y="5956300"/>
          <p14:tracePt t="12901" x="5346700" y="5949950"/>
          <p14:tracePt t="12902" x="5340350" y="5949950"/>
          <p14:tracePt t="12917" x="5321300" y="5943600"/>
          <p14:tracePt t="12933" x="5308600" y="5943600"/>
          <p14:tracePt t="12950" x="5289550" y="5943600"/>
          <p14:tracePt t="12967" x="5270500" y="5937250"/>
          <p14:tracePt t="12983" x="5251450" y="5937250"/>
          <p14:tracePt t="13000" x="5226050" y="5937250"/>
          <p14:tracePt t="13017" x="5207000" y="5937250"/>
          <p14:tracePt t="13033" x="5181600" y="5937250"/>
          <p14:tracePt t="13050" x="5149850" y="5937250"/>
          <p14:tracePt t="13067" x="5130800" y="5937250"/>
          <p14:tracePt t="13083" x="5086350" y="5937250"/>
          <p14:tracePt t="13100" x="5054600" y="5937250"/>
          <p14:tracePt t="13117" x="4978400" y="5937250"/>
          <p14:tracePt t="13133" x="4895850" y="5937250"/>
          <p14:tracePt t="13150" x="4870450" y="5937250"/>
          <p14:tracePt t="13166" x="4819650" y="5937250"/>
          <p14:tracePt t="13183" x="4800600" y="5937250"/>
          <p14:tracePt t="13200" x="4756150" y="5943600"/>
          <p14:tracePt t="13216" x="4705350" y="5975350"/>
          <p14:tracePt t="13234" x="4679950" y="5981700"/>
          <p14:tracePt t="13250" x="4635500" y="6000750"/>
          <p14:tracePt t="13267" x="4616450" y="6000750"/>
          <p14:tracePt t="13283" x="4597400" y="6013450"/>
          <p14:tracePt t="13300" x="4578350" y="6026150"/>
          <p14:tracePt t="13318" x="4572000" y="6032500"/>
          <p14:tracePt t="13333" x="4552950" y="6045200"/>
          <p14:tracePt t="13350" x="4533900" y="6051550"/>
          <p14:tracePt t="13366" x="4508500" y="6064250"/>
          <p14:tracePt t="13383" x="4470400" y="6076950"/>
          <p14:tracePt t="13400" x="4451350" y="6083300"/>
          <p14:tracePt t="13416" x="4425950" y="6083300"/>
          <p14:tracePt t="13433" x="4413250" y="6089650"/>
          <p14:tracePt t="13450" x="4387850" y="6089650"/>
          <p14:tracePt t="13467" x="4381500" y="6096000"/>
          <p14:tracePt t="13483" x="4368800" y="6096000"/>
          <p14:tracePt t="13499" x="4362450" y="6096000"/>
          <p14:tracePt t="13932" x="4362450" y="6102350"/>
          <p14:tracePt t="13983" x="4362450" y="6108700"/>
          <p14:tracePt t="14004" x="4362450" y="6115050"/>
          <p14:tracePt t="14533" x="4368800" y="6115050"/>
          <p14:tracePt t="14554" x="4375150" y="6115050"/>
          <p14:tracePt t="14564" x="4381500" y="6115050"/>
          <p14:tracePt t="14585" x="4394200" y="6115050"/>
          <p14:tracePt t="14595" x="4406900" y="6115050"/>
          <p14:tracePt t="14606" x="4413250" y="6115050"/>
          <p14:tracePt t="14616" x="4432300" y="6115050"/>
          <p14:tracePt t="14617" x="4457700" y="6115050"/>
          <p14:tracePt t="14633" x="4502150" y="6115050"/>
          <p14:tracePt t="14650" x="4540250" y="6115050"/>
          <p14:tracePt t="14666" x="4622800" y="6115050"/>
          <p14:tracePt t="14683" x="4711700" y="6115050"/>
          <p14:tracePt t="14699" x="4749800" y="6115050"/>
          <p14:tracePt t="14716" x="4832350" y="6115050"/>
          <p14:tracePt t="14733" x="4870450" y="6115050"/>
          <p14:tracePt t="14750" x="4933950" y="6115050"/>
          <p14:tracePt t="14767" x="5003800" y="6115050"/>
          <p14:tracePt t="14783" x="5029200" y="6115050"/>
          <p14:tracePt t="14800" x="5073650" y="6115050"/>
          <p14:tracePt t="14817" x="5092700" y="6115050"/>
          <p14:tracePt t="14833" x="5111750" y="6115050"/>
          <p14:tracePt t="14906" x="5118100" y="6115050"/>
          <p14:tracePt t="14948" x="5124450" y="6115050"/>
          <p14:tracePt t="16658" x="5118100" y="6115050"/>
          <p14:tracePt t="16668" x="5118100" y="6108700"/>
          <p14:tracePt t="16679" x="5099050" y="6096000"/>
          <p14:tracePt t="16683" x="5073650" y="6083300"/>
          <p14:tracePt t="16700" x="4953000" y="6013450"/>
          <p14:tracePt t="16717" x="4743450" y="5911850"/>
          <p14:tracePt t="16733" x="4578350" y="5842000"/>
          <p14:tracePt t="16750" x="4159250" y="5645150"/>
          <p14:tracePt t="16767" x="3714750" y="5429250"/>
          <p14:tracePt t="16783" x="3517900" y="5308600"/>
          <p14:tracePt t="16800" x="3213100" y="5105400"/>
          <p14:tracePt t="16817" x="3079750" y="5016500"/>
          <p14:tracePt t="16833" x="2895600" y="4857750"/>
          <p14:tracePt t="16850" x="2743200" y="4699000"/>
          <p14:tracePt t="16867" x="2667000" y="4622800"/>
          <p14:tracePt t="16883" x="2520950" y="4445000"/>
          <p14:tracePt t="16900" x="2444750" y="4349750"/>
          <p14:tracePt t="16917" x="2324100" y="4178300"/>
          <p14:tracePt t="16933" x="2203450" y="4025900"/>
          <p14:tracePt t="16950" x="2146300" y="3962400"/>
          <p14:tracePt t="16967" x="2044700" y="3822700"/>
          <p14:tracePt t="16983" x="1987550" y="3752850"/>
          <p14:tracePt t="17000" x="1911350" y="3600450"/>
          <p14:tracePt t="17016" x="1841500" y="3454400"/>
          <p14:tracePt t="17033" x="1816100" y="3384550"/>
          <p14:tracePt t="17050" x="1771650" y="3251200"/>
          <p14:tracePt t="17067" x="1758950" y="3194050"/>
          <p14:tracePt t="17083" x="1708150" y="3098800"/>
          <p14:tracePt t="17100" x="1663700" y="3003550"/>
          <p14:tracePt t="17117" x="1638300" y="2952750"/>
          <p14:tracePt t="17133" x="1587500" y="2870200"/>
          <p14:tracePt t="17150" x="1568450" y="2819400"/>
          <p14:tracePt t="17167" x="1530350" y="2743200"/>
          <p14:tracePt t="17183" x="1492250" y="2679700"/>
          <p14:tracePt t="17200" x="1479550" y="2654300"/>
          <p14:tracePt t="17217" x="1460500" y="2603500"/>
          <p14:tracePt t="17233" x="1447800" y="2584450"/>
          <p14:tracePt t="17250" x="1435100" y="2533650"/>
          <p14:tracePt t="17267" x="1416050" y="2501900"/>
          <p14:tracePt t="17283" x="1409700" y="2489200"/>
          <p14:tracePt t="17300" x="1403350" y="2463800"/>
          <p14:tracePt t="17317" x="1403350" y="2444750"/>
          <p14:tracePt t="17333" x="1397000" y="2419350"/>
          <p14:tracePt t="17350" x="1390650" y="2387600"/>
          <p14:tracePt t="17367" x="1384300" y="2374900"/>
          <p14:tracePt t="17383" x="1371600" y="2336800"/>
          <p14:tracePt t="17400" x="1371600" y="2324100"/>
          <p14:tracePt t="17416" x="1358900" y="2305050"/>
          <p14:tracePt t="17433" x="1352550" y="2292350"/>
          <p14:tracePt t="17450" x="1352550" y="2286000"/>
          <p14:tracePt t="17466" x="1352550" y="2266950"/>
          <p14:tracePt t="17483" x="1352550" y="2260600"/>
          <p14:tracePt t="17500" x="1352550" y="2247900"/>
          <p14:tracePt t="17517" x="1352550" y="2241550"/>
          <p14:tracePt t="17532" x="1352550" y="2228850"/>
          <p14:tracePt t="17758" x="1352550" y="2222500"/>
          <p14:tracePt t="17778" x="1352550" y="2216150"/>
          <p14:tracePt t="17788" x="1352550" y="2209800"/>
          <p14:tracePt t="17810" x="1352550" y="2197100"/>
          <p14:tracePt t="17826" x="1352550" y="2190750"/>
          <p14:tracePt t="17828" x="1352550" y="2178050"/>
          <p14:tracePt t="17833" x="1346200" y="2165350"/>
          <p14:tracePt t="17850" x="1339850" y="2146300"/>
          <p14:tracePt t="17867" x="1327150" y="2108200"/>
          <p14:tracePt t="17883" x="1320800" y="2095500"/>
          <p14:tracePt t="17900" x="1308100" y="2063750"/>
          <p14:tracePt t="17917" x="1308100" y="2038350"/>
          <p14:tracePt t="17933" x="1295400" y="2006600"/>
          <p14:tracePt t="17950" x="1295400" y="1993900"/>
          <p14:tracePt t="17967" x="1289050" y="1987550"/>
          <p14:tracePt t="18179" x="1289050" y="1981200"/>
          <p14:tracePt t="18516" x="1282700" y="1974850"/>
          <p14:tracePt t="18546" x="1276350" y="1968500"/>
          <p14:tracePt t="18577" x="1270000" y="1962150"/>
          <p14:tracePt t="18591" x="1263650" y="1955800"/>
          <p14:tracePt t="18593" x="1257300" y="1949450"/>
          <p14:tracePt t="18620" x="1250950" y="1949450"/>
          <p14:tracePt t="18621" x="1244600" y="1943100"/>
          <p14:tracePt t="18633" x="1238250" y="1936750"/>
          <p14:tracePt t="18649" x="1238250" y="1930400"/>
          <p14:tracePt t="18667" x="1231900" y="1930400"/>
          <p14:tracePt t="18794" x="1231900" y="1924050"/>
          <p14:tracePt t="18835" x="1231900" y="1917700"/>
          <p14:tracePt t="18908" x="1238250" y="1917700"/>
          <p14:tracePt t="19254" x="1244600" y="1917700"/>
          <p14:tracePt t="19277" x="1250950" y="1917700"/>
          <p14:tracePt t="19296" x="1257300" y="1930400"/>
          <p14:tracePt t="19309" x="1270000" y="1936750"/>
          <p14:tracePt t="19327" x="1301750" y="1968500"/>
          <p14:tracePt t="19338" x="1320800" y="1987550"/>
          <p14:tracePt t="19339" x="1346200" y="2019300"/>
          <p14:tracePt t="19351" x="1371600" y="2044700"/>
          <p14:tracePt t="19368" x="1435100" y="2095500"/>
          <p14:tracePt t="19384" x="1504950" y="2159000"/>
          <p14:tracePt t="19401" x="1543050" y="2190750"/>
          <p14:tracePt t="19418" x="1631950" y="2260600"/>
          <p14:tracePt t="19434" x="1682750" y="2305050"/>
          <p14:tracePt t="19450" x="1771650" y="2393950"/>
          <p14:tracePt t="19468" x="1866900" y="2495550"/>
          <p14:tracePt t="19484" x="1917700" y="2552700"/>
          <p14:tracePt t="19500" x="2019300" y="2679700"/>
          <p14:tracePt t="19518" x="2076450" y="2749550"/>
          <p14:tracePt t="19534" x="2190750" y="2876550"/>
          <p14:tracePt t="19551" x="2292350" y="2990850"/>
          <p14:tracePt t="19568" x="2343150" y="3048000"/>
          <p14:tracePt t="19584" x="2432050" y="3162300"/>
          <p14:tracePt t="19601" x="2495550" y="3219450"/>
          <p14:tracePt t="19618" x="2641600" y="3384550"/>
          <p14:tracePt t="19634" x="2749550" y="3492500"/>
          <p14:tracePt t="19651" x="2952750" y="3733800"/>
          <p14:tracePt t="19668" x="3155950" y="3956050"/>
          <p14:tracePt t="19684" x="3225800" y="4038600"/>
          <p14:tracePt t="19700" x="3346450" y="4197350"/>
          <p14:tracePt t="19718" x="3454400" y="4349750"/>
          <p14:tracePt t="19734" x="3505200" y="4432300"/>
          <p14:tracePt t="19750" x="3625850" y="4603750"/>
          <p14:tracePt t="19768" x="3676650" y="4679950"/>
          <p14:tracePt t="19784" x="3790950" y="4826000"/>
          <p14:tracePt t="19800" x="3873500" y="4921250"/>
          <p14:tracePt t="19818" x="3898900" y="4953000"/>
          <p14:tracePt t="19834" x="3949700" y="5010150"/>
          <p14:tracePt t="19850" x="3975100" y="5029200"/>
          <p14:tracePt t="19868" x="4044950" y="5111750"/>
          <p14:tracePt t="19884" x="4089400" y="5156200"/>
          <p14:tracePt t="19884" x="4127500" y="5200650"/>
          <p14:tracePt t="19901" x="4171950" y="5251450"/>
          <p14:tracePt t="19918" x="4248150" y="5340350"/>
          <p14:tracePt t="19934" x="4279900" y="5378450"/>
          <p14:tracePt t="19950" x="4318000" y="5416550"/>
          <p14:tracePt t="19968" x="4330700" y="5435600"/>
          <p14:tracePt t="19983" x="4343400" y="5454650"/>
          <p14:tracePt t="20000" x="4356100" y="5492750"/>
          <p14:tracePt t="20018" x="4362450" y="5511800"/>
          <p14:tracePt t="20034" x="4375150" y="5556250"/>
          <p14:tracePt t="20051" x="4381500" y="5581650"/>
          <p14:tracePt t="20068" x="4400550" y="5645150"/>
          <p14:tracePt t="20084" x="4432300" y="5727700"/>
          <p14:tracePt t="20100" x="4457700" y="5778500"/>
          <p14:tracePt t="20118" x="4502150" y="5873750"/>
          <p14:tracePt t="20134" x="4533900" y="5924550"/>
          <p14:tracePt t="20151" x="4597400" y="6000750"/>
          <p14:tracePt t="20168" x="4635500" y="6038850"/>
          <p14:tracePt t="20184" x="4648200" y="6057900"/>
          <p14:tracePt t="20201" x="4660900" y="6064250"/>
          <p14:tracePt t="20218" x="4667250" y="6070600"/>
          <p14:tracePt t="20234" x="4673600" y="6076950"/>
          <p14:tracePt t="20251" x="4679950" y="6083300"/>
          <p14:tracePt t="20287" x="4686300" y="6089650"/>
          <p14:tracePt t="20288" x="4692650" y="6096000"/>
          <p14:tracePt t="20319" x="4699000" y="6102350"/>
          <p14:tracePt t="20320" x="4699000" y="6108700"/>
          <p14:tracePt t="20334" x="4705350" y="6108700"/>
          <p14:tracePt t="20351" x="4711700" y="6115050"/>
          <p14:tracePt t="20391" x="4718050" y="6121400"/>
          <p14:tracePt t="20402" x="4724400" y="6127750"/>
          <p14:tracePt t="20403" x="4730750" y="6134100"/>
          <p14:tracePt t="20418" x="4762500" y="6140450"/>
          <p14:tracePt t="20435" x="4781550" y="6146800"/>
          <p14:tracePt t="20451" x="4813300" y="6146800"/>
          <p14:tracePt t="20468" x="4832350" y="6146800"/>
          <p14:tracePt t="20484" x="4870450" y="6146800"/>
          <p14:tracePt t="20500" x="4902200" y="6146800"/>
          <p14:tracePt t="20518" x="4921250" y="6146800"/>
          <p14:tracePt t="20534" x="4972050" y="6134100"/>
          <p14:tracePt t="20551" x="4997450" y="6127750"/>
          <p14:tracePt t="20567" x="5048250" y="6115050"/>
          <p14:tracePt t="20584" x="5073650" y="6102350"/>
          <p14:tracePt t="20601" x="5086350" y="6096000"/>
          <p14:tracePt t="20618" x="5105400" y="6076950"/>
          <p14:tracePt t="20652" x="5111750" y="6064250"/>
          <p14:tracePt t="20653" x="5118100" y="6051550"/>
          <p14:tracePt t="20667" x="5124450" y="6038850"/>
          <p14:tracePt t="20667" x="5130800" y="6026150"/>
          <p14:tracePt t="20684" x="5137150" y="6013450"/>
          <p14:tracePt t="20701" x="5137150" y="6000750"/>
          <p14:tracePt t="20718" x="5143500" y="5988050"/>
          <p14:tracePt t="20734" x="5149850" y="5969000"/>
          <p14:tracePt t="20751" x="5149850" y="5949950"/>
          <p14:tracePt t="20768" x="5149850" y="5943600"/>
          <p14:tracePt t="20783" x="5149850" y="5911850"/>
          <p14:tracePt t="20800" x="5149850" y="5892800"/>
          <p14:tracePt t="20818" x="5149850" y="5861050"/>
          <p14:tracePt t="20834" x="5143500" y="5816600"/>
          <p14:tracePt t="20851" x="5137150" y="5797550"/>
          <p14:tracePt t="20868" x="5124450" y="5765800"/>
          <p14:tracePt t="20883" x="5124450" y="5753100"/>
          <p14:tracePt t="20899" x="5118100" y="5746750"/>
          <p14:tracePt t="20916" x="5111750" y="5740400"/>
          <p14:tracePt t="21005" x="5111750" y="5734050"/>
          <p14:tracePt t="21046" x="5111750" y="5727700"/>
          <p14:tracePt t="21089" x="5118100" y="5727700"/>
          <p14:tracePt t="21098" x="5124450" y="5727700"/>
          <p14:tracePt t="21109" x="5130800" y="5727700"/>
          <p14:tracePt t="21119" x="5137150" y="5727700"/>
          <p14:tracePt t="21134" x="5149850" y="5734050"/>
          <p14:tracePt t="21135" x="5168900" y="5746750"/>
          <p14:tracePt t="21151" x="5175250" y="5746750"/>
          <p14:tracePt t="21167" x="5181600" y="5753100"/>
          <p14:tracePt t="21184" x="5187950" y="5759450"/>
          <p14:tracePt t="21201" x="5187950" y="5772150"/>
          <p14:tracePt t="21217" x="5194300" y="5797550"/>
          <p14:tracePt t="21234" x="5207000" y="5810250"/>
          <p14:tracePt t="21250" x="5219700" y="5842000"/>
          <p14:tracePt t="21268" x="5232400" y="5861050"/>
          <p14:tracePt t="21283" x="5245100" y="5886450"/>
          <p14:tracePt t="21301" x="5251450" y="5905500"/>
          <p14:tracePt t="21318" x="5251450" y="5911850"/>
          <p14:tracePt t="21334" x="5257800" y="5930900"/>
          <p14:tracePt t="21352" x="5257800" y="5937250"/>
          <p14:tracePt t="21368" x="5264150" y="5962650"/>
          <p14:tracePt t="21384" x="5264150" y="5969000"/>
          <p14:tracePt t="21400" x="5264150" y="5981700"/>
          <p14:tracePt t="21418" x="5264150" y="5994400"/>
          <p14:tracePt t="21434" x="5264150" y="6000750"/>
          <p14:tracePt t="21451" x="5264150" y="6013450"/>
          <p14:tracePt t="21468" x="5251450" y="6026150"/>
          <p14:tracePt t="21484" x="5245100" y="6026150"/>
          <p14:tracePt t="21501" x="5232400" y="6038850"/>
          <p14:tracePt t="21518" x="5219700" y="6045200"/>
          <p14:tracePt t="21534" x="5194300" y="6057900"/>
          <p14:tracePt t="21551" x="5156200" y="6064250"/>
          <p14:tracePt t="21568" x="5143500" y="6064250"/>
          <p14:tracePt t="21584" x="5111750" y="6064250"/>
          <p14:tracePt t="21600" x="5092700" y="6064250"/>
          <p14:tracePt t="21618" x="5067300" y="6064250"/>
          <p14:tracePt t="21634" x="5041900" y="6051550"/>
          <p14:tracePt t="21651" x="5029200" y="6045200"/>
          <p14:tracePt t="21667" x="5016500" y="6032500"/>
          <p14:tracePt t="21684" x="5010150" y="6026150"/>
          <p14:tracePt t="21701" x="5010150" y="6019800"/>
          <p14:tracePt t="21718" x="5010150" y="6013450"/>
          <p14:tracePt t="21734" x="5003800" y="6007100"/>
          <p14:tracePt t="21751" x="4991100" y="5988050"/>
          <p14:tracePt t="21767" x="4991100" y="5975350"/>
          <p14:tracePt t="21782" x="4984750" y="5956300"/>
          <p14:tracePt t="21799" x="4978400" y="5924550"/>
          <p14:tracePt t="21817" x="4972050" y="5905500"/>
          <p14:tracePt t="21833" x="4972050" y="5886450"/>
          <p14:tracePt t="21850" x="4972050" y="5873750"/>
          <p14:tracePt t="21867" x="4972050" y="5854700"/>
          <p14:tracePt t="21883" x="4972050" y="5848350"/>
          <p14:tracePt t="21899" x="4972050" y="5842000"/>
          <p14:tracePt t="21916" x="4978400" y="5835650"/>
          <p14:tracePt t="21932" x="4984750" y="5835650"/>
          <p14:tracePt t="21949" x="5003800" y="5835650"/>
          <p14:tracePt t="21967" x="5016500" y="5835650"/>
          <p14:tracePt t="21983" x="5054600" y="5829300"/>
          <p14:tracePt t="22000" x="5092700" y="5816600"/>
          <p14:tracePt t="22017" x="5105400" y="5816600"/>
          <p14:tracePt t="22033" x="5124450" y="5810250"/>
          <p14:tracePt t="22129" x="5130800" y="5810250"/>
          <p14:tracePt t="22139" x="5130800" y="5816600"/>
          <p14:tracePt t="22149" x="5143500" y="5822950"/>
          <p14:tracePt t="22168" x="5149850" y="5835650"/>
          <p14:tracePt t="22169" x="5162550" y="5854700"/>
          <p14:tracePt t="22184" x="5175250" y="5867400"/>
          <p14:tracePt t="22201" x="5187950" y="5873750"/>
          <p14:tracePt t="22218" x="5187950" y="5886450"/>
          <p14:tracePt t="22253" x="5187950" y="5892800"/>
          <p14:tracePt t="22275" x="5187950" y="5899150"/>
          <p14:tracePt t="22285" x="5187950" y="5905500"/>
          <p14:tracePt t="22295" x="5187950" y="5911850"/>
          <p14:tracePt t="22305" x="5187950" y="5930900"/>
          <p14:tracePt t="22318" x="5187950" y="5937250"/>
          <p14:tracePt t="22334" x="5187950" y="5956300"/>
          <p14:tracePt t="22351" x="5181600" y="5956300"/>
          <p14:tracePt t="22351" x="5175250" y="5962650"/>
          <p14:tracePt t="22368" x="5175250" y="5969000"/>
          <p14:tracePt t="22384" x="5168900" y="5975350"/>
          <p14:tracePt t="22449" x="5162550" y="5975350"/>
          <p14:tracePt t="22502" x="5162550" y="5981700"/>
          <p14:tracePt t="26655" x="5168900" y="5981700"/>
          <p14:tracePt t="26717" x="5175250" y="5981700"/>
          <p14:tracePt t="26747" x="5181600" y="5981700"/>
          <p14:tracePt t="26789" x="5187950" y="5981700"/>
          <p14:tracePt t="26860" x="5181600" y="5962650"/>
          <p14:tracePt t="26876" x="5168900" y="5943600"/>
          <p14:tracePt t="26877" x="5149850" y="5918200"/>
          <p14:tracePt t="26884" x="5105400" y="5867400"/>
          <p14:tracePt t="26900" x="4965700" y="5734050"/>
          <p14:tracePt t="26917" x="4673600" y="5492750"/>
          <p14:tracePt t="26934" x="4489450" y="5334000"/>
          <p14:tracePt t="26951" x="4076700" y="5003800"/>
          <p14:tracePt t="26967" x="3898900" y="4857750"/>
          <p14:tracePt t="26984" x="3606800" y="4597400"/>
          <p14:tracePt t="27000" x="3409950" y="4425950"/>
          <p14:tracePt t="27018" x="3346450" y="4362450"/>
          <p14:tracePt t="27033" x="3244850" y="4254500"/>
          <p14:tracePt t="27050" x="3200400" y="4203700"/>
          <p14:tracePt t="27067" x="3136900" y="4108450"/>
          <p14:tracePt t="27084" x="3092450" y="4019550"/>
          <p14:tracePt t="27101" x="3067050" y="3975100"/>
          <p14:tracePt t="27117" x="3035300" y="3867150"/>
          <p14:tracePt t="27134" x="3009900" y="3810000"/>
          <p14:tracePt t="27150" x="2959100" y="3695700"/>
          <p14:tracePt t="27167" x="2908300" y="3568700"/>
          <p14:tracePt t="27184" x="2889250" y="3498850"/>
          <p14:tracePt t="27200" x="2851150" y="3403600"/>
          <p14:tracePt t="27218" x="2844800" y="3371850"/>
          <p14:tracePt t="27234" x="2825750" y="3327400"/>
          <p14:tracePt t="27250" x="2813050" y="3302000"/>
          <p14:tracePt t="27267" x="2806700" y="3295650"/>
          <p14:tracePt t="27284" x="2787650" y="3276600"/>
          <p14:tracePt t="27301" x="2781300" y="3263900"/>
          <p14:tracePt t="27317" x="2749550" y="3251200"/>
          <p14:tracePt t="27334" x="2711450" y="3213100"/>
          <p14:tracePt t="27351" x="2686050" y="3200400"/>
          <p14:tracePt t="27368" x="2628900" y="3155950"/>
          <p14:tracePt t="27384" x="2590800" y="3130550"/>
          <p14:tracePt t="27400" x="2514600" y="3105150"/>
          <p14:tracePt t="27417" x="2463800" y="3086100"/>
          <p14:tracePt t="27434" x="2444750" y="3079750"/>
          <p14:tracePt t="27450" x="2432050" y="3073400"/>
          <p14:tracePt t="27566" x="2425700" y="3073400"/>
          <p14:tracePt t="27607" x="2419350" y="3073400"/>
          <p14:tracePt t="28332" x="2425700" y="3073400"/>
          <p14:tracePt t="28352" x="2425700" y="3067050"/>
          <p14:tracePt t="28383" x="2432050" y="3067050"/>
          <p14:tracePt t="28647" x="2438400" y="3067050"/>
          <p14:tracePt t="28913" x="2444750" y="3067050"/>
          <p14:tracePt t="28954" x="2451100" y="3067050"/>
          <p14:tracePt t="30907" x="2451100" y="3060700"/>
          <p14:tracePt t="32088" x="2457450" y="3060700"/>
          <p14:tracePt t="32710" x="2457450" y="3054350"/>
          <p14:tracePt t="32751" x="2457450" y="3048000"/>
          <p14:tracePt t="38338" x="2444750" y="3054350"/>
          <p14:tracePt t="38347" x="2438400" y="3054350"/>
          <p14:tracePt t="38357" x="2425700" y="3060700"/>
          <p14:tracePt t="38368" x="2406650" y="3060700"/>
          <p14:tracePt t="38369" x="2374900" y="3067050"/>
          <p14:tracePt t="38384" x="2305050" y="3067050"/>
          <p14:tracePt t="38400" x="2254250" y="3067050"/>
          <p14:tracePt t="38416" x="2146300" y="3067050"/>
          <p14:tracePt t="38433" x="2076450" y="3067050"/>
          <p14:tracePt t="38450" x="1968500" y="3067050"/>
          <p14:tracePt t="38467" x="1879600" y="3067050"/>
          <p14:tracePt t="38484" x="1847850" y="3067050"/>
          <p14:tracePt t="38500" x="1803400" y="3067050"/>
          <p14:tracePt t="38517" x="1790700" y="3067050"/>
          <p14:tracePt t="38533" x="1758950" y="3067050"/>
          <p14:tracePt t="38550" x="1739900" y="3067050"/>
          <p14:tracePt t="38567" x="1727200" y="3067050"/>
          <p14:tracePt t="38584" x="1701800" y="3067050"/>
          <p14:tracePt t="38600" x="1689100" y="3067050"/>
          <p14:tracePt t="38617" x="1651000" y="3067050"/>
          <p14:tracePt t="38634" x="1606550" y="3067050"/>
          <p14:tracePt t="38650" x="1581150" y="3067050"/>
          <p14:tracePt t="38667" x="1555750" y="3067050"/>
          <p14:tracePt t="38684" x="1543050" y="3067050"/>
          <p14:tracePt t="38844" x="1549400" y="3067050"/>
          <p14:tracePt t="38867" x="1555750" y="3067050"/>
          <p14:tracePt t="38886" x="1562100" y="3067050"/>
          <p14:tracePt t="38896" x="1568450" y="3067050"/>
          <p14:tracePt t="38918" x="1581150" y="3067050"/>
          <p14:tracePt t="38919" x="1587500" y="3067050"/>
          <p14:tracePt t="38933" x="1600200" y="3067050"/>
          <p14:tracePt t="38950" x="1606550" y="3067050"/>
          <p14:tracePt t="38967" x="1612900" y="3067050"/>
          <p14:tracePt t="38983" x="1619250" y="3067050"/>
          <p14:tracePt t="39000" x="1638300" y="3067050"/>
          <p14:tracePt t="39017" x="1676400" y="3067050"/>
          <p14:tracePt t="39033" x="1708150" y="3067050"/>
          <p14:tracePt t="39050" x="1771650" y="3067050"/>
          <p14:tracePt t="39067" x="1803400" y="3067050"/>
          <p14:tracePt t="39084" x="1879600" y="3067050"/>
          <p14:tracePt t="39100" x="1949450" y="3067050"/>
          <p14:tracePt t="39117" x="1974850" y="3067050"/>
          <p14:tracePt t="39135" x="2012950" y="3067050"/>
          <p14:tracePt t="39150" x="2038350" y="3067050"/>
          <p14:tracePt t="39167" x="2089150" y="3067050"/>
          <p14:tracePt t="39184" x="2152650" y="3067050"/>
          <p14:tracePt t="39200" x="2197100" y="3067050"/>
          <p14:tracePt t="39216" x="2286000" y="3067050"/>
          <p14:tracePt t="39233" x="2343150" y="3067050"/>
          <p14:tracePt t="39250" x="2419350" y="3067050"/>
          <p14:tracePt t="39267" x="2482850" y="3067050"/>
          <p14:tracePt t="39283" x="2501900" y="3067050"/>
          <p14:tracePt t="39300" x="2546350" y="3067050"/>
          <p14:tracePt t="39317" x="2571750" y="3067050"/>
          <p14:tracePt t="39333" x="2647950" y="3067050"/>
          <p14:tracePt t="39350" x="2762250" y="3067050"/>
          <p14:tracePt t="39367" x="2832100" y="3067050"/>
          <p14:tracePt t="39384" x="2984500" y="3067050"/>
          <p14:tracePt t="39400" x="3060700" y="3067050"/>
          <p14:tracePt t="39417" x="3168650" y="3067050"/>
          <p14:tracePt t="39433" x="3244850" y="3067050"/>
          <p14:tracePt t="39450" x="3276600" y="3067050"/>
          <p14:tracePt t="39467" x="3327400" y="3067050"/>
          <p14:tracePt t="39484" x="3352800" y="3067050"/>
          <p14:tracePt t="39500" x="3409950" y="3067050"/>
          <p14:tracePt t="39517" x="3467100" y="3067050"/>
          <p14:tracePt t="39533" x="3498850" y="3067050"/>
          <p14:tracePt t="39550" x="3575050" y="3067050"/>
          <p14:tracePt t="39567" x="3619500" y="3067050"/>
          <p14:tracePt t="39583" x="3695700" y="3067050"/>
          <p14:tracePt t="39600" x="3752850" y="3067050"/>
          <p14:tracePt t="39617" x="3771900" y="3067050"/>
          <p14:tracePt t="39634" x="3797300" y="3067050"/>
          <p14:tracePt t="39650" x="3803650" y="3067050"/>
          <p14:tracePt t="39667" x="3816350" y="3067050"/>
          <p14:tracePt t="40179" x="3816350" y="3073400"/>
          <p14:tracePt t="40189" x="3816350" y="3079750"/>
          <p14:tracePt t="40199" x="3816350" y="3086100"/>
          <p14:tracePt t="40221" x="3816350" y="3098800"/>
          <p14:tracePt t="40233" x="3816350" y="3105150"/>
          <p14:tracePt t="40235" x="3816350" y="3124200"/>
          <p14:tracePt t="40250" x="3816350" y="3168650"/>
          <p14:tracePt t="40267" x="3816350" y="3206750"/>
          <p14:tracePt t="40284" x="3816350" y="3232150"/>
          <p14:tracePt t="40300" x="3816350" y="3282950"/>
          <p14:tracePt t="40317" x="3816350" y="3308350"/>
          <p14:tracePt t="40333" x="3816350" y="3352800"/>
          <p14:tracePt t="40350" x="3816350" y="3397250"/>
          <p14:tracePt t="40367" x="3816350" y="3422650"/>
          <p14:tracePt t="40383" x="3816350" y="3454400"/>
          <p14:tracePt t="40400" x="3816350" y="3473450"/>
          <p14:tracePt t="40417" x="3810000" y="3498850"/>
          <p14:tracePt t="40434" x="3803650" y="3524250"/>
          <p14:tracePt t="40450" x="3797300" y="3530600"/>
          <p14:tracePt t="40467" x="3784600" y="3543300"/>
          <p14:tracePt t="40484" x="3778250" y="3549650"/>
          <p14:tracePt t="40500" x="3752850" y="3568700"/>
          <p14:tracePt t="40516" x="3727450" y="3594100"/>
          <p14:tracePt t="40534" x="3708400" y="3600450"/>
          <p14:tracePt t="40550" x="3670300" y="3619500"/>
          <p14:tracePt t="40567" x="3644900" y="3632200"/>
          <p14:tracePt t="40583" x="3594100" y="3644900"/>
          <p14:tracePt t="40600" x="3556000" y="3651250"/>
          <p14:tracePt t="40617" x="3530600" y="3657600"/>
          <p14:tracePt t="40633" x="3486150" y="3663950"/>
          <p14:tracePt t="40650" x="3460750" y="3670300"/>
          <p14:tracePt t="40667" x="3416300" y="3670300"/>
          <p14:tracePt t="40683" x="3371850" y="3670300"/>
          <p14:tracePt t="40700" x="3346450" y="3670300"/>
          <p14:tracePt t="40717" x="3302000" y="3670300"/>
          <p14:tracePt t="40733" x="3270250" y="3670300"/>
          <p14:tracePt t="40750" x="3200400" y="3670300"/>
          <p14:tracePt t="40767" x="3124200" y="3670300"/>
          <p14:tracePt t="40784" x="3079750" y="3670300"/>
          <p14:tracePt t="40800" x="2990850" y="3670300"/>
          <p14:tracePt t="40817" x="2946400" y="3670300"/>
          <p14:tracePt t="40833" x="2901950" y="3670300"/>
          <p14:tracePt t="40850" x="2851150" y="3670300"/>
          <p14:tracePt t="40866" x="2825750" y="3670300"/>
          <p14:tracePt t="40883" x="2768600" y="3670300"/>
          <p14:tracePt t="40900" x="2736850" y="3670300"/>
          <p14:tracePt t="40917" x="2660650" y="3670300"/>
          <p14:tracePt t="40934" x="2571750" y="3670300"/>
          <p14:tracePt t="40950" x="2527300" y="3670300"/>
          <p14:tracePt t="40967" x="2451100" y="3670300"/>
          <p14:tracePt t="40983" x="2419350" y="3670300"/>
          <p14:tracePt t="41000" x="2349500" y="3670300"/>
          <p14:tracePt t="41017" x="2292350" y="3670300"/>
          <p14:tracePt t="41034" x="2266950" y="3670300"/>
          <p14:tracePt t="41050" x="2235200" y="3670300"/>
          <p14:tracePt t="41067" x="2216150" y="3670300"/>
          <p14:tracePt t="41084" x="2203450" y="3670300"/>
          <p14:tracePt t="41289" x="2209800" y="3670300"/>
          <p14:tracePt t="41310" x="2216150" y="3663950"/>
          <p14:tracePt t="41331" x="2228850" y="3663950"/>
          <p14:tracePt t="41343" x="2241550" y="3663950"/>
          <p14:tracePt t="41352" x="2247900" y="3657600"/>
          <p14:tracePt t="41367" x="2273300" y="3657600"/>
          <p14:tracePt t="41368" x="2324100" y="3657600"/>
          <p14:tracePt t="41384" x="2349500" y="3657600"/>
          <p14:tracePt t="41400" x="2406650" y="3657600"/>
          <p14:tracePt t="41417" x="2438400" y="3657600"/>
          <p14:tracePt t="41434" x="2501900" y="3657600"/>
          <p14:tracePt t="41450" x="2571750" y="3657600"/>
          <p14:tracePt t="41467" x="2616200" y="3657600"/>
          <p14:tracePt t="41483" x="2711450" y="3657600"/>
          <p14:tracePt t="41500" x="2768600" y="3657600"/>
          <p14:tracePt t="41516" x="2889250" y="3657600"/>
          <p14:tracePt t="41533" x="3028950" y="3657600"/>
          <p14:tracePt t="41550" x="3092450" y="3657600"/>
          <p14:tracePt t="41567" x="3213100" y="3657600"/>
          <p14:tracePt t="41585" x="3282950" y="3657600"/>
          <p14:tracePt t="41600" x="3397250" y="3657600"/>
          <p14:tracePt t="41617" x="3517900" y="3657600"/>
          <p14:tracePt t="41633" x="3587750" y="3657600"/>
          <p14:tracePt t="41650" x="3695700" y="3657600"/>
          <p14:tracePt t="41667" x="3759200" y="3657600"/>
          <p14:tracePt t="41684" x="3867150" y="3657600"/>
          <p14:tracePt t="41700" x="3987800" y="3657600"/>
          <p14:tracePt t="41717" x="4051300" y="3657600"/>
          <p14:tracePt t="41734" x="4203700" y="3657600"/>
          <p14:tracePt t="41750" x="4356100" y="3657600"/>
          <p14:tracePt t="41767" x="4432300" y="3657600"/>
          <p14:tracePt t="41783" x="4584700" y="3657600"/>
          <p14:tracePt t="41800" x="4648200" y="3657600"/>
          <p14:tracePt t="41817" x="4781550" y="3657600"/>
          <p14:tracePt t="41833" x="4845050" y="3657600"/>
          <p14:tracePt t="41833" x="4908550" y="3657600"/>
          <p14:tracePt t="41851" x="4965700" y="3657600"/>
          <p14:tracePt t="41867" x="5073650" y="3657600"/>
          <p14:tracePt t="41883" x="5118100" y="3657600"/>
          <p14:tracePt t="41900" x="5207000" y="3657600"/>
          <p14:tracePt t="41917" x="5295900" y="3657600"/>
          <p14:tracePt t="41934" x="5340350" y="3657600"/>
          <p14:tracePt t="41950" x="5435600" y="3657600"/>
          <p14:tracePt t="41967" x="5505450" y="3657600"/>
          <p14:tracePt t="41983" x="5619750" y="3657600"/>
          <p14:tracePt t="42000" x="5689600" y="3657600"/>
          <p14:tracePt t="42017" x="5816600" y="3657600"/>
          <p14:tracePt t="42033" x="5930900" y="3657600"/>
          <p14:tracePt t="42050" x="5969000" y="3657600"/>
          <p14:tracePt t="42067" x="6013450" y="3657600"/>
          <p14:tracePt t="42084" x="6032500" y="3657600"/>
          <p14:tracePt t="43515" x="6032500" y="3663950"/>
          <p14:tracePt t="43526" x="6032500" y="3676650"/>
          <p14:tracePt t="43532" x="6032500" y="3695700"/>
          <p14:tracePt t="43550" x="6032500" y="3714750"/>
          <p14:tracePt t="43551" x="6032500" y="3752850"/>
          <p14:tracePt t="43567" x="6032500" y="3810000"/>
          <p14:tracePt t="43584" x="6032500" y="3873500"/>
          <p14:tracePt t="43600" x="6032500" y="3898900"/>
          <p14:tracePt t="43617" x="6032500" y="3949700"/>
          <p14:tracePt t="43634" x="6032500" y="3962400"/>
          <p14:tracePt t="43650" x="6026150" y="4006850"/>
          <p14:tracePt t="43667" x="6026150" y="4032250"/>
          <p14:tracePt t="43684" x="6019800" y="4051300"/>
          <p14:tracePt t="43700" x="6013450" y="4089400"/>
          <p14:tracePt t="43717" x="6013450" y="4095750"/>
          <p14:tracePt t="43717" x="6007100" y="4114800"/>
          <p14:tracePt t="43735" x="6000750" y="4127500"/>
          <p14:tracePt t="43750" x="5994400" y="4146550"/>
          <p14:tracePt t="43767" x="5988050" y="4159250"/>
          <p14:tracePt t="43783" x="5988050" y="4171950"/>
          <p14:tracePt t="43800" x="5981700" y="4184650"/>
          <p14:tracePt t="43817" x="5962650" y="4203700"/>
          <p14:tracePt t="43833" x="5956300" y="4216400"/>
          <p14:tracePt t="43850" x="5943600" y="4222750"/>
          <p14:tracePt t="43867" x="5937250" y="4229100"/>
          <p14:tracePt t="45042" x="5943600" y="4229100"/>
          <p14:tracePt t="45083" x="5949950" y="4229100"/>
          <p14:tracePt t="45135" x="5956300" y="4229100"/>
          <p14:tracePt t="45146" x="5962650" y="4229100"/>
          <p14:tracePt t="45159" x="5969000" y="4229100"/>
          <p14:tracePt t="45168" x="5988050" y="4229100"/>
          <p14:tracePt t="45169" x="6007100" y="4222750"/>
          <p14:tracePt t="45184" x="6076950" y="4203700"/>
          <p14:tracePt t="45200" x="6121400" y="4197350"/>
          <p14:tracePt t="45217" x="6235700" y="4184650"/>
          <p14:tracePt t="45235" x="6343650" y="4165600"/>
          <p14:tracePt t="45250" x="6381750" y="4165600"/>
          <p14:tracePt t="45266" x="6438900" y="4159250"/>
          <p14:tracePt t="45284" x="6451600" y="4159250"/>
          <p14:tracePt t="45394" x="6445250" y="4159250"/>
          <p14:tracePt t="45416" x="6438900" y="4159250"/>
          <p14:tracePt t="45436" x="6432550" y="4159250"/>
          <p14:tracePt t="45446" x="6419850" y="4165600"/>
          <p14:tracePt t="45450" x="6413500" y="4165600"/>
          <p14:tracePt t="45467" x="6362700" y="4178300"/>
          <p14:tracePt t="45484" x="6261100" y="4184650"/>
          <p14:tracePt t="45500" x="6203950" y="4184650"/>
          <p14:tracePt t="45517" x="6076950" y="4191000"/>
          <p14:tracePt t="45534" x="6007100" y="4191000"/>
          <p14:tracePt t="45550" x="5899150" y="4191000"/>
          <p14:tracePt t="45567" x="5835650" y="4191000"/>
          <p14:tracePt t="45583" x="5810250" y="4191000"/>
          <p14:tracePt t="45600" x="5772150" y="4191000"/>
          <p14:tracePt t="45617" x="5759450" y="4191000"/>
          <p14:tracePt t="45634" x="5753100" y="4191000"/>
          <p14:tracePt t="45650" x="5746750" y="4191000"/>
          <p14:tracePt t="45685" x="5740400" y="4191000"/>
          <p14:tracePt t="45707" x="5740400" y="4197350"/>
          <p14:tracePt t="46757" x="5734050" y="4197350"/>
          <p14:tracePt t="46766" x="5715000" y="4197350"/>
          <p14:tracePt t="46777" x="5689600" y="4203700"/>
          <p14:tracePt t="46787" x="5657850" y="4203700"/>
          <p14:tracePt t="46801" x="5600700" y="4210050"/>
          <p14:tracePt t="46816" x="5524500" y="4210050"/>
          <p14:tracePt t="46817" x="5295900" y="4222750"/>
          <p14:tracePt t="46833" x="4965700" y="4229100"/>
          <p14:tracePt t="46851" x="4743450" y="4229100"/>
          <p14:tracePt t="46868" x="4273550" y="4241800"/>
          <p14:tracePt t="46885" x="4025900" y="4254500"/>
          <p14:tracePt t="46901" x="3562350" y="4267200"/>
          <p14:tracePt t="46918" x="3200400" y="4279900"/>
          <p14:tracePt t="46935" x="3041650" y="4279900"/>
          <p14:tracePt t="46951" x="2813050" y="4292600"/>
          <p14:tracePt t="46968" x="2730500" y="4292600"/>
          <p14:tracePt t="46985" x="2584450" y="4298950"/>
          <p14:tracePt t="47001" x="2457450" y="4298950"/>
          <p14:tracePt t="47018" x="2393950" y="4298950"/>
          <p14:tracePt t="47034" x="2273300" y="4298950"/>
          <p14:tracePt t="47051" x="2209800" y="4298950"/>
          <p14:tracePt t="47068" x="2108200" y="4305300"/>
          <p14:tracePt t="47085" x="2044700" y="4311650"/>
          <p14:tracePt t="47101" x="2032000" y="4311650"/>
          <p14:tracePt t="47117" x="2006600" y="4324350"/>
          <p14:tracePt t="47134" x="2006600" y="4330700"/>
          <p14:tracePt t="47150" x="1993900" y="4330700"/>
          <p14:tracePt t="47168" x="1987550" y="4349750"/>
          <p14:tracePt t="47185" x="1981200" y="4349750"/>
          <p14:tracePt t="47201" x="1974850" y="4362450"/>
          <p14:tracePt t="47318" x="1981200" y="4362450"/>
          <p14:tracePt t="47350" x="1987550" y="4362450"/>
          <p14:tracePt t="47359" x="1993900" y="4362450"/>
          <p14:tracePt t="47390" x="2000250" y="4362450"/>
          <p14:tracePt t="47401" x="2006600" y="4362450"/>
          <p14:tracePt t="47534" x="2000250" y="4362450"/>
          <p14:tracePt t="47554" x="1993900" y="4362450"/>
          <p14:tracePt t="47560" x="1981200" y="4362450"/>
          <p14:tracePt t="47568" x="1968500" y="4362450"/>
          <p14:tracePt t="47585" x="1924050" y="4362450"/>
          <p14:tracePt t="47601" x="1860550" y="4362450"/>
          <p14:tracePt t="47618" x="1816100" y="4362450"/>
          <p14:tracePt t="47635" x="1727200" y="4362450"/>
          <p14:tracePt t="47651" x="1682750" y="4362450"/>
          <p14:tracePt t="47668" x="1612900" y="4362450"/>
          <p14:tracePt t="47685" x="1536700" y="4362450"/>
          <p14:tracePt t="47701" x="1511300" y="4362450"/>
          <p14:tracePt t="47718" x="1454150" y="4362450"/>
          <p14:tracePt t="47735" x="1422400" y="4362450"/>
          <p14:tracePt t="47751" x="1365250" y="4375150"/>
          <p14:tracePt t="47768" x="1320800" y="4387850"/>
          <p14:tracePt t="47785" x="1295400" y="4394200"/>
          <p14:tracePt t="47801" x="1276350" y="4406900"/>
          <p14:tracePt t="47818" x="1250950" y="4413250"/>
          <p14:tracePt t="47835" x="1238250" y="4419600"/>
          <p14:tracePt t="47851" x="1219200" y="4438650"/>
          <p14:tracePt t="47868" x="1212850" y="4445000"/>
          <p14:tracePt t="47884" x="1193800" y="4457700"/>
          <p14:tracePt t="47901" x="1187450" y="4470400"/>
          <p14:tracePt t="47918" x="1174750" y="4483100"/>
          <p14:tracePt t="47934" x="1168400" y="4514850"/>
          <p14:tracePt t="47951" x="1168400" y="4521200"/>
          <p14:tracePt t="47968" x="1168400" y="4546600"/>
          <p14:tracePt t="47985" x="1168400" y="4559300"/>
          <p14:tracePt t="48001" x="1168400" y="4597400"/>
          <p14:tracePt t="48018" x="1168400" y="4622800"/>
          <p14:tracePt t="48034" x="1168400" y="4641850"/>
          <p14:tracePt t="48051" x="1168400" y="4667250"/>
          <p14:tracePt t="48068" x="1174750" y="4679950"/>
          <p14:tracePt t="48084" x="1200150" y="4711700"/>
          <p14:tracePt t="48101" x="1244600" y="4730750"/>
          <p14:tracePt t="48117" x="1270000" y="4743450"/>
          <p14:tracePt t="48135" x="1339850" y="4762500"/>
          <p14:tracePt t="48151" x="1435100" y="4775200"/>
          <p14:tracePt t="48168" x="1485900" y="4775200"/>
          <p14:tracePt t="48184" x="1606550" y="4781550"/>
          <p14:tracePt t="48201" x="1676400" y="4781550"/>
          <p14:tracePt t="48217" x="1816100" y="4781550"/>
          <p14:tracePt t="48235" x="1879600" y="4781550"/>
          <p14:tracePt t="48251" x="2012950" y="4781550"/>
          <p14:tracePt t="48268" x="2120900" y="4781550"/>
          <p14:tracePt t="48285" x="2165350" y="4781550"/>
          <p14:tracePt t="48301" x="2235200" y="4781550"/>
          <p14:tracePt t="48318" x="2254250" y="4775200"/>
          <p14:tracePt t="48334" x="2292350" y="4756150"/>
          <p14:tracePt t="48351" x="2324100" y="4730750"/>
          <p14:tracePt t="48368" x="2343150" y="4724400"/>
          <p14:tracePt t="48384" x="2355850" y="4705350"/>
          <p14:tracePt t="48401" x="2362200" y="4699000"/>
          <p14:tracePt t="48418" x="2374900" y="4686300"/>
          <p14:tracePt t="48461" x="2374900" y="4679950"/>
          <p14:tracePt t="48777" x="2368550" y="4679950"/>
          <p14:tracePt t="48788" x="2362200" y="4679950"/>
          <p14:tracePt t="48798" x="2362200" y="4686300"/>
          <p14:tracePt t="48808" x="2355850" y="4692650"/>
          <p14:tracePt t="48818" x="2343150" y="4692650"/>
          <p14:tracePt t="48826" x="2343150" y="4699000"/>
          <p14:tracePt t="48835" x="2317750" y="4699000"/>
          <p14:tracePt t="48851" x="2317750" y="4705350"/>
          <p14:tracePt t="48867" x="2305050" y="4711700"/>
          <p14:tracePt t="48884" x="2298700" y="4711700"/>
          <p14:tracePt t="48901" x="2292350" y="4718050"/>
          <p14:tracePt t="48917" x="2279650" y="4718050"/>
          <p14:tracePt t="48935" x="2266950" y="4718050"/>
          <p14:tracePt t="48950" x="2254250" y="4718050"/>
          <p14:tracePt t="48968" x="2247900" y="4718050"/>
          <p14:tracePt t="48984" x="2228850" y="4718050"/>
          <p14:tracePt t="49001" x="2216150" y="4718050"/>
          <p14:tracePt t="49253" x="2222500" y="4718050"/>
          <p14:tracePt t="49263" x="2228850" y="4718050"/>
          <p14:tracePt t="49276" x="2235200" y="4711700"/>
          <p14:tracePt t="49278" x="2241550" y="4711700"/>
          <p14:tracePt t="49285" x="2254250" y="4711700"/>
          <p14:tracePt t="49301" x="2286000" y="4705350"/>
          <p14:tracePt t="49318" x="2311400" y="4705350"/>
          <p14:tracePt t="49334" x="2362200" y="4699000"/>
          <p14:tracePt t="49351" x="2419350" y="4699000"/>
          <p14:tracePt t="49368" x="2444750" y="4692650"/>
          <p14:tracePt t="49385" x="2482850" y="4692650"/>
          <p14:tracePt t="49401" x="2501900" y="4692650"/>
          <p14:tracePt t="49417" x="2520950" y="4686300"/>
          <p14:tracePt t="49435" x="2546350" y="4686300"/>
          <p14:tracePt t="49471" x="2559050" y="4686300"/>
          <p14:tracePt t="49472" x="2571750" y="4686300"/>
          <p14:tracePt t="49484" x="2578100" y="4679950"/>
          <p14:tracePt t="49501" x="2597150" y="4679950"/>
          <p14:tracePt t="49518" x="2609850" y="4673600"/>
          <p14:tracePt t="49789" x="2603500" y="4673600"/>
          <p14:tracePt t="49798" x="2597150" y="4673600"/>
          <p14:tracePt t="49808" x="2590800" y="4673600"/>
          <p14:tracePt t="49819" x="2584450" y="4673600"/>
          <p14:tracePt t="49820" x="2571750" y="4673600"/>
          <p14:tracePt t="49835" x="2546350" y="4673600"/>
          <p14:tracePt t="49850" x="2470150" y="4679950"/>
          <p14:tracePt t="49866" x="2336800" y="4686300"/>
          <p14:tracePt t="49885" x="2260600" y="4686300"/>
          <p14:tracePt t="49901" x="2120900" y="4692650"/>
          <p14:tracePt t="49917" x="2000250" y="4692650"/>
          <p14:tracePt t="49935" x="1968500" y="4692650"/>
          <p14:tracePt t="49951" x="1917700" y="4692650"/>
          <p14:tracePt t="49968" x="1898650" y="4692650"/>
          <p14:tracePt t="49985" x="1860550" y="4692650"/>
          <p14:tracePt t="50001" x="1816100" y="4692650"/>
          <p14:tracePt t="50018" x="1797050" y="4692650"/>
          <p14:tracePt t="50035" x="1765300" y="4692650"/>
          <p14:tracePt t="50051" x="1752600" y="4692650"/>
          <p14:tracePt t="50355" x="1746250" y="4692650"/>
          <p14:tracePt t="50364" x="1739900" y="4692650"/>
          <p14:tracePt t="50375" x="1720850" y="4692650"/>
          <p14:tracePt t="50385" x="1701800" y="4692650"/>
          <p14:tracePt t="50401" x="1682750" y="4692650"/>
          <p14:tracePt t="50402" x="1612900" y="4692650"/>
          <p14:tracePt t="50417" x="1568450" y="4692650"/>
          <p14:tracePt t="50435" x="1511300" y="4692650"/>
          <p14:tracePt t="50451" x="1485900" y="4692650"/>
          <p14:tracePt t="50468" x="1460500" y="4692650"/>
          <p14:tracePt t="50484" x="1454150" y="4692650"/>
          <p14:tracePt t="50552" x="1447800" y="4692650"/>
          <p14:tracePt t="50572" x="1441450" y="4699000"/>
          <p14:tracePt t="52904" x="1441450" y="4692650"/>
          <p14:tracePt t="52914" x="1441450" y="4679950"/>
          <p14:tracePt t="52918" x="1454150" y="4660900"/>
          <p14:tracePt t="52935" x="1473200" y="4616450"/>
          <p14:tracePt t="52951" x="1517650" y="4552950"/>
          <p14:tracePt t="52968" x="1536700" y="4527550"/>
          <p14:tracePt t="52985" x="1600200" y="4438650"/>
          <p14:tracePt t="53001" x="1625600" y="4387850"/>
          <p14:tracePt t="53017" x="1682750" y="4273550"/>
          <p14:tracePt t="53035" x="1727200" y="4165600"/>
          <p14:tracePt t="53051" x="1739900" y="4127500"/>
          <p14:tracePt t="53068" x="1752600" y="4070350"/>
          <p14:tracePt t="53085" x="1758950" y="4044950"/>
          <p14:tracePt t="53101" x="1758950" y="4019550"/>
          <p14:tracePt t="53118" x="1765300" y="3975100"/>
          <p14:tracePt t="53134" x="1765300" y="3949700"/>
          <p14:tracePt t="53151" x="1771650" y="3898900"/>
          <p14:tracePt t="53168" x="1778000" y="3854450"/>
          <p14:tracePt t="53185" x="1778000" y="3822700"/>
          <p14:tracePt t="53200" x="1784350" y="3778250"/>
          <p14:tracePt t="53217" x="1784350" y="3759200"/>
          <p14:tracePt t="53235" x="1771650" y="3733800"/>
          <p14:tracePt t="53251" x="1746250" y="3714750"/>
          <p14:tracePt t="53268" x="1727200" y="3702050"/>
          <p14:tracePt t="53284" x="1670050" y="3695700"/>
          <p14:tracePt t="53301" x="1638300" y="3689350"/>
          <p14:tracePt t="53317" x="1581150" y="3689350"/>
          <p14:tracePt t="53334" x="1536700" y="3683000"/>
          <p14:tracePt t="53352" x="1530350" y="3683000"/>
          <p14:tracePt t="53411" x="1524000" y="3683000"/>
          <p14:tracePt t="53452" x="1517650" y="3683000"/>
          <p14:tracePt t="53473" x="1511300" y="3683000"/>
          <p14:tracePt t="53504" x="1504950" y="3683000"/>
          <p14:tracePt t="53514" x="1492250" y="3683000"/>
          <p14:tracePt t="53525" x="1485900" y="3683000"/>
          <p14:tracePt t="53536" x="1466850" y="3683000"/>
          <p14:tracePt t="53537" x="1447800" y="3683000"/>
          <p14:tracePt t="53551" x="1409700" y="3683000"/>
          <p14:tracePt t="53568" x="1390650" y="3683000"/>
          <p14:tracePt t="53584" x="1377950" y="3683000"/>
          <p14:tracePt t="53781" x="1384300" y="3683000"/>
          <p14:tracePt t="54046" x="1390650" y="3683000"/>
          <p14:tracePt t="54087" x="1397000" y="3683000"/>
          <p14:tracePt t="54128" x="1403350" y="3683000"/>
          <p14:tracePt t="54231" x="1409700" y="3683000"/>
          <p14:tracePt t="54241" x="1416050" y="3676650"/>
          <p14:tracePt t="54262" x="1422400" y="3676650"/>
          <p14:tracePt t="54272" x="1428750" y="3676650"/>
          <p14:tracePt t="54283" x="1441450" y="3670300"/>
          <p14:tracePt t="54304" x="1447800" y="3670300"/>
          <p14:tracePt t="54317" x="1460500" y="3670300"/>
          <p14:tracePt t="54318" x="1485900" y="3670300"/>
          <p14:tracePt t="54335" x="1504950" y="3670300"/>
          <p14:tracePt t="54350" x="1536700" y="3670300"/>
          <p14:tracePt t="54368" x="1562100" y="3670300"/>
          <p14:tracePt t="54384" x="1619250" y="3670300"/>
          <p14:tracePt t="54401" x="1644650" y="3670300"/>
          <p14:tracePt t="54418" x="1701800" y="3670300"/>
          <p14:tracePt t="54434" x="1765300" y="3670300"/>
          <p14:tracePt t="54451" x="1797050" y="3670300"/>
          <p14:tracePt t="54467" x="1885950" y="3670300"/>
          <p14:tracePt t="54484" x="1924050" y="3670300"/>
          <p14:tracePt t="54500" x="2012950" y="3670300"/>
          <p14:tracePt t="54517" x="2089150" y="3670300"/>
          <p14:tracePt t="54534" x="2120900" y="3670300"/>
          <p14:tracePt t="54551" x="2171700" y="3670300"/>
          <p14:tracePt t="54568" x="2190750" y="3670300"/>
          <p14:tracePt t="54584" x="2235200" y="3670300"/>
          <p14:tracePt t="54601" x="2286000" y="3670300"/>
          <p14:tracePt t="54617" x="2311400" y="3670300"/>
          <p14:tracePt t="54634" x="2362200" y="3670300"/>
          <p14:tracePt t="54651" x="2400300" y="3670300"/>
          <p14:tracePt t="54667" x="2457450" y="3670300"/>
          <p14:tracePt t="54685" x="2508250" y="3670300"/>
          <p14:tracePt t="54701" x="2546350" y="3670300"/>
          <p14:tracePt t="54718" x="2603500" y="3670300"/>
          <p14:tracePt t="54734" x="2622550" y="3670300"/>
          <p14:tracePt t="54751" x="2679700" y="3670300"/>
          <p14:tracePt t="54768" x="2730500" y="3670300"/>
          <p14:tracePt t="54785" x="2749550" y="3670300"/>
          <p14:tracePt t="54801" x="2787650" y="3670300"/>
          <p14:tracePt t="54818" x="2819400" y="3670300"/>
          <p14:tracePt t="54835" x="2889250" y="3670300"/>
          <p14:tracePt t="54851" x="2978150" y="3670300"/>
          <p14:tracePt t="54867" x="3028950" y="3670300"/>
          <p14:tracePt t="54884" x="3117850" y="3670300"/>
          <p14:tracePt t="54901" x="3149600" y="3670300"/>
          <p14:tracePt t="54916" x="3213100" y="3670300"/>
          <p14:tracePt t="54933" x="3251200" y="3670300"/>
          <p14:tracePt t="54951" x="3270250" y="3670300"/>
          <p14:tracePt t="54967" x="3302000" y="3670300"/>
          <p14:tracePt t="54984" x="3327400" y="3670300"/>
          <p14:tracePt t="55000" x="3378200" y="3670300"/>
          <p14:tracePt t="55017" x="3435350" y="3670300"/>
          <p14:tracePt t="55035" x="3467100" y="3670300"/>
          <p14:tracePt t="55051" x="3536950" y="3670300"/>
          <p14:tracePt t="55068" x="3581400" y="3670300"/>
          <p14:tracePt t="55085" x="3632200" y="3670300"/>
          <p14:tracePt t="55101" x="3651250" y="3670300"/>
          <p14:tracePt t="55118" x="3689350" y="3670300"/>
          <p14:tracePt t="55135" x="3708400" y="3670300"/>
          <p14:tracePt t="55151" x="3714750" y="3670300"/>
          <p14:tracePt t="55528" x="3721100" y="3670300"/>
          <p14:tracePt t="55568" x="3727450" y="3663950"/>
          <p14:tracePt t="56281" x="3727450" y="3670300"/>
          <p14:tracePt t="56295" x="3721100" y="3683000"/>
          <p14:tracePt t="56304" x="3708400" y="3689350"/>
          <p14:tracePt t="56317" x="3702050" y="3708400"/>
          <p14:tracePt t="56318" x="3670300" y="3746500"/>
          <p14:tracePt t="56335" x="3638550" y="3778250"/>
          <p14:tracePt t="56351" x="3600450" y="3822700"/>
          <p14:tracePt t="56368" x="3581400" y="3841750"/>
          <p14:tracePt t="56385" x="3549650" y="3886200"/>
          <p14:tracePt t="56401" x="3524250" y="3924300"/>
          <p14:tracePt t="56417" x="3517900" y="3943350"/>
          <p14:tracePt t="56434" x="3505200" y="3981450"/>
          <p14:tracePt t="56451" x="3498850" y="3994150"/>
          <p14:tracePt t="56467" x="3479800" y="4038600"/>
          <p14:tracePt t="56485" x="3460750" y="4089400"/>
          <p14:tracePt t="56501" x="3454400" y="4114800"/>
          <p14:tracePt t="56518" x="3435350" y="4171950"/>
          <p14:tracePt t="56534" x="3429000" y="4203700"/>
          <p14:tracePt t="56551" x="3397250" y="4267200"/>
          <p14:tracePt t="56568" x="3365500" y="4324350"/>
          <p14:tracePt t="56584" x="3346450" y="4349750"/>
          <p14:tracePt t="56601" x="3302000" y="4406900"/>
          <p14:tracePt t="56617" x="3270250" y="4425950"/>
          <p14:tracePt t="56635" x="3238500" y="4464050"/>
          <p14:tracePt t="56651" x="3206750" y="4495800"/>
          <p14:tracePt t="56668" x="3187700" y="4514850"/>
          <p14:tracePt t="56684" x="3130550" y="4565650"/>
          <p14:tracePt t="56701" x="3098800" y="4597400"/>
          <p14:tracePt t="56717" x="3028950" y="4654550"/>
          <p14:tracePt t="56735" x="2990850" y="4686300"/>
          <p14:tracePt t="56751" x="2914650" y="4756150"/>
          <p14:tracePt t="56767" x="2832100" y="4819650"/>
          <p14:tracePt t="56784" x="2806700" y="4851400"/>
          <p14:tracePt t="56800" x="2736850" y="4902200"/>
          <p14:tracePt t="56817" x="2686050" y="4953000"/>
          <p14:tracePt t="56835" x="2660650" y="4972050"/>
          <p14:tracePt t="56851" x="2628900" y="5010150"/>
          <p14:tracePt t="56868" x="2609850" y="5029200"/>
          <p14:tracePt t="56885" x="2590800" y="5054600"/>
          <p14:tracePt t="56901" x="2584450" y="5060950"/>
          <p14:tracePt t="56918" x="2565400" y="5086350"/>
          <p14:tracePt t="56935" x="2546350" y="5099050"/>
          <p14:tracePt t="56951" x="2540000" y="5105400"/>
          <p14:tracePt t="56967" x="2527300" y="5118100"/>
          <p14:tracePt t="56985" x="2527300" y="5124450"/>
          <p14:tracePt t="57001" x="2514600" y="5137150"/>
          <p14:tracePt t="57017" x="2508250" y="5137150"/>
          <p14:tracePt t="57034" x="2501900" y="5137150"/>
          <p14:tracePt t="57051" x="2489200" y="5143500"/>
          <p14:tracePt t="57068" x="2476500" y="5149850"/>
          <p14:tracePt t="57084" x="2444750" y="5156200"/>
          <p14:tracePt t="57101" x="2419350" y="5168900"/>
          <p14:tracePt t="57117" x="2406650" y="5175250"/>
          <p14:tracePt t="57134" x="2393950" y="5175250"/>
          <p14:tracePt t="57168" x="2387600" y="5175250"/>
          <p14:tracePt t="57170" x="2387600" y="5181600"/>
          <p14:tracePt t="57184" x="2381250" y="5181600"/>
          <p14:tracePt t="57201" x="2374900" y="5181600"/>
          <p14:tracePt t="57217" x="2362200" y="5187950"/>
          <p14:tracePt t="57235" x="2349500" y="5187950"/>
          <p14:tracePt t="57251" x="2330450" y="5187950"/>
          <p14:tracePt t="57267" x="2305050" y="5187950"/>
          <p14:tracePt t="57284" x="2298700" y="5187950"/>
          <p14:tracePt t="57300" x="2279650" y="5187950"/>
          <p14:tracePt t="57318" x="2260600" y="5187950"/>
          <p14:tracePt t="57334" x="2241550" y="5187950"/>
          <p14:tracePt t="57351" x="2222500" y="5187950"/>
          <p14:tracePt t="57388" x="2209800" y="5187950"/>
          <p14:tracePt t="57389" x="2203450" y="5187950"/>
          <p14:tracePt t="57418" x="2190750" y="5187950"/>
          <p14:tracePt t="57420" x="2178050" y="5194300"/>
          <p14:tracePt t="57435" x="2165350" y="5194300"/>
          <p14:tracePt t="57450" x="2152650" y="5194300"/>
          <p14:tracePt t="57467" x="2127250" y="5200650"/>
          <p14:tracePt t="57485" x="2108200" y="5200650"/>
          <p14:tracePt t="57501" x="2076450" y="5200650"/>
          <p14:tracePt t="57517" x="2032000" y="5200650"/>
          <p14:tracePt t="57534" x="2012950" y="5200650"/>
          <p14:tracePt t="57551" x="1987550" y="5200650"/>
          <p14:tracePt t="57567" x="1968500" y="5200650"/>
          <p14:tracePt t="57584" x="1949450" y="5200650"/>
          <p14:tracePt t="57601" x="1936750" y="5200650"/>
          <p14:tracePt t="57618" x="1924050" y="5200650"/>
          <p14:tracePt t="57634" x="1917700" y="5200650"/>
          <p14:tracePt t="57801" x="1911350" y="5200650"/>
          <p14:tracePt t="58577" x="1917700" y="5200650"/>
          <p14:tracePt t="58599" x="1924050" y="5200650"/>
          <p14:tracePt t="58609" x="1930400" y="5200650"/>
          <p14:tracePt t="58619" x="1943100" y="5200650"/>
          <p14:tracePt t="58623" x="1962150" y="5200650"/>
          <p14:tracePt t="58634" x="2019300" y="5194300"/>
          <p14:tracePt t="58651" x="2044700" y="5187950"/>
          <p14:tracePt t="58667" x="2114550" y="5181600"/>
          <p14:tracePt t="58684" x="2139950" y="5181600"/>
          <p14:tracePt t="58701" x="2178050" y="5175250"/>
          <p14:tracePt t="58718" x="2203450" y="5168900"/>
          <p14:tracePt t="58734" x="2209800" y="5162550"/>
          <p14:tracePt t="58750" x="2247900" y="5149850"/>
          <p14:tracePt t="58767" x="2292350" y="5143500"/>
          <p14:tracePt t="58785" x="2311400" y="5143500"/>
          <p14:tracePt t="58801" x="2362200" y="5137150"/>
          <p14:tracePt t="58817" x="2387600" y="5137150"/>
          <p14:tracePt t="58834" x="2419350" y="5130800"/>
          <p14:tracePt t="58851" x="2425700" y="5130800"/>
          <p14:tracePt t="60689" x="2419350" y="5130800"/>
          <p14:tracePt t="60700" x="2413000" y="5130800"/>
          <p14:tracePt t="60710" x="2400300" y="5130800"/>
          <p14:tracePt t="60720" x="2387600" y="5130800"/>
          <p14:tracePt t="60731" x="2368550" y="5130800"/>
          <p14:tracePt t="60735" x="2343150" y="5130800"/>
          <p14:tracePt t="60751" x="2311400" y="5130800"/>
          <p14:tracePt t="60767" x="2286000" y="5130800"/>
          <p14:tracePt t="60785" x="2279650" y="5130800"/>
          <p14:tracePt t="60801" x="2273300" y="5130800"/>
          <p14:tracePt t="61434" x="2266950" y="5130800"/>
          <p14:tracePt t="61467" x="2260600" y="5124450"/>
          <p14:tracePt t="61476" x="2247900" y="5105400"/>
          <p14:tracePt t="61486" x="2235200" y="5067300"/>
          <p14:tracePt t="61497" x="2216150" y="5022850"/>
          <p14:tracePt t="61501" x="2190750" y="4965700"/>
          <p14:tracePt t="61517" x="2133600" y="4806950"/>
          <p14:tracePt t="61534" x="2070100" y="4641850"/>
          <p14:tracePt t="61551" x="1955800" y="4394200"/>
          <p14:tracePt t="61594" x="1905000" y="4318000"/>
          <p14:tracePt t="61614" x="1885950" y="4292600"/>
          <p14:tracePt t="61633" x="1866900" y="4254500"/>
          <p14:tracePt t="61633" x="1841500" y="4222750"/>
          <p14:tracePt t="61649" x="1803400" y="4140200"/>
          <p14:tracePt t="61668" x="1765300" y="4025900"/>
          <p14:tracePt t="61684" x="1746250" y="3975100"/>
          <p14:tracePt t="61700" x="1714500" y="3873500"/>
          <p14:tracePt t="61717" x="1701800" y="3829050"/>
          <p14:tracePt t="61734" x="1682750" y="3771900"/>
          <p14:tracePt t="61751" x="1663700" y="3752850"/>
          <p14:tracePt t="61767" x="1663700" y="3746500"/>
          <p14:tracePt t="61879" x="1657350" y="3740150"/>
          <p14:tracePt t="61920" x="1651000" y="3733800"/>
          <p14:tracePt t="61931" x="1644650" y="3733800"/>
          <p14:tracePt t="61932" x="1638300" y="3727450"/>
          <p14:tracePt t="61952" x="1631950" y="3727450"/>
          <p14:tracePt t="61954" x="1625600" y="3721100"/>
          <p14:tracePt t="61967" x="1612900" y="3721100"/>
          <p14:tracePt t="61984" x="1606550" y="3714750"/>
          <p14:tracePt t="62001" x="1593850" y="3702050"/>
          <p14:tracePt t="62017" x="1587500" y="3702050"/>
          <p14:tracePt t="62033" x="1581150" y="3689350"/>
          <p14:tracePt t="62049" x="1574800" y="3683000"/>
          <p14:tracePt t="62067" x="1568450" y="3676650"/>
          <p14:tracePt t="62108" x="1562100" y="3676650"/>
          <p14:tracePt t="62148" x="1562100" y="3670300"/>
          <p14:tracePt t="62362" x="1562100" y="3663950"/>
          <p14:tracePt t="62413" x="1568450" y="3663950"/>
          <p14:tracePt t="62444" x="1574800" y="3663950"/>
          <p14:tracePt t="62475" x="1587500" y="3663950"/>
          <p14:tracePt t="62493" x="1593850" y="3663950"/>
          <p14:tracePt t="62494" x="1606550" y="3663950"/>
          <p14:tracePt t="62501" x="1625600" y="3663950"/>
          <p14:tracePt t="62517" x="1657350" y="3663950"/>
          <p14:tracePt t="62534" x="1689100" y="3663950"/>
          <p14:tracePt t="62550" x="1695450" y="3663950"/>
          <p14:tracePt t="62567" x="1708150" y="3663950"/>
          <p14:tracePt t="62814" x="1714500" y="3663950"/>
          <p14:tracePt t="62855" x="1720850" y="3663950"/>
          <p14:tracePt t="62866" x="1739900" y="3657600"/>
          <p14:tracePt t="62887" x="1752600" y="3651250"/>
          <p14:tracePt t="62900" x="1771650" y="3638550"/>
          <p14:tracePt t="62902" x="1790700" y="3632200"/>
          <p14:tracePt t="62917" x="1854200" y="3606800"/>
          <p14:tracePt t="62934" x="1924050" y="3575050"/>
          <p14:tracePt t="62951" x="1974850" y="3562350"/>
          <p14:tracePt t="62967" x="2057400" y="3530600"/>
          <p14:tracePt t="62984" x="2089150" y="3517900"/>
          <p14:tracePt t="63001" x="2152650" y="3505200"/>
          <p14:tracePt t="63017" x="2184400" y="3492500"/>
          <p14:tracePt t="63035" x="2190750" y="3492500"/>
          <p14:tracePt t="63050" x="2209800" y="3486150"/>
          <p14:tracePt t="63085" x="2222500" y="3479800"/>
          <p14:tracePt t="63086" x="2235200" y="3479800"/>
          <p14:tracePt t="63101" x="2247900" y="3473450"/>
          <p14:tracePt t="63117" x="2260600" y="3467100"/>
          <p14:tracePt t="63134" x="2279650" y="3448050"/>
          <p14:tracePt t="63151" x="2286000" y="3441700"/>
          <p14:tracePt t="63167" x="2292350" y="3435350"/>
          <p14:tracePt t="63184" x="2305050" y="3429000"/>
          <p14:tracePt t="63202" x="2305050" y="3422650"/>
          <p14:tracePt t="63218" x="2305050" y="3416300"/>
          <p14:tracePt t="63294" x="2298700" y="3416300"/>
          <p14:tracePt t="63305" x="2286000" y="3416300"/>
          <p14:tracePt t="63306" x="2273300" y="3422650"/>
          <p14:tracePt t="63318" x="2254250" y="3448050"/>
          <p14:tracePt t="63335" x="2235200" y="3454400"/>
          <p14:tracePt t="63351" x="2209800" y="3479800"/>
          <p14:tracePt t="63368" x="2203450" y="3492500"/>
          <p14:tracePt t="63386" x="2197100" y="3505200"/>
          <p14:tracePt t="63401" x="2197100" y="3517900"/>
          <p14:tracePt t="63439" x="2197100" y="3524250"/>
          <p14:tracePt t="63674" x="2203450" y="3524250"/>
          <p14:tracePt t="63716" x="2209800" y="3530600"/>
          <p14:tracePt t="63727" x="2209800" y="3536950"/>
          <p14:tracePt t="63737" x="2222500" y="3543300"/>
          <p14:tracePt t="63738" x="2235200" y="3562350"/>
          <p14:tracePt t="63751" x="2273300" y="3619500"/>
          <p14:tracePt t="63768" x="2305050" y="3657600"/>
          <p14:tracePt t="63785" x="2368550" y="3733800"/>
          <p14:tracePt t="63802" x="2400300" y="3771900"/>
          <p14:tracePt t="63818" x="2463800" y="3841750"/>
          <p14:tracePt t="63835" x="2482850" y="3860800"/>
          <p14:tracePt t="63852" x="2527300" y="3911600"/>
          <p14:tracePt t="63868" x="2565400" y="3949700"/>
          <p14:tracePt t="63886" x="2578100" y="3975100"/>
          <p14:tracePt t="63901" x="2616200" y="4019550"/>
          <p14:tracePt t="63919" x="2641600" y="4051300"/>
          <p14:tracePt t="63935" x="2686050" y="4114800"/>
          <p14:tracePt t="63952" x="2736850" y="4191000"/>
          <p14:tracePt t="63968" x="2762250" y="4241800"/>
          <p14:tracePt t="63984" x="2819400" y="4324350"/>
          <p14:tracePt t="64000" x="2851150" y="4375150"/>
          <p14:tracePt t="64019" x="2933700" y="4476750"/>
          <p14:tracePt t="64035" x="3016250" y="4578350"/>
          <p14:tracePt t="64052" x="3060700" y="4622800"/>
          <p14:tracePt t="64068" x="3124200" y="4692650"/>
          <p14:tracePt t="64085" x="3149600" y="4724400"/>
          <p14:tracePt t="64101" x="3168650" y="4756150"/>
          <p14:tracePt t="64118" x="3175000" y="4787900"/>
          <p14:tracePt t="64135" x="3175000" y="4806950"/>
          <p14:tracePt t="64151" x="3181350" y="4838700"/>
          <p14:tracePt t="64168" x="3187700" y="4857750"/>
          <p14:tracePt t="64168" x="3194050" y="4883150"/>
          <p14:tracePt t="64186" x="3200400" y="4902200"/>
          <p14:tracePt t="64201" x="3213100" y="4933950"/>
          <p14:tracePt t="64218" x="3219450" y="4959350"/>
          <p14:tracePt t="64235" x="3232150" y="5003800"/>
          <p14:tracePt t="64251" x="3232150" y="5029200"/>
          <p14:tracePt t="64268" x="3238500" y="5073650"/>
          <p14:tracePt t="64285" x="3238500" y="5111750"/>
          <p14:tracePt t="64302" x="3238500" y="5124450"/>
          <p14:tracePt t="64318" x="3238500" y="5143500"/>
          <p14:tracePt t="64335" x="3238500" y="5149850"/>
          <p14:tracePt t="64351" x="3238500" y="5156200"/>
          <p14:tracePt t="64405" x="3232150" y="5156200"/>
          <p14:tracePt t="64415" x="3225800" y="5156200"/>
          <p14:tracePt t="64427" x="3219450" y="5162550"/>
          <p14:tracePt t="64446" x="3206750" y="5162550"/>
          <p14:tracePt t="64460" x="3187700" y="5168900"/>
          <p14:tracePt t="64461" x="3168650" y="5175250"/>
          <p14:tracePt t="64468" x="3155950" y="5181600"/>
          <p14:tracePt t="64485" x="3111500" y="5194300"/>
          <p14:tracePt t="64502" x="3086100" y="5200650"/>
          <p14:tracePt t="64518" x="3035300" y="5207000"/>
          <p14:tracePt t="64536" x="3009900" y="5213350"/>
          <p14:tracePt t="64552" x="2997200" y="5213350"/>
          <p14:tracePt t="66159" x="3003550" y="5213350"/>
          <p14:tracePt t="66200" x="3009900" y="5213350"/>
          <p14:tracePt t="66231" x="3016250" y="5213350"/>
          <p14:tracePt t="66273" x="3028950" y="5213350"/>
          <p14:tracePt t="66283" x="3035300" y="5213350"/>
          <p14:tracePt t="66301" x="3041650" y="5213350"/>
          <p14:tracePt t="66303" x="3067050" y="5213350"/>
          <p14:tracePt t="66318" x="3086100" y="5213350"/>
          <p14:tracePt t="66336" x="3098800" y="5213350"/>
          <p14:tracePt t="66351" x="3117850" y="5200650"/>
          <p14:tracePt t="66369" x="3130550" y="5200650"/>
          <p14:tracePt t="66385" x="3168650" y="5194300"/>
          <p14:tracePt t="66402" x="3194050" y="5194300"/>
          <p14:tracePt t="66418" x="3270250" y="5187950"/>
          <p14:tracePt t="66435" x="3390900" y="5187950"/>
          <p14:tracePt t="66452" x="3460750" y="5187950"/>
          <p14:tracePt t="66468" x="3600450" y="5187950"/>
          <p14:tracePt t="66485" x="3663950" y="5187950"/>
          <p14:tracePt t="66502" x="3784600" y="5187950"/>
          <p14:tracePt t="66518" x="3911600" y="5187950"/>
          <p14:tracePt t="66552" x="3968750" y="5187950"/>
          <p14:tracePt t="66553" x="4102100" y="5187950"/>
          <p14:tracePt t="66569" x="4178300" y="5187950"/>
          <p14:tracePt t="66585" x="4318000" y="5187950"/>
          <p14:tracePt t="66602" x="4425950" y="5187950"/>
          <p14:tracePt t="66618" x="4483100" y="5187950"/>
          <p14:tracePt t="66635" x="4559300" y="5187950"/>
          <p14:tracePt t="66651" x="4591050" y="5187950"/>
          <p14:tracePt t="66668" x="4648200" y="5187950"/>
          <p14:tracePt t="66685" x="4737100" y="5187950"/>
          <p14:tracePt t="66701" x="4800600" y="5187950"/>
          <p14:tracePt t="66718" x="4940300" y="5187950"/>
          <p14:tracePt t="66735" x="5016500" y="5187950"/>
          <p14:tracePt t="66752" x="5149850" y="5187950"/>
          <p14:tracePt t="66768" x="5245100" y="5187950"/>
          <p14:tracePt t="66785" x="5289550" y="5187950"/>
          <p14:tracePt t="66801" x="5372100" y="5187950"/>
          <p14:tracePt t="66818" x="5403850" y="5187950"/>
          <p14:tracePt t="66835" x="5499100" y="5187950"/>
          <p14:tracePt t="66851" x="5632450" y="5187950"/>
          <p14:tracePt t="66869" x="5689600" y="5187950"/>
          <p14:tracePt t="66885" x="5784850" y="5187950"/>
          <p14:tracePt t="66902" x="5816600" y="5187950"/>
          <p14:tracePt t="66918" x="5861050" y="5187950"/>
          <p14:tracePt t="66935" x="5892800" y="5187950"/>
          <p14:tracePt t="66951" x="5918200" y="5187950"/>
          <p14:tracePt t="66968" x="5975350" y="5187950"/>
          <p14:tracePt t="66985" x="6007100" y="5187950"/>
          <p14:tracePt t="67002" x="6070600" y="5187950"/>
          <p14:tracePt t="67018" x="6108700" y="5187950"/>
          <p14:tracePt t="67035" x="6127750" y="5187950"/>
          <p14:tracePt t="67052" x="6146800" y="5187950"/>
          <p14:tracePt t="67068" x="6165850" y="5187950"/>
          <p14:tracePt t="67085" x="6203950" y="5187950"/>
          <p14:tracePt t="67102" x="6261100" y="5187950"/>
          <p14:tracePt t="67118" x="6286500" y="5187950"/>
          <p14:tracePt t="67135" x="6343650" y="5187950"/>
          <p14:tracePt t="67151" x="6362700" y="5187950"/>
          <p14:tracePt t="67168" x="6381750" y="5187950"/>
          <p14:tracePt t="67185" x="6400800" y="5187950"/>
          <p14:tracePt t="67202" x="6419850" y="5187950"/>
          <p14:tracePt t="67218" x="6477000" y="5187950"/>
          <p14:tracePt t="67235" x="6527800" y="5194300"/>
          <p14:tracePt t="67252" x="6648450" y="5213350"/>
          <p14:tracePt t="67268" x="6769100" y="5226050"/>
          <p14:tracePt t="67285" x="6807200" y="5232400"/>
          <p14:tracePt t="67302" x="6858000" y="5238750"/>
          <p14:tracePt t="67408" x="6864350" y="5238750"/>
          <p14:tracePt t="68335" x="6858000" y="5238750"/>
          <p14:tracePt t="68345" x="6851650" y="5238750"/>
          <p14:tracePt t="68367" x="6838950" y="5238750"/>
          <p14:tracePt t="68368" x="6826250" y="5238750"/>
          <p14:tracePt t="68387" x="6813550" y="5238750"/>
          <p14:tracePt t="68392" x="6794500" y="5238750"/>
          <p14:tracePt t="68401" x="6731000" y="5226050"/>
          <p14:tracePt t="68418" x="6705600" y="5219700"/>
          <p14:tracePt t="68435" x="6661150" y="5207000"/>
          <p14:tracePt t="68451" x="6642100" y="5200650"/>
          <p14:tracePt t="68468" x="6629400" y="5200650"/>
          <p14:tracePt t="68859" x="6629400" y="5194300"/>
          <p14:tracePt t="68900" x="6635750" y="5194300"/>
          <p14:tracePt t="68934" x="6642100" y="5194300"/>
          <p14:tracePt t="68935" x="6648450" y="5194300"/>
          <p14:tracePt t="68964" x="6654800" y="5194300"/>
          <p14:tracePt t="68966" x="6661150" y="5187950"/>
          <p14:tracePt t="68977" x="6667500" y="5187950"/>
          <p14:tracePt t="68985" x="6673850" y="5187950"/>
          <p14:tracePt t="69002" x="6692900" y="5181600"/>
          <p14:tracePt t="69018" x="6705600" y="5181600"/>
          <p14:tracePt t="69035" x="6743700" y="5175250"/>
          <p14:tracePt t="69053" x="6775450" y="5175250"/>
          <p14:tracePt t="69068" x="6794500" y="5175250"/>
          <p14:tracePt t="69085" x="6813550" y="5168900"/>
          <p14:tracePt t="69171" x="6819900" y="5168900"/>
          <p14:tracePt t="69212" x="6826250" y="5168900"/>
          <p14:tracePt t="70372" x="6832600" y="5168900"/>
          <p14:tracePt t="70413" x="6838950" y="5168900"/>
          <p14:tracePt t="70427" x="6845300" y="5168900"/>
          <p14:tracePt t="70435" x="6851650" y="5168900"/>
          <p14:tracePt t="70451" x="6864350" y="5168900"/>
          <p14:tracePt t="70453" x="6908800" y="5168900"/>
          <p14:tracePt t="70469" x="6927850" y="5168900"/>
          <p14:tracePt t="70485" x="6985000" y="5168900"/>
          <p14:tracePt t="70502" x="7035800" y="5168900"/>
          <p14:tracePt t="70518" x="7054850" y="5168900"/>
          <p14:tracePt t="70535" x="7080250" y="5168900"/>
          <p14:tracePt t="70552" x="7086600" y="5168900"/>
          <p14:tracePt t="70568" x="7105650" y="5168900"/>
          <p14:tracePt t="70585" x="7137400" y="5168900"/>
          <p14:tracePt t="70602" x="7156450" y="5168900"/>
          <p14:tracePt t="70618" x="7207250" y="5168900"/>
          <p14:tracePt t="70635" x="7232650" y="5168900"/>
          <p14:tracePt t="70652" x="7270750" y="5168900"/>
          <p14:tracePt t="70668" x="7308850" y="5168900"/>
          <p14:tracePt t="70685" x="7334250" y="5168900"/>
          <p14:tracePt t="70701" x="7378700" y="5168900"/>
          <p14:tracePt t="70718" x="7404100" y="5168900"/>
          <p14:tracePt t="70735" x="7473950" y="5168900"/>
          <p14:tracePt t="70751" x="7531100" y="5168900"/>
          <p14:tracePt t="70768" x="7556500" y="5168900"/>
          <p14:tracePt t="70784" x="7588250" y="5168900"/>
          <p14:tracePt t="70801" x="7600950" y="5168900"/>
          <p14:tracePt t="70818" x="7620000" y="5168900"/>
          <p14:tracePt t="70835" x="7645400" y="5168900"/>
          <p14:tracePt t="70852" x="7670800" y="5168900"/>
          <p14:tracePt t="70868" x="7715250" y="5168900"/>
          <p14:tracePt t="70885" x="7734300" y="5168900"/>
          <p14:tracePt t="70901" x="7766050" y="5168900"/>
          <p14:tracePt t="70918" x="7772400" y="5168900"/>
          <p14:tracePt t="71007" x="7778750" y="5168900"/>
          <p14:tracePt t="71037" x="7785100" y="5168900"/>
          <p14:tracePt t="71048" x="7791450" y="5168900"/>
          <p14:tracePt t="71079" x="7797800" y="5168900"/>
          <p14:tracePt t="71089" x="7804150" y="5168900"/>
          <p14:tracePt t="71102" x="7810500" y="5168900"/>
          <p14:tracePt t="71141" x="7816850" y="5168900"/>
          <p14:tracePt t="71151" x="7816850" y="5162550"/>
          <p14:tracePt t="71167" x="7823200" y="5162550"/>
          <p14:tracePt t="71167" x="7823200" y="5156200"/>
          <p14:tracePt t="71224" x="7829550" y="5156200"/>
          <p14:tracePt t="71235" x="7829550" y="5149850"/>
          <p14:tracePt t="71244" x="7835900" y="5143500"/>
          <p14:tracePt t="71255" x="7835900" y="5137150"/>
          <p14:tracePt t="71265" x="7842250" y="5124450"/>
          <p14:tracePt t="71287" x="7842250" y="5118100"/>
          <p14:tracePt t="71288" x="7842250" y="5111750"/>
          <p14:tracePt t="71301" x="7842250" y="5099050"/>
          <p14:tracePt t="71318" x="7842250" y="5092700"/>
          <p14:tracePt t="71335" x="7842250" y="5080000"/>
          <p14:tracePt t="71370" x="7842250" y="5073650"/>
          <p14:tracePt t="71391" x="7842250" y="5067300"/>
          <p14:tracePt t="71464" x="7835900" y="5060950"/>
          <p14:tracePt t="71505" x="7835900" y="5054600"/>
          <p14:tracePt t="71637" x="7835900" y="5048250"/>
          <p14:tracePt t="71678" x="7835900" y="5041900"/>
          <p14:tracePt t="71693" x="7829550" y="5041900"/>
          <p14:tracePt t="71695" x="7829550" y="5035550"/>
          <p14:tracePt t="71702" x="7829550" y="5022850"/>
          <p14:tracePt t="71718" x="7823200" y="5016500"/>
          <p14:tracePt t="71734" x="7823200" y="5010150"/>
          <p14:tracePt t="71773" x="7816850" y="5003800"/>
          <p14:tracePt t="71774" x="7816850" y="4997450"/>
          <p14:tracePt t="71785" x="7816850" y="4991100"/>
          <p14:tracePt t="71802" x="7816850" y="4984750"/>
          <p14:tracePt t="71818" x="7810500" y="4978400"/>
          <p14:tracePt t="71835" x="7797800" y="4972050"/>
          <p14:tracePt t="71852" x="7797800" y="4959350"/>
          <p14:tracePt t="71898" x="7791450" y="4959350"/>
          <p14:tracePt t="71920" x="7785100" y="4953000"/>
          <p14:tracePt t="71940" x="7778750" y="4946650"/>
          <p14:tracePt t="71951" x="7778750" y="4940300"/>
          <p14:tracePt t="71960" x="7772400" y="4940300"/>
          <p14:tracePt t="71968" x="7766050" y="4927600"/>
          <p14:tracePt t="72003" x="7759700" y="4921250"/>
          <p14:tracePt t="72004" x="7753350" y="4921250"/>
          <p14:tracePt t="72035" x="7747000" y="4914900"/>
          <p14:tracePt t="72147" x="7740650" y="4914900"/>
          <p14:tracePt t="72151" x="7734300" y="4914900"/>
          <p14:tracePt t="72167" x="7727950" y="4914900"/>
          <p14:tracePt t="72188" x="7721600" y="4908550"/>
          <p14:tracePt t="72200" x="7715250" y="4908550"/>
          <p14:tracePt t="72209" x="7708900" y="4908550"/>
          <p14:tracePt t="72219" x="7689850" y="4895850"/>
          <p14:tracePt t="72234" x="7677150" y="4889500"/>
          <p14:tracePt t="72251" x="7664450" y="4889500"/>
          <p14:tracePt t="72268" x="7658100" y="4889500"/>
          <p14:tracePt t="72284" x="7651750" y="4889500"/>
          <p14:tracePt t="72302" x="7645400" y="4889500"/>
          <p14:tracePt t="72318" x="7639050" y="4889500"/>
          <p14:tracePt t="72335" x="7632700" y="4889500"/>
          <p14:tracePt t="72351" x="7620000" y="4889500"/>
          <p14:tracePt t="72368" x="7613650" y="4889500"/>
          <p14:tracePt t="72385" x="7600950" y="4889500"/>
          <p14:tracePt t="72401" x="7588250" y="4889500"/>
          <p14:tracePt t="72418" x="7581900" y="4889500"/>
          <p14:tracePt t="72435" x="7575550" y="4889500"/>
          <p14:tracePt t="72469" x="7569200" y="4889500"/>
          <p14:tracePt t="72470" x="7562850" y="4889500"/>
          <p14:tracePt t="72485" x="7556500" y="4895850"/>
          <p14:tracePt t="72521" x="7550150" y="4895850"/>
          <p14:tracePt t="72523" x="7537450" y="4895850"/>
          <p14:tracePt t="72534" x="7537450" y="4902200"/>
          <p14:tracePt t="72551" x="7524750" y="4908550"/>
          <p14:tracePt t="72568" x="7512050" y="4914900"/>
          <p14:tracePt t="72585" x="7505700" y="4914900"/>
          <p14:tracePt t="72601" x="7499350" y="4921250"/>
          <p14:tracePt t="72619" x="7493000" y="4927600"/>
          <p14:tracePt t="72635" x="7486650" y="4933950"/>
          <p14:tracePt t="72651" x="7480300" y="4940300"/>
          <p14:tracePt t="72668" x="7480300" y="4946650"/>
          <p14:tracePt t="72685" x="7473950" y="4953000"/>
          <p14:tracePt t="72719" x="7467600" y="4965700"/>
          <p14:tracePt t="72720" x="7467600" y="4972050"/>
          <p14:tracePt t="72734" x="7467600" y="4984750"/>
          <p14:tracePt t="72752" x="7467600" y="4991100"/>
          <p14:tracePt t="72767" x="7467600" y="5010150"/>
          <p14:tracePt t="72785" x="7467600" y="5016500"/>
          <p14:tracePt t="72801" x="7467600" y="5035550"/>
          <p14:tracePt t="72818" x="7467600" y="5041900"/>
          <p14:tracePt t="72835" x="7467600" y="5048250"/>
          <p14:tracePt t="72851" x="7467600" y="5054600"/>
          <p14:tracePt t="72868" x="7467600" y="5060950"/>
          <p14:tracePt t="72884" x="7467600" y="5067300"/>
          <p14:tracePt t="72901" x="7467600" y="5073650"/>
          <p14:tracePt t="72939" x="7467600" y="5080000"/>
          <p14:tracePt t="72940" x="7467600" y="5086350"/>
          <p14:tracePt t="72970" x="7473950" y="5092700"/>
          <p14:tracePt t="72971" x="7473950" y="5099050"/>
          <p14:tracePt t="72985" x="7473950" y="5105400"/>
          <p14:tracePt t="73001" x="7480300" y="5111750"/>
          <p14:tracePt t="73018" x="7486650" y="5124450"/>
          <p14:tracePt t="73035" x="7493000" y="5124450"/>
          <p14:tracePt t="73051" x="7499350" y="5137150"/>
          <p14:tracePt t="73068" x="7505700" y="5137150"/>
          <p14:tracePt t="73085" x="7512050" y="5143500"/>
          <p14:tracePt t="73102" x="7537450" y="5156200"/>
          <p14:tracePt t="73119" x="7543800" y="5162550"/>
          <p14:tracePt t="73135" x="7569200" y="5175250"/>
          <p14:tracePt t="73153" x="7588250" y="5181600"/>
          <p14:tracePt t="73169" x="7600950" y="5187950"/>
          <p14:tracePt t="73185" x="7620000" y="5194300"/>
          <p14:tracePt t="73201" x="7626350" y="5200650"/>
          <p14:tracePt t="73218" x="7645400" y="5207000"/>
          <p14:tracePt t="73235" x="7670800" y="5213350"/>
          <p14:tracePt t="73252" x="7689850" y="5213350"/>
          <p14:tracePt t="73267" x="7727950" y="5219700"/>
          <p14:tracePt t="73285" x="7753350" y="5226050"/>
          <p14:tracePt t="73301" x="7785100" y="5226050"/>
          <p14:tracePt t="73318" x="7797800" y="5226050"/>
          <p14:tracePt t="73335" x="7816850" y="5232400"/>
          <p14:tracePt t="73351" x="7823200" y="5232400"/>
          <p14:tracePt t="73368" x="7829550" y="5232400"/>
          <p14:tracePt t="73384" x="7842250" y="5232400"/>
          <p14:tracePt t="73401" x="7848600" y="5232400"/>
          <p14:tracePt t="73418" x="7861300" y="5232400"/>
          <p14:tracePt t="73435" x="7867650" y="5232400"/>
          <p14:tracePt t="73452" x="7867650" y="5226050"/>
          <p14:tracePt t="73468" x="7874000" y="5213350"/>
          <p14:tracePt t="73512" x="7880350" y="5207000"/>
          <p14:tracePt t="73523" x="7880350" y="5200650"/>
          <p14:tracePt t="73544" x="7886700" y="5200650"/>
          <p14:tracePt t="73554" x="7886700" y="5194300"/>
          <p14:tracePt t="73568" x="7886700" y="5187950"/>
          <p14:tracePt t="73587" x="7886700" y="5181600"/>
          <p14:tracePt t="73607" x="7886700" y="5175250"/>
          <p14:tracePt t="73627" x="7886700" y="5168900"/>
          <p14:tracePt t="73637" x="7886700" y="5162550"/>
          <p14:tracePt t="73658" x="7886700" y="5156200"/>
          <p14:tracePt t="73681" x="7886700" y="5149850"/>
          <p14:tracePt t="73874" x="7886700" y="5143500"/>
          <p14:tracePt t="73884" x="7886700" y="5137150"/>
          <p14:tracePt t="73894" x="7886700" y="5130800"/>
          <p14:tracePt t="73905" x="7886700" y="5118100"/>
          <p14:tracePt t="73910" x="7886700" y="5111750"/>
          <p14:tracePt t="73918" x="7886700" y="5105400"/>
          <p14:tracePt t="73935" x="7886700" y="5086350"/>
          <p14:tracePt t="73953" x="7886700" y="5073650"/>
          <p14:tracePt t="73968" x="7886700" y="5067300"/>
          <p14:tracePt t="73985" x="7886700" y="5054600"/>
          <p14:tracePt t="74001" x="7886700" y="5048250"/>
          <p14:tracePt t="74018" x="7886700" y="5022850"/>
          <p14:tracePt t="74035" x="7874000" y="5010150"/>
          <p14:tracePt t="74051" x="7874000" y="4997450"/>
          <p14:tracePt t="74068" x="7867650" y="4991100"/>
          <p14:tracePt t="74085" x="7867650" y="4984750"/>
          <p14:tracePt t="74184" x="7861300" y="4984750"/>
          <p14:tracePt t="74210" x="7854950" y="4978400"/>
          <p14:tracePt t="74257" x="7848600" y="4978400"/>
          <p14:tracePt t="74267" x="7848600" y="4972050"/>
          <p14:tracePt t="74278" x="7842250" y="4972050"/>
          <p14:tracePt t="74288" x="7835900" y="4972050"/>
          <p14:tracePt t="74301" x="7835900" y="4965700"/>
          <p14:tracePt t="74302" x="7823200" y="4959350"/>
          <p14:tracePt t="74318" x="7816850" y="4953000"/>
          <p14:tracePt t="74335" x="7797800" y="4946650"/>
          <p14:tracePt t="74352" x="7785100" y="4940300"/>
          <p14:tracePt t="74368" x="7766050" y="4927600"/>
          <p14:tracePt t="74384" x="7747000" y="4927600"/>
          <p14:tracePt t="74402" x="7715250" y="4914900"/>
          <p14:tracePt t="74418" x="7670800" y="4914900"/>
          <p14:tracePt t="74435" x="7651750" y="4914900"/>
          <p14:tracePt t="74451" x="7613650" y="4914900"/>
          <p14:tracePt t="74468" x="7588250" y="4914900"/>
          <p14:tracePt t="74485" x="7562850" y="4914900"/>
          <p14:tracePt t="74501" x="7537450" y="4914900"/>
          <p14:tracePt t="74518" x="7531100" y="4914900"/>
          <p14:tracePt t="74534" x="7518400" y="4921250"/>
          <p14:tracePt t="74552" x="7512050" y="4927600"/>
          <p14:tracePt t="74568" x="7499350" y="4933950"/>
          <p14:tracePt t="74584" x="7486650" y="4940300"/>
          <p14:tracePt t="74602" x="7480300" y="4946650"/>
          <p14:tracePt t="74618" x="7473950" y="4953000"/>
          <p14:tracePt t="74635" x="7467600" y="4959350"/>
          <p14:tracePt t="74652" x="7467600" y="4965700"/>
          <p14:tracePt t="74668" x="7461250" y="4972050"/>
          <p14:tracePt t="74684" x="7461250" y="4978400"/>
          <p14:tracePt t="74701" x="7461250" y="4984750"/>
          <p14:tracePt t="74718" x="7461250" y="4991100"/>
          <p14:tracePt t="74734" x="7461250" y="5003800"/>
          <p14:tracePt t="74769" x="7461250" y="5010150"/>
          <p14:tracePt t="74770" x="7461250" y="5016500"/>
          <p14:tracePt t="74785" x="7461250" y="5022850"/>
          <p14:tracePt t="74801" x="7461250" y="5029200"/>
          <p14:tracePt t="74818" x="7461250" y="5035550"/>
          <p14:tracePt t="74835" x="7461250" y="5041900"/>
          <p14:tracePt t="74851" x="7461250" y="5054600"/>
          <p14:tracePt t="74868" x="7461250" y="5073650"/>
          <p14:tracePt t="74884" x="7461250" y="5080000"/>
          <p14:tracePt t="74902" x="7467600" y="5099050"/>
          <p14:tracePt t="74918" x="7467600" y="5105400"/>
          <p14:tracePt t="74934" x="7467600" y="5118100"/>
          <p14:tracePt t="74953" x="7467600" y="5124450"/>
          <p14:tracePt t="75028" x="7473950" y="5130800"/>
          <p14:tracePt t="75069" x="7480300" y="5137150"/>
          <p14:tracePt t="75173" x="7486650" y="5137150"/>
          <p14:tracePt t="75224" x="7493000" y="5137150"/>
          <p14:tracePt t="75234" x="7505700" y="5137150"/>
          <p14:tracePt t="75245" x="7505700" y="5130800"/>
          <p14:tracePt t="75255" x="7518400" y="5124450"/>
          <p14:tracePt t="75266" x="7537450" y="5124450"/>
          <p14:tracePt t="75267" x="7556500" y="5111750"/>
          <p14:tracePt t="75285" x="7588250" y="5099050"/>
          <p14:tracePt t="75301" x="7613650" y="5092700"/>
          <p14:tracePt t="75318" x="7645400" y="5080000"/>
          <p14:tracePt t="75335" x="7664450" y="5073650"/>
          <p14:tracePt t="75352" x="7677150" y="5073650"/>
          <p14:tracePt t="75494" x="7683500" y="5073650"/>
          <p14:tracePt t="76359" x="7677150" y="5073650"/>
          <p14:tracePt t="76380" x="7670800" y="5073650"/>
          <p14:tracePt t="76411" x="7664450" y="5073650"/>
          <p14:tracePt t="76422" x="7658100" y="5073650"/>
          <p14:tracePt t="76436" x="7651750" y="5073650"/>
          <p14:tracePt t="76464" x="7645400" y="5080000"/>
          <p14:tracePt t="76473" x="7639050" y="5080000"/>
          <p14:tracePt t="76485" x="7632700" y="5080000"/>
          <p14:tracePt t="76486" x="7613650" y="5080000"/>
          <p14:tracePt t="76503" x="7562850" y="5092700"/>
          <p14:tracePt t="76519" x="7524750" y="5092700"/>
          <p14:tracePt t="76535" x="7416800" y="5111750"/>
          <p14:tracePt t="76553" x="7264400" y="5111750"/>
          <p14:tracePt t="76569" x="7175500" y="5118100"/>
          <p14:tracePt t="76586" x="6991350" y="5118100"/>
          <p14:tracePt t="76603" x="6896100" y="5118100"/>
          <p14:tracePt t="76619" x="6680200" y="5118100"/>
          <p14:tracePt t="76635" x="6464300" y="5118100"/>
          <p14:tracePt t="76652" x="6356350" y="5118100"/>
          <p14:tracePt t="76669" x="6165850" y="5118100"/>
          <p14:tracePt t="76686" x="5994400" y="5118100"/>
          <p14:tracePt t="76702" x="5905500" y="5130800"/>
          <p14:tracePt t="76719" x="5740400" y="5156200"/>
          <p14:tracePt t="76735" x="5645150" y="5162550"/>
          <p14:tracePt t="76752" x="5448300" y="5187950"/>
          <p14:tracePt t="76769" x="5232400" y="5200650"/>
          <p14:tracePt t="76786" x="5111750" y="5207000"/>
          <p14:tracePt t="76803" x="4889500" y="5207000"/>
          <p14:tracePt t="76819" x="4781550" y="5207000"/>
          <p14:tracePt t="76835" x="4584700" y="5207000"/>
          <p14:tracePt t="76853" x="4495800" y="5207000"/>
          <p14:tracePt t="76869" x="4337050" y="5207000"/>
          <p14:tracePt t="76885" x="4184650" y="5207000"/>
          <p14:tracePt t="76903" x="4095750" y="5207000"/>
          <p14:tracePt t="76919" x="3937000" y="5207000"/>
          <p14:tracePt t="76936" x="3784600" y="5207000"/>
          <p14:tracePt t="76953" x="3721100" y="5207000"/>
          <p14:tracePt t="76969" x="3587750" y="5207000"/>
          <p14:tracePt t="76986" x="3536950" y="5207000"/>
          <p14:tracePt t="77002" x="3435350" y="5207000"/>
          <p14:tracePt t="77019" x="3390900" y="5207000"/>
          <p14:tracePt t="77036" x="3327400" y="5207000"/>
          <p14:tracePt t="77053" x="3289300" y="5213350"/>
          <p14:tracePt t="77069" x="3270250" y="5219700"/>
          <p14:tracePt t="77086" x="3257550" y="5232400"/>
          <p14:tracePt t="77103" x="3251200" y="5238750"/>
          <p14:tracePt t="77119" x="3244850" y="5251450"/>
          <p14:tracePt t="77136" x="3238500" y="5264150"/>
          <p14:tracePt t="77152" x="3238500" y="5276850"/>
          <p14:tracePt t="77170" x="3238500" y="5289550"/>
          <p14:tracePt t="77186" x="3238500" y="5308600"/>
          <p14:tracePt t="77204" x="3238500" y="5321300"/>
          <p14:tracePt t="77219" x="3238500" y="5334000"/>
          <p14:tracePt t="77235" x="3238500" y="5346700"/>
          <p14:tracePt t="77252" x="3238500" y="5359400"/>
          <p14:tracePt t="77269" x="3238500" y="5365750"/>
          <p14:tracePt t="77269" x="3238500" y="5372100"/>
          <p14:tracePt t="77308" x="3238500" y="5378450"/>
          <p14:tracePt t="77309" x="3238500" y="5384800"/>
          <p14:tracePt t="77350" x="3238500" y="5391150"/>
          <p14:tracePt t="78093" x="3244850" y="5391150"/>
          <p14:tracePt t="78184" x="3251200" y="5391150"/>
          <p14:tracePt t="78226" x="3257550" y="5397500"/>
          <p14:tracePt t="78236" x="3263900" y="5397500"/>
          <p14:tracePt t="78244" x="3270250" y="5403850"/>
          <p14:tracePt t="78253" x="3321050" y="5410200"/>
          <p14:tracePt t="78269" x="3352800" y="5410200"/>
          <p14:tracePt t="78285" x="3454400" y="5416550"/>
          <p14:tracePt t="78303" x="3575050" y="5416550"/>
          <p14:tracePt t="78319" x="3632200" y="5416550"/>
          <p14:tracePt t="78335" x="3708400" y="5416550"/>
          <p14:tracePt t="78352" x="3733800" y="5416550"/>
          <p14:tracePt t="78368" x="3803650" y="5429250"/>
          <p14:tracePt t="78385" x="3860800" y="5448300"/>
          <p14:tracePt t="78402" x="3911600" y="5467350"/>
          <p14:tracePt t="78419" x="3994150" y="5505450"/>
          <p14:tracePt t="78436" x="4038600" y="5518150"/>
          <p14:tracePt t="78452" x="4095750" y="5537200"/>
          <p14:tracePt t="78469" x="4102100" y="5543550"/>
          <p14:tracePt t="78597" x="4102100" y="5549900"/>
          <p14:tracePt t="78628" x="4108450" y="5556250"/>
          <p14:tracePt t="78638" x="4114800" y="5556250"/>
          <p14:tracePt t="78648" x="4121150" y="5562600"/>
          <p14:tracePt t="78654" x="4121150" y="5568950"/>
          <p14:tracePt t="78669" x="4140200" y="5581650"/>
          <p14:tracePt t="78686" x="4152900" y="5600700"/>
          <p14:tracePt t="78703" x="4159250" y="5607050"/>
          <p14:tracePt t="78719" x="4165600" y="5607050"/>
          <p14:tracePt t="79108" x="4171950" y="5607050"/>
          <p14:tracePt t="79119" x="4184650" y="5607050"/>
          <p14:tracePt t="79129" x="4191000" y="5607050"/>
          <p14:tracePt t="79139" x="4210050" y="5607050"/>
          <p14:tracePt t="79150" x="4254500" y="5607050"/>
          <p14:tracePt t="79171" x="4286250" y="5607050"/>
          <p14:tracePt t="79172" x="4311650" y="5607050"/>
          <p14:tracePt t="79185" x="4356100" y="5607050"/>
          <p14:tracePt t="79204" x="4375150" y="5607050"/>
          <p14:tracePt t="79219" x="4394200" y="5607050"/>
          <p14:tracePt t="80139" x="4400550" y="5607050"/>
          <p14:tracePt t="80180" x="4406900" y="5607050"/>
          <p14:tracePt t="80212" x="4400550" y="5600700"/>
          <p14:tracePt t="80227" x="4381500" y="5588000"/>
          <p14:tracePt t="80229" x="4349750" y="5575300"/>
          <p14:tracePt t="80236" x="4298950" y="5543550"/>
          <p14:tracePt t="80253" x="4121150" y="5461000"/>
          <p14:tracePt t="80268" x="3975100" y="5397500"/>
          <p14:tracePt t="80284" x="3581400" y="5232400"/>
          <p14:tracePt t="80303" x="3092450" y="4997450"/>
          <p14:tracePt t="80319" x="2851150" y="4857750"/>
          <p14:tracePt t="80335" x="2368550" y="4527550"/>
          <p14:tracePt t="80353" x="1936750" y="4178300"/>
          <p14:tracePt t="80369" x="1765300" y="4025900"/>
          <p14:tracePt t="80386" x="1517650" y="3784600"/>
          <p14:tracePt t="80403" x="1447800" y="3708400"/>
          <p14:tracePt t="80419" x="1352550" y="3594100"/>
          <p14:tracePt t="80435" x="1320800" y="3549650"/>
          <p14:tracePt t="80453" x="1314450" y="3524250"/>
          <p14:tracePt t="80468" x="1301750" y="3486150"/>
          <p14:tracePt t="80486" x="1301750" y="3473450"/>
          <p14:tracePt t="80503" x="1282700" y="3429000"/>
          <p14:tracePt t="80519" x="1276350" y="3409950"/>
          <p14:tracePt t="80519" x="1270000" y="3384550"/>
          <p14:tracePt t="80536" x="1263650" y="3365500"/>
          <p14:tracePt t="80553" x="1250950" y="3340100"/>
          <p14:tracePt t="80569" x="1250950" y="3327400"/>
          <p14:tracePt t="80585" x="1238250" y="3314700"/>
          <p14:tracePt t="80602" x="1231900" y="3289300"/>
          <p14:tracePt t="80619" x="1231900" y="3282950"/>
          <p14:tracePt t="80636" x="1225550" y="3276600"/>
          <p14:tracePt t="80653" x="1225550" y="3270250"/>
          <p14:tracePt t="80669" x="1225550" y="3263900"/>
          <p14:tracePt t="80714" x="1225550" y="3257550"/>
          <p14:tracePt t="80745" x="1225550" y="3251200"/>
          <p14:tracePt t="80787" x="1225550" y="3244850"/>
          <p14:tracePt t="80798" x="1225550" y="3238500"/>
          <p14:tracePt t="80809" x="1225550" y="3232150"/>
          <p14:tracePt t="80839" x="1225550" y="3225800"/>
          <p14:tracePt t="80850" x="1225550" y="3219450"/>
          <p14:tracePt t="80882" x="1231900" y="3213100"/>
          <p14:tracePt t="80892" x="1231900" y="3206750"/>
          <p14:tracePt t="80912" x="1231900" y="3200400"/>
          <p14:tracePt t="81382" x="1238250" y="3200400"/>
          <p14:tracePt t="81595" x="1244600" y="3200400"/>
          <p14:tracePt t="81636" x="1250950" y="3194050"/>
          <p14:tracePt t="82533" x="1257300" y="3194050"/>
          <p14:tracePt t="82595" x="1263650" y="3194050"/>
          <p14:tracePt t="82617" x="1270000" y="3194050"/>
          <p14:tracePt t="82658" x="1276350" y="3194050"/>
          <p14:tracePt t="82933" x="1282700" y="3194050"/>
          <p14:tracePt t="82955" x="1289050" y="3194050"/>
          <p14:tracePt t="82965" x="1295400" y="3194050"/>
          <p14:tracePt t="82975" x="1308100" y="3194050"/>
          <p14:tracePt t="82985" x="1327150" y="3194050"/>
          <p14:tracePt t="82985" x="1358900" y="3194050"/>
          <p14:tracePt t="83006" x="1377950" y="3194050"/>
          <p14:tracePt t="83008" x="1416050" y="3194050"/>
          <p14:tracePt t="83020" x="1447800" y="3194050"/>
          <p14:tracePt t="83036" x="1511300" y="3194050"/>
          <p14:tracePt t="83053" x="1568450" y="3194050"/>
          <p14:tracePt t="83070" x="1593850" y="3194050"/>
          <p14:tracePt t="83086" x="1670050" y="3194050"/>
          <p14:tracePt t="83104" x="1733550" y="3194050"/>
          <p14:tracePt t="83120" x="1917700" y="3194050"/>
          <p14:tracePt t="83136" x="2159000" y="3194050"/>
          <p14:tracePt t="83153" x="2292350" y="3194050"/>
          <p14:tracePt t="83170" x="2647950" y="3194050"/>
          <p14:tracePt t="83187" x="2851150" y="3194050"/>
          <p14:tracePt t="83203" x="3397250" y="3194050"/>
          <p14:tracePt t="83220" x="4127500" y="3194050"/>
          <p14:tracePt t="83236" x="4546600" y="3194050"/>
          <p14:tracePt t="83254" x="5340350" y="3194050"/>
          <p14:tracePt t="83270" x="5670550" y="3194050"/>
          <p14:tracePt t="83287" x="6070600" y="3194050"/>
          <p14:tracePt t="83304" x="6216650" y="3194050"/>
          <p14:tracePt t="83320" x="6242050" y="3194050"/>
          <p14:tracePt t="83337" x="6248400" y="3194050"/>
          <p14:tracePt t="83354" x="6242050" y="3194050"/>
          <p14:tracePt t="83370" x="6216650" y="3194050"/>
          <p14:tracePt t="83386" x="6191250" y="3194050"/>
          <p14:tracePt t="83404" x="6172200" y="3194050"/>
          <p14:tracePt t="83419" x="6146800" y="3200400"/>
          <p14:tracePt t="83436" x="6134100" y="3206750"/>
          <p14:tracePt t="83453" x="6102350" y="3213100"/>
          <p14:tracePt t="83470" x="6096000" y="3213100"/>
          <p14:tracePt t="83470" x="6083300" y="3219450"/>
          <p14:tracePt t="83487" x="6076950" y="3219450"/>
          <p14:tracePt t="83503" x="6070600" y="3225800"/>
          <p14:tracePt t="83539" x="6064250" y="3232150"/>
          <p14:tracePt t="83580" x="6057900" y="3232150"/>
          <p14:tracePt t="83590" x="6051550" y="3232150"/>
          <p14:tracePt t="83613" x="6026150" y="3232150"/>
          <p14:tracePt t="83628" x="6007100" y="3232150"/>
          <p14:tracePt t="83633" x="5962650" y="3232150"/>
          <p14:tracePt t="83636" x="5899150" y="3232150"/>
          <p14:tracePt t="83654" x="5734050" y="3225800"/>
          <p14:tracePt t="83670" x="5505450" y="3206750"/>
          <p14:tracePt t="83687" x="5391150" y="3200400"/>
          <p14:tracePt t="83704" x="5162550" y="3181350"/>
          <p14:tracePt t="83720" x="5054600" y="3175000"/>
          <p14:tracePt t="83736" x="4857750" y="3162300"/>
          <p14:tracePt t="83754" x="4730750" y="3162300"/>
          <p14:tracePt t="83770" x="4692650" y="3162300"/>
          <p14:tracePt t="83786" x="4641850" y="3162300"/>
          <p14:tracePt t="83803" x="4635500" y="3162300"/>
          <p14:tracePt t="83820" x="4622800" y="3162300"/>
          <p14:tracePt t="83995" x="4616450" y="3162300"/>
          <p14:tracePt t="84423" x="4622800" y="3162300"/>
          <p14:tracePt t="84445" x="4629150" y="3162300"/>
          <p14:tracePt t="84475" x="4629150" y="3155950"/>
          <p14:tracePt t="84486" x="4629150" y="3149600"/>
          <p14:tracePt t="84496" x="4629150" y="3143250"/>
          <p14:tracePt t="84506" x="4629150" y="3130550"/>
          <p14:tracePt t="84517" x="4629150" y="3117850"/>
          <p14:tracePt t="84520" x="4629150" y="3105150"/>
          <p14:tracePt t="84536" x="4629150" y="3073400"/>
          <p14:tracePt t="84553" x="4629150" y="3048000"/>
          <p14:tracePt t="84569" x="4629150" y="3035300"/>
          <p14:tracePt t="84587" x="4616450" y="3016250"/>
          <p14:tracePt t="84604" x="4610100" y="3009900"/>
          <p14:tracePt t="84620" x="4584700" y="2990850"/>
          <p14:tracePt t="84637" x="4552950" y="2978150"/>
          <p14:tracePt t="84653" x="4533900" y="2971800"/>
          <p14:tracePt t="84670" x="4508500" y="2959100"/>
          <p14:tracePt t="84686" x="4489450" y="2959100"/>
          <p14:tracePt t="84703" x="4451350" y="2952750"/>
          <p14:tracePt t="84720" x="4445000" y="2952750"/>
          <p14:tracePt t="84736" x="4400550" y="2952750"/>
          <p14:tracePt t="84754" x="4356100" y="2952750"/>
          <p14:tracePt t="84770" x="4337050" y="2952750"/>
          <p14:tracePt t="84787" x="4298950" y="2952750"/>
          <p14:tracePt t="84803" x="4279900" y="2965450"/>
          <p14:tracePt t="84820" x="4273550" y="2965450"/>
          <p14:tracePt t="84836" x="4267200" y="2971800"/>
          <p14:tracePt t="84853" x="4267200" y="2978150"/>
          <p14:tracePt t="84870" x="4260850" y="2984500"/>
          <p14:tracePt t="84886" x="4254500" y="2997200"/>
          <p14:tracePt t="84904" x="4254500" y="3003550"/>
          <p14:tracePt t="84920" x="4254500" y="3009900"/>
          <p14:tracePt t="85902" x="4254500" y="3016250"/>
          <p14:tracePt t="85922" x="4248150" y="3016250"/>
          <p14:tracePt t="85943" x="4235450" y="3022600"/>
          <p14:tracePt t="85954" x="4216400" y="3028950"/>
          <p14:tracePt t="85955" x="4197350" y="3041650"/>
          <p14:tracePt t="85974" x="4140200" y="3067050"/>
          <p14:tracePt t="85986" x="4095750" y="3073400"/>
          <p14:tracePt t="86003" x="4006850" y="3117850"/>
          <p14:tracePt t="86020" x="3968750" y="3130550"/>
          <p14:tracePt t="86037" x="3867150" y="3168650"/>
          <p14:tracePt t="86054" x="3765550" y="3200400"/>
          <p14:tracePt t="86070" x="3702050" y="3225800"/>
          <p14:tracePt t="86086" x="3581400" y="3257550"/>
          <p14:tracePt t="86104" x="3454400" y="3282950"/>
          <p14:tracePt t="86120" x="3409950" y="3302000"/>
          <p14:tracePt t="86136" x="3327400" y="3321050"/>
          <p14:tracePt t="86154" x="3289300" y="3340100"/>
          <p14:tracePt t="86170" x="3206750" y="3365500"/>
          <p14:tracePt t="86186" x="3105150" y="3397250"/>
          <p14:tracePt t="86203" x="3048000" y="3416300"/>
          <p14:tracePt t="86219" x="2908300" y="3460750"/>
          <p14:tracePt t="86237" x="2851150" y="3473450"/>
          <p14:tracePt t="86253" x="2736850" y="3517900"/>
          <p14:tracePt t="86268" x="2692400" y="3530600"/>
          <p14:tracePt t="86285" x="2597150" y="3568700"/>
          <p14:tracePt t="86304" x="2520950" y="3600450"/>
          <p14:tracePt t="86320" x="2476500" y="3619500"/>
          <p14:tracePt t="86337" x="2400300" y="3644900"/>
          <p14:tracePt t="86354" x="2381250" y="3651250"/>
          <p14:tracePt t="86368" x="2330450" y="3663950"/>
          <p14:tracePt t="86386" x="2292350" y="3676650"/>
          <p14:tracePt t="86404" x="2279650" y="3683000"/>
          <p14:tracePt t="86420" x="2254250" y="3689350"/>
          <p14:tracePt t="86436" x="2235200" y="3695700"/>
          <p14:tracePt t="86750" x="2235200" y="3689350"/>
          <p14:tracePt t="86771" x="2235200" y="3683000"/>
          <p14:tracePt t="86822" x="2235200" y="3676650"/>
          <p14:tracePt t="87402" x="2235200" y="3670300"/>
          <p14:tracePt t="87414" x="2235200" y="3663950"/>
          <p14:tracePt t="87423" x="2235200" y="3651250"/>
          <p14:tracePt t="87436" x="2235200" y="3638550"/>
          <p14:tracePt t="87437" x="2235200" y="3625850"/>
          <p14:tracePt t="87454" x="2228850" y="3587750"/>
          <p14:tracePt t="87470" x="2203450" y="3543300"/>
          <p14:tracePt t="87486" x="2184400" y="3517900"/>
          <p14:tracePt t="87503" x="2133600" y="3460750"/>
          <p14:tracePt t="87520" x="2108200" y="3429000"/>
          <p14:tracePt t="87536" x="2038350" y="3359150"/>
          <p14:tracePt t="87554" x="1968500" y="3302000"/>
          <p14:tracePt t="87570" x="1936750" y="3270250"/>
          <p14:tracePt t="87587" x="1879600" y="3225800"/>
          <p14:tracePt t="87604" x="1816100" y="3200400"/>
          <p14:tracePt t="87620" x="1771650" y="3181350"/>
          <p14:tracePt t="87636" x="1689100" y="3155950"/>
          <p14:tracePt t="87653" x="1638300" y="3136900"/>
          <p14:tracePt t="87669" x="1536700" y="3111500"/>
          <p14:tracePt t="87686" x="1435100" y="3079750"/>
          <p14:tracePt t="87704" x="1390650" y="3067050"/>
          <p14:tracePt t="87720" x="1301750" y="3035300"/>
          <p14:tracePt t="87737" x="1270000" y="3028950"/>
          <p14:tracePt t="87754" x="1206500" y="3003550"/>
          <p14:tracePt t="87770" x="1181100" y="2997200"/>
          <p14:tracePt t="87786" x="1143000" y="2984500"/>
          <p14:tracePt t="87804" x="1117600" y="2978150"/>
          <p14:tracePt t="87820" x="1111250" y="2971800"/>
          <p14:tracePt t="88052" x="1117600" y="2971800"/>
          <p14:tracePt t="88063" x="1123950" y="2971800"/>
          <p14:tracePt t="88073" x="1136650" y="2971800"/>
          <p14:tracePt t="88079" x="1162050" y="2971800"/>
          <p14:tracePt t="88086" x="1181100" y="2971800"/>
          <p14:tracePt t="88103" x="1257300" y="2997200"/>
          <p14:tracePt t="88120" x="1352550" y="3035300"/>
          <p14:tracePt t="88136" x="1397000" y="3048000"/>
          <p14:tracePt t="88153" x="1479550" y="3086100"/>
          <p14:tracePt t="88170" x="1511300" y="3098800"/>
          <p14:tracePt t="88186" x="1562100" y="3124200"/>
          <p14:tracePt t="88204" x="1600200" y="3136900"/>
          <p14:tracePt t="88220" x="1619250" y="3143250"/>
          <p14:tracePt t="88236" x="1682750" y="3175000"/>
          <p14:tracePt t="88253" x="1733550" y="3187700"/>
          <p14:tracePt t="88270" x="1828800" y="3219450"/>
          <p14:tracePt t="88287" x="1917700" y="3251200"/>
          <p14:tracePt t="88303" x="1949450" y="3263900"/>
          <p14:tracePt t="88319" x="1987550" y="3282950"/>
          <p14:tracePt t="88337" x="2000250" y="3302000"/>
          <p14:tracePt t="88354" x="2006600" y="3308350"/>
          <p14:tracePt t="88370" x="2019300" y="3327400"/>
          <p14:tracePt t="88387" x="2025650" y="3340100"/>
          <p14:tracePt t="88403" x="2038350" y="3365500"/>
          <p14:tracePt t="88420" x="2044700" y="3384550"/>
          <p14:tracePt t="88436" x="2057400" y="3416300"/>
          <p14:tracePt t="88453" x="2070100" y="3441700"/>
          <p14:tracePt t="88470" x="2070100" y="3460750"/>
          <p14:tracePt t="88486" x="2082800" y="3498850"/>
          <p14:tracePt t="88504" x="2089150" y="3517900"/>
          <p14:tracePt t="88520" x="2095500" y="3549650"/>
          <p14:tracePt t="88536" x="2101850" y="3568700"/>
          <p14:tracePt t="88553" x="2101850" y="3575050"/>
          <p14:tracePt t="88570" x="2108200" y="3587750"/>
          <p14:tracePt t="88737" x="2108200" y="3594100"/>
          <p14:tracePt t="88778" x="2095500" y="3594100"/>
          <p14:tracePt t="88795" x="2082800" y="3594100"/>
          <p14:tracePt t="88804" x="2070100" y="3581400"/>
          <p14:tracePt t="88805" x="2057400" y="3575050"/>
          <p14:tracePt t="88820" x="2006600" y="3543300"/>
          <p14:tracePt t="88836" x="1943100" y="3492500"/>
          <p14:tracePt t="88854" x="1905000" y="3460750"/>
          <p14:tracePt t="88869" x="1847850" y="3409950"/>
          <p14:tracePt t="88886" x="1816100" y="3384550"/>
          <p14:tracePt t="88904" x="1765300" y="3333750"/>
          <p14:tracePt t="88920" x="1708150" y="3276600"/>
          <p14:tracePt t="88936" x="1689100" y="3257550"/>
          <p14:tracePt t="88969" x="1644650" y="3219450"/>
          <p14:tracePt t="88970" x="1631950" y="3200400"/>
          <p14:tracePt t="88986" x="1593850" y="3168650"/>
          <p14:tracePt t="89004" x="1568450" y="3136900"/>
          <p14:tracePt t="89019" x="1555750" y="3124200"/>
          <p14:tracePt t="89036" x="1536700" y="3111500"/>
          <p14:tracePt t="89053" x="1530350" y="3098800"/>
          <p14:tracePt t="89070" x="1524000" y="3086100"/>
          <p14:tracePt t="89087" x="1511300" y="3079750"/>
          <p14:tracePt t="89103" x="1511300" y="3073400"/>
          <p14:tracePt t="89120" x="1504950" y="3073400"/>
          <p14:tracePt t="89226" x="1511300" y="3073400"/>
          <p14:tracePt t="89296" x="1517650" y="3073400"/>
          <p14:tracePt t="89328" x="1524000" y="3079750"/>
          <p14:tracePt t="89338" x="1536700" y="3086100"/>
          <p14:tracePt t="89353" x="1555750" y="3105150"/>
          <p14:tracePt t="89354" x="1619250" y="3149600"/>
          <p14:tracePt t="89370" x="1657350" y="3181350"/>
          <p14:tracePt t="89387" x="1765300" y="3238500"/>
          <p14:tracePt t="89403" x="1816100" y="3263900"/>
          <p14:tracePt t="89420" x="1898650" y="3308350"/>
          <p14:tracePt t="89436" x="1968500" y="3352800"/>
          <p14:tracePt t="89453" x="1993900" y="3378200"/>
          <p14:tracePt t="89470" x="2038350" y="3416300"/>
          <p14:tracePt t="89486" x="2063750" y="3441700"/>
          <p14:tracePt t="89504" x="2108200" y="3486150"/>
          <p14:tracePt t="89519" x="2120900" y="3505200"/>
          <p14:tracePt t="89536" x="2146300" y="3524250"/>
          <p14:tracePt t="89553" x="2159000" y="3543300"/>
          <p14:tracePt t="89570" x="2165350" y="3543300"/>
          <p14:tracePt t="89586" x="2171700" y="3549650"/>
          <p14:tracePt t="89604" x="2171700" y="3556000"/>
          <p14:tracePt t="89604" x="2178050" y="3556000"/>
          <p14:tracePt t="89620" x="2184400" y="3562350"/>
          <p14:tracePt t="89636" x="2184400" y="3568700"/>
          <p14:tracePt t="89653" x="2190750" y="3568700"/>
          <p14:tracePt t="89669" x="2197100" y="3568700"/>
          <p14:tracePt t="89704" x="2203450" y="3568700"/>
          <p14:tracePt t="92390" x="2209800" y="3568700"/>
          <p14:tracePt t="92401" x="2222500" y="3568700"/>
          <p14:tracePt t="92411" x="2235200" y="3568700"/>
          <p14:tracePt t="92420" x="2279650" y="3568700"/>
          <p14:tracePt t="92436" x="2311400" y="3568700"/>
          <p14:tracePt t="92452" x="2381250" y="3568700"/>
          <p14:tracePt t="92470" x="2438400" y="3568700"/>
          <p14:tracePt t="92485" x="2451100" y="3568700"/>
          <p14:tracePt t="92501" x="2482850" y="3568700"/>
          <p14:tracePt t="92519" x="2489200" y="3568700"/>
          <p14:tracePt t="92536" x="2508250" y="3568700"/>
          <p14:tracePt t="92553" x="2533650" y="3568700"/>
          <p14:tracePt t="92570" x="2559050" y="3568700"/>
          <p14:tracePt t="92586" x="2622550" y="3568700"/>
          <p14:tracePt t="92603" x="2660650" y="3568700"/>
          <p14:tracePt t="92619" x="2717800" y="3568700"/>
          <p14:tracePt t="92636" x="2755900" y="3575050"/>
          <p14:tracePt t="92653" x="2768600" y="3575050"/>
          <p14:tracePt t="92669" x="2781300" y="3575050"/>
          <p14:tracePt t="93212" x="2781300" y="3581400"/>
          <p14:tracePt t="93253" x="2787650" y="3581400"/>
          <p14:tracePt t="94384" x="2774950" y="3581400"/>
          <p14:tracePt t="94394" x="2755900" y="3581400"/>
          <p14:tracePt t="94411" x="2724150" y="3575050"/>
          <p14:tracePt t="94413" x="2679700" y="3568700"/>
          <p14:tracePt t="94419" x="2533650" y="3524250"/>
          <p14:tracePt t="94437" x="2444750" y="3511550"/>
          <p14:tracePt t="94453" x="2247900" y="3448050"/>
          <p14:tracePt t="94470" x="2133600" y="3416300"/>
          <p14:tracePt t="94486" x="1936750" y="3352800"/>
          <p14:tracePt t="94503" x="1778000" y="3308350"/>
          <p14:tracePt t="94520" x="1720850" y="3289300"/>
          <p14:tracePt t="94536" x="1631950" y="3263900"/>
          <p14:tracePt t="94553" x="1593850" y="3251200"/>
          <p14:tracePt t="94569" x="1524000" y="3225800"/>
          <p14:tracePt t="94586" x="1460500" y="3206750"/>
          <p14:tracePt t="94603" x="1435100" y="3200400"/>
          <p14:tracePt t="94619" x="1371600" y="3181350"/>
          <p14:tracePt t="94636" x="1339850" y="3168650"/>
          <p14:tracePt t="94653" x="1282700" y="3149600"/>
          <p14:tracePt t="94670" x="1250950" y="3143250"/>
          <p14:tracePt t="94686" x="1200150" y="3124200"/>
          <p14:tracePt t="94703" x="1143000" y="3105150"/>
          <p14:tracePt t="94720" x="1130300" y="3092450"/>
          <p14:tracePt t="94736" x="1104900" y="3079750"/>
          <p14:tracePt t="95106" x="1111250" y="3079750"/>
          <p14:tracePt t="95128" x="1130300" y="3079750"/>
          <p14:tracePt t="95137" x="1143000" y="3079750"/>
          <p14:tracePt t="95138" x="1168400" y="3079750"/>
          <p14:tracePt t="95153" x="1238250" y="3079750"/>
          <p14:tracePt t="95170" x="1282700" y="3079750"/>
          <p14:tracePt t="95186" x="1390650" y="3079750"/>
          <p14:tracePt t="95203" x="1441450" y="3079750"/>
          <p14:tracePt t="95219" x="1555750" y="3079750"/>
          <p14:tracePt t="95236" x="1663700" y="3079750"/>
          <p14:tracePt t="95254" x="1727200" y="3079750"/>
          <p14:tracePt t="95269" x="1879600" y="3079750"/>
          <p14:tracePt t="95286" x="1955800" y="3079750"/>
          <p14:tracePt t="95303" x="2139950" y="3079750"/>
          <p14:tracePt t="95320" x="2324100" y="3079750"/>
          <p14:tracePt t="95336" x="2406650" y="3079750"/>
          <p14:tracePt t="95353" x="2571750" y="3079750"/>
          <p14:tracePt t="95370" x="2711450" y="3079750"/>
          <p14:tracePt t="95387" x="2787650" y="3079750"/>
          <p14:tracePt t="95403" x="2940050" y="3079750"/>
          <p14:tracePt t="95419" x="3016250" y="3079750"/>
          <p14:tracePt t="95437" x="3187700" y="3079750"/>
          <p14:tracePt t="95453" x="3346450" y="3079750"/>
          <p14:tracePt t="95470" x="3416300" y="3079750"/>
          <p14:tracePt t="95484" x="3536950" y="3079750"/>
          <p14:tracePt t="95502" x="3587750" y="3079750"/>
          <p14:tracePt t="95520" x="3689350" y="3079750"/>
          <p14:tracePt t="95536" x="3752850" y="3079750"/>
          <p14:tracePt t="95553" x="3778250" y="3079750"/>
          <p14:tracePt t="95570" x="3822700" y="3079750"/>
          <p14:tracePt t="95586" x="3835400" y="3079750"/>
          <p14:tracePt t="95603" x="3854450" y="3079750"/>
          <p14:tracePt t="95619" x="3873500" y="3079750"/>
          <p14:tracePt t="95637" x="3879850" y="3079750"/>
          <p14:tracePt t="95653" x="3898900" y="3079750"/>
          <p14:tracePt t="95670" x="3917950" y="3079750"/>
          <p14:tracePt t="95686" x="3937000" y="3079750"/>
          <p14:tracePt t="95704" x="3949700" y="3079750"/>
          <p14:tracePt t="95719" x="3956050" y="3079750"/>
          <p14:tracePt t="98010" x="3962400" y="3079750"/>
          <p14:tracePt t="98051" x="3968750" y="3079750"/>
          <p14:tracePt t="99232" x="3968750" y="3086100"/>
          <p14:tracePt t="99254" x="3968750" y="3092450"/>
          <p14:tracePt t="99294" x="3968750" y="3098800"/>
          <p14:tracePt t="99325" x="3975100" y="3098800"/>
          <p14:tracePt t="99335" x="3975100" y="3105150"/>
          <p14:tracePt t="99346" x="3981450" y="3105150"/>
          <p14:tracePt t="99366" x="3981450" y="3111500"/>
          <p14:tracePt t="99377" x="3981450" y="3117850"/>
          <p14:tracePt t="99388" x="3987800" y="3130550"/>
          <p14:tracePt t="99408" x="3987800" y="3143250"/>
          <p14:tracePt t="99418" x="4000500" y="3175000"/>
          <p14:tracePt t="99439" x="4006850" y="3194050"/>
          <p14:tracePt t="99440" x="4019550" y="3206750"/>
          <p14:tracePt t="99454" x="4038600" y="3251200"/>
          <p14:tracePt t="99471" x="4057650" y="3270250"/>
          <p14:tracePt t="99488" x="4083050" y="3314700"/>
          <p14:tracePt t="99504" x="4095750" y="3340100"/>
          <p14:tracePt t="99521" x="4121150" y="3403600"/>
          <p14:tracePt t="99537" x="4146550" y="3479800"/>
          <p14:tracePt t="99554" x="4159250" y="3505200"/>
          <p14:tracePt t="99570" x="4178300" y="3575050"/>
          <p14:tracePt t="99587" x="4191000" y="3613150"/>
          <p14:tracePt t="99604" x="4210050" y="3683000"/>
          <p14:tracePt t="99621" x="4222750" y="3721100"/>
          <p14:tracePt t="99637" x="4248150" y="3790950"/>
          <p14:tracePt t="99654" x="4267200" y="3854450"/>
          <p14:tracePt t="99670" x="4273550" y="3886200"/>
          <p14:tracePt t="99687" x="4292600" y="3949700"/>
          <p14:tracePt t="99704" x="4311650" y="3987800"/>
          <p14:tracePt t="99720" x="4343400" y="4044950"/>
          <p14:tracePt t="99737" x="4387850" y="4102100"/>
          <p14:tracePt t="99754" x="4406900" y="4127500"/>
          <p14:tracePt t="99771" x="4457700" y="4165600"/>
          <p14:tracePt t="99787" x="4489450" y="4197350"/>
          <p14:tracePt t="99804" x="4508500" y="4216400"/>
          <p14:tracePt t="99820" x="4565650" y="4254500"/>
          <p14:tracePt t="99837" x="4603750" y="4267200"/>
          <p14:tracePt t="99854" x="4673600" y="4292600"/>
          <p14:tracePt t="99871" x="4724400" y="4318000"/>
          <p14:tracePt t="99887" x="4806950" y="4356100"/>
          <p14:tracePt t="99904" x="4870450" y="4394200"/>
          <p14:tracePt t="99920" x="4883150" y="4406900"/>
          <p14:tracePt t="99937" x="4902200" y="4425950"/>
          <p14:tracePt t="99971" x="4908550" y="4425950"/>
          <p14:tracePt t="99973" x="4908550" y="4432300"/>
          <p14:tracePt t="99987" x="4908550" y="4451350"/>
          <p14:tracePt t="100005" x="4908550" y="4464050"/>
          <p14:tracePt t="100020" x="4895850" y="4495800"/>
          <p14:tracePt t="100037" x="4883150" y="4514850"/>
          <p14:tracePt t="100054" x="4870450" y="4552950"/>
          <p14:tracePt t="100070" x="4864100" y="4584700"/>
          <p14:tracePt t="100087" x="4857750" y="4591050"/>
          <p14:tracePt t="100104" x="4845050" y="4629150"/>
          <p14:tracePt t="100121" x="4838700" y="4648200"/>
          <p14:tracePt t="100137" x="4819650" y="4692650"/>
          <p14:tracePt t="100154" x="4794250" y="4737100"/>
          <p14:tracePt t="100170" x="4787900" y="4749800"/>
          <p14:tracePt t="100187" x="4762500" y="4787900"/>
          <p14:tracePt t="100204" x="4756150" y="4800600"/>
          <p14:tracePt t="100220" x="4749800" y="4819650"/>
          <p14:tracePt t="100237" x="4743450" y="4851400"/>
          <p14:tracePt t="100254" x="4743450" y="4876800"/>
          <p14:tracePt t="100271" x="4743450" y="4908550"/>
          <p14:tracePt t="100287" x="4743450" y="4927600"/>
          <p14:tracePt t="100304" x="4762500" y="4972050"/>
          <p14:tracePt t="100320" x="4794250" y="4997450"/>
          <p14:tracePt t="100337" x="4813300" y="5016500"/>
          <p14:tracePt t="100353" x="4883150" y="5048250"/>
          <p14:tracePt t="100370" x="4908550" y="5060950"/>
          <p14:tracePt t="100387" x="4940300" y="5086350"/>
          <p14:tracePt t="100404" x="4946650" y="5092700"/>
          <p14:tracePt t="100532" x="4953000" y="5099050"/>
          <p14:tracePt t="100538" x="4959350" y="5099050"/>
          <p14:tracePt t="100554" x="4972050" y="5099050"/>
          <p14:tracePt t="100555" x="4984750" y="5105400"/>
          <p14:tracePt t="100571" x="5022850" y="5111750"/>
          <p14:tracePt t="100587" x="5035550" y="5124450"/>
          <p14:tracePt t="100604" x="5067300" y="5137150"/>
          <p14:tracePt t="100621" x="5073650" y="5143500"/>
          <p14:tracePt t="100697" x="5073650" y="5149850"/>
          <p14:tracePt t="100759" x="5073650" y="5156200"/>
          <p14:tracePt t="100770" x="5073650" y="5162550"/>
          <p14:tracePt t="100780" x="5073650" y="5168900"/>
          <p14:tracePt t="100790" x="5073650" y="5181600"/>
          <p14:tracePt t="100804" x="5073650" y="5194300"/>
          <p14:tracePt t="100806" x="5073650" y="5207000"/>
          <p14:tracePt t="100820" x="5080000" y="5251450"/>
          <p14:tracePt t="100837" x="5099050" y="5295900"/>
          <p14:tracePt t="100854" x="5118100" y="5321300"/>
          <p14:tracePt t="100870" x="5143500" y="5359400"/>
          <p14:tracePt t="100887" x="5162550" y="5378450"/>
          <p14:tracePt t="100887" x="5175250" y="5397500"/>
          <p14:tracePt t="100904" x="5194300" y="5422900"/>
          <p14:tracePt t="100921" x="5226050" y="5461000"/>
          <p14:tracePt t="100937" x="5238750" y="5473700"/>
          <p14:tracePt t="100954" x="5251450" y="5499100"/>
          <p14:tracePt t="100970" x="5264150" y="5518150"/>
          <p14:tracePt t="100987" x="5270500" y="5518150"/>
          <p14:tracePt t="101004" x="5270500" y="5524500"/>
          <p14:tracePt t="101020" x="5270500" y="5530850"/>
          <p14:tracePt t="101037" x="5276850" y="5530850"/>
          <p14:tracePt t="101054" x="5289550" y="5537200"/>
          <p14:tracePt t="101071" x="5295900" y="5543550"/>
          <p14:tracePt t="101087" x="5321300" y="5568950"/>
          <p14:tracePt t="101104" x="5340350" y="5581650"/>
          <p14:tracePt t="101120" x="5365750" y="5607050"/>
          <p14:tracePt t="101137" x="5384800" y="5626100"/>
          <p14:tracePt t="101154" x="5391150" y="5632450"/>
          <p14:tracePt t="101268" x="5391150" y="5626100"/>
          <p14:tracePt t="101269" x="5397500" y="5619750"/>
          <p14:tracePt t="101298" x="5397500" y="5613400"/>
          <p14:tracePt t="101303" x="5403850" y="5607050"/>
          <p14:tracePt t="101320" x="5410200" y="5607050"/>
          <p14:tracePt t="101321" x="5410200" y="5600700"/>
          <p14:tracePt t="101337" x="5416550" y="5594350"/>
          <p14:tracePt t="101354" x="5422900" y="5581650"/>
          <p14:tracePt t="101370" x="5435600" y="5575300"/>
          <p14:tracePt t="101387" x="5448300" y="5562600"/>
          <p14:tracePt t="101404" x="5454650" y="5556250"/>
          <p14:tracePt t="101421" x="5467350" y="5543550"/>
          <p14:tracePt t="101437" x="5473700" y="5530850"/>
          <p14:tracePt t="101454" x="5480050" y="5518150"/>
          <p14:tracePt t="101470" x="5492750" y="5505450"/>
          <p14:tracePt t="101487" x="5499100" y="5499100"/>
          <p14:tracePt t="101504" x="5505450" y="5492750"/>
          <p14:tracePt t="101557" x="5505450" y="5486400"/>
          <p14:tracePt t="101588" x="5505450" y="5480050"/>
          <p14:tracePt t="101630" x="5505450" y="5473700"/>
          <p14:tracePt t="101646" x="5511800" y="5473700"/>
          <p14:tracePt t="101648" x="5511800" y="5467350"/>
          <p14:tracePt t="101683" x="5518150" y="5461000"/>
          <p14:tracePt t="101826" x="5511800" y="5461000"/>
          <p14:tracePt t="101837" x="5511800" y="5467350"/>
          <p14:tracePt t="101857" x="5511800" y="5473700"/>
          <p14:tracePt t="102733" x="5524500" y="5473700"/>
          <p14:tracePt t="102743" x="5530850" y="5480050"/>
          <p14:tracePt t="102753" x="5549900" y="5486400"/>
          <p14:tracePt t="102770" x="5568950" y="5492750"/>
          <p14:tracePt t="102772" x="5613400" y="5511800"/>
          <p14:tracePt t="102787" x="5632450" y="5518150"/>
          <p14:tracePt t="102803" x="5664200" y="5537200"/>
          <p14:tracePt t="102821" x="5689600" y="5543550"/>
          <p14:tracePt t="102837" x="5695950" y="5549900"/>
          <p14:tracePt t="102854" x="5721350" y="5549900"/>
          <p14:tracePt t="102870" x="5740400" y="5549900"/>
          <p14:tracePt t="102887" x="5772150" y="5556250"/>
          <p14:tracePt t="102904" x="5810250" y="5556250"/>
          <p14:tracePt t="102920" x="5816600" y="5556250"/>
          <p14:tracePt t="102937" x="5848350" y="5562600"/>
          <p14:tracePt t="102982" x="5854700" y="5562600"/>
          <p14:tracePt t="103012" x="5861050" y="5562600"/>
          <p14:tracePt t="103019" x="5867400" y="5562600"/>
          <p14:tracePt t="103045" x="5873750" y="5562600"/>
          <p14:tracePt t="103055" x="5886450" y="5562600"/>
          <p14:tracePt t="103076" x="5899150" y="5556250"/>
          <p14:tracePt t="103087" x="5911850" y="5549900"/>
          <p14:tracePt t="103088" x="5918200" y="5543550"/>
          <p14:tracePt t="103104" x="5937250" y="5543550"/>
          <p14:tracePt t="103120" x="5943600" y="5543550"/>
          <p14:tracePt t="103137" x="5962650" y="5530850"/>
          <p14:tracePt t="103154" x="5969000" y="5524500"/>
          <p14:tracePt t="103170" x="5975350" y="5524500"/>
          <p14:tracePt t="103186" x="5981700" y="5505450"/>
          <p14:tracePt t="103204" x="5981700" y="5499100"/>
          <p14:tracePt t="103221" x="5981700" y="5480050"/>
          <p14:tracePt t="103237" x="5981700" y="5461000"/>
          <p14:tracePt t="103254" x="5981700" y="5454650"/>
          <p14:tracePt t="103489" x="5981700" y="5461000"/>
          <p14:tracePt t="103499" x="5981700" y="5467350"/>
          <p14:tracePt t="104245" x="5988050" y="5467350"/>
          <p14:tracePt t="104254" x="5994400" y="5467350"/>
          <p14:tracePt t="104265" x="6000750" y="5467350"/>
          <p14:tracePt t="104275" x="6013450" y="5467350"/>
          <p14:tracePt t="104285" x="6026150" y="5467350"/>
          <p14:tracePt t="104285" x="6032500" y="5467350"/>
          <p14:tracePt t="104307" x="6051550" y="5467350"/>
          <p14:tracePt t="104308" x="6064250" y="5467350"/>
          <p14:tracePt t="104338" x="6076950" y="5467350"/>
          <p14:tracePt t="104339" x="6083300" y="5467350"/>
          <p14:tracePt t="104354" x="6089650" y="5467350"/>
          <p14:tracePt t="104370" x="6102350" y="5467350"/>
          <p14:tracePt t="104387" x="6121400" y="5467350"/>
          <p14:tracePt t="104404" x="6134100" y="5467350"/>
          <p14:tracePt t="104420" x="6153150" y="5467350"/>
          <p14:tracePt t="104437" x="6172200" y="5467350"/>
          <p14:tracePt t="104454" x="6184900" y="5467350"/>
          <p14:tracePt t="104470" x="6191250" y="5467350"/>
          <p14:tracePt t="104487" x="6197600" y="5467350"/>
          <p14:tracePt t="104504" x="6203950" y="5467350"/>
          <p14:tracePt t="104521" x="6210300" y="5467350"/>
          <p14:tracePt t="104537" x="6216650" y="5467350"/>
          <p14:tracePt t="104554" x="6223000" y="5467350"/>
          <p14:tracePt t="104587" x="6229350" y="5467350"/>
          <p14:tracePt t="104617" x="6235700" y="5467350"/>
          <p14:tracePt t="104638" x="6242050" y="5467350"/>
          <p14:tracePt t="104681" x="6248400" y="5467350"/>
          <p14:tracePt t="104701" x="6254750" y="5467350"/>
          <p14:tracePt t="104743" x="6261100" y="5467350"/>
          <p14:tracePt t="104754" x="6267450" y="5467350"/>
          <p14:tracePt t="104764" x="6273800" y="5473700"/>
          <p14:tracePt t="104774" x="6280150" y="5473700"/>
          <p14:tracePt t="104787" x="6292850" y="5473700"/>
          <p14:tracePt t="104788" x="6299200" y="5473700"/>
          <p14:tracePt t="104804" x="6311900" y="5480050"/>
          <p14:tracePt t="104847" x="6318250" y="5480050"/>
          <p14:tracePt t="104878" x="6324600" y="5480050"/>
          <p14:tracePt t="104889" x="6337300" y="5486400"/>
          <p14:tracePt t="104900" x="6356350" y="5486400"/>
          <p14:tracePt t="104912" x="6369050" y="5486400"/>
          <p14:tracePt t="104922" x="6388100" y="5492750"/>
          <p14:tracePt t="104923" x="6413500" y="5499100"/>
          <p14:tracePt t="104937" x="6451600" y="5511800"/>
          <p14:tracePt t="104954" x="6464300" y="5518150"/>
          <p14:tracePt t="104970" x="6489700" y="5524500"/>
          <p14:tracePt t="104987" x="6489700" y="5530850"/>
          <p14:tracePt t="105004" x="6496050" y="5537200"/>
          <p14:tracePt t="105047" x="6502400" y="5537200"/>
          <p14:tracePt t="105056" x="6508750" y="5543550"/>
          <p14:tracePt t="105077" x="6508750" y="5549900"/>
          <p14:tracePt t="105095" x="6515100" y="5549900"/>
          <p14:tracePt t="106361" x="6515100" y="5556250"/>
          <p14:tracePt t="106391" x="6515100" y="5549900"/>
          <p14:tracePt t="106401" x="6515100" y="5537200"/>
          <p14:tracePt t="106403" x="6515100" y="5530850"/>
          <p14:tracePt t="106422" x="6515100" y="5518150"/>
          <p14:tracePt t="106810" x="6508750" y="5530850"/>
          <p14:tracePt t="106821" x="6502400" y="5537200"/>
          <p14:tracePt t="106831" x="6496050" y="5543550"/>
          <p14:tracePt t="106841" x="6496050" y="5549900"/>
          <p14:tracePt t="106851" x="6489700" y="5562600"/>
          <p14:tracePt t="106923" x="6489700" y="5568950"/>
          <p14:tracePt t="106954" x="6483350" y="5575300"/>
          <p14:tracePt t="106965" x="6477000" y="5575300"/>
          <p14:tracePt t="106986" x="6470650" y="5575300"/>
          <p14:tracePt t="106996" x="6457950" y="5581650"/>
          <p14:tracePt t="107003" x="6451600" y="5581650"/>
          <p14:tracePt t="107012" x="6438900" y="5581650"/>
          <p14:tracePt t="107020" x="6426200" y="5581650"/>
          <p14:tracePt t="107037" x="6394450" y="5581650"/>
          <p14:tracePt t="107054" x="6362700" y="5588000"/>
          <p14:tracePt t="107070" x="6350000" y="5588000"/>
          <p14:tracePt t="107088" x="6311900" y="5594350"/>
          <p14:tracePt t="107104" x="6286500" y="5594350"/>
          <p14:tracePt t="107121" x="6229350" y="5600700"/>
          <p14:tracePt t="107137" x="6127750" y="5607050"/>
          <p14:tracePt t="107154" x="6064250" y="5607050"/>
          <p14:tracePt t="107170" x="5911850" y="5607050"/>
          <p14:tracePt t="107187" x="5829300" y="5607050"/>
          <p14:tracePt t="107204" x="5645150" y="5607050"/>
          <p14:tracePt t="107220" x="5543550" y="5607050"/>
          <p14:tracePt t="107220" x="5448300" y="5613400"/>
          <p14:tracePt t="107237" x="5340350" y="5626100"/>
          <p14:tracePt t="107253" x="5124450" y="5657850"/>
          <p14:tracePt t="107270" x="4997450" y="5689600"/>
          <p14:tracePt t="107286" x="4692650" y="5765800"/>
          <p14:tracePt t="107304" x="4324350" y="5848350"/>
          <p14:tracePt t="107321" x="4127500" y="5886450"/>
          <p14:tracePt t="107337" x="3752850" y="5930900"/>
          <p14:tracePt t="107354" x="3594100" y="5943600"/>
          <p14:tracePt t="107370" x="3340100" y="5949950"/>
          <p14:tracePt t="107387" x="3232150" y="5949950"/>
          <p14:tracePt t="107404" x="3067050" y="5949950"/>
          <p14:tracePt t="107420" x="2952750" y="5949950"/>
          <p14:tracePt t="107437" x="2914650" y="5949950"/>
          <p14:tracePt t="107453" x="2857500" y="5949950"/>
          <p14:tracePt t="107471" x="2832100" y="5949950"/>
          <p14:tracePt t="107487" x="2800350" y="5949950"/>
          <p14:tracePt t="107504" x="2755900" y="5949950"/>
          <p14:tracePt t="107520" x="2736850" y="5949950"/>
          <p14:tracePt t="107537" x="2667000" y="5949950"/>
          <p14:tracePt t="107554" x="2641600" y="5949950"/>
          <p14:tracePt t="107570" x="2578100" y="5949950"/>
          <p14:tracePt t="107586" x="2520950" y="5949950"/>
          <p14:tracePt t="107604" x="2495550" y="5949950"/>
          <p14:tracePt t="107621" x="2463800" y="5949950"/>
          <p14:tracePt t="107637" x="2444750" y="5949950"/>
          <p14:tracePt t="107653" x="2419350" y="5956300"/>
          <p14:tracePt t="107669" x="2406650" y="5969000"/>
          <p14:tracePt t="107687" x="2393950" y="5969000"/>
          <p14:tracePt t="107703" x="2374900" y="5981700"/>
          <p14:tracePt t="107720" x="2362200" y="5988050"/>
          <p14:tracePt t="107737" x="2336800" y="6013450"/>
          <p14:tracePt t="107753" x="2305050" y="6032500"/>
          <p14:tracePt t="107770" x="2286000" y="6051550"/>
          <p14:tracePt t="107786" x="2254250" y="6076950"/>
          <p14:tracePt t="107804" x="2235200" y="6076950"/>
          <p14:tracePt t="107820" x="2216150" y="6096000"/>
          <p14:tracePt t="107837" x="2197100" y="6108700"/>
          <p14:tracePt t="107873" x="2184400" y="6121400"/>
          <p14:tracePt t="107875" x="2178050" y="6127750"/>
          <p14:tracePt t="107887" x="2171700" y="6134100"/>
          <p14:tracePt t="107903" x="2146300" y="6153150"/>
          <p14:tracePt t="107920" x="2139950" y="6165850"/>
          <p14:tracePt t="109239" x="2146300" y="6165850"/>
          <p14:tracePt t="109281" x="2152650" y="6165850"/>
          <p14:tracePt t="109465" x="2159000" y="6165850"/>
          <p14:tracePt t="109679" x="2159000" y="6172200"/>
          <p14:tracePt t="110218" x="2165350" y="6172200"/>
          <p14:tracePt t="112031" x="2171700" y="6172200"/>
          <p14:tracePt t="112071" x="2178050" y="6172200"/>
          <p14:tracePt t="112204" x="2178050" y="6178550"/>
          <p14:tracePt t="112245" x="2178050" y="6184900"/>
          <p14:tracePt t="112266" x="2178050" y="6191250"/>
          <p14:tracePt t="112276" x="2178050" y="6197600"/>
          <p14:tracePt t="112297" x="2184400" y="6197600"/>
          <p14:tracePt t="112837" x="2190750" y="6197600"/>
          <p14:tracePt t="112877" x="2197100" y="6191250"/>
          <p14:tracePt t="112909" x="2203450" y="6184900"/>
          <p14:tracePt t="112940" x="2203450" y="6172200"/>
          <p14:tracePt t="112951" x="2203450" y="6165850"/>
          <p14:tracePt t="112953" x="2203450" y="6153150"/>
          <p14:tracePt t="112971" x="2203450" y="6140450"/>
          <p14:tracePt t="112987" x="2197100" y="6127750"/>
          <p14:tracePt t="112988" x="2171700" y="6070600"/>
          <p14:tracePt t="113003" x="2152650" y="6045200"/>
          <p14:tracePt t="113020" x="2114550" y="5988050"/>
          <p14:tracePt t="113037" x="2101850" y="5949950"/>
          <p14:tracePt t="113054" x="2070100" y="5867400"/>
          <p14:tracePt t="113070" x="2019300" y="5740400"/>
          <p14:tracePt t="113087" x="2006600" y="5664200"/>
          <p14:tracePt t="113104" x="1949450" y="5486400"/>
          <p14:tracePt t="113121" x="1917700" y="5397500"/>
          <p14:tracePt t="113137" x="1860550" y="5238750"/>
          <p14:tracePt t="113153" x="1809750" y="5092700"/>
          <p14:tracePt t="113171" x="1784350" y="5022850"/>
          <p14:tracePt t="113187" x="1733550" y="4876800"/>
          <p14:tracePt t="113204" x="1708150" y="4787900"/>
          <p14:tracePt t="113221" x="1644650" y="4597400"/>
          <p14:tracePt t="113237" x="1593850" y="4432300"/>
          <p14:tracePt t="113254" x="1562100" y="4356100"/>
          <p14:tracePt t="113270" x="1517650" y="4229100"/>
          <p14:tracePt t="113287" x="1492250" y="4171950"/>
          <p14:tracePt t="113303" x="1441450" y="4051300"/>
          <p14:tracePt t="113321" x="1390650" y="3924300"/>
          <p14:tracePt t="113337" x="1371600" y="3860800"/>
          <p14:tracePt t="113353" x="1339850" y="3702050"/>
          <p14:tracePt t="113371" x="1320800" y="3638550"/>
          <p14:tracePt t="113387" x="1308100" y="3517900"/>
          <p14:tracePt t="113403" x="1308100" y="3435350"/>
          <p14:tracePt t="113421" x="1308100" y="3409950"/>
          <p14:tracePt t="113437" x="1308100" y="3390900"/>
          <p14:tracePt t="113454" x="1308100" y="3384550"/>
          <p14:tracePt t="113470" x="1308100" y="3378200"/>
          <p14:tracePt t="113487" x="1308100" y="3371850"/>
          <p14:tracePt t="113503" x="1308100" y="3365500"/>
          <p14:tracePt t="113861" x="1308100" y="3359150"/>
          <p14:tracePt t="113901" x="1308100" y="3352800"/>
          <p14:tracePt t="113912" x="1308100" y="3346450"/>
          <p14:tracePt t="113933" x="1308100" y="3340100"/>
          <p14:tracePt t="113938" x="1308100" y="3333750"/>
          <p14:tracePt t="113953" x="1308100" y="3327400"/>
          <p14:tracePt t="113954" x="1308100" y="3321050"/>
          <p14:tracePt t="113971" x="1308100" y="3302000"/>
          <p14:tracePt t="113987" x="1308100" y="3289300"/>
          <p14:tracePt t="114003" x="1308100" y="3276600"/>
          <p14:tracePt t="114020" x="1308100" y="3270250"/>
          <p14:tracePt t="114020" x="1308100" y="3263900"/>
          <p14:tracePt t="114037" x="1308100" y="3257550"/>
          <p14:tracePt t="114054" x="1308100" y="3238500"/>
          <p14:tracePt t="114071" x="1308100" y="3232150"/>
          <p14:tracePt t="114087" x="1308100" y="3225800"/>
          <p14:tracePt t="114302" x="1308100" y="3219450"/>
          <p14:tracePt t="114333" x="1308100" y="3213100"/>
          <p14:tracePt t="114354" x="1308100" y="3206750"/>
          <p14:tracePt t="114385" x="1308100" y="3200400"/>
          <p14:tracePt t="114395" x="1308100" y="3194050"/>
          <p14:tracePt t="114416" x="1308100" y="3187700"/>
          <p14:tracePt t="114435" x="1314450" y="3187700"/>
          <p14:tracePt t="114509" x="1314450" y="3181350"/>
          <p14:tracePt t="114550" x="1314450" y="3175000"/>
          <p14:tracePt t="116180" x="1314450" y="3168650"/>
          <p14:tracePt t="116190" x="1308100" y="3155950"/>
          <p14:tracePt t="116200" x="1301750" y="3149600"/>
          <p14:tracePt t="116221" x="1301750" y="3136900"/>
          <p14:tracePt t="116222" x="1295400" y="3130550"/>
          <p14:tracePt t="116238" x="1289050" y="3124200"/>
          <p14:tracePt t="116255" x="1282700" y="3117850"/>
          <p14:tracePt t="116272" x="1282700" y="3111500"/>
          <p14:tracePt t="116315" x="1276350" y="3111500"/>
          <p14:tracePt t="116326" x="1276350" y="3105150"/>
          <p14:tracePt t="116346" x="1276350" y="3098800"/>
          <p14:tracePt t="116378" x="1276350" y="3092450"/>
          <p14:tracePt t="116400" x="1276350" y="3086100"/>
          <p14:tracePt t="116409" x="1270000" y="3079750"/>
          <p14:tracePt t="116421" x="1270000" y="3073400"/>
          <p14:tracePt t="116430" x="1270000" y="3060700"/>
          <p14:tracePt t="116438" x="1263650" y="3041650"/>
          <p14:tracePt t="116454" x="1263650" y="3028950"/>
          <p14:tracePt t="116471" x="1257300" y="3003550"/>
          <p14:tracePt t="116488" x="1250950" y="2978150"/>
          <p14:tracePt t="116505" x="1244600" y="2971800"/>
          <p14:tracePt t="116521" x="1238250" y="2946400"/>
          <p14:tracePt t="116538" x="1231900" y="2927350"/>
          <p14:tracePt t="116538" x="1225550" y="2914650"/>
          <p14:tracePt t="116555" x="1212850" y="2889250"/>
          <p14:tracePt t="116571" x="1200150" y="2838450"/>
          <p14:tracePt t="116588" x="1193800" y="2819400"/>
          <p14:tracePt t="116604" x="1181100" y="2781300"/>
          <p14:tracePt t="116621" x="1181100" y="2768600"/>
          <p14:tracePt t="116638" x="1181100" y="2755900"/>
          <p14:tracePt t="116655" x="1174750" y="2749550"/>
          <p14:tracePt t="116876" x="1168400" y="2762250"/>
          <p14:tracePt t="116897" x="1162050" y="2781300"/>
          <p14:tracePt t="116907" x="1162050" y="2794000"/>
          <p14:tracePt t="116917" x="1155700" y="2813050"/>
          <p14:tracePt t="116931" x="1149350" y="2832100"/>
          <p14:tracePt t="116939" x="1149350" y="2857500"/>
          <p14:tracePt t="116940" x="1143000" y="2876550"/>
          <p14:tracePt t="116954" x="1143000" y="2927350"/>
          <p14:tracePt t="116987" x="1136650" y="2940050"/>
          <p14:tracePt t="116989" x="1136650" y="2984500"/>
          <p14:tracePt t="117005" x="1136650" y="2997200"/>
          <p14:tracePt t="117021" x="1136650" y="3022600"/>
          <p14:tracePt t="117038" x="1136650" y="3041650"/>
          <p14:tracePt t="117055" x="1136650" y="3060700"/>
          <p14:tracePt t="117071" x="1136650" y="3086100"/>
          <p14:tracePt t="117088" x="1136650" y="3105150"/>
          <p14:tracePt t="117104" x="1136650" y="3143250"/>
          <p14:tracePt t="117121" x="1136650" y="3168650"/>
          <p14:tracePt t="117138" x="1136650" y="3181350"/>
          <p14:tracePt t="117155" x="1143000" y="3187700"/>
          <p14:tracePt t="117189" x="1143000" y="3194050"/>
          <p14:tracePt t="117312" x="1143000" y="3187700"/>
          <p14:tracePt t="117323" x="1143000" y="3181350"/>
          <p14:tracePt t="117334" x="1143000" y="3168650"/>
          <p14:tracePt t="117343" x="1143000" y="3155950"/>
          <p14:tracePt t="117347" x="1143000" y="3136900"/>
          <p14:tracePt t="117355" x="1143000" y="3111500"/>
          <p14:tracePt t="117371" x="1143000" y="3054350"/>
          <p14:tracePt t="117388" x="1136650" y="3016250"/>
          <p14:tracePt t="117404" x="1136650" y="2959100"/>
          <p14:tracePt t="117421" x="1136650" y="2901950"/>
          <p14:tracePt t="117438" x="1136650" y="2889250"/>
          <p14:tracePt t="117455" x="1136650" y="2857500"/>
          <p14:tracePt t="117472" x="1136650" y="2851150"/>
          <p14:tracePt t="117488" x="1136650" y="2844800"/>
          <p14:tracePt t="117611" x="1136650" y="2857500"/>
          <p14:tracePt t="117622" x="1136650" y="2863850"/>
          <p14:tracePt t="117633" x="1136650" y="2870200"/>
          <p14:tracePt t="117643" x="1136650" y="2889250"/>
          <p14:tracePt t="117653" x="1136650" y="2908300"/>
          <p14:tracePt t="117671" x="1136650" y="2927350"/>
          <p14:tracePt t="117672" x="1136650" y="2978150"/>
          <p14:tracePt t="117688" x="1136650" y="3003550"/>
          <p14:tracePt t="117704" x="1136650" y="3054350"/>
          <p14:tracePt t="117721" x="1136650" y="3079750"/>
          <p14:tracePt t="117738" x="1136650" y="3092450"/>
          <p14:tracePt t="117755" x="1136650" y="3105150"/>
          <p14:tracePt t="117891" x="1143000" y="3105150"/>
          <p14:tracePt t="117966" x="1149350" y="3098800"/>
          <p14:tracePt t="117975" x="1149350" y="3092450"/>
          <p14:tracePt t="117985" x="1155700" y="3086100"/>
          <p14:tracePt t="118007" x="1155700" y="3079750"/>
          <p14:tracePt t="118008" x="1162050" y="3079750"/>
          <p14:tracePt t="118021" x="1174750" y="3067050"/>
          <p14:tracePt t="118058" x="1187450" y="3067050"/>
          <p14:tracePt t="118059" x="1200150" y="3060700"/>
          <p14:tracePt t="118071" x="1206500" y="3060700"/>
          <p14:tracePt t="118087" x="1231900" y="3054350"/>
          <p14:tracePt t="118104" x="1244600" y="3048000"/>
          <p14:tracePt t="118122" x="1257300" y="3048000"/>
          <p14:tracePt t="118137" x="1263650" y="3048000"/>
          <p14:tracePt t="118155" x="1270000" y="3048000"/>
          <p14:tracePt t="118171" x="1282700" y="3048000"/>
          <p14:tracePt t="118188" x="1295400" y="3048000"/>
          <p14:tracePt t="118204" x="1327150" y="3048000"/>
          <p14:tracePt t="118222" x="1377950" y="3048000"/>
          <p14:tracePt t="118238" x="1403350" y="3048000"/>
          <p14:tracePt t="118255" x="1441450" y="3048000"/>
          <p14:tracePt t="118272" x="1466850" y="3048000"/>
          <p14:tracePt t="118288" x="1511300" y="3048000"/>
          <p14:tracePt t="118305" x="1549400" y="3048000"/>
          <p14:tracePt t="118321" x="1574800" y="3048000"/>
          <p14:tracePt t="118338" x="1631950" y="3048000"/>
          <p14:tracePt t="118355" x="1663700" y="3048000"/>
          <p14:tracePt t="118371" x="1733550" y="3048000"/>
          <p14:tracePt t="118388" x="1797050" y="3048000"/>
          <p14:tracePt t="118404" x="1828800" y="3048000"/>
          <p14:tracePt t="118421" x="1898650" y="3048000"/>
          <p14:tracePt t="118438" x="1930400" y="3048000"/>
          <p14:tracePt t="118454" x="2019300" y="3048000"/>
          <p14:tracePt t="118472" x="2108200" y="3048000"/>
          <p14:tracePt t="118488" x="2139950" y="3048000"/>
          <p14:tracePt t="118505" x="2222500" y="3048000"/>
          <p14:tracePt t="118521" x="2254250" y="3048000"/>
          <p14:tracePt t="118538" x="2317750" y="3048000"/>
          <p14:tracePt t="118555" x="2374900" y="3048000"/>
          <p14:tracePt t="118571" x="2400300" y="3048000"/>
          <p14:tracePt t="118587" x="2470150" y="3048000"/>
          <p14:tracePt t="118604" x="2508250" y="3048000"/>
          <p14:tracePt t="118621" x="2590800" y="3048000"/>
          <p14:tracePt t="118637" x="2679700" y="3048000"/>
          <p14:tracePt t="118655" x="2724150" y="3048000"/>
          <p14:tracePt t="118671" x="2806700" y="3048000"/>
          <p14:tracePt t="118688" x="2851150" y="3048000"/>
          <p14:tracePt t="118704" x="2952750" y="3048000"/>
          <p14:tracePt t="118721" x="3048000" y="3048000"/>
          <p14:tracePt t="118738" x="3105150" y="3048000"/>
          <p14:tracePt t="118755" x="3206750" y="3048000"/>
          <p14:tracePt t="118771" x="3251200" y="3048000"/>
          <p14:tracePt t="118788" x="3327400" y="3048000"/>
          <p14:tracePt t="118805" x="3390900" y="3048000"/>
          <p14:tracePt t="118821" x="3416300" y="3048000"/>
          <p14:tracePt t="118838" x="3460750" y="3048000"/>
          <p14:tracePt t="118855" x="3473450" y="3048000"/>
          <p14:tracePt t="118871" x="3505200" y="3048000"/>
          <p14:tracePt t="118888" x="3511550" y="3048000"/>
          <p14:tracePt t="118904" x="3524250" y="3048000"/>
          <p14:tracePt t="118937" x="3530600" y="3048000"/>
          <p14:tracePt t="119699" x="3536950" y="3048000"/>
          <p14:tracePt t="119740" x="3543300" y="3048000"/>
          <p14:tracePt t="120320" x="3543300" y="3054350"/>
          <p14:tracePt t="120341" x="3543300" y="3067050"/>
          <p14:tracePt t="120351" x="3543300" y="3086100"/>
          <p14:tracePt t="120363" x="3543300" y="3098800"/>
          <p14:tracePt t="120372" x="3543300" y="3136900"/>
          <p14:tracePt t="120388" x="3543300" y="3168650"/>
          <p14:tracePt t="120389" x="3543300" y="3244850"/>
          <p14:tracePt t="120404" x="3543300" y="3302000"/>
          <p14:tracePt t="120421" x="3543300" y="3429000"/>
          <p14:tracePt t="120437" x="3543300" y="3517900"/>
          <p14:tracePt t="120455" x="3543300" y="3689350"/>
          <p14:tracePt t="120471" x="3543300" y="3886200"/>
          <p14:tracePt t="120487" x="3543300" y="3981450"/>
          <p14:tracePt t="120504" x="3543300" y="4171950"/>
          <p14:tracePt t="120521" x="3543300" y="4260850"/>
          <p14:tracePt t="120538" x="3543300" y="4445000"/>
          <p14:tracePt t="120554" x="3543300" y="4629150"/>
          <p14:tracePt t="120571" x="3543300" y="4724400"/>
          <p14:tracePt t="120587" x="3543300" y="4914900"/>
          <p14:tracePt t="120604" x="3543300" y="5003800"/>
          <p14:tracePt t="120621" x="3543300" y="5187950"/>
          <p14:tracePt t="120638" x="3543300" y="5340350"/>
          <p14:tracePt t="120655" x="3543300" y="5403850"/>
          <p14:tracePt t="120671" x="3543300" y="5511800"/>
          <p14:tracePt t="120688" x="3543300" y="5568950"/>
          <p14:tracePt t="120704" x="3543300" y="5664200"/>
          <p14:tracePt t="120721" x="3543300" y="5765800"/>
          <p14:tracePt t="120738" x="3543300" y="5822950"/>
          <p14:tracePt t="120754" x="3530600" y="5930900"/>
          <p14:tracePt t="120771" x="3524250" y="5975350"/>
          <p14:tracePt t="120788" x="3498850" y="6070600"/>
          <p14:tracePt t="120804" x="3473450" y="6153150"/>
          <p14:tracePt t="120822" x="3454400" y="6191250"/>
          <p14:tracePt t="120836" x="3429000" y="6261100"/>
          <p14:tracePt t="120853" x="3390900" y="6318250"/>
          <p14:tracePt t="120871" x="3378200" y="6343650"/>
          <p14:tracePt t="120887" x="3352800" y="6381750"/>
          <p14:tracePt t="120904" x="3340100" y="6394450"/>
          <p14:tracePt t="120921" x="3340100" y="6400800"/>
          <p14:tracePt t="120938" x="3333750" y="6400800"/>
          <p14:tracePt t="120954" x="3327400" y="6400800"/>
          <p14:tracePt t="120971" x="3314700" y="6407150"/>
          <p14:tracePt t="120987" x="3308350" y="6407150"/>
          <p14:tracePt t="121004" x="3276600" y="6407150"/>
          <p14:tracePt t="121021" x="3257550" y="6407150"/>
          <p14:tracePt t="121037" x="3219450" y="6400800"/>
          <p14:tracePt t="121054" x="3175000" y="6388100"/>
          <p14:tracePt t="121071" x="3149600" y="6381750"/>
          <p14:tracePt t="121087" x="3098800" y="6369050"/>
          <p14:tracePt t="121104" x="3079750" y="6362700"/>
          <p14:tracePt t="121121" x="3035300" y="6343650"/>
          <p14:tracePt t="121138" x="2997200" y="6330950"/>
          <p14:tracePt t="121154" x="2978150" y="6324600"/>
          <p14:tracePt t="121171" x="2933700" y="6305550"/>
          <p14:tracePt t="121188" x="2914650" y="6299200"/>
          <p14:tracePt t="121204" x="2870200" y="6286500"/>
          <p14:tracePt t="121221" x="2844800" y="6273800"/>
          <p14:tracePt t="121238" x="2832100" y="6267450"/>
          <p14:tracePt t="121255" x="2825750" y="6261100"/>
          <p14:tracePt t="121271" x="2813050" y="6261100"/>
          <p14:tracePt t="121287" x="2806700" y="6261100"/>
          <p14:tracePt t="121304" x="2794000" y="6254750"/>
          <p14:tracePt t="121321" x="2787650" y="6254750"/>
          <p14:tracePt t="121338" x="2781300" y="6254750"/>
          <p14:tracePt t="121373" x="2774950" y="6254750"/>
          <p14:tracePt t="122207" x="2768600" y="6254750"/>
          <p14:tracePt t="122219" x="2762250" y="6254750"/>
          <p14:tracePt t="122220" x="2749550" y="6254750"/>
          <p14:tracePt t="122240" x="2724150" y="6254750"/>
          <p14:tracePt t="122249" x="2692400" y="6254750"/>
          <p14:tracePt t="122254" x="2603500" y="6254750"/>
          <p14:tracePt t="122271" x="2552700" y="6248400"/>
          <p14:tracePt t="122288" x="2457450" y="6229350"/>
          <p14:tracePt t="122304" x="2432050" y="6223000"/>
          <p14:tracePt t="122321" x="2393950" y="6203950"/>
          <p14:tracePt t="122337" x="2387600" y="6197600"/>
          <p14:tracePt t="122355" x="2381250" y="6197600"/>
          <p14:tracePt t="122372" x="2374900" y="6197600"/>
          <p14:tracePt t="122388" x="2362200" y="6191250"/>
          <p14:tracePt t="122405" x="2349500" y="6191250"/>
          <p14:tracePt t="122421" x="2336800" y="6184900"/>
          <p14:tracePt t="122438" x="2317750" y="6184900"/>
          <p14:tracePt t="122454" x="2292350" y="6172200"/>
          <p14:tracePt t="122471" x="2260600" y="6159500"/>
          <p14:tracePt t="122488" x="2247900" y="6159500"/>
          <p14:tracePt t="122504" x="2216150" y="6146800"/>
          <p14:tracePt t="122521" x="2203450" y="6140450"/>
          <p14:tracePt t="122537" x="2184400" y="6134100"/>
          <p14:tracePt t="122673" x="2178050" y="6134100"/>
          <p14:tracePt t="122684" x="2171700" y="6134100"/>
          <p14:tracePt t="122715" x="2165350" y="6134100"/>
          <p14:tracePt t="122735" x="2159000" y="6134100"/>
          <p14:tracePt t="122745" x="2152650" y="6134100"/>
          <p14:tracePt t="123795" x="2152650" y="6127750"/>
          <p14:tracePt t="123805" x="2159000" y="6127750"/>
          <p14:tracePt t="123815" x="2159000" y="6115050"/>
          <p14:tracePt t="123820" x="2165350" y="6096000"/>
          <p14:tracePt t="123829" x="2171700" y="6070600"/>
          <p14:tracePt t="123838" x="2184400" y="6038850"/>
          <p14:tracePt t="123854" x="2203450" y="5962650"/>
          <p14:tracePt t="123872" x="2222500" y="5918200"/>
          <p14:tracePt t="123888" x="2266950" y="5829300"/>
          <p14:tracePt t="123904" x="2324100" y="5765800"/>
          <p14:tracePt t="123921" x="2349500" y="5734050"/>
          <p14:tracePt t="123938" x="2406650" y="5689600"/>
          <p14:tracePt t="123954" x="2463800" y="5651500"/>
          <p14:tracePt t="123971" x="2482850" y="5632450"/>
          <p14:tracePt t="123986" x="2527300" y="5588000"/>
          <p14:tracePt t="124003" x="2546350" y="5581650"/>
          <p14:tracePt t="124022" x="2578100" y="5543550"/>
          <p14:tracePt t="124037" x="2609850" y="5511800"/>
          <p14:tracePt t="124055" x="2628900" y="5486400"/>
          <p14:tracePt t="124071" x="2660650" y="5454650"/>
          <p14:tracePt t="124087" x="2679700" y="5435600"/>
          <p14:tracePt t="124104" x="2717800" y="5397500"/>
          <p14:tracePt t="124121" x="2743200" y="5365750"/>
          <p14:tracePt t="124138" x="2755900" y="5353050"/>
          <p14:tracePt t="124155" x="2787650" y="5327650"/>
          <p14:tracePt t="124171" x="2800350" y="5314950"/>
          <p14:tracePt t="124187" x="2819400" y="5289550"/>
          <p14:tracePt t="124204" x="2825750" y="5276850"/>
          <p14:tracePt t="124221" x="2851150" y="5264150"/>
          <p14:tracePt t="124237" x="2876550" y="5238750"/>
          <p14:tracePt t="124255" x="2882900" y="5226050"/>
          <p14:tracePt t="124271" x="2908300" y="5200650"/>
          <p14:tracePt t="124288" x="2921000" y="5181600"/>
          <p14:tracePt t="124304" x="2952750" y="5143500"/>
          <p14:tracePt t="124321" x="2978150" y="5105400"/>
          <p14:tracePt t="124338" x="2984500" y="5092700"/>
          <p14:tracePt t="124354" x="2997200" y="5073650"/>
          <p14:tracePt t="124372" x="3003550" y="5067300"/>
          <p14:tracePt t="124388" x="3009900" y="5060950"/>
          <p14:tracePt t="126312" x="3016250" y="5060950"/>
          <p14:tracePt t="126323" x="3022600" y="5060950"/>
          <p14:tracePt t="126333" x="3028950" y="5060950"/>
          <p14:tracePt t="126343" x="3054350" y="5060950"/>
          <p14:tracePt t="126354" x="3092450" y="5060950"/>
          <p14:tracePt t="126355" x="3136900" y="5080000"/>
          <p14:tracePt t="126371" x="3282950" y="5124450"/>
          <p14:tracePt t="126388" x="3371850" y="5149850"/>
          <p14:tracePt t="126405" x="3568700" y="5232400"/>
          <p14:tracePt t="126421" x="3759200" y="5302250"/>
          <p14:tracePt t="126438" x="3848100" y="5340350"/>
          <p14:tracePt t="126454" x="4019550" y="5403850"/>
          <p14:tracePt t="126471" x="4095750" y="5429250"/>
          <p14:tracePt t="126488" x="4241800" y="5467350"/>
          <p14:tracePt t="126504" x="4381500" y="5511800"/>
          <p14:tracePt t="126522" x="4457700" y="5530850"/>
          <p14:tracePt t="126538" x="4591050" y="5581650"/>
          <p14:tracePt t="126554" x="4648200" y="5607050"/>
          <p14:tracePt t="126571" x="4768850" y="5645150"/>
          <p14:tracePt t="126588" x="4826000" y="5664200"/>
          <p14:tracePt t="126604" x="4927600" y="5702300"/>
          <p14:tracePt t="126621" x="5041900" y="5734050"/>
          <p14:tracePt t="126637" x="5099050" y="5753100"/>
          <p14:tracePt t="126654" x="5200650" y="5778500"/>
          <p14:tracePt t="126671" x="5270500" y="5791200"/>
          <p14:tracePt t="126687" x="5308600" y="5797550"/>
          <p14:tracePt t="126704" x="5410200" y="5803900"/>
          <p14:tracePt t="126721" x="5486400" y="5803900"/>
          <p14:tracePt t="126738" x="5664200" y="5803900"/>
          <p14:tracePt t="126754" x="5861050" y="5803900"/>
          <p14:tracePt t="126772" x="5949950" y="5803900"/>
          <p14:tracePt t="126787" x="6057900" y="5803900"/>
          <p14:tracePt t="126804" x="6083300" y="5803900"/>
          <p14:tracePt t="126865" x="6089650" y="5803900"/>
          <p14:tracePt t="126875" x="6089650" y="5797550"/>
          <p14:tracePt t="126885" x="6096000" y="5791200"/>
          <p14:tracePt t="126907" x="6096000" y="5784850"/>
          <p14:tracePt t="126908" x="6096000" y="5772150"/>
          <p14:tracePt t="126919" x="6102350" y="5765800"/>
          <p14:tracePt t="126936" x="6102350" y="5746750"/>
          <p14:tracePt t="126954" x="6108700" y="5734050"/>
          <p14:tracePt t="126971" x="6108700" y="5721350"/>
          <p14:tracePt t="126987" x="6115050" y="5708650"/>
          <p14:tracePt t="127004" x="6121400" y="5695950"/>
          <p14:tracePt t="127021" x="6127750" y="5695950"/>
          <p14:tracePt t="127037" x="6127750" y="5689600"/>
          <p14:tracePt t="127185" x="6134100" y="5683250"/>
          <p14:tracePt t="127206" x="6140450" y="5683250"/>
          <p14:tracePt t="127216" x="6146800" y="5683250"/>
          <p14:tracePt t="127230" x="6159500" y="5683250"/>
          <p14:tracePt t="127237" x="6184900" y="5676900"/>
          <p14:tracePt t="127238" x="6216650" y="5676900"/>
          <p14:tracePt t="127254" x="6318250" y="5664200"/>
          <p14:tracePt t="127271" x="6381750" y="5664200"/>
          <p14:tracePt t="127287" x="6489700" y="5664200"/>
          <p14:tracePt t="127304" x="6559550" y="5664200"/>
          <p14:tracePt t="127576" x="6553200" y="5670550"/>
          <p14:tracePt t="127587" x="6546850" y="5676900"/>
          <p14:tracePt t="127597" x="6540500" y="5683250"/>
          <p14:tracePt t="127607" x="6521450" y="5695950"/>
          <p14:tracePt t="127621" x="6496050" y="5708650"/>
          <p14:tracePt t="127622" x="6457950" y="5721350"/>
          <p14:tracePt t="127637" x="6362700" y="5772150"/>
          <p14:tracePt t="127655" x="6235700" y="5829300"/>
          <p14:tracePt t="127671" x="6153150" y="5867400"/>
          <p14:tracePt t="127687" x="6007100" y="5918200"/>
          <p14:tracePt t="127704" x="5930900" y="5956300"/>
          <p14:tracePt t="127722" x="5772150" y="6013450"/>
          <p14:tracePt t="127737" x="5581650" y="6089650"/>
          <p14:tracePt t="127754" x="5467350" y="6127750"/>
          <p14:tracePt t="127771" x="5245100" y="6191250"/>
          <p14:tracePt t="127787" x="5137150" y="6216650"/>
          <p14:tracePt t="127804" x="4902200" y="6254750"/>
          <p14:tracePt t="127821" x="4692650" y="6273800"/>
          <p14:tracePt t="127837" x="4597400" y="6280150"/>
          <p14:tracePt t="127854" x="4406900" y="6280150"/>
          <p14:tracePt t="127871" x="4210050" y="6280150"/>
          <p14:tracePt t="127888" x="4114800" y="6280150"/>
          <p14:tracePt t="127905" x="3911600" y="6280150"/>
          <p14:tracePt t="127921" x="3810000" y="6280150"/>
          <p14:tracePt t="127936" x="3619500" y="6280150"/>
          <p14:tracePt t="127953" x="3530600" y="6280150"/>
          <p14:tracePt t="127971" x="3359150" y="6280150"/>
          <p14:tracePt t="127987" x="3194050" y="6280150"/>
          <p14:tracePt t="128004" x="3124200" y="6280150"/>
          <p14:tracePt t="128021" x="2978150" y="6280150"/>
          <p14:tracePt t="128038" x="2927350" y="6280150"/>
          <p14:tracePt t="128054" x="2838450" y="6280150"/>
          <p14:tracePt t="128071" x="2787650" y="6280150"/>
          <p14:tracePt t="128087" x="2762250" y="6280150"/>
          <p14:tracePt t="128104" x="2724150" y="6280150"/>
          <p14:tracePt t="128121" x="2698750" y="6280150"/>
          <p14:tracePt t="128137" x="2654300" y="6273800"/>
          <p14:tracePt t="128154" x="2622550" y="6261100"/>
          <p14:tracePt t="128171" x="2603500" y="6254750"/>
          <p14:tracePt t="128188" x="2565400" y="6242050"/>
          <p14:tracePt t="128204" x="2546350" y="6235700"/>
          <p14:tracePt t="128221" x="2520950" y="6229350"/>
          <p14:tracePt t="128238" x="2489200" y="6216650"/>
          <p14:tracePt t="128254" x="2482850" y="6216650"/>
          <p14:tracePt t="128271" x="2463800" y="6210300"/>
          <p14:tracePt t="128287" x="2457450" y="6210300"/>
          <p14:tracePt t="128304" x="2457450" y="6203950"/>
          <p14:tracePt t="128321" x="2457450" y="6197600"/>
          <p14:tracePt t="128367" x="2457450" y="6191250"/>
          <p14:tracePt t="128378" x="2451100" y="6191250"/>
          <p14:tracePt t="128470" x="2444750" y="6191250"/>
          <p14:tracePt t="128511" x="2438400" y="6184900"/>
          <p14:tracePt t="128674" x="2438400" y="6178550"/>
          <p14:tracePt t="128696" x="2444750" y="6178550"/>
          <p14:tracePt t="128705" x="2451100" y="6178550"/>
          <p14:tracePt t="128706" x="2457450" y="6172200"/>
          <p14:tracePt t="128721" x="2470150" y="6172200"/>
          <p14:tracePt t="128737" x="2489200" y="6172200"/>
          <p14:tracePt t="128754" x="2520950" y="6172200"/>
          <p14:tracePt t="128771" x="2533650" y="6172200"/>
          <p14:tracePt t="128787" x="2578100" y="6172200"/>
          <p14:tracePt t="128804" x="2654300" y="6172200"/>
          <p14:tracePt t="128821" x="2711450" y="6172200"/>
          <p14:tracePt t="128838" x="2819400" y="6172200"/>
          <p14:tracePt t="128854" x="2870200" y="6172200"/>
          <p14:tracePt t="128871" x="2952750" y="6172200"/>
          <p14:tracePt t="128888" x="2971800" y="6172200"/>
          <p14:tracePt t="128904" x="2984500" y="6172200"/>
          <p14:tracePt t="129892" x="2978150" y="6172200"/>
          <p14:tracePt t="129902" x="2946400" y="6172200"/>
          <p14:tracePt t="129923" x="2921000" y="6172200"/>
          <p14:tracePt t="129925" x="2889250" y="6172200"/>
          <p14:tracePt t="129938" x="2851150" y="6172200"/>
          <p14:tracePt t="129953" x="2768600" y="6172200"/>
          <p14:tracePt t="129969" x="2686050" y="6172200"/>
          <p14:tracePt t="129988" x="2654300" y="6172200"/>
          <p14:tracePt t="130004" x="2609850" y="6172200"/>
          <p14:tracePt t="130021" x="2590800" y="6172200"/>
          <p14:tracePt t="130038" x="2571750" y="6165850"/>
          <p14:tracePt t="130054" x="2552700" y="6153150"/>
          <p14:tracePt t="130071" x="2540000" y="6153150"/>
          <p14:tracePt t="130087" x="2520950" y="6146800"/>
          <p14:tracePt t="130104" x="2514600" y="6146800"/>
          <p14:tracePt t="130141" x="2508250" y="6140450"/>
          <p14:tracePt t="130171" x="2501900" y="6140450"/>
          <p14:tracePt t="130183" x="2482850" y="6140450"/>
          <p14:tracePt t="130193" x="2470150" y="6134100"/>
          <p14:tracePt t="130204" x="2444750" y="6127750"/>
          <p14:tracePt t="130214" x="2419350" y="6127750"/>
          <p14:tracePt t="130220" x="2374900" y="6121400"/>
          <p14:tracePt t="130237" x="2355850" y="6115050"/>
          <p14:tracePt t="130653" x="2349500" y="6115050"/>
          <p14:tracePt t="130663" x="2336800" y="6115050"/>
          <p14:tracePt t="130674" x="2324100" y="6115050"/>
          <p14:tracePt t="130680" x="2305050" y="6115050"/>
          <p14:tracePt t="130687" x="2273300" y="6115050"/>
          <p14:tracePt t="130704" x="2184400" y="6115050"/>
          <p14:tracePt t="130721" x="2082800" y="6115050"/>
          <p14:tracePt t="130738" x="2038350" y="6115050"/>
          <p14:tracePt t="130754" x="1962150" y="6115050"/>
          <p14:tracePt t="130771" x="1943100" y="6115050"/>
          <p14:tracePt t="130788" x="1917700" y="6115050"/>
          <p14:tracePt t="131034" x="1924050" y="6115050"/>
          <p14:tracePt t="131035" x="1936750" y="6115050"/>
          <p14:tracePt t="131055" x="1962150" y="6115050"/>
          <p14:tracePt t="131071" x="1987550" y="6121400"/>
          <p14:tracePt t="131072" x="2057400" y="6140450"/>
          <p14:tracePt t="131087" x="2101850" y="6146800"/>
          <p14:tracePt t="131104" x="2197100" y="6178550"/>
          <p14:tracePt t="131121" x="2311400" y="6210300"/>
          <p14:tracePt t="131138" x="2368550" y="6229350"/>
          <p14:tracePt t="131154" x="2514600" y="6242050"/>
          <p14:tracePt t="131171" x="2590800" y="6254750"/>
          <p14:tracePt t="131187" x="2762250" y="6273800"/>
          <p14:tracePt t="131204" x="2946400" y="6280150"/>
          <p14:tracePt t="131221" x="3035300" y="6286500"/>
          <p14:tracePt t="131238" x="3206750" y="6299200"/>
          <p14:tracePt t="131255" x="3295650" y="6305550"/>
          <p14:tracePt t="131271" x="3429000" y="6311900"/>
          <p14:tracePt t="131287" x="3524250" y="6311900"/>
          <p14:tracePt t="131304" x="3562350" y="6311900"/>
          <p14:tracePt t="131321" x="3619500" y="6311900"/>
          <p14:tracePt t="131338" x="3644900" y="6311900"/>
          <p14:tracePt t="131354" x="3695700" y="6311900"/>
          <p14:tracePt t="131371" x="3778250" y="6311900"/>
          <p14:tracePt t="131387" x="3822700" y="6311900"/>
          <p14:tracePt t="131404" x="3917950" y="6311900"/>
          <p14:tracePt t="131421" x="3962400" y="6311900"/>
          <p14:tracePt t="131437" x="4051300" y="6311900"/>
          <p14:tracePt t="131454" x="4121150" y="6311900"/>
          <p14:tracePt t="131472" x="4152900" y="6311900"/>
          <p14:tracePt t="131488" x="4191000" y="6311900"/>
          <p14:tracePt t="131504" x="4210050" y="6311900"/>
          <p14:tracePt t="131521" x="4248150" y="6311900"/>
          <p14:tracePt t="131537" x="4286250" y="6311900"/>
          <p14:tracePt t="131554" x="4318000" y="6311900"/>
          <p14:tracePt t="131571" x="4375150" y="6311900"/>
          <p14:tracePt t="131587" x="4413250" y="6311900"/>
          <p14:tracePt t="131604" x="4451350" y="6311900"/>
          <p14:tracePt t="131621" x="4489450" y="6311900"/>
          <p14:tracePt t="131659" x="4502150" y="6305550"/>
          <p14:tracePt t="131661" x="4502150" y="6299200"/>
          <p14:tracePt t="131671" x="4508500" y="6292850"/>
          <p14:tracePt t="131687" x="4514850" y="6273800"/>
          <p14:tracePt t="131704" x="4521200" y="6254750"/>
          <p14:tracePt t="131721" x="4521200" y="6242050"/>
          <p14:tracePt t="131737" x="4521200" y="6223000"/>
          <p14:tracePt t="131754" x="4521200" y="6203950"/>
          <p14:tracePt t="131771" x="4521200" y="6172200"/>
          <p14:tracePt t="131787" x="4521200" y="6153150"/>
          <p14:tracePt t="131804" x="4521200" y="6108700"/>
          <p14:tracePt t="131821" x="4521200" y="6070600"/>
          <p14:tracePt t="131838" x="4521200" y="6057900"/>
          <p14:tracePt t="131854" x="4521200" y="6038850"/>
          <p14:tracePt t="131871" x="4521200" y="6026150"/>
          <p14:tracePt t="131887" x="4521200" y="6007100"/>
          <p14:tracePt t="131904" x="4521200" y="5988050"/>
          <p14:tracePt t="131921" x="4521200" y="5975350"/>
          <p14:tracePt t="131938" x="4514850" y="5949950"/>
          <p14:tracePt t="131954" x="4508500" y="5937250"/>
          <p14:tracePt t="131971" x="4508500" y="5911850"/>
          <p14:tracePt t="131987" x="4495800" y="5905500"/>
          <p14:tracePt t="132004" x="4495800" y="5899150"/>
          <p14:tracePt t="132021" x="4489450" y="5892800"/>
          <p14:tracePt t="132038" x="4483100" y="5886450"/>
          <p14:tracePt t="132054" x="4476750" y="5880100"/>
          <p14:tracePt t="132071" x="4470400" y="5873750"/>
          <p14:tracePt t="132087" x="4464050" y="5867400"/>
          <p14:tracePt t="132103" x="4457700" y="5861050"/>
          <p14:tracePt t="132159" x="4451350" y="5861050"/>
          <p14:tracePt t="132170" x="4445000" y="5861050"/>
          <p14:tracePt t="132172" x="4445000" y="5854700"/>
          <p14:tracePt t="132187" x="4432300" y="5848350"/>
          <p14:tracePt t="132204" x="4419600" y="5848350"/>
          <p14:tracePt t="132220" x="4394200" y="5842000"/>
          <p14:tracePt t="132237" x="4362450" y="5835650"/>
          <p14:tracePt t="132254" x="4356100" y="5835650"/>
          <p14:tracePt t="132271" x="4330700" y="5835650"/>
          <p14:tracePt t="132288" x="4324350" y="5835650"/>
          <p14:tracePt t="132304" x="4311650" y="5835650"/>
          <p14:tracePt t="132321" x="4298950" y="5835650"/>
          <p14:tracePt t="132337" x="4292600" y="5835650"/>
          <p14:tracePt t="132354" x="4279900" y="5835650"/>
          <p14:tracePt t="132371" x="4267200" y="5835650"/>
          <p14:tracePt t="132387" x="4254500" y="5835650"/>
          <p14:tracePt t="132404" x="4248150" y="5842000"/>
          <p14:tracePt t="132421" x="4235450" y="5842000"/>
          <p14:tracePt t="132438" x="4229100" y="5848350"/>
          <p14:tracePt t="132473" x="4222750" y="5848350"/>
          <p14:tracePt t="132474" x="4216400" y="5848350"/>
          <p14:tracePt t="132488" x="4210050" y="5854700"/>
          <p14:tracePt t="132504" x="4210050" y="5861050"/>
          <p14:tracePt t="132521" x="4197350" y="5867400"/>
          <p14:tracePt t="132537" x="4191000" y="5880100"/>
          <p14:tracePt t="132554" x="4191000" y="5886450"/>
          <p14:tracePt t="132571" x="4184650" y="5911850"/>
          <p14:tracePt t="132588" x="4178300" y="5911850"/>
          <p14:tracePt t="132604" x="4178300" y="5937250"/>
          <p14:tracePt t="132621" x="4171950" y="5956300"/>
          <p14:tracePt t="132638" x="4165600" y="5988050"/>
          <p14:tracePt t="132654" x="4165600" y="6026150"/>
          <p14:tracePt t="132671" x="4165600" y="6045200"/>
          <p14:tracePt t="132687" x="4159250" y="6076950"/>
          <p14:tracePt t="132704" x="4159250" y="6096000"/>
          <p14:tracePt t="132720" x="4159250" y="6127750"/>
          <p14:tracePt t="132737" x="4159250" y="6140450"/>
          <p14:tracePt t="132754" x="4159250" y="6146800"/>
          <p14:tracePt t="132771" x="4165600" y="6159500"/>
          <p14:tracePt t="132788" x="4171950" y="6165850"/>
          <p14:tracePt t="132804" x="4171950" y="6172200"/>
          <p14:tracePt t="132821" x="4178300" y="6172200"/>
          <p14:tracePt t="132837" x="4197350" y="6178550"/>
          <p14:tracePt t="132854" x="4222750" y="6184900"/>
          <p14:tracePt t="132871" x="4229100" y="6184900"/>
          <p14:tracePt t="132887" x="4260850" y="6184900"/>
          <p14:tracePt t="132904" x="4267200" y="6184900"/>
          <p14:tracePt t="132921" x="4292600" y="6178550"/>
          <p14:tracePt t="132938" x="4311650" y="6153150"/>
          <p14:tracePt t="132954" x="4324350" y="6146800"/>
          <p14:tracePt t="132971" x="4343400" y="6127750"/>
          <p14:tracePt t="132988" x="4349750" y="6115050"/>
          <p14:tracePt t="133005" x="4349750" y="6102350"/>
          <p14:tracePt t="133021" x="4349750" y="6083300"/>
          <p14:tracePt t="133057" x="4349750" y="6070600"/>
          <p14:tracePt t="133058" x="4349750" y="6051550"/>
          <p14:tracePt t="133071" x="4349750" y="6045200"/>
          <p14:tracePt t="133087" x="4349750" y="6013450"/>
          <p14:tracePt t="133104" x="4349750" y="5981700"/>
          <p14:tracePt t="133121" x="4349750" y="5969000"/>
          <p14:tracePt t="133138" x="4349750" y="5943600"/>
          <p14:tracePt t="133155" x="4349750" y="5937250"/>
          <p14:tracePt t="133172" x="4349750" y="5924550"/>
          <p14:tracePt t="133189" x="4349750" y="5911850"/>
          <p14:tracePt t="133224" x="4343400" y="5905500"/>
          <p14:tracePt t="133226" x="4343400" y="5899150"/>
          <p14:tracePt t="133297" x="4337050" y="5899150"/>
          <p14:tracePt t="133349" x="4330700" y="5899150"/>
          <p14:tracePt t="133371" x="4324350" y="5899150"/>
          <p14:tracePt t="133402" x="4324350" y="5905500"/>
          <p14:tracePt t="134186" x="4330700" y="5905500"/>
          <p14:tracePt t="134207" x="4343400" y="5905500"/>
          <p14:tracePt t="134217" x="4349750" y="5905500"/>
          <p14:tracePt t="134227" x="4356100" y="5905500"/>
          <p14:tracePt t="134238" x="4368800" y="5905500"/>
          <p14:tracePt t="134255" x="4381500" y="5911850"/>
          <p14:tracePt t="134256" x="4400550" y="5911850"/>
          <p14:tracePt t="134272" x="4406900" y="5911850"/>
          <p14:tracePt t="134288" x="4432300" y="5924550"/>
          <p14:tracePt t="134305" x="4470400" y="5937250"/>
          <p14:tracePt t="134322" x="4483100" y="5943600"/>
          <p14:tracePt t="134338" x="4540250" y="5962650"/>
          <p14:tracePt t="134355" x="4572000" y="5969000"/>
          <p14:tracePt t="134372" x="4622800" y="5988050"/>
          <p14:tracePt t="134389" x="4648200" y="5994400"/>
          <p14:tracePt t="134404" x="4699000" y="6007100"/>
          <p14:tracePt t="134422" x="4730750" y="6019800"/>
          <p14:tracePt t="134439" x="4737100" y="6019800"/>
          <p14:tracePt t="134455" x="4756150" y="6026150"/>
          <p14:tracePt t="134472" x="4762500" y="6032500"/>
          <p14:tracePt t="134489" x="4768850" y="6032500"/>
          <p14:tracePt t="134505" x="4781550" y="6045200"/>
          <p14:tracePt t="134522" x="4781550" y="6051550"/>
          <p14:tracePt t="134538" x="4800600" y="6064250"/>
          <p14:tracePt t="134556" x="4800600" y="6070600"/>
          <p14:tracePt t="134572" x="4813300" y="6076950"/>
          <p14:tracePt t="135052" x="4819650" y="6076950"/>
          <p14:tracePt t="135398" x="4813300" y="6076950"/>
          <p14:tracePt t="135408" x="4794250" y="6076950"/>
          <p14:tracePt t="135418" x="4762500" y="6076950"/>
          <p14:tracePt t="135425" x="4718050" y="6076950"/>
          <p14:tracePt t="135441" x="4641850" y="6076950"/>
          <p14:tracePt t="135442" x="4546600" y="6076950"/>
          <p14:tracePt t="135455" x="4305300" y="6076950"/>
          <p14:tracePt t="135472" x="4171950" y="6076950"/>
          <p14:tracePt t="135488" x="3905250" y="6076950"/>
          <p14:tracePt t="135505" x="3784600" y="6076950"/>
          <p14:tracePt t="135522" x="3613150" y="6076950"/>
          <p14:tracePt t="135538" x="3517900" y="6076950"/>
          <p14:tracePt t="135555" x="3479800" y="6076950"/>
          <p14:tracePt t="135572" x="3435350" y="6076950"/>
          <p14:tracePt t="135589" x="3422650" y="6076950"/>
          <p14:tracePt t="135605" x="3390900" y="6076950"/>
          <p14:tracePt t="135622" x="3352800" y="6076950"/>
          <p14:tracePt t="135638" x="3333750" y="6076950"/>
          <p14:tracePt t="135655" x="3276600" y="6076950"/>
          <p14:tracePt t="135672" x="3232150" y="6070600"/>
          <p14:tracePt t="135688" x="3143250" y="6070600"/>
          <p14:tracePt t="135705" x="3098800" y="6070600"/>
          <p14:tracePt t="135722" x="3016250" y="6070600"/>
          <p14:tracePt t="135738" x="2965450" y="6070600"/>
          <p14:tracePt t="135755" x="2952750" y="6070600"/>
          <p14:tracePt t="135772" x="2940050" y="6070600"/>
          <p14:tracePt t="135788" x="2933700" y="6070600"/>
          <p14:tracePt t="135805" x="2927350" y="6070600"/>
          <p14:tracePt t="135847" x="2921000" y="6070600"/>
          <p14:tracePt t="135898" x="2914650" y="6070600"/>
          <p14:tracePt t="135919" x="2908300" y="6070600"/>
          <p14:tracePt t="135941" x="2901950" y="6070600"/>
          <p14:tracePt t="135950" x="2895600" y="6070600"/>
          <p14:tracePt t="135960" x="2889250" y="6070600"/>
          <p14:tracePt t="135972" x="2882900" y="6070600"/>
          <p14:tracePt t="135988" x="2876550" y="6070600"/>
          <p14:tracePt t="136053" x="2889250" y="6070600"/>
          <p14:tracePt t="136063" x="2895600" y="6070600"/>
          <p14:tracePt t="136073" x="2921000" y="6070600"/>
          <p14:tracePt t="136075" x="2946400" y="6070600"/>
          <p14:tracePt t="136087" x="3048000" y="6070600"/>
          <p14:tracePt t="136105" x="3124200" y="6070600"/>
          <p14:tracePt t="136122" x="3295650" y="6070600"/>
          <p14:tracePt t="136138" x="3371850" y="6070600"/>
          <p14:tracePt t="136155" x="3505200" y="6070600"/>
          <p14:tracePt t="136172" x="3581400" y="6070600"/>
          <p14:tracePt t="136188" x="3600450" y="6070600"/>
          <p14:tracePt t="136205" x="3613150" y="6070600"/>
          <p14:tracePt t="136555" x="3632200" y="6070600"/>
          <p14:tracePt t="136565" x="3657600" y="6070600"/>
          <p14:tracePt t="136576" x="3695700" y="6070600"/>
          <p14:tracePt t="136581" x="3759200" y="6070600"/>
          <p14:tracePt t="136588" x="3835400" y="6070600"/>
          <p14:tracePt t="136605" x="4051300" y="6070600"/>
          <p14:tracePt t="136622" x="4298950" y="6070600"/>
          <p14:tracePt t="136639" x="4406900" y="6070600"/>
          <p14:tracePt t="136655" x="4622800" y="6070600"/>
          <p14:tracePt t="136672" x="4699000" y="6070600"/>
          <p14:tracePt t="136688" x="4800600" y="6070600"/>
          <p14:tracePt t="136705" x="4857750" y="6070600"/>
          <p14:tracePt t="136722" x="4883150" y="6070600"/>
          <p14:tracePt t="136738" x="4940300" y="6070600"/>
          <p14:tracePt t="136755" x="4978400" y="6070600"/>
          <p14:tracePt t="136772" x="5054600" y="6070600"/>
          <p14:tracePt t="136788" x="5105400" y="6070600"/>
          <p14:tracePt t="136805" x="5124450" y="6070600"/>
          <p14:tracePt t="138280" x="5130800" y="6070600"/>
          <p14:tracePt t="138708" x="5137150" y="6070600"/>
          <p14:tracePt t="138749" x="5143500" y="6070600"/>
          <p14:tracePt t="139909" x="5149850" y="6070600"/>
          <p14:tracePt t="139930" x="5156200" y="6070600"/>
          <p14:tracePt t="139971" x="5162550" y="6064250"/>
          <p14:tracePt t="139993" x="5168900" y="6057900"/>
          <p14:tracePt t="139994" x="5168900" y="6045200"/>
          <p14:tracePt t="140005" x="5168900" y="6032500"/>
          <p14:tracePt t="140021" x="5156200" y="5937250"/>
          <p14:tracePt t="140038" x="5118100" y="5791200"/>
          <p14:tracePt t="140055" x="5080000" y="5695950"/>
          <p14:tracePt t="140072" x="4953000" y="5416550"/>
          <p14:tracePt t="140089" x="4864100" y="5251450"/>
          <p14:tracePt t="140106" x="4673600" y="4870450"/>
          <p14:tracePt t="140122" x="4451350" y="4438650"/>
          <p14:tracePt t="140139" x="4356100" y="4210050"/>
          <p14:tracePt t="140154" x="4184650" y="3797300"/>
          <p14:tracePt t="140171" x="4108450" y="3594100"/>
          <p14:tracePt t="140188" x="3981450" y="3251200"/>
          <p14:tracePt t="140205" x="3937000" y="3092450"/>
          <p14:tracePt t="140222" x="3841750" y="2838450"/>
          <p14:tracePt t="140238" x="3740150" y="2654300"/>
          <p14:tracePt t="140255" x="3689350" y="2565400"/>
          <p14:tracePt t="140271" x="3581400" y="2413000"/>
          <p14:tracePt t="140288" x="3517900" y="2343150"/>
          <p14:tracePt t="140304" x="3397250" y="2222500"/>
          <p14:tracePt t="140322" x="3276600" y="2108200"/>
          <p14:tracePt t="140338" x="3225800" y="2057400"/>
          <p14:tracePt t="140355" x="3117850" y="1974850"/>
          <p14:tracePt t="140372" x="3054350" y="1943100"/>
          <p14:tracePt t="140388" x="2927350" y="1873250"/>
          <p14:tracePt t="140405" x="2800350" y="1809750"/>
          <p14:tracePt t="140421" x="2724150" y="1784350"/>
          <p14:tracePt t="140438" x="2578100" y="1758950"/>
          <p14:tracePt t="140455" x="2514600" y="1752600"/>
          <p14:tracePt t="140471" x="2387600" y="1733550"/>
          <p14:tracePt t="140488" x="2279650" y="1733550"/>
          <p14:tracePt t="140505" x="2235200" y="1733550"/>
          <p14:tracePt t="140522" x="2165350" y="1739900"/>
          <p14:tracePt t="140538" x="2146300" y="1739900"/>
          <p14:tracePt t="140555" x="2101850" y="1752600"/>
          <p14:tracePt t="140572" x="2032000" y="1797050"/>
          <p14:tracePt t="140588" x="2006600" y="1822450"/>
          <p14:tracePt t="140605" x="1930400" y="1885950"/>
          <p14:tracePt t="140621" x="1898650" y="1911350"/>
          <p14:tracePt t="140638" x="1828800" y="1974850"/>
          <p14:tracePt t="140655" x="1784350" y="2019300"/>
          <p14:tracePt t="140671" x="1765300" y="2038350"/>
          <p14:tracePt t="140688" x="1739900" y="2063750"/>
          <p14:tracePt t="140705" x="1733550" y="2076450"/>
          <p14:tracePt t="140722" x="1727200" y="2082800"/>
          <p14:tracePt t="140738" x="1720850" y="2082800"/>
          <p14:tracePt t="140785" x="1714500" y="2082800"/>
          <p14:tracePt t="140788" x="1708150" y="2089150"/>
          <p14:tracePt t="140807" x="1708150" y="2095500"/>
          <p14:tracePt t="140808" x="1701800" y="2095500"/>
          <p14:tracePt t="140821" x="1695450" y="2101850"/>
          <p14:tracePt t="140839" x="1689100" y="2114550"/>
          <p14:tracePt t="140855" x="1676400" y="2120900"/>
          <p14:tracePt t="140890" x="1670050" y="2127250"/>
          <p14:tracePt t="140892" x="1663700" y="2127250"/>
          <p14:tracePt t="140905" x="1663700" y="2133600"/>
          <p14:tracePt t="140952" x="1657350" y="2133600"/>
          <p14:tracePt t="140980" x="1644650" y="2133600"/>
          <p14:tracePt t="140988" x="1631950" y="2133600"/>
          <p14:tracePt t="140989" x="1606550" y="2133600"/>
          <p14:tracePt t="141005" x="1581150" y="2133600"/>
          <p14:tracePt t="141022" x="1549400" y="2127250"/>
          <p14:tracePt t="141038" x="1530350" y="2120900"/>
          <p14:tracePt t="141055" x="1504950" y="2114550"/>
          <p14:tracePt t="141072" x="1485900" y="2108200"/>
          <p14:tracePt t="141088" x="1479550" y="2101850"/>
          <p14:tracePt t="141104" x="1473200" y="2101850"/>
          <p14:tracePt t="141120" x="1466850" y="2101850"/>
          <p14:tracePt t="141139" x="1460500" y="2101850"/>
          <p14:tracePt t="141172" x="1454150" y="2101850"/>
          <p14:tracePt t="141173" x="1441450" y="2101850"/>
          <p14:tracePt t="141188" x="1422400" y="2101850"/>
          <p14:tracePt t="141205" x="1403350" y="2101850"/>
          <p14:tracePt t="141221" x="1377950" y="2095500"/>
          <p14:tracePt t="141238" x="1358900" y="2095500"/>
          <p14:tracePt t="141255" x="1352550" y="2095500"/>
          <p14:tracePt t="142090" x="1346200" y="2095500"/>
          <p14:tracePt t="142131" x="1339850" y="2095500"/>
          <p14:tracePt t="153487" x="1333500" y="2095500"/>
          <p14:tracePt t="153508" x="1327150" y="2095500"/>
          <p14:tracePt t="154172" x="1327150" y="2101850"/>
          <p14:tracePt t="154213" x="1327150" y="2108200"/>
          <p14:tracePt t="155169" x="1327150" y="2114550"/>
          <p14:tracePt t="155171" x="1327150" y="2120900"/>
          <p14:tracePt t="155201" x="1327150" y="2127250"/>
          <p14:tracePt t="155204" x="1327150" y="2133600"/>
          <p14:tracePt t="155222" x="1327150" y="2139950"/>
          <p14:tracePt t="155223" x="1327150" y="2146300"/>
          <p14:tracePt t="162839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4"/>
          <p:cNvGrpSpPr>
            <a:grpSpLocks/>
          </p:cNvGrpSpPr>
          <p:nvPr/>
        </p:nvGrpSpPr>
        <p:grpSpPr bwMode="auto">
          <a:xfrm>
            <a:off x="381000" y="914400"/>
            <a:ext cx="5326063" cy="862013"/>
            <a:chOff x="185" y="369"/>
            <a:chExt cx="3595" cy="543"/>
          </a:xfrm>
        </p:grpSpPr>
        <p:sp>
          <p:nvSpPr>
            <p:cNvPr id="24590" name="Text Box 5"/>
            <p:cNvSpPr txBox="1">
              <a:spLocks noChangeArrowheads="1"/>
            </p:cNvSpPr>
            <p:nvPr/>
          </p:nvSpPr>
          <p:spPr bwMode="auto">
            <a:xfrm>
              <a:off x="2016" y="624"/>
              <a:ext cx="17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en-US" sz="2400">
                  <a:latin typeface="Times" pitchFamily="18" charset="0"/>
                </a:rPr>
                <a:t>3A + 2B ---&gt; C + D</a:t>
              </a:r>
            </a:p>
          </p:txBody>
        </p:sp>
        <p:sp>
          <p:nvSpPr>
            <p:cNvPr id="24591" name="Text Box 6"/>
            <p:cNvSpPr txBox="1">
              <a:spLocks noChangeArrowheads="1"/>
            </p:cNvSpPr>
            <p:nvPr/>
          </p:nvSpPr>
          <p:spPr bwMode="auto">
            <a:xfrm>
              <a:off x="185" y="369"/>
              <a:ext cx="198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sr-Latn-CS" altLang="en-US" sz="2000">
                  <a:latin typeface="Times" pitchFamily="18" charset="0"/>
                </a:rPr>
                <a:t>Stehiometrijska </a:t>
              </a:r>
              <a:r>
                <a:rPr lang="en-US" altLang="en-US" sz="2000">
                  <a:latin typeface="Times" pitchFamily="18" charset="0"/>
                </a:rPr>
                <a:t>j</a:t>
              </a:r>
              <a:r>
                <a:rPr lang="sr-Latn-CS" altLang="en-US" sz="2000">
                  <a:latin typeface="Times" pitchFamily="18" charset="0"/>
                </a:rPr>
                <a:t>ednačina</a:t>
              </a:r>
              <a:r>
                <a:rPr lang="en-US" altLang="en-US" sz="2000">
                  <a:latin typeface="Times" pitchFamily="18" charset="0"/>
                </a:rPr>
                <a:t>  </a:t>
              </a:r>
            </a:p>
          </p:txBody>
        </p:sp>
      </p:grp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331788" y="4373563"/>
            <a:ext cx="88122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000">
                <a:latin typeface="Times" pitchFamily="18" charset="0"/>
              </a:rPr>
              <a:t>P</a:t>
            </a:r>
            <a:r>
              <a:rPr lang="sr-Latn-CS" altLang="en-US" sz="2000">
                <a:latin typeface="Times" pitchFamily="18" charset="0"/>
              </a:rPr>
              <a:t>rodukti </a:t>
            </a:r>
            <a:r>
              <a:rPr lang="en-US" altLang="en-US" sz="2000">
                <a:latin typeface="Times" pitchFamily="18" charset="0"/>
              </a:rPr>
              <a:t>C+D </a:t>
            </a:r>
            <a:r>
              <a:rPr lang="sr-Latn-CS" altLang="en-US" sz="2000">
                <a:latin typeface="Times" pitchFamily="18" charset="0"/>
              </a:rPr>
              <a:t>se nemogu formirati br</a:t>
            </a:r>
            <a:r>
              <a:rPr lang="en-US" altLang="en-US" sz="2000">
                <a:latin typeface="Times" pitchFamily="18" charset="0"/>
              </a:rPr>
              <a:t>ž</a:t>
            </a:r>
            <a:r>
              <a:rPr lang="sr-Latn-CS" altLang="en-US" sz="2000">
                <a:latin typeface="Times" pitchFamily="18" charset="0"/>
              </a:rPr>
              <a:t>e nego </a:t>
            </a:r>
            <a:r>
              <a:rPr lang="en-US" altLang="en-US" sz="2000">
                <a:latin typeface="Times" pitchFamily="18" charset="0"/>
              </a:rPr>
              <a:t>š</a:t>
            </a:r>
            <a:r>
              <a:rPr lang="sr-Latn-CS" altLang="en-US" sz="2000">
                <a:latin typeface="Times" pitchFamily="18" charset="0"/>
              </a:rPr>
              <a:t>to to dozvoljava najsporiji stupanj. </a:t>
            </a:r>
          </a:p>
          <a:p>
            <a:pPr eaLnBrk="0" hangingPunct="0"/>
            <a:r>
              <a:rPr lang="en-US" altLang="en-US" sz="2000">
                <a:latin typeface="Times" pitchFamily="18" charset="0"/>
              </a:rPr>
              <a:t>A</a:t>
            </a:r>
            <a:r>
              <a:rPr lang="sr-Latn-CS" altLang="en-US" sz="2000">
                <a:latin typeface="Times" pitchFamily="18" charset="0"/>
              </a:rPr>
              <a:t>ko je jedan stupanj </a:t>
            </a:r>
            <a:r>
              <a:rPr lang="en-US" altLang="en-US" sz="2000">
                <a:latin typeface="Times" pitchFamily="18" charset="0"/>
              </a:rPr>
              <a:t>u konsekutivnom nizu stupnjeva </a:t>
            </a:r>
            <a:r>
              <a:rPr lang="sr-Latn-CS" altLang="en-US" sz="2000">
                <a:latin typeface="Times" pitchFamily="18" charset="0"/>
              </a:rPr>
              <a:t>sporiji od drugih, brzina je odredjena brzinom tog najsporijeg stupnja.</a:t>
            </a:r>
            <a:endParaRPr lang="en-US" altLang="en-US" sz="2000">
              <a:latin typeface="Times" pitchFamily="18" charset="0"/>
            </a:endParaRPr>
          </a:p>
          <a:p>
            <a:pPr eaLnBrk="0" hangingPunct="0"/>
            <a:r>
              <a:rPr lang="sr-Latn-CS" altLang="en-US" sz="2000">
                <a:latin typeface="Times" pitchFamily="18" charset="0"/>
              </a:rPr>
              <a:t>Najsporiji stupanj </a:t>
            </a:r>
            <a:r>
              <a:rPr lang="en-US" altLang="en-US" sz="2000">
                <a:latin typeface="Times" pitchFamily="18" charset="0"/>
              </a:rPr>
              <a:t>kod konsekutivnog niza procesa </a:t>
            </a:r>
            <a:r>
              <a:rPr lang="sr-Latn-CS" altLang="en-US" sz="2000">
                <a:latin typeface="Times" pitchFamily="18" charset="0"/>
              </a:rPr>
              <a:t>se naziva</a:t>
            </a:r>
            <a:r>
              <a:rPr lang="en-US" altLang="en-US" sz="2000">
                <a:latin typeface="Times" pitchFamily="18" charset="0"/>
              </a:rPr>
              <a:t>,</a:t>
            </a:r>
            <a:r>
              <a:rPr lang="sr-Latn-CS" altLang="en-US" sz="2000">
                <a:latin typeface="Times" pitchFamily="18" charset="0"/>
              </a:rPr>
              <a:t> odlučujućim stupnjem. </a:t>
            </a:r>
            <a:endParaRPr lang="en-US" altLang="en-US" sz="2400">
              <a:latin typeface="Times" pitchFamily="18" charset="0"/>
            </a:endParaRPr>
          </a:p>
        </p:txBody>
      </p:sp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825500" y="1884363"/>
            <a:ext cx="5003800" cy="2290762"/>
            <a:chOff x="288" y="955"/>
            <a:chExt cx="3378" cy="1443"/>
          </a:xfrm>
        </p:grpSpPr>
        <p:grpSp>
          <p:nvGrpSpPr>
            <p:cNvPr id="24586" name="Group 9"/>
            <p:cNvGrpSpPr>
              <a:grpSpLocks/>
            </p:cNvGrpSpPr>
            <p:nvPr/>
          </p:nvGrpSpPr>
          <p:grpSpPr bwMode="auto">
            <a:xfrm>
              <a:off x="288" y="955"/>
              <a:ext cx="3378" cy="1443"/>
              <a:chOff x="288" y="1137"/>
              <a:chExt cx="3378" cy="1443"/>
            </a:xfrm>
          </p:grpSpPr>
          <p:sp>
            <p:nvSpPr>
              <p:cNvPr id="24588" name="Text Box 10"/>
              <p:cNvSpPr txBox="1">
                <a:spLocks noChangeArrowheads="1"/>
              </p:cNvSpPr>
              <p:nvPr/>
            </p:nvSpPr>
            <p:spPr bwMode="auto">
              <a:xfrm>
                <a:off x="288" y="1137"/>
                <a:ext cx="91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hangingPunct="0"/>
                <a:r>
                  <a:rPr lang="sr-Latn-CS" altLang="en-US" sz="2000">
                    <a:latin typeface="Times" pitchFamily="18" charset="0"/>
                  </a:rPr>
                  <a:t>mehaniza</a:t>
                </a:r>
                <a:r>
                  <a:rPr lang="en-US" altLang="en-US" sz="2000">
                    <a:latin typeface="Times" pitchFamily="18" charset="0"/>
                  </a:rPr>
                  <a:t>m</a:t>
                </a:r>
              </a:p>
            </p:txBody>
          </p:sp>
          <p:sp>
            <p:nvSpPr>
              <p:cNvPr id="24589" name="Text Box 11"/>
              <p:cNvSpPr txBox="1">
                <a:spLocks noChangeArrowheads="1"/>
              </p:cNvSpPr>
              <p:nvPr/>
            </p:nvSpPr>
            <p:spPr bwMode="auto">
              <a:xfrm>
                <a:off x="2049" y="1142"/>
                <a:ext cx="1617" cy="1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0" hangingPunct="0"/>
                <a:r>
                  <a:rPr lang="en-US" altLang="en-US" sz="2400">
                    <a:solidFill>
                      <a:srgbClr val="FF0000"/>
                    </a:solidFill>
                    <a:latin typeface="Times" pitchFamily="18" charset="0"/>
                  </a:rPr>
                  <a:t>A+B ---&gt; E +F</a:t>
                </a:r>
                <a:endParaRPr lang="en-US" altLang="en-US" sz="2400">
                  <a:latin typeface="Times" pitchFamily="18" charset="0"/>
                </a:endParaRPr>
              </a:p>
              <a:p>
                <a:pPr algn="ctr" eaLnBrk="0" hangingPunct="0"/>
                <a:r>
                  <a:rPr lang="en-US" altLang="en-US" sz="2400">
                    <a:latin typeface="Times" pitchFamily="18" charset="0"/>
                  </a:rPr>
                  <a:t>A+E ---&gt; H</a:t>
                </a:r>
              </a:p>
              <a:p>
                <a:pPr algn="ctr" eaLnBrk="0" hangingPunct="0"/>
                <a:r>
                  <a:rPr lang="en-US" altLang="en-US" sz="2400">
                    <a:latin typeface="Times" pitchFamily="18" charset="0"/>
                  </a:rPr>
                  <a:t>A+F ---&gt; G</a:t>
                </a:r>
              </a:p>
              <a:p>
                <a:pPr algn="ctr" eaLnBrk="0" hangingPunct="0"/>
                <a:r>
                  <a:rPr lang="en-US" altLang="en-US" sz="2400">
                    <a:latin typeface="Times" pitchFamily="18" charset="0"/>
                  </a:rPr>
                  <a:t>H+G+B ---&gt; C+D</a:t>
                </a:r>
              </a:p>
              <a:p>
                <a:pPr algn="ctr" eaLnBrk="0" hangingPunct="0"/>
                <a:endParaRPr lang="en-US" altLang="en-US" sz="2400">
                  <a:latin typeface="Times" pitchFamily="18" charset="0"/>
                </a:endParaRPr>
              </a:p>
              <a:p>
                <a:pPr algn="ctr" eaLnBrk="0" hangingPunct="0"/>
                <a:r>
                  <a:rPr lang="en-US" altLang="en-US" sz="2400">
                    <a:latin typeface="Times" pitchFamily="18" charset="0"/>
                  </a:rPr>
                  <a:t>3A+2B ---&gt; C+D</a:t>
                </a:r>
              </a:p>
            </p:txBody>
          </p:sp>
        </p:grpSp>
        <p:sp>
          <p:nvSpPr>
            <p:cNvPr id="24587" name="Line 12"/>
            <p:cNvSpPr>
              <a:spLocks noChangeShapeType="1"/>
            </p:cNvSpPr>
            <p:nvPr/>
          </p:nvSpPr>
          <p:spPr bwMode="auto">
            <a:xfrm>
              <a:off x="2208" y="1968"/>
              <a:ext cx="1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</p:grpSp>
      <p:grpSp>
        <p:nvGrpSpPr>
          <p:cNvPr id="24581" name="Group 13"/>
          <p:cNvGrpSpPr>
            <a:grpSpLocks/>
          </p:cNvGrpSpPr>
          <p:nvPr/>
        </p:nvGrpSpPr>
        <p:grpSpPr bwMode="auto">
          <a:xfrm>
            <a:off x="6007100" y="1844675"/>
            <a:ext cx="2689225" cy="701675"/>
            <a:chOff x="3552" y="930"/>
            <a:chExt cx="1815" cy="442"/>
          </a:xfrm>
        </p:grpSpPr>
        <p:sp>
          <p:nvSpPr>
            <p:cNvPr id="24584" name="Text Box 14"/>
            <p:cNvSpPr txBox="1">
              <a:spLocks noChangeArrowheads="1"/>
            </p:cNvSpPr>
            <p:nvPr/>
          </p:nvSpPr>
          <p:spPr bwMode="auto">
            <a:xfrm>
              <a:off x="4022" y="930"/>
              <a:ext cx="134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sr-Latn-CS" altLang="en-US" sz="2000">
                  <a:latin typeface="Times" pitchFamily="18" charset="0"/>
                </a:rPr>
                <a:t>Najsporiji stupanj</a:t>
              </a:r>
              <a:endParaRPr lang="en-US" altLang="en-US" sz="2000">
                <a:latin typeface="Times" pitchFamily="18" charset="0"/>
              </a:endParaRPr>
            </a:p>
            <a:p>
              <a:pPr eaLnBrk="0" hangingPunct="0"/>
              <a:r>
                <a:rPr lang="sr-Latn-CS" altLang="en-US" sz="2000">
                  <a:latin typeface="Times" pitchFamily="18" charset="0"/>
                </a:rPr>
                <a:t>v</a:t>
              </a:r>
              <a:r>
                <a:rPr lang="en-US" altLang="en-US" sz="2000">
                  <a:latin typeface="Times" pitchFamily="18" charset="0"/>
                </a:rPr>
                <a:t>=k</a:t>
              </a:r>
              <a:r>
                <a:rPr lang="en-US" altLang="en-US" sz="2000" baseline="-25000">
                  <a:latin typeface="Times" pitchFamily="18" charset="0"/>
                </a:rPr>
                <a:t>1</a:t>
              </a:r>
              <a:r>
                <a:rPr lang="en-US" altLang="en-US" sz="2000">
                  <a:latin typeface="Times" pitchFamily="18" charset="0"/>
                </a:rPr>
                <a:t>[A][B]</a:t>
              </a:r>
            </a:p>
          </p:txBody>
        </p:sp>
        <p:sp>
          <p:nvSpPr>
            <p:cNvPr id="24585" name="Line 15"/>
            <p:cNvSpPr>
              <a:spLocks noChangeShapeType="1"/>
            </p:cNvSpPr>
            <p:nvPr/>
          </p:nvSpPr>
          <p:spPr bwMode="auto">
            <a:xfrm flipH="1">
              <a:off x="3552" y="10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</p:grpSp>
      <p:sp>
        <p:nvSpPr>
          <p:cNvPr id="24582" name="Text Box 16"/>
          <p:cNvSpPr txBox="1">
            <a:spLocks noChangeArrowheads="1"/>
          </p:cNvSpPr>
          <p:nvPr/>
        </p:nvSpPr>
        <p:spPr bwMode="auto">
          <a:xfrm>
            <a:off x="1176338" y="287338"/>
            <a:ext cx="588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400"/>
              <a:t>Odlučujući stupanj i reakcioni mehanizam:</a:t>
            </a:r>
            <a:endParaRPr lang="en-US" altLang="en-US" sz="2400"/>
          </a:p>
        </p:txBody>
      </p:sp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1219200" y="5943600"/>
          <a:ext cx="61150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6" imgW="3035300" imgH="393700" progId="Equation.3">
                  <p:embed/>
                </p:oleObj>
              </mc:Choice>
              <mc:Fallback>
                <p:oleObj name="Equation" r:id="rId6" imgW="30353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943600"/>
                        <a:ext cx="6115050" cy="8493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769" x="3625850" y="1962150"/>
          <p14:tracePt t="3922" x="3619500" y="1962150"/>
          <p14:tracePt t="3933" x="3613150" y="1962150"/>
          <p14:tracePt t="3955" x="3606800" y="1962150"/>
          <p14:tracePt t="3966" x="3600450" y="1962150"/>
          <p14:tracePt t="3974" x="3594100" y="1962150"/>
          <p14:tracePt t="3995" x="3587750" y="1962150"/>
          <p14:tracePt t="4000" x="3581400" y="1962150"/>
          <p14:tracePt t="4011" x="3575050" y="1962150"/>
          <p14:tracePt t="4027" x="3568700" y="1962150"/>
          <p14:tracePt t="4043" x="3556000" y="1962150"/>
          <p14:tracePt t="4060" x="3543300" y="1962150"/>
          <p14:tracePt t="4077" x="3505200" y="1949450"/>
          <p14:tracePt t="4093" x="3460750" y="1924050"/>
          <p14:tracePt t="4110" x="3435350" y="1905000"/>
          <p14:tracePt t="4127" x="3378200" y="1866900"/>
          <p14:tracePt t="4143" x="3359150" y="1860550"/>
          <p14:tracePt t="4160" x="3346450" y="1835150"/>
          <p14:tracePt t="4177" x="3333750" y="1828800"/>
          <p14:tracePt t="4285" x="3327400" y="1822450"/>
          <p14:tracePt t="5396" x="3333750" y="1822450"/>
          <p14:tracePt t="5437" x="3340100" y="1822450"/>
          <p14:tracePt t="5448" x="3346450" y="1822450"/>
          <p14:tracePt t="5520" x="3352800" y="1822450"/>
          <p14:tracePt t="5551" x="3359150" y="1822450"/>
          <p14:tracePt t="5593" x="3365500" y="1822450"/>
          <p14:tracePt t="6061" x="3371850" y="1822450"/>
          <p14:tracePt t="6102" x="3378200" y="1822450"/>
          <p14:tracePt t="6134" x="3384550" y="1822450"/>
          <p14:tracePt t="6175" x="3390900" y="1822450"/>
          <p14:tracePt t="6195" x="3397250" y="1822450"/>
          <p14:tracePt t="6226" x="3403600" y="1822450"/>
          <p14:tracePt t="6231" x="3409950" y="1822450"/>
          <p14:tracePt t="6247" x="3416300" y="1822450"/>
          <p14:tracePt t="6261" x="3429000" y="1822450"/>
          <p14:tracePt t="6278" x="3448050" y="1822450"/>
          <p14:tracePt t="6279" x="3467100" y="1822450"/>
          <p14:tracePt t="6294" x="3492500" y="1822450"/>
          <p14:tracePt t="6311" x="3511550" y="1822450"/>
          <p14:tracePt t="6328" x="3536950" y="1822450"/>
          <p14:tracePt t="6345" x="3556000" y="1822450"/>
          <p14:tracePt t="6361" x="3594100" y="1822450"/>
          <p14:tracePt t="6377" x="3619500" y="1822450"/>
          <p14:tracePt t="6394" x="3638550" y="1822450"/>
          <p14:tracePt t="6413" x="3663950" y="1822450"/>
          <p14:tracePt t="6430" x="3683000" y="1822450"/>
          <p14:tracePt t="6446" x="3695700" y="1822450"/>
          <p14:tracePt t="6463" x="3721100" y="1822450"/>
          <p14:tracePt t="6479" x="3752850" y="1822450"/>
          <p14:tracePt t="6496" x="3765550" y="1822450"/>
          <p14:tracePt t="6512" x="3810000" y="1822450"/>
          <p14:tracePt t="6529" x="3835400" y="1822450"/>
          <p14:tracePt t="6546" x="3886200" y="1822450"/>
          <p14:tracePt t="6562" x="3905250" y="1822450"/>
          <p14:tracePt t="6562" x="3930650" y="1822450"/>
          <p14:tracePt t="6580" x="3949700" y="1822450"/>
          <p14:tracePt t="6596" x="3975100" y="1822450"/>
          <p14:tracePt t="6613" x="3987800" y="1822450"/>
          <p14:tracePt t="6629" x="3994150" y="1822450"/>
          <p14:tracePt t="6646" x="4000500" y="1828800"/>
          <p14:tracePt t="8424" x="3994150" y="1828800"/>
          <p14:tracePt t="8426" x="3981450" y="1828800"/>
          <p14:tracePt t="8446" x="3962400" y="1828800"/>
          <p14:tracePt t="8462" x="3937000" y="1828800"/>
          <p14:tracePt t="8464" x="3873500" y="1828800"/>
          <p14:tracePt t="8479" x="3790950" y="1828800"/>
          <p14:tracePt t="8496" x="3759200" y="1828800"/>
          <p14:tracePt t="8512" x="3714750" y="1828800"/>
          <p14:tracePt t="8529" x="3695700" y="1828800"/>
          <p14:tracePt t="8546" x="3657600" y="1828800"/>
          <p14:tracePt t="8562" x="3625850" y="1828800"/>
          <p14:tracePt t="8579" x="3606800" y="1828800"/>
          <p14:tracePt t="8596" x="3543300" y="1828800"/>
          <p14:tracePt t="8613" x="3517900" y="1828800"/>
          <p14:tracePt t="8629" x="3454400" y="1828800"/>
          <p14:tracePt t="8646" x="3429000" y="1828800"/>
          <p14:tracePt t="8663" x="3390900" y="1828800"/>
          <p14:tracePt t="8678" x="3378200" y="1828800"/>
          <p14:tracePt t="8696" x="3365500" y="1828800"/>
          <p14:tracePt t="8711" x="3359150" y="1828800"/>
          <p14:tracePt t="8727" x="3352800" y="1828800"/>
          <p14:tracePt t="8744" x="3340100" y="1828800"/>
          <p14:tracePt t="8761" x="3327400" y="1828800"/>
          <p14:tracePt t="8778" x="3314700" y="1828800"/>
          <p14:tracePt t="8794" x="3302000" y="1828800"/>
          <p14:tracePt t="8829" x="3295650" y="1822450"/>
          <p14:tracePt t="8830" x="3289300" y="1822450"/>
          <p14:tracePt t="8871" x="3289300" y="1816100"/>
          <p14:tracePt t="9167" x="3289300" y="1809750"/>
          <p14:tracePt t="9891" x="3289300" y="1803400"/>
          <p14:tracePt t="9901" x="3289300" y="1797050"/>
          <p14:tracePt t="9911" x="3282950" y="1790700"/>
          <p14:tracePt t="9929" x="3282950" y="1778000"/>
          <p14:tracePt t="9930" x="3270250" y="1746250"/>
          <p14:tracePt t="9946" x="3263900" y="1733550"/>
          <p14:tracePt t="9962" x="3251200" y="1689100"/>
          <p14:tracePt t="9979" x="3232150" y="1651000"/>
          <p14:tracePt t="9996" x="3232150" y="1631950"/>
          <p14:tracePt t="10013" x="3225800" y="1587500"/>
          <p14:tracePt t="10029" x="3225800" y="1568450"/>
          <p14:tracePt t="10046" x="3219450" y="1524000"/>
          <p14:tracePt t="10064" x="3219450" y="1485900"/>
          <p14:tracePt t="10079" x="3219450" y="1473200"/>
          <p14:tracePt t="10096" x="3219450" y="1447800"/>
          <p14:tracePt t="10113" x="3219450" y="1435100"/>
          <p14:tracePt t="10129" x="3225800" y="1416050"/>
          <p14:tracePt t="10146" x="3232150" y="1409700"/>
          <p14:tracePt t="10162" x="3238500" y="1403350"/>
          <p14:tracePt t="10179" x="3251200" y="1397000"/>
          <p14:tracePt t="10196" x="3295650" y="1377950"/>
          <p14:tracePt t="10213" x="3333750" y="1365250"/>
          <p14:tracePt t="10229" x="3403600" y="1333500"/>
          <p14:tracePt t="10246" x="3441700" y="1327150"/>
          <p14:tracePt t="10263" x="3492500" y="1308100"/>
          <p14:tracePt t="10279" x="3543300" y="1289050"/>
          <p14:tracePt t="10296" x="3562350" y="1282700"/>
          <p14:tracePt t="10312" x="3619500" y="1270000"/>
          <p14:tracePt t="10329" x="3670300" y="1257300"/>
          <p14:tracePt t="10346" x="3778250" y="1250950"/>
          <p14:tracePt t="10362" x="3898900" y="1244600"/>
          <p14:tracePt t="10379" x="3956050" y="1244600"/>
          <p14:tracePt t="10396" x="4038600" y="1244600"/>
          <p14:tracePt t="10413" x="4076700" y="1244600"/>
          <p14:tracePt t="10429" x="4140200" y="1244600"/>
          <p14:tracePt t="10449" x="4165600" y="1244600"/>
          <p14:tracePt t="10463" x="4235450" y="1244600"/>
          <p14:tracePt t="10478" x="4311650" y="1244600"/>
          <p14:tracePt t="10496" x="4343400" y="1244600"/>
          <p14:tracePt t="10511" x="4419600" y="1244600"/>
          <p14:tracePt t="10527" x="4464050" y="1244600"/>
          <p14:tracePt t="10544" x="4552950" y="1244600"/>
          <p14:tracePt t="10561" x="4654550" y="1244600"/>
          <p14:tracePt t="10579" x="4718050" y="1244600"/>
          <p14:tracePt t="10596" x="4857750" y="1244600"/>
          <p14:tracePt t="10613" x="4921250" y="1244600"/>
          <p14:tracePt t="10629" x="5054600" y="1244600"/>
          <p14:tracePt t="10646" x="5162550" y="1244600"/>
          <p14:tracePt t="10662" x="5207000" y="1244600"/>
          <p14:tracePt t="10679" x="5283200" y="1244600"/>
          <p14:tracePt t="10696" x="5327650" y="1244600"/>
          <p14:tracePt t="10712" x="5448300" y="1244600"/>
          <p14:tracePt t="10729" x="5581650" y="1244600"/>
          <p14:tracePt t="10746" x="5645150" y="1244600"/>
          <p14:tracePt t="10762" x="5759450" y="1250950"/>
          <p14:tracePt t="10779" x="5784850" y="1257300"/>
          <p14:tracePt t="10796" x="5810250" y="1263650"/>
          <p14:tracePt t="10848" x="5810250" y="1270000"/>
          <p14:tracePt t="10870" x="5810250" y="1276350"/>
          <p14:tracePt t="10881" x="5810250" y="1282700"/>
          <p14:tracePt t="10891" x="5816600" y="1295400"/>
          <p14:tracePt t="10901" x="5816600" y="1314450"/>
          <p14:tracePt t="10912" x="5816600" y="1346200"/>
          <p14:tracePt t="10929" x="5816600" y="1390650"/>
          <p14:tracePt t="10931" x="5822950" y="1492250"/>
          <p14:tracePt t="10947" x="5822950" y="1555750"/>
          <p14:tracePt t="10962" x="5822950" y="1651000"/>
          <p14:tracePt t="10979" x="5822950" y="1720850"/>
          <p14:tracePt t="10996" x="5822950" y="1739900"/>
          <p14:tracePt t="11012" x="5816600" y="1771650"/>
          <p14:tracePt t="11029" x="5810250" y="1771650"/>
          <p14:tracePt t="11046" x="5791200" y="1790700"/>
          <p14:tracePt t="11063" x="5765800" y="1803400"/>
          <p14:tracePt t="11080" x="5740400" y="1809750"/>
          <p14:tracePt t="11097" x="5676900" y="1816100"/>
          <p14:tracePt t="11112" x="5638800" y="1816100"/>
          <p14:tracePt t="11129" x="5524500" y="1816100"/>
          <p14:tracePt t="11146" x="5384800" y="1816100"/>
          <p14:tracePt t="11162" x="5308600" y="1816100"/>
          <p14:tracePt t="11179" x="5156200" y="1816100"/>
          <p14:tracePt t="11196" x="5092700" y="1816100"/>
          <p14:tracePt t="11213" x="4965700" y="1816100"/>
          <p14:tracePt t="11229" x="4851400" y="1816100"/>
          <p14:tracePt t="11246" x="4806950" y="1816100"/>
          <p14:tracePt t="11262" x="4699000" y="1816100"/>
          <p14:tracePt t="11279" x="4648200" y="1816100"/>
          <p14:tracePt t="11296" x="4495800" y="1816100"/>
          <p14:tracePt t="11312" x="4419600" y="1816100"/>
          <p14:tracePt t="11312" x="4318000" y="1816100"/>
          <p14:tracePt t="11329" x="4222750" y="1816100"/>
          <p14:tracePt t="11346" x="4032250" y="1816100"/>
          <p14:tracePt t="11362" x="3930650" y="1816100"/>
          <p14:tracePt t="11379" x="3740150" y="1816100"/>
          <p14:tracePt t="11396" x="3543300" y="1816100"/>
          <p14:tracePt t="11413" x="3448050" y="1816100"/>
          <p14:tracePt t="11429" x="3263900" y="1816100"/>
          <p14:tracePt t="11446" x="3187700" y="1816100"/>
          <p14:tracePt t="11462" x="3035300" y="1816100"/>
          <p14:tracePt t="11479" x="2971800" y="1816100"/>
          <p14:tracePt t="11496" x="2876550" y="1816100"/>
          <p14:tracePt t="11512" x="2813050" y="1816100"/>
          <p14:tracePt t="11529" x="2800350" y="1816100"/>
          <p14:tracePt t="11546" x="2781300" y="1803400"/>
          <p14:tracePt t="11563" x="2774950" y="1797050"/>
          <p14:tracePt t="11579" x="2774950" y="1784350"/>
          <p14:tracePt t="11596" x="2774950" y="1752600"/>
          <p14:tracePt t="11613" x="2781300" y="1733550"/>
          <p14:tracePt t="11629" x="2800350" y="1682750"/>
          <p14:tracePt t="11646" x="2806700" y="1644650"/>
          <p14:tracePt t="11662" x="2844800" y="1581150"/>
          <p14:tracePt t="11679" x="2882900" y="1524000"/>
          <p14:tracePt t="11696" x="2901950" y="1498600"/>
          <p14:tracePt t="11712" x="2940050" y="1460500"/>
          <p14:tracePt t="11729" x="2978150" y="1428750"/>
          <p14:tracePt t="11746" x="2990850" y="1409700"/>
          <p14:tracePt t="11762" x="3022600" y="1390650"/>
          <p14:tracePt t="11779" x="3041650" y="1377950"/>
          <p14:tracePt t="11795" x="3098800" y="1352550"/>
          <p14:tracePt t="11812" x="3130550" y="1346200"/>
          <p14:tracePt t="11828" x="3200400" y="1327150"/>
          <p14:tracePt t="11845" x="3308350" y="1295400"/>
          <p14:tracePt t="11861" x="3352800" y="1282700"/>
          <p14:tracePt t="11877" x="3441700" y="1270000"/>
          <p14:tracePt t="11895" x="3486150" y="1270000"/>
          <p14:tracePt t="11911" x="3575050" y="1263650"/>
          <p14:tracePt t="11928" x="3663950" y="1263650"/>
          <p14:tracePt t="11947" x="3721100" y="1263650"/>
          <p14:tracePt t="11962" x="3829050" y="1263650"/>
          <p14:tracePt t="11979" x="3892550" y="1263650"/>
          <p14:tracePt t="11995" x="4038600" y="1263650"/>
          <p14:tracePt t="12012" x="4178300" y="1263650"/>
          <p14:tracePt t="12028" x="4241800" y="1263650"/>
          <p14:tracePt t="12046" x="4381500" y="1263650"/>
          <p14:tracePt t="12062" x="4451350" y="1263650"/>
          <p14:tracePt t="12078" x="4559300" y="1263650"/>
          <p14:tracePt t="12094" x="4648200" y="1263650"/>
          <p14:tracePt t="12113" x="4679950" y="1263650"/>
          <p14:tracePt t="12129" x="4743450" y="1282700"/>
          <p14:tracePt t="12145" x="4775200" y="1289050"/>
          <p14:tracePt t="12161" x="4851400" y="1320800"/>
          <p14:tracePt t="12178" x="4933950" y="1358900"/>
          <p14:tracePt t="12195" x="4984750" y="1377950"/>
          <p14:tracePt t="12211" x="5067300" y="1403350"/>
          <p14:tracePt t="12228" x="5111750" y="1422400"/>
          <p14:tracePt t="12245" x="5175250" y="1447800"/>
          <p14:tracePt t="12261" x="5238750" y="1466850"/>
          <p14:tracePt t="12278" x="5264150" y="1485900"/>
          <p14:tracePt t="12295" x="5295900" y="1492250"/>
          <p14:tracePt t="12311" x="5308600" y="1504950"/>
          <p14:tracePt t="12328" x="5327650" y="1530350"/>
          <p14:tracePt t="12345" x="5346700" y="1574800"/>
          <p14:tracePt t="12362" x="5353050" y="1593850"/>
          <p14:tracePt t="12378" x="5365750" y="1651000"/>
          <p14:tracePt t="12395" x="5372100" y="1676400"/>
          <p14:tracePt t="12412" x="5384800" y="1727200"/>
          <p14:tracePt t="12428" x="5384800" y="1771650"/>
          <p14:tracePt t="12445" x="5384800" y="1784350"/>
          <p14:tracePt t="12462" x="5384800" y="1822450"/>
          <p14:tracePt t="12478" x="5384800" y="1835150"/>
          <p14:tracePt t="12495" x="5372100" y="1854200"/>
          <p14:tracePt t="12511" x="5359400" y="1860550"/>
          <p14:tracePt t="12528" x="5321300" y="1873250"/>
          <p14:tracePt t="12545" x="5264150" y="1885950"/>
          <p14:tracePt t="12562" x="5219700" y="1885950"/>
          <p14:tracePt t="12578" x="5124450" y="1885950"/>
          <p14:tracePt t="12596" x="5067300" y="1885950"/>
          <p14:tracePt t="12611" x="4940300" y="1885950"/>
          <p14:tracePt t="12628" x="4794250" y="1885950"/>
          <p14:tracePt t="12645" x="4718050" y="1885950"/>
          <p14:tracePt t="12662" x="4546600" y="1885950"/>
          <p14:tracePt t="12678" x="4451350" y="1885950"/>
          <p14:tracePt t="12695" x="4254500" y="1885950"/>
          <p14:tracePt t="12711" x="4076700" y="1885950"/>
          <p14:tracePt t="12728" x="4000500" y="1885950"/>
          <p14:tracePt t="12745" x="3854450" y="1885950"/>
          <p14:tracePt t="12761" x="3803650" y="1885950"/>
          <p14:tracePt t="12778" x="3702050" y="1885950"/>
          <p14:tracePt t="12796" x="3625850" y="1885950"/>
          <p14:tracePt t="12811" x="3600450" y="1885950"/>
          <p14:tracePt t="12827" x="3549650" y="1885950"/>
          <p14:tracePt t="12845" x="3536950" y="1885950"/>
          <p14:tracePt t="12861" x="3505200" y="1885950"/>
          <p14:tracePt t="13463" x="3498850" y="1885950"/>
          <p14:tracePt t="13484" x="3492500" y="1885950"/>
          <p14:tracePt t="13627" x="3498850" y="1885950"/>
          <p14:tracePt t="13647" x="3511550" y="1885950"/>
          <p14:tracePt t="13658" x="3517900" y="1885950"/>
          <p14:tracePt t="13669" x="3536950" y="1885950"/>
          <p14:tracePt t="13679" x="3549650" y="1885950"/>
          <p14:tracePt t="13689" x="3568700" y="1885950"/>
          <p14:tracePt t="13699" x="3594100" y="1885950"/>
          <p14:tracePt t="13710" x="3606800" y="1885950"/>
          <p14:tracePt t="13726" x="3632200" y="1885950"/>
          <p14:tracePt t="13743" x="3644900" y="1885950"/>
          <p14:tracePt t="13760" x="3670300" y="1885950"/>
          <p14:tracePt t="13777" x="3695700" y="1885950"/>
          <p14:tracePt t="13793" x="3714750" y="1885950"/>
          <p14:tracePt t="13810" x="3733800" y="1885950"/>
          <p14:tracePt t="13827" x="3746500" y="1885950"/>
          <p14:tracePt t="13843" x="3759200" y="1885950"/>
          <p14:tracePt t="13860" x="3790950" y="1885950"/>
          <p14:tracePt t="13876" x="3810000" y="1885950"/>
          <p14:tracePt t="13893" x="3860800" y="1885950"/>
          <p14:tracePt t="13910" x="3911600" y="1885950"/>
          <p14:tracePt t="13928" x="3943350" y="1885950"/>
          <p14:tracePt t="13945" x="3975100" y="1885950"/>
          <p14:tracePt t="13961" x="3994150" y="1885950"/>
          <p14:tracePt t="13977" x="4025900" y="1885950"/>
          <p14:tracePt t="13995" x="4057650" y="1885950"/>
          <p14:tracePt t="14012" x="4083050" y="1885950"/>
          <p14:tracePt t="14028" x="4140200" y="1885950"/>
          <p14:tracePt t="14045" x="4165600" y="1885950"/>
          <p14:tracePt t="14061" x="4210050" y="1885950"/>
          <p14:tracePt t="14078" x="4260850" y="1885950"/>
          <p14:tracePt t="14095" x="4286250" y="1885950"/>
          <p14:tracePt t="14110" x="4343400" y="1885950"/>
          <p14:tracePt t="14127" x="4375150" y="1885950"/>
          <p14:tracePt t="14145" x="4464050" y="1885950"/>
          <p14:tracePt t="14162" x="4559300" y="1885950"/>
          <p14:tracePt t="14178" x="4597400" y="1885950"/>
          <p14:tracePt t="14195" x="4660900" y="1885950"/>
          <p14:tracePt t="14211" x="4699000" y="1885950"/>
          <p14:tracePt t="14228" x="4762500" y="1885950"/>
          <p14:tracePt t="14245" x="4794250" y="1885950"/>
          <p14:tracePt t="14261" x="4864100" y="1885950"/>
          <p14:tracePt t="14278" x="4914900" y="1885950"/>
          <p14:tracePt t="14295" x="4927600" y="1885950"/>
          <p14:tracePt t="14311" x="4953000" y="1885950"/>
          <p14:tracePt t="14328" x="4978400" y="1885950"/>
          <p14:tracePt t="14345" x="4997450" y="1885950"/>
          <p14:tracePt t="14361" x="5054600" y="1885950"/>
          <p14:tracePt t="14378" x="5099050" y="1885950"/>
          <p14:tracePt t="14395" x="5181600" y="1885950"/>
          <p14:tracePt t="14412" x="5219700" y="1892300"/>
          <p14:tracePt t="14428" x="5276850" y="1898650"/>
          <p14:tracePt t="14445" x="5302250" y="1905000"/>
          <p14:tracePt t="14501" x="5308600" y="1905000"/>
          <p14:tracePt t="14522" x="5321300" y="1905000"/>
          <p14:tracePt t="14536" x="5321300" y="1911350"/>
          <p14:tracePt t="14545" x="5334000" y="1911350"/>
          <p14:tracePt t="14546" x="5340350" y="1911350"/>
          <p14:tracePt t="14562" x="5353050" y="1917700"/>
          <p14:tracePt t="14578" x="5359400" y="1917700"/>
          <p14:tracePt t="14595" x="5365750" y="1924050"/>
          <p14:tracePt t="14611" x="5365750" y="1930400"/>
          <p14:tracePt t="14628" x="5378450" y="1936750"/>
          <p14:tracePt t="14645" x="5410200" y="1962150"/>
          <p14:tracePt t="14662" x="5429250" y="1981200"/>
          <p14:tracePt t="14678" x="5461000" y="2012950"/>
          <p14:tracePt t="14695" x="5492750" y="2044700"/>
          <p14:tracePt t="14711" x="5505450" y="2044700"/>
          <p14:tracePt t="14728" x="5511800" y="2051050"/>
          <p14:tracePt t="14763" x="5511800" y="2057400"/>
          <p14:tracePt t="14794" x="5511800" y="2063750"/>
          <p14:tracePt t="14816" x="5511800" y="2070100"/>
          <p14:tracePt t="14825" x="5511800" y="2076450"/>
          <p14:tracePt t="14838" x="5511800" y="2082800"/>
          <p14:tracePt t="14854" x="5511800" y="2089150"/>
          <p14:tracePt t="14854" x="5511800" y="2101850"/>
          <p14:tracePt t="14876" x="5511800" y="2114550"/>
          <p14:tracePt t="14888" x="5505450" y="2120900"/>
          <p14:tracePt t="14899" x="5499100" y="2127250"/>
          <p14:tracePt t="14901" x="5499100" y="2139950"/>
          <p14:tracePt t="14911" x="5499100" y="2146300"/>
          <p14:tracePt t="14928" x="5486400" y="2165350"/>
          <p14:tracePt t="14945" x="5467350" y="2184400"/>
          <p14:tracePt t="14961" x="5461000" y="2197100"/>
          <p14:tracePt t="14978" x="5448300" y="2209800"/>
          <p14:tracePt t="14995" x="5435600" y="2222500"/>
          <p14:tracePt t="15011" x="5422900" y="2235200"/>
          <p14:tracePt t="15028" x="5397500" y="2254250"/>
          <p14:tracePt t="15045" x="5391150" y="2260600"/>
          <p14:tracePt t="15061" x="5359400" y="2266950"/>
          <p14:tracePt t="15078" x="5340350" y="2273300"/>
          <p14:tracePt t="15096" x="5308600" y="2286000"/>
          <p14:tracePt t="15111" x="5270500" y="2292350"/>
          <p14:tracePt t="15128" x="5245100" y="2292350"/>
          <p14:tracePt t="15145" x="5207000" y="2292350"/>
          <p14:tracePt t="15162" x="5181600" y="2292350"/>
          <p14:tracePt t="15178" x="5111750" y="2292350"/>
          <p14:tracePt t="15195" x="5029200" y="2292350"/>
          <p14:tracePt t="15211" x="4972050" y="2292350"/>
          <p14:tracePt t="15228" x="4851400" y="2292350"/>
          <p14:tracePt t="15245" x="4787900" y="2292350"/>
          <p14:tracePt t="15261" x="4654550" y="2292350"/>
          <p14:tracePt t="15278" x="4533900" y="2292350"/>
          <p14:tracePt t="15295" x="4489450" y="2292350"/>
          <p14:tracePt t="15311" x="4400550" y="2292350"/>
          <p14:tracePt t="15328" x="4362450" y="2292350"/>
          <p14:tracePt t="15345" x="4279900" y="2292350"/>
          <p14:tracePt t="15362" x="4191000" y="2292350"/>
          <p14:tracePt t="15378" x="4146550" y="2292350"/>
          <p14:tracePt t="15394" x="4083050" y="2292350"/>
          <p14:tracePt t="15411" x="4051300" y="2292350"/>
          <p14:tracePt t="15428" x="4013200" y="2292350"/>
          <p14:tracePt t="15445" x="4006850" y="2292350"/>
          <p14:tracePt t="19605" x="4000500" y="2292350"/>
          <p14:tracePt t="19625" x="3994150" y="2292350"/>
          <p14:tracePt t="19635" x="3987800" y="2292350"/>
          <p14:tracePt t="19656" x="3981450" y="2286000"/>
          <p14:tracePt t="19666" x="3968750" y="2286000"/>
          <p14:tracePt t="19676" x="3968750" y="2279650"/>
          <p14:tracePt t="19696" x="3962400" y="2279650"/>
          <p14:tracePt t="19698" x="3949700" y="2279650"/>
          <p14:tracePt t="19769" x="3943350" y="2279650"/>
          <p14:tracePt t="19810" x="3937000" y="2279650"/>
          <p14:tracePt t="19841" x="3937000" y="2273300"/>
          <p14:tracePt t="19882" x="3930650" y="2273300"/>
          <p14:tracePt t="19975" x="3937000" y="2266950"/>
          <p14:tracePt t="19987" x="3943350" y="2266950"/>
          <p14:tracePt t="19996" x="3943350" y="2260600"/>
          <p14:tracePt t="19997" x="3956050" y="2260600"/>
          <p14:tracePt t="20012" x="3975100" y="2254250"/>
          <p14:tracePt t="20029" x="3987800" y="2254250"/>
          <p14:tracePt t="20046" x="4019550" y="2247900"/>
          <p14:tracePt t="20062" x="4025900" y="2241550"/>
          <p14:tracePt t="20079" x="4051300" y="2235200"/>
          <p14:tracePt t="20096" x="4076700" y="2228850"/>
          <p14:tracePt t="20112" x="4089400" y="2222500"/>
          <p14:tracePt t="20129" x="4121150" y="2209800"/>
          <p14:tracePt t="20146" x="4146550" y="2203450"/>
          <p14:tracePt t="20163" x="4165600" y="2197100"/>
          <p14:tracePt t="20180" x="4191000" y="2197100"/>
          <p14:tracePt t="20197" x="4210050" y="2197100"/>
          <p14:tracePt t="20213" x="4241800" y="2197100"/>
          <p14:tracePt t="20229" x="4267200" y="2190750"/>
          <p14:tracePt t="20246" x="4349750" y="2178050"/>
          <p14:tracePt t="20262" x="4451350" y="2171700"/>
          <p14:tracePt t="20279" x="4502150" y="2171700"/>
          <p14:tracePt t="20296" x="4603750" y="2165350"/>
          <p14:tracePt t="20312" x="4648200" y="2165350"/>
          <p14:tracePt t="20329" x="4711700" y="2165350"/>
          <p14:tracePt t="20346" x="4768850" y="2165350"/>
          <p14:tracePt t="20362" x="4806950" y="2165350"/>
          <p14:tracePt t="20379" x="4870450" y="2165350"/>
          <p14:tracePt t="20396" x="4908550" y="2165350"/>
          <p14:tracePt t="20396" x="4946650" y="2165350"/>
          <p14:tracePt t="20413" x="4991100" y="2165350"/>
          <p14:tracePt t="20429" x="5054600" y="2165350"/>
          <p14:tracePt t="20446" x="5086350" y="2165350"/>
          <p14:tracePt t="20462" x="5130800" y="2165350"/>
          <p14:tracePt t="20477" x="5156200" y="2165350"/>
          <p14:tracePt t="20494" x="5232400" y="2165350"/>
          <p14:tracePt t="20510" x="5321300" y="2165350"/>
          <p14:tracePt t="20527" x="5365750" y="2165350"/>
          <p14:tracePt t="20544" x="5454650" y="2165350"/>
          <p14:tracePt t="20561" x="5480050" y="2165350"/>
          <p14:tracePt t="20577" x="5511800" y="2165350"/>
          <p14:tracePt t="20594" x="5518150" y="2165350"/>
          <p14:tracePt t="23515" x="5518150" y="2171700"/>
          <p14:tracePt t="23525" x="5518150" y="2178050"/>
          <p14:tracePt t="23527" x="5518150" y="2184400"/>
          <p14:tracePt t="23545" x="5511800" y="2197100"/>
          <p14:tracePt t="23563" x="5499100" y="2222500"/>
          <p14:tracePt t="23565" x="5461000" y="2305050"/>
          <p14:tracePt t="23580" x="5403850" y="2444750"/>
          <p14:tracePt t="23597" x="5365750" y="2527300"/>
          <p14:tracePt t="23613" x="5295900" y="2692400"/>
          <p14:tracePt t="23630" x="5270500" y="2781300"/>
          <p14:tracePt t="23646" x="5207000" y="2952750"/>
          <p14:tracePt t="23663" x="5187950" y="3028950"/>
          <p14:tracePt t="23680" x="5149850" y="3175000"/>
          <p14:tracePt t="23697" x="5118100" y="3276600"/>
          <p14:tracePt t="23713" x="5105400" y="3321050"/>
          <p14:tracePt t="23730" x="5099050" y="3403600"/>
          <p14:tracePt t="23747" x="5099050" y="3435350"/>
          <p14:tracePt t="23763" x="5099050" y="3505200"/>
          <p14:tracePt t="23780" x="5111750" y="3568700"/>
          <p14:tracePt t="23797" x="5130800" y="3594100"/>
          <p14:tracePt t="23813" x="5156200" y="3657600"/>
          <p14:tracePt t="23830" x="5194300" y="3721100"/>
          <p14:tracePt t="23847" x="5213350" y="3759200"/>
          <p14:tracePt t="23863" x="5264150" y="3873500"/>
          <p14:tracePt t="23880" x="5289550" y="3943350"/>
          <p14:tracePt t="23897" x="5340350" y="4102100"/>
          <p14:tracePt t="23913" x="5378450" y="4267200"/>
          <p14:tracePt t="23930" x="5397500" y="4362450"/>
          <p14:tracePt t="23946" x="5410200" y="4559300"/>
          <p14:tracePt t="23963" x="5410200" y="4667250"/>
          <p14:tracePt t="23979" x="5422900" y="4870450"/>
          <p14:tracePt t="23996" x="5429250" y="5080000"/>
          <p14:tracePt t="24013" x="5429250" y="5162550"/>
          <p14:tracePt t="24030" x="5429250" y="5327650"/>
          <p14:tracePt t="24047" x="5441950" y="5391150"/>
          <p14:tracePt t="24063" x="5441950" y="5505450"/>
          <p14:tracePt t="24080" x="5441950" y="5568950"/>
          <p14:tracePt t="24096" x="5448300" y="5607050"/>
          <p14:tracePt t="24113" x="5461000" y="5683250"/>
          <p14:tracePt t="24130" x="5467350" y="5721350"/>
          <p14:tracePt t="24147" x="5499100" y="5822950"/>
          <p14:tracePt t="24163" x="5543550" y="5949950"/>
          <p14:tracePt t="24180" x="5568950" y="6007100"/>
          <p14:tracePt t="24197" x="5607050" y="6121400"/>
          <p14:tracePt t="24213" x="5626100" y="6178550"/>
          <p14:tracePt t="24230" x="5657850" y="6286500"/>
          <p14:tracePt t="24247" x="5670550" y="6318250"/>
          <p14:tracePt t="24262" x="5702300" y="6381750"/>
          <p14:tracePt t="24280" x="5721350" y="6419850"/>
          <p14:tracePt t="24297" x="5740400" y="6438900"/>
          <p14:tracePt t="24313" x="5778500" y="6470650"/>
          <p14:tracePt t="24330" x="5829300" y="6508750"/>
          <p14:tracePt t="24347" x="5854700" y="6534150"/>
          <p14:tracePt t="24363" x="5911850" y="6572250"/>
          <p14:tracePt t="24380" x="5949950" y="6591300"/>
          <p14:tracePt t="24397" x="6013450" y="6623050"/>
          <p14:tracePt t="24413" x="6051550" y="6629400"/>
          <p14:tracePt t="24413" x="6076950" y="6642100"/>
          <p14:tracePt t="24430" x="6108700" y="6654800"/>
          <p14:tracePt t="24446" x="6165850" y="6673850"/>
          <p14:tracePt t="24463" x="6178550" y="6680200"/>
          <p14:tracePt t="24479" x="6216650" y="6686550"/>
          <p14:tracePt t="24496" x="6235700" y="6686550"/>
          <p14:tracePt t="24514" x="6242050" y="6686550"/>
          <p14:tracePt t="24530" x="6254750" y="6686550"/>
          <p14:tracePt t="24547" x="6267450" y="6686550"/>
          <p14:tracePt t="24563" x="6292850" y="6686550"/>
          <p14:tracePt t="24580" x="6311900" y="6686550"/>
          <p14:tracePt t="24597" x="6343650" y="6686550"/>
          <p14:tracePt t="24613" x="6375400" y="6686550"/>
          <p14:tracePt t="24630" x="6381750" y="6686550"/>
          <p14:tracePt t="24647" x="6388100" y="6686550"/>
          <p14:tracePt t="24833" x="6394450" y="6686550"/>
          <p14:tracePt t="24874" x="6400800" y="6686550"/>
          <p14:tracePt t="25302" x="6413500" y="6686550"/>
          <p14:tracePt t="25311" x="6419850" y="6686550"/>
          <p14:tracePt t="25324" x="6426200" y="6686550"/>
          <p14:tracePt t="25333" x="6445250" y="6686550"/>
          <p14:tracePt t="25343" x="6483350" y="6686550"/>
          <p14:tracePt t="25365" x="6496050" y="6686550"/>
          <p14:tracePt t="25366" x="6515100" y="6680200"/>
          <p14:tracePt t="25380" x="6546850" y="6667500"/>
          <p14:tracePt t="25397" x="6553200" y="6667500"/>
          <p14:tracePt t="25413" x="6572250" y="6661150"/>
          <p14:tracePt t="25430" x="6578600" y="6661150"/>
          <p14:tracePt t="25446" x="6616700" y="6661150"/>
          <p14:tracePt t="25463" x="6673850" y="6661150"/>
          <p14:tracePt t="25480" x="6705600" y="6661150"/>
          <p14:tracePt t="25496" x="6781800" y="6661150"/>
          <p14:tracePt t="25513" x="6813550" y="6661150"/>
          <p14:tracePt t="25530" x="6858000" y="6661150"/>
          <p14:tracePt t="25547" x="6870700" y="6661150"/>
          <p14:tracePt t="25583" x="6877050" y="6661150"/>
          <p14:tracePt t="25585" x="6889750" y="6661150"/>
          <p14:tracePt t="25596" x="6921500" y="6661150"/>
          <p14:tracePt t="25613" x="6940550" y="6661150"/>
          <p14:tracePt t="25629" x="6991350" y="6661150"/>
          <p14:tracePt t="25646" x="7010400" y="6661150"/>
          <p14:tracePt t="25663" x="7042150" y="6667500"/>
          <p14:tracePt t="25829" x="7048500" y="6667500"/>
          <p14:tracePt t="25850" x="7054850" y="6667500"/>
          <p14:tracePt t="25852" x="7061200" y="6667500"/>
          <p14:tracePt t="25863" x="7067550" y="6661150"/>
          <p14:tracePt t="25880" x="7099300" y="6654800"/>
          <p14:tracePt t="25897" x="7118350" y="6648450"/>
          <p14:tracePt t="25913" x="7131050" y="6648450"/>
          <p14:tracePt t="25929" x="7137400" y="6642100"/>
          <p14:tracePt t="25947" x="7137400" y="6635750"/>
          <p14:tracePt t="25962" x="7150100" y="6629400"/>
          <p14:tracePt t="25978" x="7156450" y="6616700"/>
          <p14:tracePt t="25995" x="7175500" y="6597650"/>
          <p14:tracePt t="26012" x="7200900" y="6584950"/>
          <p14:tracePt t="26030" x="7207250" y="6578600"/>
          <p14:tracePt t="26046" x="7219950" y="6572250"/>
          <p14:tracePt t="26063" x="7226300" y="6559550"/>
          <p14:tracePt t="26080" x="7226300" y="6553200"/>
          <p14:tracePt t="26096" x="7226300" y="6534150"/>
          <p14:tracePt t="26113" x="7226300" y="6515100"/>
          <p14:tracePt t="26130" x="7226300" y="6477000"/>
          <p14:tracePt t="26146" x="7226300" y="6457950"/>
          <p14:tracePt t="26163" x="7226300" y="6419850"/>
          <p14:tracePt t="26180" x="7226300" y="6388100"/>
          <p14:tracePt t="26197" x="7226300" y="6381750"/>
          <p14:tracePt t="26213" x="7226300" y="6356350"/>
          <p14:tracePt t="26247" x="7226300" y="6350000"/>
          <p14:tracePt t="26248" x="7226300" y="6343650"/>
          <p14:tracePt t="26264" x="7226300" y="6337300"/>
          <p14:tracePt t="26279" x="7232650" y="6337300"/>
          <p14:tracePt t="26297" x="7232650" y="6330950"/>
          <p14:tracePt t="26331" x="7239000" y="6324600"/>
          <p14:tracePt t="26352" x="7239000" y="6318250"/>
          <p14:tracePt t="26372" x="7239000" y="6311900"/>
          <p14:tracePt t="26394" x="7239000" y="6305550"/>
          <p14:tracePt t="26414" x="7239000" y="6299200"/>
          <p14:tracePt t="26435" x="7239000" y="6292850"/>
          <p14:tracePt t="26456" x="7239000" y="6286500"/>
          <p14:tracePt t="26476" x="7239000" y="6280150"/>
          <p14:tracePt t="26498" x="7239000" y="6273800"/>
          <p14:tracePt t="26528" x="7239000" y="6267450"/>
          <p14:tracePt t="26570" x="7239000" y="6261100"/>
          <p14:tracePt t="26581" x="7232650" y="6254750"/>
          <p14:tracePt t="26601" x="7226300" y="6242050"/>
          <p14:tracePt t="26613" x="7213600" y="6235700"/>
          <p14:tracePt t="26622" x="7207250" y="6229350"/>
          <p14:tracePt t="26634" x="7200900" y="6223000"/>
          <p14:tracePt t="26646" x="7188200" y="6216650"/>
          <p14:tracePt t="26648" x="7175500" y="6210300"/>
          <p14:tracePt t="26663" x="7156450" y="6197600"/>
          <p14:tracePt t="26680" x="7137400" y="6191250"/>
          <p14:tracePt t="26697" x="7131050" y="6184900"/>
          <p14:tracePt t="26713" x="7112000" y="6172200"/>
          <p14:tracePt t="26730" x="7105650" y="6165850"/>
          <p14:tracePt t="26746" x="7080250" y="6153150"/>
          <p14:tracePt t="26763" x="7042150" y="6140450"/>
          <p14:tracePt t="26780" x="7029450" y="6127750"/>
          <p14:tracePt t="26796" x="6991350" y="6115050"/>
          <p14:tracePt t="26814" x="6978650" y="6108700"/>
          <p14:tracePt t="26830" x="6959600" y="6096000"/>
          <p14:tracePt t="26847" x="6953250" y="6096000"/>
          <p14:tracePt t="26863" x="6940550" y="6089650"/>
          <p14:tracePt t="26880" x="6915150" y="6083300"/>
          <p14:tracePt t="26896" x="6908800" y="6076950"/>
          <p14:tracePt t="26913" x="6870700" y="6070600"/>
          <p14:tracePt t="26930" x="6832600" y="6070600"/>
          <p14:tracePt t="26946" x="6807200" y="6070600"/>
          <p14:tracePt t="26963" x="6762750" y="6064250"/>
          <p14:tracePt t="26980" x="6737350" y="6064250"/>
          <p14:tracePt t="26997" x="6699250" y="6064250"/>
          <p14:tracePt t="27013" x="6648450" y="6057900"/>
          <p14:tracePt t="27030" x="6623050" y="6057900"/>
          <p14:tracePt t="27046" x="6565900" y="6057900"/>
          <p14:tracePt t="27063" x="6534150" y="6057900"/>
          <p14:tracePt t="27079" x="6477000" y="6057900"/>
          <p14:tracePt t="27096" x="6419850" y="6064250"/>
          <p14:tracePt t="27113" x="6400800" y="6076950"/>
          <p14:tracePt t="27130" x="6362700" y="6089650"/>
          <p14:tracePt t="27147" x="6350000" y="6102350"/>
          <p14:tracePt t="27163" x="6324600" y="6121400"/>
          <p14:tracePt t="27180" x="6305550" y="6127750"/>
          <p14:tracePt t="27196" x="6267450" y="6153150"/>
          <p14:tracePt t="27213" x="6223000" y="6172200"/>
          <p14:tracePt t="27230" x="6203950" y="6184900"/>
          <p14:tracePt t="27246" x="6172200" y="6210300"/>
          <p14:tracePt t="27278" x="6165850" y="6216650"/>
          <p14:tracePt t="27279" x="6146800" y="6235700"/>
          <p14:tracePt t="27295" x="6140450" y="6254750"/>
          <p14:tracePt t="27313" x="6134100" y="6261100"/>
          <p14:tracePt t="27330" x="6127750" y="6280150"/>
          <p14:tracePt t="27347" x="6121400" y="6299200"/>
          <p14:tracePt t="27363" x="6115050" y="6324600"/>
          <p14:tracePt t="27380" x="6108700" y="6362700"/>
          <p14:tracePt t="27396" x="6108700" y="6375400"/>
          <p14:tracePt t="27413" x="6108700" y="6419850"/>
          <p14:tracePt t="27430" x="6102350" y="6445250"/>
          <p14:tracePt t="27446" x="6102350" y="6496050"/>
          <p14:tracePt t="27463" x="6115050" y="6546850"/>
          <p14:tracePt t="27480" x="6121400" y="6572250"/>
          <p14:tracePt t="27497" x="6146800" y="6616700"/>
          <p14:tracePt t="27513" x="6165850" y="6635750"/>
          <p14:tracePt t="27530" x="6197600" y="6667500"/>
          <p14:tracePt t="27546" x="6229350" y="6680200"/>
          <p14:tracePt t="27563" x="6235700" y="6686550"/>
          <p14:tracePt t="27579" x="6267450" y="6699250"/>
          <p14:tracePt t="27596" x="6286500" y="6699250"/>
          <p14:tracePt t="27613" x="6318250" y="6705600"/>
          <p14:tracePt t="27630" x="6362700" y="6705600"/>
          <p14:tracePt t="27647" x="6394450" y="6705600"/>
          <p14:tracePt t="27663" x="6432550" y="6711950"/>
          <p14:tracePt t="27680" x="6457950" y="6718300"/>
          <p14:tracePt t="27696" x="6508750" y="6724650"/>
          <p14:tracePt t="27713" x="6553200" y="6731000"/>
          <p14:tracePt t="27730" x="6578600" y="6737350"/>
          <p14:tracePt t="27746" x="6635750" y="6743700"/>
          <p14:tracePt t="27764" x="6667500" y="6743700"/>
          <p14:tracePt t="27780" x="6724650" y="6750050"/>
          <p14:tracePt t="27797" x="6775450" y="6750050"/>
          <p14:tracePt t="27813" x="6794500" y="6756400"/>
          <p14:tracePt t="27829" x="6838950" y="6756400"/>
          <p14:tracePt t="27847" x="6851650" y="6756400"/>
          <p14:tracePt t="27863" x="6889750" y="6750050"/>
          <p14:tracePt t="27880" x="6934200" y="6724650"/>
          <p14:tracePt t="27896" x="6972300" y="6705600"/>
          <p14:tracePt t="27913" x="7029450" y="6654800"/>
          <p14:tracePt t="27930" x="7067550" y="6623050"/>
          <p14:tracePt t="27946" x="7124700" y="6559550"/>
          <p14:tracePt t="27963" x="7175500" y="6521450"/>
          <p14:tracePt t="27980" x="7188200" y="6502400"/>
          <p14:tracePt t="27996" x="7194550" y="6477000"/>
          <p14:tracePt t="28013" x="7200900" y="6457950"/>
          <p14:tracePt t="28030" x="7207250" y="6413500"/>
          <p14:tracePt t="28047" x="7213600" y="6356350"/>
          <p14:tracePt t="28063" x="7219950" y="6324600"/>
          <p14:tracePt t="28079" x="7219950" y="6254750"/>
          <p14:tracePt t="28096" x="7226300" y="6229350"/>
          <p14:tracePt t="28112" x="7226300" y="6184900"/>
          <p14:tracePt t="28129" x="7226300" y="6165850"/>
          <p14:tracePt t="28147" x="7226300" y="6159500"/>
          <p14:tracePt t="28198" x="7219950" y="6153150"/>
          <p14:tracePt t="28221" x="7213600" y="6146800"/>
          <p14:tracePt t="28230" x="7207250" y="6140450"/>
          <p14:tracePt t="28231" x="7194550" y="6140450"/>
          <p14:tracePt t="28246" x="7162800" y="6134100"/>
          <p14:tracePt t="28264" x="7143750" y="6127750"/>
          <p14:tracePt t="28280" x="7086600" y="6121400"/>
          <p14:tracePt t="28297" x="7061200" y="6121400"/>
          <p14:tracePt t="28297" x="7023100" y="6121400"/>
          <p14:tracePt t="28314" x="6985000" y="6121400"/>
          <p14:tracePt t="28330" x="6908800" y="6115050"/>
          <p14:tracePt t="28346" x="6864350" y="6115050"/>
          <p14:tracePt t="28363" x="6788150" y="6115050"/>
          <p14:tracePt t="28380" x="6750050" y="6115050"/>
          <p14:tracePt t="28396" x="6673850" y="6121400"/>
          <p14:tracePt t="28414" x="6597650" y="6140450"/>
          <p14:tracePt t="28429" x="6553200" y="6159500"/>
          <p14:tracePt t="28447" x="6483350" y="6178550"/>
          <p14:tracePt t="28463" x="6445250" y="6184900"/>
          <p14:tracePt t="28480" x="6375400" y="6210300"/>
          <p14:tracePt t="28496" x="6318250" y="6229350"/>
          <p14:tracePt t="28513" x="6292850" y="6235700"/>
          <p14:tracePt t="28530" x="6248400" y="6248400"/>
          <p14:tracePt t="28546" x="6229350" y="6254750"/>
          <p14:tracePt t="28563" x="6191250" y="6267450"/>
          <p14:tracePt t="28579" x="6172200" y="6280150"/>
          <p14:tracePt t="28596" x="6159500" y="6286500"/>
          <p14:tracePt t="28613" x="6146800" y="6305550"/>
          <p14:tracePt t="28630" x="6140450" y="6311900"/>
          <p14:tracePt t="28646" x="6134100" y="6337300"/>
          <p14:tracePt t="28663" x="6127750" y="6362700"/>
          <p14:tracePt t="28680" x="6121400" y="6375400"/>
          <p14:tracePt t="28696" x="6115050" y="6407150"/>
          <p14:tracePt t="28713" x="6108700" y="6419850"/>
          <p14:tracePt t="28730" x="6102350" y="6445250"/>
          <p14:tracePt t="28746" x="6102350" y="6464300"/>
          <p14:tracePt t="28764" x="6096000" y="6477000"/>
          <p14:tracePt t="28780" x="6096000" y="6502400"/>
          <p14:tracePt t="28796" x="6096000" y="6515100"/>
          <p14:tracePt t="28813" x="6108700" y="6540500"/>
          <p14:tracePt t="28830" x="6121400" y="6572250"/>
          <p14:tracePt t="28846" x="6127750" y="6578600"/>
          <p14:tracePt t="28863" x="6146800" y="6591300"/>
          <p14:tracePt t="28880" x="6159500" y="6604000"/>
          <p14:tracePt t="28896" x="6184900" y="6616700"/>
          <p14:tracePt t="28913" x="6229350" y="6623050"/>
          <p14:tracePt t="28930" x="6254750" y="6629400"/>
          <p14:tracePt t="28946" x="6324600" y="6635750"/>
          <p14:tracePt t="28963" x="6350000" y="6635750"/>
          <p14:tracePt t="28980" x="6394450" y="6635750"/>
          <p14:tracePt t="28997" x="6445250" y="6635750"/>
          <p14:tracePt t="29013" x="6464300" y="6635750"/>
          <p14:tracePt t="29029" x="6508750" y="6635750"/>
          <p14:tracePt t="29046" x="6546850" y="6635750"/>
          <p14:tracePt t="29063" x="6597650" y="6635750"/>
          <p14:tracePt t="29080" x="6667500" y="6635750"/>
          <p14:tracePt t="29096" x="6692900" y="6635750"/>
          <p14:tracePt t="29112" x="6750050" y="6635750"/>
          <p14:tracePt t="29130" x="6775450" y="6635750"/>
          <p14:tracePt t="29146" x="6819900" y="6635750"/>
          <p14:tracePt t="29163" x="6870700" y="6635750"/>
          <p14:tracePt t="29180" x="6896100" y="6635750"/>
          <p14:tracePt t="29196" x="6959600" y="6616700"/>
          <p14:tracePt t="29213" x="6985000" y="6597650"/>
          <p14:tracePt t="29230" x="7042150" y="6553200"/>
          <p14:tracePt t="29246" x="7086600" y="6515100"/>
          <p14:tracePt t="29263" x="7099300" y="6483350"/>
          <p14:tracePt t="29280" x="7118350" y="6445250"/>
          <p14:tracePt t="29297" x="7118350" y="6426200"/>
          <p14:tracePt t="29313" x="7124700" y="6388100"/>
          <p14:tracePt t="29329" x="7124700" y="6375400"/>
          <p14:tracePt t="29345" x="7124700" y="6337300"/>
          <p14:tracePt t="29364" x="7124700" y="6324600"/>
          <p14:tracePt t="29380" x="7124700" y="6311900"/>
          <p14:tracePt t="29396" x="7118350" y="6305550"/>
          <p14:tracePt t="29413" x="7112000" y="6299200"/>
          <p14:tracePt t="29429" x="7112000" y="6292850"/>
          <p14:tracePt t="29447" x="7099300" y="6280150"/>
          <p14:tracePt t="29464" x="7092950" y="6267450"/>
          <p14:tracePt t="29478" x="7086600" y="6254750"/>
          <p14:tracePt t="29495" x="7073900" y="6235700"/>
          <p14:tracePt t="29512" x="7042150" y="6216650"/>
          <p14:tracePt t="29528" x="6997700" y="6191250"/>
          <p14:tracePt t="29545" x="6985000" y="6184900"/>
          <p14:tracePt t="29563" x="6940550" y="6165850"/>
          <p14:tracePt t="29579" x="6896100" y="6159500"/>
          <p14:tracePt t="29598" x="6870700" y="6159500"/>
          <p14:tracePt t="29613" x="6832600" y="6159500"/>
          <p14:tracePt t="29628" x="6807200" y="6159500"/>
          <p14:tracePt t="29645" x="6750050" y="6159500"/>
          <p14:tracePt t="29662" x="6718300" y="6159500"/>
          <p14:tracePt t="29678" x="6648450" y="6159500"/>
          <p14:tracePt t="29695" x="6578600" y="6159500"/>
          <p14:tracePt t="29712" x="6546850" y="6159500"/>
          <p14:tracePt t="29728" x="6496050" y="6159500"/>
          <p14:tracePt t="29745" x="6470650" y="6165850"/>
          <p14:tracePt t="29762" x="6432550" y="6184900"/>
          <p14:tracePt t="29778" x="6407150" y="6197600"/>
          <p14:tracePt t="29795" x="6394450" y="6210300"/>
          <p14:tracePt t="29812" x="6375400" y="6235700"/>
          <p14:tracePt t="29829" x="6324600" y="6305550"/>
          <p14:tracePt t="29895" x="6299200" y="6330950"/>
          <p14:tracePt t="29912" x="6286500" y="6343650"/>
          <p14:tracePt t="29928" x="6273800" y="6375400"/>
          <p14:tracePt t="29945" x="6267450" y="6375400"/>
          <p14:tracePt t="29961" x="6261100" y="6394450"/>
          <p14:tracePt t="30075" x="6267450" y="6394450"/>
          <p14:tracePt t="31054" x="6273800" y="6394450"/>
          <p14:tracePt t="31063" x="6273800" y="6381750"/>
          <p14:tracePt t="31074" x="6273800" y="6362700"/>
          <p14:tracePt t="31084" x="6273800" y="6318250"/>
          <p14:tracePt t="31095" x="6273800" y="6261100"/>
          <p14:tracePt t="31095" x="6235700" y="6172200"/>
          <p14:tracePt t="31111" x="6076950" y="5867400"/>
          <p14:tracePt t="31130" x="5962650" y="5670550"/>
          <p14:tracePt t="31146" x="5568950" y="5194300"/>
          <p14:tracePt t="31163" x="5130800" y="4711700"/>
          <p14:tracePt t="31179" x="4927600" y="4483100"/>
          <p14:tracePt t="31196" x="4591050" y="4089400"/>
          <p14:tracePt t="31213" x="4425950" y="3898900"/>
          <p14:tracePt t="31230" x="4222750" y="3575050"/>
          <p14:tracePt t="31246" x="4089400" y="3282950"/>
          <p14:tracePt t="31263" x="4019550" y="3136900"/>
          <p14:tracePt t="31280" x="3924300" y="2844800"/>
          <p14:tracePt t="31296" x="3879850" y="2711450"/>
          <p14:tracePt t="31312" x="3810000" y="2444750"/>
          <p14:tracePt t="31328" x="3746500" y="2241550"/>
          <p14:tracePt t="31345" x="3721100" y="2152650"/>
          <p14:tracePt t="31362" x="3676650" y="2006600"/>
          <p14:tracePt t="31378" x="3651250" y="1949450"/>
          <p14:tracePt t="31395" x="3606800" y="1822450"/>
          <p14:tracePt t="31411" x="3562350" y="1695450"/>
          <p14:tracePt t="31430" x="3543300" y="1638300"/>
          <p14:tracePt t="31446" x="3511550" y="1549400"/>
          <p14:tracePt t="31463" x="3498850" y="1498600"/>
          <p14:tracePt t="31480" x="3460750" y="1435100"/>
          <p14:tracePt t="31496" x="3435350" y="1397000"/>
          <p14:tracePt t="31514" x="3422650" y="1384300"/>
          <p14:tracePt t="31529" x="3409950" y="1371600"/>
          <p14:tracePt t="31546" x="3403600" y="1365250"/>
          <p14:tracePt t="31625" x="3397250" y="1365250"/>
          <p14:tracePt t="31656" x="3390900" y="1365250"/>
          <p14:tracePt t="31676" x="3384550" y="1371600"/>
          <p14:tracePt t="31688" x="3371850" y="1371600"/>
          <p14:tracePt t="31699" x="3365500" y="1377950"/>
          <p14:tracePt t="31702" x="3346450" y="1384300"/>
          <p14:tracePt t="31713" x="3308350" y="1403350"/>
          <p14:tracePt t="31729" x="3289300" y="1416050"/>
          <p14:tracePt t="31746" x="3257550" y="1435100"/>
          <p14:tracePt t="31763" x="3244850" y="1441450"/>
          <p14:tracePt t="31780" x="3213100" y="1454150"/>
          <p14:tracePt t="31796" x="3200400" y="1466850"/>
          <p14:tracePt t="31813" x="3194050" y="1473200"/>
          <p14:tracePt t="31829" x="3181350" y="1479550"/>
          <p14:tracePt t="31846" x="3175000" y="1492250"/>
          <p14:tracePt t="31846" x="3168650" y="1498600"/>
          <p14:tracePt t="31864" x="3162300" y="1498600"/>
          <p14:tracePt t="31880" x="3149600" y="1517650"/>
          <p14:tracePt t="31897" x="3143250" y="1517650"/>
          <p14:tracePt t="31913" x="3143250" y="1524000"/>
          <p14:tracePt t="32028" x="3149600" y="1524000"/>
          <p14:tracePt t="32040" x="3162300" y="1524000"/>
          <p14:tracePt t="32044" x="3175000" y="1524000"/>
          <p14:tracePt t="32063" x="3194050" y="1524000"/>
          <p14:tracePt t="32065" x="3225800" y="1517650"/>
          <p14:tracePt t="32079" x="3321050" y="1504950"/>
          <p14:tracePt t="32097" x="3397250" y="1498600"/>
          <p14:tracePt t="32113" x="3441700" y="1492250"/>
          <p14:tracePt t="32130" x="3511550" y="1492250"/>
          <p14:tracePt t="32146" x="3543300" y="1492250"/>
          <p14:tracePt t="32146" x="3568700" y="1492250"/>
          <p14:tracePt t="32163" x="3600450" y="1492250"/>
          <p14:tracePt t="32179" x="3676650" y="1492250"/>
          <p14:tracePt t="32197" x="3721100" y="1492250"/>
          <p14:tracePt t="32214" x="3841750" y="1492250"/>
          <p14:tracePt t="32228" x="3905250" y="1492250"/>
          <p14:tracePt t="32245" x="4025900" y="1492250"/>
          <p14:tracePt t="32261" x="4114800" y="1492250"/>
          <p14:tracePt t="32278" x="4159250" y="1492250"/>
          <p14:tracePt t="32296" x="4229100" y="1498600"/>
          <p14:tracePt t="32314" x="4273550" y="1498600"/>
          <p14:tracePt t="32328" x="4362450" y="1498600"/>
          <p14:tracePt t="32345" x="4438650" y="1498600"/>
          <p14:tracePt t="32362" x="4470400" y="1498600"/>
          <p14:tracePt t="32380" x="4521200" y="1498600"/>
          <p14:tracePt t="32396" x="4565650" y="1498600"/>
          <p14:tracePt t="32415" x="4578350" y="1504950"/>
          <p14:tracePt t="32430" x="4622800" y="1504950"/>
          <p14:tracePt t="32450" x="4641850" y="1504950"/>
          <p14:tracePt t="32462" x="4667250" y="1511300"/>
          <p14:tracePt t="32478" x="4679950" y="1511300"/>
          <p14:tracePt t="33025" x="4679950" y="1517650"/>
          <p14:tracePt t="33066" x="4679950" y="1524000"/>
          <p14:tracePt t="33128" x="4673600" y="1524000"/>
          <p14:tracePt t="33149" x="4673600" y="1530350"/>
          <p14:tracePt t="33158" x="4667250" y="1543050"/>
          <p14:tracePt t="33171" x="4660900" y="1555750"/>
          <p14:tracePt t="33181" x="4660900" y="1562100"/>
          <p14:tracePt t="33183" x="4654550" y="1587500"/>
          <p14:tracePt t="33196" x="4648200" y="1644650"/>
          <p14:tracePt t="33214" x="4641850" y="1689100"/>
          <p14:tracePt t="33228" x="4622800" y="1816100"/>
          <p14:tracePt t="33245" x="4616450" y="1892300"/>
          <p14:tracePt t="33261" x="4572000" y="2070100"/>
          <p14:tracePt t="33280" x="4514850" y="2266950"/>
          <p14:tracePt t="33296" x="4489450" y="2374900"/>
          <p14:tracePt t="33313" x="4438650" y="2628900"/>
          <p14:tracePt t="33329" x="4413250" y="2895600"/>
          <p14:tracePt t="33347" x="4400550" y="3054350"/>
          <p14:tracePt t="33364" x="4400550" y="3302000"/>
          <p14:tracePt t="33378" x="4400550" y="3409950"/>
          <p14:tracePt t="33395" x="4419600" y="3600450"/>
          <p14:tracePt t="33413" x="4457700" y="3752850"/>
          <p14:tracePt t="33430" x="4470400" y="3810000"/>
          <p14:tracePt t="33446" x="4521200" y="3956050"/>
          <p14:tracePt t="33463" x="4552950" y="4044950"/>
          <p14:tracePt t="33479" x="4616450" y="4235450"/>
          <p14:tracePt t="33496" x="4648200" y="4349750"/>
          <p14:tracePt t="33512" x="4718050" y="4559300"/>
          <p14:tracePt t="33529" x="4768850" y="4737100"/>
          <p14:tracePt t="33546" x="4787900" y="4806950"/>
          <p14:tracePt t="33563" x="4826000" y="4895850"/>
          <p14:tracePt t="33579" x="4838700" y="4946650"/>
          <p14:tracePt t="33596" x="4883150" y="5041900"/>
          <p14:tracePt t="33613" x="4933950" y="5175250"/>
          <p14:tracePt t="33629" x="4959350" y="5245100"/>
          <p14:tracePt t="33646" x="5010150" y="5403850"/>
          <p14:tracePt t="33663" x="5035550" y="5467350"/>
          <p14:tracePt t="33679" x="5067300" y="5594350"/>
          <p14:tracePt t="33696" x="5092700" y="5695950"/>
          <p14:tracePt t="33713" x="5099050" y="5740400"/>
          <p14:tracePt t="33730" x="5124450" y="5822950"/>
          <p14:tracePt t="33746" x="5124450" y="5867400"/>
          <p14:tracePt t="33763" x="5130800" y="5918200"/>
          <p14:tracePt t="33780" x="5137150" y="5956300"/>
          <p14:tracePt t="33848" x="5137150" y="5969000"/>
          <p14:tracePt t="33858" x="5137150" y="5975350"/>
          <p14:tracePt t="33868" x="5137150" y="5981700"/>
          <p14:tracePt t="33888" x="5137150" y="6013450"/>
          <p14:tracePt t="33899" x="5137150" y="6026150"/>
          <p14:tracePt t="33901" x="5137150" y="6045200"/>
          <p14:tracePt t="33914" x="5137150" y="6057900"/>
          <p14:tracePt t="33929" x="5143500" y="6076950"/>
          <p14:tracePt t="33946" x="5143500" y="6096000"/>
          <p14:tracePt t="33963" x="5143500" y="6108700"/>
          <p14:tracePt t="33979" x="5156200" y="6134100"/>
          <p14:tracePt t="33996" x="5156200" y="6140450"/>
          <p14:tracePt t="34013" x="5162550" y="6172200"/>
          <p14:tracePt t="34029" x="5162550" y="6191250"/>
          <p14:tracePt t="34047" x="5168900" y="6210300"/>
          <p14:tracePt t="34063" x="5175250" y="6229350"/>
          <p14:tracePt t="34080" x="5175250" y="6248400"/>
          <p14:tracePt t="34096" x="5181600" y="6267450"/>
          <p14:tracePt t="34113" x="5187950" y="6286500"/>
          <p14:tracePt t="34151" x="5187950" y="6299200"/>
          <p14:tracePt t="34170" x="5187950" y="6305550"/>
          <p14:tracePt t="34232" x="5187950" y="6311900"/>
          <p14:tracePt t="34253" x="5187950" y="6324600"/>
          <p14:tracePt t="34263" x="5194300" y="6330950"/>
          <p14:tracePt t="34279" x="5194300" y="6343650"/>
          <p14:tracePt t="34281" x="5200650" y="6362700"/>
          <p14:tracePt t="34296" x="5200650" y="6381750"/>
          <p14:tracePt t="34312" x="5200650" y="6400800"/>
          <p14:tracePt t="34329" x="5200650" y="6407150"/>
          <p14:tracePt t="34346" x="5200650" y="6413500"/>
          <p14:tracePt t="34364" x="5200650" y="6419850"/>
          <p14:tracePt t="34839" x="5194300" y="6419850"/>
          <p14:tracePt t="34880" x="5187950" y="6419850"/>
          <p14:tracePt t="35115" x="5181600" y="6407150"/>
          <p14:tracePt t="35123" x="5181600" y="6400800"/>
          <p14:tracePt t="35135" x="5181600" y="6381750"/>
          <p14:tracePt t="35146" x="5181600" y="6362700"/>
          <p14:tracePt t="35155" x="5175250" y="6337300"/>
          <p14:tracePt t="35163" x="5175250" y="6299200"/>
          <p14:tracePt t="35180" x="5175250" y="6280150"/>
          <p14:tracePt t="35196" x="5175250" y="6242050"/>
          <p14:tracePt t="35213" x="5175250" y="6229350"/>
          <p14:tracePt t="35230" x="5175250" y="6223000"/>
          <p14:tracePt t="35271" x="5175250" y="6216650"/>
          <p14:tracePt t="35281" x="5175250" y="6210300"/>
          <p14:tracePt t="35295" x="5175250" y="6203950"/>
          <p14:tracePt t="35313" x="5175250" y="6197600"/>
          <p14:tracePt t="35314" x="5175250" y="6191250"/>
          <p14:tracePt t="35328" x="5175250" y="6184900"/>
          <p14:tracePt t="35344" x="5175250" y="6178550"/>
          <p14:tracePt t="36027" x="5175250" y="6184900"/>
          <p14:tracePt t="36047" x="5175250" y="6197600"/>
          <p14:tracePt t="36058" x="5175250" y="6210300"/>
          <p14:tracePt t="36062" x="5175250" y="6216650"/>
          <p14:tracePt t="36081" x="5175250" y="6235700"/>
          <p14:tracePt t="36083" x="5181600" y="6254750"/>
          <p14:tracePt t="36096" x="5181600" y="6286500"/>
          <p14:tracePt t="36113" x="5181600" y="6311900"/>
          <p14:tracePt t="36129" x="5181600" y="6356350"/>
          <p14:tracePt t="36146" x="5181600" y="6400800"/>
          <p14:tracePt t="36163" x="5181600" y="6426200"/>
          <p14:tracePt t="36180" x="5181600" y="6477000"/>
          <p14:tracePt t="36196" x="5181600" y="6502400"/>
          <p14:tracePt t="36214" x="5181600" y="6546850"/>
          <p14:tracePt t="36230" x="5181600" y="6572250"/>
          <p14:tracePt t="36246" x="5181600" y="6604000"/>
          <p14:tracePt t="36263" x="5181600" y="6635750"/>
          <p14:tracePt t="36279" x="5181600" y="6654800"/>
          <p14:tracePt t="36297" x="5181600" y="6673850"/>
          <p14:tracePt t="36313" x="5181600" y="6686550"/>
          <p14:tracePt t="36329" x="5181600" y="6711950"/>
          <p14:tracePt t="36347" x="5181600" y="6724650"/>
          <p14:tracePt t="36363" x="5181600" y="6737350"/>
          <p14:tracePt t="36380" x="5181600" y="6743700"/>
          <p14:tracePt t="36396" x="5187950" y="6750050"/>
          <p14:tracePt t="36597" x="5194300" y="6750050"/>
          <p14:tracePt t="36628" x="5200650" y="6750050"/>
          <p14:tracePt t="36641" x="5213350" y="6743700"/>
          <p14:tracePt t="36649" x="5226050" y="6731000"/>
          <p14:tracePt t="36651" x="5238750" y="6711950"/>
          <p14:tracePt t="36663" x="5257800" y="6699250"/>
          <p14:tracePt t="36679" x="5308600" y="6661150"/>
          <p14:tracePt t="36696" x="5353050" y="6629400"/>
          <p14:tracePt t="36713" x="5372100" y="6616700"/>
          <p14:tracePt t="36729" x="5416550" y="6584950"/>
          <p14:tracePt t="36746" x="5461000" y="6559550"/>
          <p14:tracePt t="36763" x="5480050" y="6546850"/>
          <p14:tracePt t="36779" x="5518150" y="6527800"/>
          <p14:tracePt t="36796" x="5530850" y="6521450"/>
          <p14:tracePt t="36813" x="5556250" y="6508750"/>
          <p14:tracePt t="36829" x="5568950" y="6496050"/>
          <p14:tracePt t="36846" x="5575300" y="6489700"/>
          <p14:tracePt t="36863" x="5581650" y="6483350"/>
          <p14:tracePt t="36959" x="5581650" y="6477000"/>
          <p14:tracePt t="36990" x="5581650" y="6470650"/>
          <p14:tracePt t="37021" x="5581650" y="6464300"/>
          <p14:tracePt t="37031" x="5581650" y="6457950"/>
          <p14:tracePt t="37052" x="5588000" y="6451600"/>
          <p14:tracePt t="37071" x="5594350" y="6438900"/>
          <p14:tracePt t="37084" x="5600700" y="6432550"/>
          <p14:tracePt t="37086" x="5607050" y="6432550"/>
          <p14:tracePt t="37096" x="5613400" y="6419850"/>
          <p14:tracePt t="37113" x="5626100" y="6407150"/>
          <p14:tracePt t="37129" x="5632450" y="6407150"/>
          <p14:tracePt t="37146" x="5638800" y="6407150"/>
          <p14:tracePt t="37163" x="5651500" y="6407150"/>
          <p14:tracePt t="37179" x="5664200" y="6407150"/>
          <p14:tracePt t="37196" x="5689600" y="6407150"/>
          <p14:tracePt t="37213" x="5708650" y="6407150"/>
          <p14:tracePt t="37229" x="5721350" y="6407150"/>
          <p14:tracePt t="37246" x="5727700" y="6407150"/>
          <p14:tracePt t="37344" x="5734050" y="6407150"/>
          <p14:tracePt t="37353" x="5740400" y="6413500"/>
          <p14:tracePt t="37363" x="5740400" y="6419850"/>
          <p14:tracePt t="37380" x="5746750" y="6426200"/>
          <p14:tracePt t="37381" x="5753100" y="6457950"/>
          <p14:tracePt t="37397" x="5753100" y="6477000"/>
          <p14:tracePt t="37415" x="5753100" y="6502400"/>
          <p14:tracePt t="37428" x="5753100" y="6515100"/>
          <p14:tracePt t="37445" x="5753100" y="6540500"/>
          <p14:tracePt t="37463" x="5753100" y="6559550"/>
          <p14:tracePt t="37479" x="5753100" y="6565900"/>
          <p14:tracePt t="37496" x="5753100" y="6578600"/>
          <p14:tracePt t="38435" x="5759450" y="6578600"/>
          <p14:tracePt t="38466" x="5765800" y="6578600"/>
          <p14:tracePt t="38476" x="5772150" y="6578600"/>
          <p14:tracePt t="38497" x="5784850" y="6572250"/>
          <p14:tracePt t="38498" x="5797550" y="6565900"/>
          <p14:tracePt t="38511" x="5816600" y="6546850"/>
          <p14:tracePt t="38531" x="5829300" y="6546850"/>
          <p14:tracePt t="38547" x="5842000" y="6534150"/>
          <p14:tracePt t="38564" x="5848350" y="6527800"/>
          <p14:tracePt t="38580" x="5854700" y="6521450"/>
          <p14:tracePt t="38597" x="5861050" y="6508750"/>
          <p14:tracePt t="38614" x="5861050" y="6496050"/>
          <p14:tracePt t="38630" x="5867400" y="6483350"/>
          <p14:tracePt t="38647" x="5867400" y="6470650"/>
          <p14:tracePt t="38664" x="5873750" y="6451600"/>
          <p14:tracePt t="38680" x="5880100" y="6438900"/>
          <p14:tracePt t="38697" x="5880100" y="6432550"/>
          <p14:tracePt t="38714" x="5880100" y="6413500"/>
          <p14:tracePt t="38730" x="5880100" y="6388100"/>
          <p14:tracePt t="38747" x="5880100" y="6375400"/>
          <p14:tracePt t="38763" x="5880100" y="6343650"/>
          <p14:tracePt t="38781" x="5880100" y="6330950"/>
          <p14:tracePt t="38797" x="5880100" y="6305550"/>
          <p14:tracePt t="38814" x="5880100" y="6286500"/>
          <p14:tracePt t="38831" x="5880100" y="6273800"/>
          <p14:tracePt t="38847" x="5880100" y="6261100"/>
          <p14:tracePt t="38864" x="5880100" y="6248400"/>
          <p14:tracePt t="38880" x="5873750" y="6223000"/>
          <p14:tracePt t="38897" x="5854700" y="6197600"/>
          <p14:tracePt t="38914" x="5848350" y="6184900"/>
          <p14:tracePt t="38930" x="5816600" y="6159500"/>
          <p14:tracePt t="38949" x="5797550" y="6146800"/>
          <p14:tracePt t="38964" x="5765800" y="6134100"/>
          <p14:tracePt t="38981" x="5753100" y="6127750"/>
          <p14:tracePt t="38997" x="5727700" y="6115050"/>
          <p14:tracePt t="39014" x="5708650" y="6108700"/>
          <p14:tracePt t="39030" x="5702300" y="6102350"/>
          <p14:tracePt t="39047" x="5683250" y="6096000"/>
          <p14:tracePt t="39064" x="5676900" y="6089650"/>
          <p14:tracePt t="39081" x="5657850" y="6089650"/>
          <p14:tracePt t="39097" x="5632450" y="6083300"/>
          <p14:tracePt t="39114" x="5626100" y="6083300"/>
          <p14:tracePt t="39130" x="5600700" y="6083300"/>
          <p14:tracePt t="39147" x="5581650" y="6083300"/>
          <p14:tracePt t="39164" x="5575300" y="6083300"/>
          <p14:tracePt t="39180" x="5562600" y="6083300"/>
          <p14:tracePt t="39197" x="5556250" y="6083300"/>
          <p14:tracePt t="39214" x="5537200" y="6083300"/>
          <p14:tracePt t="39231" x="5530850" y="6083300"/>
          <p14:tracePt t="39247" x="5511800" y="6083300"/>
          <p14:tracePt t="39264" x="5499100" y="6083300"/>
          <p14:tracePt t="39280" x="5492750" y="6083300"/>
          <p14:tracePt t="39296" x="5486400" y="6083300"/>
          <p14:tracePt t="39314" x="5480050" y="6089650"/>
          <p14:tracePt t="39314" x="5473700" y="6089650"/>
          <p14:tracePt t="39353" x="5467350" y="6089650"/>
          <p14:tracePt t="39355" x="5461000" y="6089650"/>
          <p14:tracePt t="39364" x="5461000" y="6096000"/>
          <p14:tracePt t="39380" x="5448300" y="6102350"/>
          <p14:tracePt t="39397" x="5441950" y="6102350"/>
          <p14:tracePt t="39436" x="5435600" y="6108700"/>
          <p14:tracePt t="39438" x="5429250" y="6115050"/>
          <p14:tracePt t="39462" x="5429250" y="6121400"/>
          <p14:tracePt t="39463" x="5422900" y="6127750"/>
          <p14:tracePt t="39479" x="5416550" y="6140450"/>
          <p14:tracePt t="39497" x="5410200" y="6146800"/>
          <p14:tracePt t="39514" x="5410200" y="6159500"/>
          <p14:tracePt t="39531" x="5410200" y="6172200"/>
          <p14:tracePt t="39547" x="5410200" y="6191250"/>
          <p14:tracePt t="39565" x="5410200" y="6203950"/>
          <p14:tracePt t="39580" x="5410200" y="6223000"/>
          <p14:tracePt t="39597" x="5410200" y="6248400"/>
          <p14:tracePt t="39614" x="5410200" y="6254750"/>
          <p14:tracePt t="39631" x="5410200" y="6273800"/>
          <p14:tracePt t="39647" x="5410200" y="6286500"/>
          <p14:tracePt t="39664" x="5410200" y="6305550"/>
          <p14:tracePt t="39681" x="5410200" y="6330950"/>
          <p14:tracePt t="39697" x="5410200" y="6337300"/>
          <p14:tracePt t="39713" x="5410200" y="6356350"/>
          <p14:tracePt t="39730" x="5410200" y="6362700"/>
          <p14:tracePt t="39748" x="5410200" y="6388100"/>
          <p14:tracePt t="39764" x="5410200" y="6400800"/>
          <p14:tracePt t="39780" x="5410200" y="6407150"/>
          <p14:tracePt t="39796" x="5416550" y="6432550"/>
          <p14:tracePt t="39814" x="5416550" y="6438900"/>
          <p14:tracePt t="39830" x="5422900" y="6451600"/>
          <p14:tracePt t="39847" x="5429250" y="6464300"/>
          <p14:tracePt t="39864" x="5429250" y="6470650"/>
          <p14:tracePt t="39880" x="5435600" y="6477000"/>
          <p14:tracePt t="39897" x="5441950" y="6483350"/>
          <p14:tracePt t="39914" x="5441950" y="6496050"/>
          <p14:tracePt t="39948" x="5448300" y="6502400"/>
          <p14:tracePt t="39950" x="5448300" y="6508750"/>
          <p14:tracePt t="39964" x="5454650" y="6515100"/>
          <p14:tracePt t="39981" x="5454650" y="6521450"/>
          <p14:tracePt t="39997" x="5461000" y="6527800"/>
          <p14:tracePt t="40039" x="5467350" y="6527800"/>
          <p14:tracePt t="40052" x="5473700" y="6534150"/>
          <p14:tracePt t="40072" x="5473700" y="6540500"/>
          <p14:tracePt t="40082" x="5480050" y="6540500"/>
          <p14:tracePt t="40097" x="5480050" y="6546850"/>
          <p14:tracePt t="40098" x="5492750" y="6546850"/>
          <p14:tracePt t="40114" x="5505450" y="6553200"/>
          <p14:tracePt t="40130" x="5537200" y="6559550"/>
          <p14:tracePt t="40147" x="5543550" y="6559550"/>
          <p14:tracePt t="40164" x="5562600" y="6565900"/>
          <p14:tracePt t="40180" x="5568950" y="6565900"/>
          <p14:tracePt t="40197" x="5588000" y="6565900"/>
          <p14:tracePt t="40214" x="5607050" y="6559550"/>
          <p14:tracePt t="40230" x="5619750" y="6559550"/>
          <p14:tracePt t="40247" x="5638800" y="6540500"/>
          <p14:tracePt t="40264" x="5651500" y="6527800"/>
          <p14:tracePt t="40280" x="5676900" y="6502400"/>
          <p14:tracePt t="40297" x="5689600" y="6483350"/>
          <p14:tracePt t="40314" x="5702300" y="6470650"/>
          <p14:tracePt t="40330" x="5715000" y="6457950"/>
          <p14:tracePt t="40347" x="5727700" y="6426200"/>
          <p14:tracePt t="40364" x="5734050" y="6413500"/>
          <p14:tracePt t="40380" x="5740400" y="6381750"/>
          <p14:tracePt t="40398" x="5746750" y="6369050"/>
          <p14:tracePt t="40429" x="5753100" y="6330950"/>
          <p14:tracePt t="40430" x="5753100" y="6318250"/>
          <p14:tracePt t="40446" x="5753100" y="6292850"/>
          <p14:tracePt t="40462" x="5753100" y="6273800"/>
          <p14:tracePt t="40481" x="5753100" y="6267450"/>
          <p14:tracePt t="40497" x="5753100" y="6242050"/>
          <p14:tracePt t="40512" x="5753100" y="6235700"/>
          <p14:tracePt t="40529" x="5753100" y="6216650"/>
          <p14:tracePt t="40562" x="5753100" y="6203950"/>
          <p14:tracePt t="40563" x="5753100" y="6197600"/>
          <p14:tracePt t="40581" x="5753100" y="6184900"/>
          <p14:tracePt t="40597" x="5746750" y="6172200"/>
          <p14:tracePt t="40617" x="5740400" y="6165850"/>
          <p14:tracePt t="40629" x="5734050" y="6159500"/>
          <p14:tracePt t="40646" x="5715000" y="6153150"/>
          <p14:tracePt t="40662" x="5689600" y="6146800"/>
          <p14:tracePt t="40679" x="5676900" y="6146800"/>
          <p14:tracePt t="40696" x="5651500" y="6140450"/>
          <p14:tracePt t="40712" x="5626100" y="6140450"/>
          <p14:tracePt t="40730" x="5613400" y="6140450"/>
          <p14:tracePt t="40747" x="5600700" y="6140450"/>
          <p14:tracePt t="40764" x="5588000" y="6140450"/>
          <p14:tracePt t="40780" x="5575300" y="6140450"/>
          <p14:tracePt t="40797" x="5562600" y="6153150"/>
          <p14:tracePt t="40814" x="5556250" y="6153150"/>
          <p14:tracePt t="40830" x="5543550" y="6159500"/>
          <p14:tracePt t="40867" x="5537200" y="6165850"/>
          <p14:tracePt t="40880" x="5530850" y="6172200"/>
          <p14:tracePt t="40897" x="5524500" y="6178550"/>
          <p14:tracePt t="40899" x="5518150" y="6184900"/>
          <p14:tracePt t="40914" x="5511800" y="6197600"/>
          <p14:tracePt t="40949" x="5511800" y="6210300"/>
          <p14:tracePt t="40950" x="5505450" y="6216650"/>
          <p14:tracePt t="40982" x="5499100" y="6229350"/>
          <p14:tracePt t="40984" x="5499100" y="6235700"/>
          <p14:tracePt t="40997" x="5499100" y="6254750"/>
          <p14:tracePt t="41015" x="5499100" y="6261100"/>
          <p14:tracePt t="41031" x="5499100" y="6280150"/>
          <p14:tracePt t="41047" x="5499100" y="6286500"/>
          <p14:tracePt t="41348" x="5499100" y="6292850"/>
          <p14:tracePt t="41369" x="5499100" y="6299200"/>
          <p14:tracePt t="41379" x="5499100" y="6305550"/>
          <p14:tracePt t="41389" x="5492750" y="6318250"/>
          <p14:tracePt t="41397" x="5480050" y="6350000"/>
          <p14:tracePt t="41414" x="5467350" y="6369050"/>
          <p14:tracePt t="41431" x="5448300" y="6407150"/>
          <p14:tracePt t="41447" x="5422900" y="6438900"/>
          <p14:tracePt t="41464" x="5410200" y="6445250"/>
          <p14:tracePt t="41480" x="5403850" y="6457950"/>
          <p14:tracePt t="41498" x="5397500" y="6464300"/>
          <p14:tracePt t="41513" x="5384800" y="6470650"/>
          <p14:tracePt t="41530" x="5384800" y="6477000"/>
          <p14:tracePt t="41547" x="5372100" y="6483350"/>
          <p14:tracePt t="41564" x="5359400" y="6502400"/>
          <p14:tracePt t="41580" x="5353050" y="6502400"/>
          <p14:tracePt t="41596" x="5346700" y="6515100"/>
          <p14:tracePt t="41614" x="5340350" y="6521450"/>
          <p14:tracePt t="41630" x="5321300" y="6534150"/>
          <p14:tracePt t="41647" x="5314950" y="6540500"/>
          <p14:tracePt t="41664" x="5308600" y="6546850"/>
          <p14:tracePt t="41680" x="5302250" y="6559550"/>
          <p14:tracePt t="41697" x="5295900" y="6559550"/>
          <p14:tracePt t="41714" x="5289550" y="6565900"/>
          <p14:tracePt t="41730" x="5289550" y="6572250"/>
          <p14:tracePt t="41816" x="5289550" y="6578600"/>
          <p14:tracePt t="41848" x="5283200" y="6578600"/>
          <p14:tracePt t="41860" x="5276850" y="6584950"/>
          <p14:tracePt t="41862" x="5276850" y="6591300"/>
          <p14:tracePt t="41880" x="5270500" y="6597650"/>
          <p14:tracePt t="41882" x="5270500" y="6604000"/>
          <p14:tracePt t="41897" x="5257800" y="6616700"/>
          <p14:tracePt t="41914" x="5251450" y="6623050"/>
          <p14:tracePt t="41931" x="5251450" y="6642100"/>
          <p14:tracePt t="41947" x="5245100" y="6654800"/>
          <p14:tracePt t="45433" x="5251450" y="6654800"/>
          <p14:tracePt t="45443" x="5264150" y="6654800"/>
          <p14:tracePt t="45449" x="5276850" y="6654800"/>
          <p14:tracePt t="45465" x="5295900" y="6654800"/>
          <p14:tracePt t="45467" x="5321300" y="6654800"/>
          <p14:tracePt t="45480" x="5384800" y="6654800"/>
          <p14:tracePt t="45497" x="5429250" y="6654800"/>
          <p14:tracePt t="45531" x="5499100" y="6654800"/>
          <p14:tracePt t="45533" x="5543550" y="6654800"/>
          <p14:tracePt t="45547" x="5562600" y="6654800"/>
          <p14:tracePt t="45565" x="5588000" y="6648450"/>
          <p14:tracePt t="45580" x="5594350" y="6642100"/>
          <p14:tracePt t="45597" x="5619750" y="6623050"/>
          <p14:tracePt t="45614" x="5632450" y="6610350"/>
          <p14:tracePt t="45630" x="5664200" y="6578600"/>
          <p14:tracePt t="45647" x="5689600" y="6546850"/>
          <p14:tracePt t="45664" x="5702300" y="6527800"/>
          <p14:tracePt t="45681" x="5727700" y="6502400"/>
          <p14:tracePt t="45697" x="5740400" y="6483350"/>
          <p14:tracePt t="45714" x="5772150" y="6445250"/>
          <p14:tracePt t="45730" x="5797550" y="6407150"/>
          <p14:tracePt t="45747" x="5803900" y="6388100"/>
          <p14:tracePt t="45764" x="5822950" y="6362700"/>
          <p14:tracePt t="45780" x="5835650" y="6350000"/>
          <p14:tracePt t="45797" x="5848350" y="6324600"/>
          <p14:tracePt t="45814" x="5854700" y="6311900"/>
          <p14:tracePt t="45831" x="5854700" y="6305550"/>
          <p14:tracePt t="45846" x="5854700" y="6292850"/>
          <p14:tracePt t="45864" x="5854700" y="6286500"/>
          <p14:tracePt t="45880" x="5854700" y="6273800"/>
          <p14:tracePt t="45897" x="5854700" y="6261100"/>
          <p14:tracePt t="45914" x="5854700" y="6248400"/>
          <p14:tracePt t="45930" x="5854700" y="6242050"/>
          <p14:tracePt t="45948" x="5854700" y="6229350"/>
          <p14:tracePt t="45964" x="5854700" y="6223000"/>
          <p14:tracePt t="45979" x="5842000" y="6210300"/>
          <p14:tracePt t="45996" x="5835650" y="6203950"/>
          <p14:tracePt t="46012" x="5810250" y="6191250"/>
          <p14:tracePt t="46030" x="5797550" y="6191250"/>
          <p14:tracePt t="46047" x="5746750" y="6178550"/>
          <p14:tracePt t="46065" x="5676900" y="6172200"/>
          <p14:tracePt t="46080" x="5632450" y="6172200"/>
          <p14:tracePt t="46097" x="5562600" y="6172200"/>
          <p14:tracePt t="46114" x="5530850" y="6165850"/>
          <p14:tracePt t="46130" x="5486400" y="6165850"/>
          <p14:tracePt t="46147" x="5454650" y="6165850"/>
          <p14:tracePt t="46164" x="5441950" y="6165850"/>
          <p14:tracePt t="46180" x="5422900" y="6165850"/>
          <p14:tracePt t="46197" x="5410200" y="6172200"/>
          <p14:tracePt t="46214" x="5378450" y="6178550"/>
          <p14:tracePt t="46231" x="5359400" y="6197600"/>
          <p14:tracePt t="46247" x="5346700" y="6203950"/>
          <p14:tracePt t="46263" x="5327650" y="6223000"/>
          <p14:tracePt t="46280" x="5314950" y="6223000"/>
          <p14:tracePt t="46297" x="5289550" y="6229350"/>
          <p14:tracePt t="46314" x="5270500" y="6242050"/>
          <p14:tracePt t="46330" x="5257800" y="6248400"/>
          <p14:tracePt t="46347" x="5245100" y="6261100"/>
          <p14:tracePt t="46364" x="5238750" y="6273800"/>
          <p14:tracePt t="46380" x="5232400" y="6292850"/>
          <p14:tracePt t="46397" x="5226050" y="6324600"/>
          <p14:tracePt t="46414" x="5213350" y="6343650"/>
          <p14:tracePt t="46430" x="5194300" y="6362700"/>
          <p14:tracePt t="46447" x="5187950" y="6381750"/>
          <p14:tracePt t="46464" x="5162550" y="6413500"/>
          <p14:tracePt t="46480" x="5156200" y="6432550"/>
          <p14:tracePt t="46497" x="5143500" y="6477000"/>
          <p14:tracePt t="46515" x="5137150" y="6508750"/>
          <p14:tracePt t="46531" x="5137150" y="6527800"/>
          <p14:tracePt t="46547" x="5137150" y="6559550"/>
          <p14:tracePt t="46564" x="5137150" y="6572250"/>
          <p14:tracePt t="46580" x="5137150" y="6597650"/>
          <p14:tracePt t="46597" x="5143500" y="6629400"/>
          <p14:tracePt t="46614" x="5149850" y="6642100"/>
          <p14:tracePt t="46630" x="5162550" y="6667500"/>
          <p14:tracePt t="46647" x="5175250" y="6686550"/>
          <p14:tracePt t="46647" x="5187950" y="6699250"/>
          <p14:tracePt t="46664" x="5207000" y="6711950"/>
          <p14:tracePt t="46680" x="5245100" y="6731000"/>
          <p14:tracePt t="46697" x="5270500" y="6737350"/>
          <p14:tracePt t="46714" x="5327650" y="6743700"/>
          <p14:tracePt t="46730" x="5359400" y="6750050"/>
          <p14:tracePt t="46747" x="5416550" y="6750050"/>
          <p14:tracePt t="46764" x="5486400" y="6750050"/>
          <p14:tracePt t="46780" x="5511800" y="6750050"/>
          <p14:tracePt t="46797" x="5549900" y="6743700"/>
          <p14:tracePt t="46814" x="5575300" y="6737350"/>
          <p14:tracePt t="46830" x="5619750" y="6718300"/>
          <p14:tracePt t="46847" x="5657850" y="6699250"/>
          <p14:tracePt t="46864" x="5670550" y="6692900"/>
          <p14:tracePt t="46880" x="5695950" y="6673850"/>
          <p14:tracePt t="46897" x="5721350" y="6654800"/>
          <p14:tracePt t="46914" x="5727700" y="6642100"/>
          <p14:tracePt t="46930" x="5746750" y="6604000"/>
          <p14:tracePt t="46947" x="5753100" y="6578600"/>
          <p14:tracePt t="46964" x="5772150" y="6527800"/>
          <p14:tracePt t="46980" x="5772150" y="6502400"/>
          <p14:tracePt t="46997" x="5778500" y="6464300"/>
          <p14:tracePt t="47014" x="5784850" y="6426200"/>
          <p14:tracePt t="47031" x="5784850" y="6419850"/>
          <p14:tracePt t="47047" x="5784850" y="6407150"/>
          <p14:tracePt t="47804" x="5784850" y="6400800"/>
          <p14:tracePt t="47836" x="5784850" y="6388100"/>
          <p14:tracePt t="47847" x="5791200" y="6375400"/>
          <p14:tracePt t="47858" x="5791200" y="6356350"/>
          <p14:tracePt t="47861" x="5791200" y="6311900"/>
          <p14:tracePt t="47880" x="5791200" y="6267450"/>
          <p14:tracePt t="47882" x="5791200" y="6127750"/>
          <p14:tracePt t="47897" x="5784850" y="6038850"/>
          <p14:tracePt t="47913" x="5740400" y="5854700"/>
          <p14:tracePt t="47930" x="5708650" y="5740400"/>
          <p14:tracePt t="47947" x="5645150" y="5518150"/>
          <p14:tracePt t="47964" x="5619750" y="5397500"/>
          <p14:tracePt t="47964" x="5600700" y="5283200"/>
          <p14:tracePt t="47980" x="5581650" y="5187950"/>
          <p14:tracePt t="47997" x="5556250" y="4991100"/>
          <p14:tracePt t="48014" x="5556250" y="4902200"/>
          <p14:tracePt t="48030" x="5556250" y="4749800"/>
          <p14:tracePt t="48047" x="5556250" y="4610100"/>
          <p14:tracePt t="48064" x="5556250" y="4546600"/>
          <p14:tracePt t="48080" x="5556250" y="4425950"/>
          <p14:tracePt t="48098" x="5556250" y="4381500"/>
          <p14:tracePt t="48114" x="5562600" y="4279900"/>
          <p14:tracePt t="48131" x="5562600" y="4229100"/>
          <p14:tracePt t="48147" x="5581650" y="4127500"/>
          <p14:tracePt t="48164" x="5588000" y="3994150"/>
          <p14:tracePt t="48180" x="5588000" y="3930650"/>
          <p14:tracePt t="48197" x="5588000" y="3778250"/>
          <p14:tracePt t="48214" x="5588000" y="3702050"/>
          <p14:tracePt t="48230" x="5588000" y="3549650"/>
          <p14:tracePt t="48247" x="5588000" y="3409950"/>
          <p14:tracePt t="48264" x="5588000" y="3340100"/>
          <p14:tracePt t="48280" x="5588000" y="3232150"/>
          <p14:tracePt t="48297" x="5588000" y="3187700"/>
          <p14:tracePt t="48314" x="5588000" y="3111500"/>
          <p14:tracePt t="48330" x="5588000" y="3054350"/>
          <p14:tracePt t="48347" x="5588000" y="3028950"/>
          <p14:tracePt t="48364" x="5588000" y="2971800"/>
          <p14:tracePt t="48380" x="5588000" y="2952750"/>
          <p14:tracePt t="48397" x="5588000" y="2901950"/>
          <p14:tracePt t="48414" x="5588000" y="2844800"/>
          <p14:tracePt t="48430" x="5588000" y="2819400"/>
          <p14:tracePt t="48446" x="5588000" y="2743200"/>
          <p14:tracePt t="48464" x="5588000" y="2698750"/>
          <p14:tracePt t="48480" x="5588000" y="2616200"/>
          <p14:tracePt t="48497" x="5588000" y="2527300"/>
          <p14:tracePt t="48514" x="5588000" y="2482850"/>
          <p14:tracePt t="48530" x="5588000" y="2432050"/>
          <p14:tracePt t="48547" x="5588000" y="2413000"/>
          <p14:tracePt t="48564" x="5588000" y="2387600"/>
          <p14:tracePt t="48580" x="5588000" y="2355850"/>
          <p14:tracePt t="48598" x="5581650" y="2343150"/>
          <p14:tracePt t="48614" x="5562600" y="2305050"/>
          <p14:tracePt t="48630" x="5556250" y="2286000"/>
          <p14:tracePt t="48647" x="5549900" y="2241550"/>
          <p14:tracePt t="48664" x="5537200" y="2216150"/>
          <p14:tracePt t="48680" x="5537200" y="2203450"/>
          <p14:tracePt t="48697" x="5537200" y="2197100"/>
          <p14:tracePt t="48713" x="5537200" y="2190750"/>
          <p14:tracePt t="48784" x="5530850" y="2190750"/>
          <p14:tracePt t="48825" x="5524500" y="2190750"/>
          <p14:tracePt t="48866" x="5524500" y="2197100"/>
          <p14:tracePt t="48886" x="5524500" y="2203450"/>
          <p14:tracePt t="48896" x="5524500" y="2216150"/>
          <p14:tracePt t="48914" x="5524500" y="2222500"/>
          <p14:tracePt t="48915" x="5524500" y="2266950"/>
          <p14:tracePt t="48930" x="5524500" y="2292350"/>
          <p14:tracePt t="48946" x="5524500" y="2349500"/>
          <p14:tracePt t="48964" x="5530850" y="2406650"/>
          <p14:tracePt t="48981" x="5543550" y="2432050"/>
          <p14:tracePt t="48997" x="5568950" y="2470150"/>
          <p14:tracePt t="49014" x="5581650" y="2482850"/>
          <p14:tracePt t="49030" x="5619750" y="2508250"/>
          <p14:tracePt t="49047" x="5645150" y="2514600"/>
          <p14:tracePt t="49063" x="5657850" y="2514600"/>
          <p14:tracePt t="49080" x="5683250" y="2514600"/>
          <p14:tracePt t="49097" x="5695950" y="2514600"/>
          <p14:tracePt t="49097" x="5708650" y="2514600"/>
          <p14:tracePt t="49115" x="5715000" y="2514600"/>
          <p14:tracePt t="49130" x="5734050" y="2514600"/>
          <p14:tracePt t="49147" x="5740400" y="2514600"/>
          <p14:tracePt t="49164" x="5753100" y="2508250"/>
          <p14:tracePt t="49180" x="5753100" y="2501900"/>
          <p14:tracePt t="49197" x="5759450" y="2489200"/>
          <p14:tracePt t="49212" x="5759450" y="2482850"/>
          <p14:tracePt t="49229" x="5759450" y="2470150"/>
          <p14:tracePt t="49245" x="5759450" y="2463800"/>
          <p14:tracePt t="49262" x="5759450" y="2457450"/>
          <p14:tracePt t="49280" x="5746750" y="2444750"/>
          <p14:tracePt t="49297" x="5689600" y="2425700"/>
          <p14:tracePt t="49314" x="5651500" y="2400300"/>
          <p14:tracePt t="49329" x="5537200" y="2362200"/>
          <p14:tracePt t="49345" x="5473700" y="2343150"/>
          <p14:tracePt t="49364" x="5346700" y="2292350"/>
          <p14:tracePt t="49380" x="5232400" y="2247900"/>
          <p14:tracePt t="49397" x="5194300" y="2235200"/>
          <p14:tracePt t="49414" x="5111750" y="2203450"/>
          <p14:tracePt t="49430" x="5067300" y="2197100"/>
          <p14:tracePt t="49447" x="4972050" y="2190750"/>
          <p14:tracePt t="49464" x="4864100" y="2184400"/>
          <p14:tracePt t="49481" x="4800600" y="2184400"/>
          <p14:tracePt t="49497" x="4667250" y="2184400"/>
          <p14:tracePt t="49514" x="4591050" y="2184400"/>
          <p14:tracePt t="49530" x="4451350" y="2184400"/>
          <p14:tracePt t="49547" x="4330700" y="2184400"/>
          <p14:tracePt t="49565" x="4279900" y="2184400"/>
          <p14:tracePt t="49580" x="4165600" y="2190750"/>
          <p14:tracePt t="49597" x="4121150" y="2197100"/>
          <p14:tracePt t="49614" x="4025900" y="2222500"/>
          <p14:tracePt t="49630" x="3981450" y="2247900"/>
          <p14:tracePt t="49647" x="3886200" y="2279650"/>
          <p14:tracePt t="49664" x="3803650" y="2311400"/>
          <p14:tracePt t="49680" x="3765550" y="2330450"/>
          <p14:tracePt t="49697" x="3689350" y="2368550"/>
          <p14:tracePt t="49714" x="3632200" y="2413000"/>
          <p14:tracePt t="49730" x="3613150" y="2438400"/>
          <p14:tracePt t="49746" x="3568700" y="2508250"/>
          <p14:tracePt t="49764" x="3556000" y="2540000"/>
          <p14:tracePt t="49780" x="3511550" y="2635250"/>
          <p14:tracePt t="49797" x="3492500" y="2730500"/>
          <p14:tracePt t="49814" x="3479800" y="2774950"/>
          <p14:tracePt t="49830" x="3473450" y="2863850"/>
          <p14:tracePt t="49847" x="3473450" y="2908300"/>
          <p14:tracePt t="49863" x="3479800" y="3009900"/>
          <p14:tracePt t="49880" x="3498850" y="3111500"/>
          <p14:tracePt t="49897" x="3517900" y="3168650"/>
          <p14:tracePt t="49913" x="3568700" y="3276600"/>
          <p14:tracePt t="49931" x="3600450" y="3333750"/>
          <p14:tracePt t="49947" x="3683000" y="3454400"/>
          <p14:tracePt t="49964" x="3733800" y="3505200"/>
          <p14:tracePt t="49980" x="3854450" y="3600450"/>
          <p14:tracePt t="49997" x="4006850" y="3676650"/>
          <p14:tracePt t="50014" x="4095750" y="3714750"/>
          <p14:tracePt t="50030" x="4273550" y="3765550"/>
          <p14:tracePt t="50047" x="4457700" y="3810000"/>
          <p14:tracePt t="50064" x="4559300" y="3829050"/>
          <p14:tracePt t="50080" x="4762500" y="3854450"/>
          <p14:tracePt t="50096" x="4870450" y="3867150"/>
          <p14:tracePt t="50114" x="5080000" y="3867150"/>
          <p14:tracePt t="50131" x="5175250" y="3860800"/>
          <p14:tracePt t="50147" x="5353050" y="3829050"/>
          <p14:tracePt t="50164" x="5480050" y="3765550"/>
          <p14:tracePt t="50180" x="5524500" y="3733800"/>
          <p14:tracePt t="50197" x="5600700" y="3657600"/>
          <p14:tracePt t="50214" x="5619750" y="3606800"/>
          <p14:tracePt t="50230" x="5664200" y="3486150"/>
          <p14:tracePt t="50247" x="5695950" y="3340100"/>
          <p14:tracePt t="50264" x="5715000" y="3257550"/>
          <p14:tracePt t="50280" x="5740400" y="3117850"/>
          <p14:tracePt t="50297" x="5759450" y="3060700"/>
          <p14:tracePt t="50314" x="5784850" y="2946400"/>
          <p14:tracePt t="50330" x="5791200" y="2844800"/>
          <p14:tracePt t="50347" x="5791200" y="2794000"/>
          <p14:tracePt t="50363" x="5791200" y="2692400"/>
          <p14:tracePt t="50380" x="5791200" y="2647950"/>
          <p14:tracePt t="50397" x="5791200" y="2559050"/>
          <p14:tracePt t="50414" x="5759450" y="2495550"/>
          <p14:tracePt t="50430" x="5740400" y="2470150"/>
          <p14:tracePt t="50447" x="5657850" y="2393950"/>
          <p14:tracePt t="50464" x="5600700" y="2355850"/>
          <p14:tracePt t="50480" x="5448300" y="2273300"/>
          <p14:tracePt t="50497" x="5283200" y="2203450"/>
          <p14:tracePt t="50514" x="5194300" y="2178050"/>
          <p14:tracePt t="50530" x="5016500" y="2139950"/>
          <p14:tracePt t="50547" x="4940300" y="2133600"/>
          <p14:tracePt t="50564" x="4775200" y="2127250"/>
          <p14:tracePt t="50581" x="4610100" y="2146300"/>
          <p14:tracePt t="50597" x="4533900" y="2159000"/>
          <p14:tracePt t="50614" x="4368800" y="2203450"/>
          <p14:tracePt t="50629" x="4286250" y="2228850"/>
          <p14:tracePt t="50645" x="4140200" y="2286000"/>
          <p14:tracePt t="50664" x="4013200" y="2336800"/>
          <p14:tracePt t="50680" x="3956050" y="2368550"/>
          <p14:tracePt t="50697" x="3879850" y="2438400"/>
          <p14:tracePt t="50714" x="3841750" y="2489200"/>
          <p14:tracePt t="50730" x="3797300" y="2603500"/>
          <p14:tracePt t="50747" x="3759200" y="2749550"/>
          <p14:tracePt t="50764" x="3752850" y="2813050"/>
          <p14:tracePt t="50780" x="3733800" y="2959100"/>
          <p14:tracePt t="50797" x="3733800" y="3009900"/>
          <p14:tracePt t="50814" x="3752850" y="3136900"/>
          <p14:tracePt t="50830" x="3797300" y="3270250"/>
          <p14:tracePt t="50847" x="3822700" y="3327400"/>
          <p14:tracePt t="50863" x="3898900" y="3448050"/>
          <p14:tracePt t="50880" x="3937000" y="3511550"/>
          <p14:tracePt t="50896" x="4019550" y="3587750"/>
          <p14:tracePt t="50914" x="4127500" y="3638550"/>
          <p14:tracePt t="50931" x="4191000" y="3651250"/>
          <p14:tracePt t="50947" x="4368800" y="3683000"/>
          <p14:tracePt t="50964" x="4457700" y="3689350"/>
          <p14:tracePt t="50980" x="4673600" y="3695700"/>
          <p14:tracePt t="50997" x="4781550" y="3695700"/>
          <p14:tracePt t="50997" x="4889500" y="3695700"/>
          <p14:tracePt t="51014" x="4984750" y="3695700"/>
          <p14:tracePt t="51030" x="5181600" y="3695700"/>
          <p14:tracePt t="51047" x="5264150" y="3676650"/>
          <p14:tracePt t="51064" x="5467350" y="3632200"/>
          <p14:tracePt t="51080" x="5556250" y="3606800"/>
          <p14:tracePt t="51097" x="5734050" y="3556000"/>
          <p14:tracePt t="51114" x="5848350" y="3505200"/>
          <p14:tracePt t="51130" x="5886450" y="3486150"/>
          <p14:tracePt t="51147" x="5924550" y="3460750"/>
          <p14:tracePt t="51182" x="5924550" y="3454400"/>
          <p14:tracePt t="51184" x="5924550" y="3448050"/>
          <p14:tracePt t="52504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Konstanta Brzine</a:t>
            </a:r>
            <a:r>
              <a:rPr lang="en-US" altLang="en-US" sz="4000" smtClean="0"/>
              <a:t>,</a:t>
            </a:r>
            <a:br>
              <a:rPr lang="en-US" altLang="en-US" sz="4000" smtClean="0"/>
            </a:br>
            <a:r>
              <a:rPr lang="en-US" altLang="en-US" sz="4000" smtClean="0"/>
              <a:t>zavisnost od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5473700"/>
            <a:ext cx="9144000" cy="138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sr-Latn-C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nstanta brzine je brzina pri jediničnoj koncentraciji reaktanata i ne zavisi od koncentracije reaktanata.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514600" y="4800600"/>
            <a:ext cx="40386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sl-SI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 je konstanta brzine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-76200" y="0"/>
            <a:ext cx="93726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buFont typeface="Wingdings" pitchFamily="2" charset="2"/>
              <a:buNone/>
              <a:defRPr/>
            </a:pPr>
            <a:r>
              <a:rPr lang="sl-SI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zina hemijske reakcije uvek zavisi  od trenutne koncentracije reaktanata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r-Latn-C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porciona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je </a:t>
            </a:r>
            <a:r>
              <a:rPr lang="sr-Latn-C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renutnoj koncentraciji rektanta: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8600" y="1524000"/>
            <a:ext cx="26622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3200" b="1">
                <a:solidFill>
                  <a:srgbClr val="FF3300"/>
                </a:solidFill>
              </a:rPr>
              <a:t>A  </a:t>
            </a:r>
            <a:r>
              <a:rPr lang="sl-SI" altLang="en-US" sz="3200" b="1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sl-SI" altLang="en-US" sz="3200" b="1">
                <a:solidFill>
                  <a:srgbClr val="FF3300"/>
                </a:solidFill>
              </a:rPr>
              <a:t> C</a:t>
            </a:r>
            <a:endParaRPr lang="en-US" altLang="en-US" sz="3200" b="1">
              <a:solidFill>
                <a:srgbClr val="FF3300"/>
              </a:solidFill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57200" y="2057400"/>
          <a:ext cx="31242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6" imgW="965200" imgH="393700" progId="Equation.3">
                  <p:embed/>
                </p:oleObj>
              </mc:Choice>
              <mc:Fallback>
                <p:oleObj name="Equation" r:id="rId6" imgW="965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1242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0" y="4254500"/>
          <a:ext cx="16002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8" imgW="711200" imgH="596900" progId="Equation.3">
                  <p:embed/>
                </p:oleObj>
              </mc:Choice>
              <mc:Fallback>
                <p:oleObj name="Equation" r:id="rId8" imgW="711200" imgH="596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54500"/>
                        <a:ext cx="16002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5562600" y="1524000"/>
            <a:ext cx="2662238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</a:pPr>
            <a:r>
              <a:rPr lang="sl-SI" altLang="en-US" sz="3200" b="1">
                <a:solidFill>
                  <a:srgbClr val="FF3300"/>
                </a:solidFill>
              </a:rPr>
              <a:t>A + B  </a:t>
            </a:r>
            <a:r>
              <a:rPr lang="sl-SI" altLang="en-US" sz="3200" b="1">
                <a:solidFill>
                  <a:srgbClr val="FF3300"/>
                </a:solidFill>
                <a:sym typeface="Symbol" pitchFamily="18" charset="2"/>
              </a:rPr>
              <a:t></a:t>
            </a:r>
            <a:r>
              <a:rPr lang="sl-SI" altLang="en-US" sz="3200" b="1">
                <a:solidFill>
                  <a:srgbClr val="FF3300"/>
                </a:solidFill>
              </a:rPr>
              <a:t> C</a:t>
            </a:r>
            <a:endParaRPr lang="en-US" altLang="en-US" sz="3200" b="1">
              <a:solidFill>
                <a:srgbClr val="FF3300"/>
              </a:solidFill>
            </a:endParaRPr>
          </a:p>
        </p:txBody>
      </p:sp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4876800" y="2133600"/>
          <a:ext cx="3886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10" imgW="1612900" imgH="393700" progId="Equation.3">
                  <p:embed/>
                </p:oleObj>
              </mc:Choice>
              <mc:Fallback>
                <p:oleObj name="Equation" r:id="rId10" imgW="16129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3886200" cy="949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1"/>
          <p:cNvGraphicFramePr>
            <a:graphicFrameLocks noChangeAspect="1"/>
          </p:cNvGraphicFramePr>
          <p:nvPr/>
        </p:nvGraphicFramePr>
        <p:xfrm>
          <a:off x="4114800" y="3352800"/>
          <a:ext cx="5029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12" imgW="2260600" imgH="393700" progId="Equation.3">
                  <p:embed/>
                </p:oleObj>
              </mc:Choice>
              <mc:Fallback>
                <p:oleObj name="Equation" r:id="rId12" imgW="22606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5029200" cy="877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3"/>
          <p:cNvGraphicFramePr>
            <a:graphicFrameLocks noChangeAspect="1"/>
          </p:cNvGraphicFramePr>
          <p:nvPr/>
        </p:nvGraphicFramePr>
        <p:xfrm>
          <a:off x="0" y="3276600"/>
          <a:ext cx="3657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14" imgW="1536033" imgH="393529" progId="Equation.3">
                  <p:embed/>
                </p:oleObj>
              </mc:Choice>
              <mc:Fallback>
                <p:oleObj name="Equation" r:id="rId14" imgW="1536033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6600"/>
                        <a:ext cx="36576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5"/>
          <p:cNvGraphicFramePr>
            <a:graphicFrameLocks noChangeAspect="1"/>
          </p:cNvGraphicFramePr>
          <p:nvPr/>
        </p:nvGraphicFramePr>
        <p:xfrm>
          <a:off x="6934200" y="4267200"/>
          <a:ext cx="17526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6" imgW="711200" imgH="596900" progId="Equation.3">
                  <p:embed/>
                </p:oleObj>
              </mc:Choice>
              <mc:Fallback>
                <p:oleObj name="Equation" r:id="rId16" imgW="711200" imgH="596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752600" cy="1279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AutoShape 16"/>
          <p:cNvSpPr>
            <a:spLocks noChangeArrowheads="1"/>
          </p:cNvSpPr>
          <p:nvPr/>
        </p:nvSpPr>
        <p:spPr bwMode="auto">
          <a:xfrm>
            <a:off x="1905000" y="4953000"/>
            <a:ext cx="457200" cy="2286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6638" name="AutoShape 17"/>
          <p:cNvSpPr>
            <a:spLocks noChangeArrowheads="1"/>
          </p:cNvSpPr>
          <p:nvPr/>
        </p:nvSpPr>
        <p:spPr bwMode="auto">
          <a:xfrm>
            <a:off x="6324600" y="49530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6639" name="Text Box 16"/>
          <p:cNvSpPr txBox="1">
            <a:spLocks noChangeArrowheads="1"/>
          </p:cNvSpPr>
          <p:nvPr/>
        </p:nvSpPr>
        <p:spPr bwMode="auto">
          <a:xfrm>
            <a:off x="0" y="8382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400"/>
              <a:t>Konstanta proporcionalnosti predstavlja konstantu brzine hem. reakcije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1793" x="8007350" y="1365250"/>
          <p14:tracePt t="81689" x="8013700" y="1365250"/>
          <p14:tracePt t="82514" x="8020050" y="1365250"/>
          <p14:tracePt t="84174" x="8026400" y="1365250"/>
          <p14:tracePt t="84213" x="8032750" y="1365250"/>
          <p14:tracePt t="84835" x="8039100" y="1365250"/>
          <p14:tracePt t="84906" x="8045450" y="1365250"/>
          <p14:tracePt t="94179" x="8045450" y="1377950"/>
          <p14:tracePt t="94180" x="8032750" y="1377950"/>
          <p14:tracePt t="94199" x="8007350" y="1403350"/>
          <p14:tracePt t="94200" x="7950200" y="1416050"/>
          <p14:tracePt t="94216" x="7753350" y="1454150"/>
          <p14:tracePt t="94232" x="7613650" y="1473200"/>
          <p14:tracePt t="94249" x="7226300" y="1498600"/>
          <p14:tracePt t="94266" x="6781800" y="1511300"/>
          <p14:tracePt t="94282" x="6559550" y="1511300"/>
          <p14:tracePt t="94298" x="6115050" y="1511300"/>
          <p14:tracePt t="94315" x="5911850" y="1517650"/>
          <p14:tracePt t="94332" x="5448300" y="1568450"/>
          <p14:tracePt t="94348" x="5003800" y="1651000"/>
          <p14:tracePt t="94366" x="4806950" y="1695450"/>
          <p14:tracePt t="94382" x="4533900" y="1778000"/>
          <p14:tracePt t="94398" x="4432300" y="1809750"/>
          <p14:tracePt t="94415" x="4267200" y="1860550"/>
          <p14:tracePt t="94432" x="4108450" y="1911350"/>
          <p14:tracePt t="94449" x="4032250" y="1930400"/>
          <p14:tracePt t="94465" x="3854450" y="1981200"/>
          <p14:tracePt t="94482" x="3765550" y="2012950"/>
          <p14:tracePt t="94498" x="3587750" y="2051050"/>
          <p14:tracePt t="94515" x="3511550" y="2082800"/>
          <p14:tracePt t="94531" x="3346450" y="2127250"/>
          <p14:tracePt t="94548" x="3206750" y="2178050"/>
          <p14:tracePt t="94566" x="3149600" y="2203450"/>
          <p14:tracePt t="94582" x="3035300" y="2247900"/>
          <p14:tracePt t="94598" x="2946400" y="2311400"/>
          <p14:tracePt t="94616" x="2914650" y="2336800"/>
          <p14:tracePt t="94632" x="2851150" y="2393950"/>
          <p14:tracePt t="94648" x="2819400" y="2419350"/>
          <p14:tracePt t="94666" x="2762250" y="2470150"/>
          <p14:tracePt t="94682" x="2730500" y="2495550"/>
          <p14:tracePt t="94698" x="2686050" y="2546350"/>
          <p14:tracePt t="94716" x="2635250" y="2603500"/>
          <p14:tracePt t="94732" x="2616200" y="2628900"/>
          <p14:tracePt t="94749" x="2578100" y="2667000"/>
          <p14:tracePt t="94765" x="2565400" y="2686050"/>
          <p14:tracePt t="94782" x="2540000" y="2724150"/>
          <p14:tracePt t="94799" x="2514600" y="2749550"/>
          <p14:tracePt t="94815" x="2495550" y="2755900"/>
          <p14:tracePt t="94832" x="2470150" y="2787650"/>
          <p14:tracePt t="94848" x="2457450" y="2800350"/>
          <p14:tracePt t="94865" x="2425700" y="2832100"/>
          <p14:tracePt t="94882" x="2393950" y="2863850"/>
          <p14:tracePt t="94899" x="2387600" y="2870200"/>
          <p14:tracePt t="94915" x="2374900" y="2882900"/>
          <p14:tracePt t="94932" x="2368550" y="2895600"/>
          <p14:tracePt t="94932" x="2362200" y="2895600"/>
          <p14:tracePt t="94970" x="2362200" y="2901950"/>
          <p14:tracePt t="95032" x="2368550" y="2901950"/>
          <p14:tracePt t="95053" x="2374900" y="2901950"/>
          <p14:tracePt t="95075" x="2381250" y="2901950"/>
          <p14:tracePt t="95096" x="2387600" y="2895600"/>
          <p14:tracePt t="95106" x="2387600" y="2889250"/>
          <p14:tracePt t="95116" x="2393950" y="2882900"/>
          <p14:tracePt t="95127" x="2400300" y="2882900"/>
          <p14:tracePt t="95130" x="2413000" y="2857500"/>
          <p14:tracePt t="95170" x="2425700" y="2844800"/>
          <p14:tracePt t="95172" x="2432050" y="2832100"/>
          <p14:tracePt t="95182" x="2438400" y="2819400"/>
          <p14:tracePt t="95198" x="2451100" y="2806700"/>
          <p14:tracePt t="95216" x="2463800" y="2794000"/>
          <p14:tracePt t="95253" x="2470150" y="2787650"/>
          <p14:tracePt t="95255" x="2476500" y="2781300"/>
          <p14:tracePt t="95265" x="2489200" y="2774950"/>
          <p14:tracePt t="95282" x="2514600" y="2762250"/>
          <p14:tracePt t="95299" x="2540000" y="2755900"/>
          <p14:tracePt t="95315" x="2584450" y="2736850"/>
          <p14:tracePt t="95331" x="2635250" y="2717800"/>
          <p14:tracePt t="95348" x="2654300" y="2711450"/>
          <p14:tracePt t="95366" x="2679700" y="2705100"/>
          <p14:tracePt t="95382" x="2711450" y="2692400"/>
          <p14:tracePt t="95399" x="2730500" y="2686050"/>
          <p14:tracePt t="95414" x="2774950" y="2673350"/>
          <p14:tracePt t="95430" x="2806700" y="2667000"/>
          <p14:tracePt t="95448" x="2901950" y="2641600"/>
          <p14:tracePt t="95465" x="2959100" y="2628900"/>
          <p14:tracePt t="95482" x="2984500" y="2622550"/>
          <p14:tracePt t="95499" x="3003550" y="2616200"/>
          <p14:tracePt t="95544" x="3009900" y="2616200"/>
          <p14:tracePt t="95586" x="3009900" y="2609850"/>
          <p14:tracePt t="95851" x="3009900" y="2616200"/>
          <p14:tracePt t="95862" x="3009900" y="2628900"/>
          <p14:tracePt t="95883" x="3009900" y="2641600"/>
          <p14:tracePt t="95893" x="3003550" y="2654300"/>
          <p14:tracePt t="95896" x="3003550" y="2660650"/>
          <p14:tracePt t="95907" x="2997200" y="2673350"/>
          <p14:tracePt t="95916" x="2990850" y="2686050"/>
          <p14:tracePt t="95932" x="2984500" y="2705100"/>
          <p14:tracePt t="95949" x="2978150" y="2717800"/>
          <p14:tracePt t="95949" x="2971800" y="2730500"/>
          <p14:tracePt t="95966" x="2965450" y="2736850"/>
          <p14:tracePt t="95982" x="2946400" y="2762250"/>
          <p14:tracePt t="95999" x="2933700" y="2781300"/>
          <p14:tracePt t="96016" x="2914650" y="2806700"/>
          <p14:tracePt t="96032" x="2908300" y="2819400"/>
          <p14:tracePt t="96048" x="2901950" y="2851150"/>
          <p14:tracePt t="96066" x="2889250" y="2895600"/>
          <p14:tracePt t="96082" x="2882900" y="2921000"/>
          <p14:tracePt t="96098" x="2863850" y="2971800"/>
          <p14:tracePt t="96116" x="2851150" y="2997200"/>
          <p14:tracePt t="96132" x="2825750" y="3041650"/>
          <p14:tracePt t="96148" x="2806700" y="3079750"/>
          <p14:tracePt t="96166" x="2794000" y="3092450"/>
          <p14:tracePt t="96182" x="2768600" y="3111500"/>
          <p14:tracePt t="96198" x="2762250" y="3117850"/>
          <p14:tracePt t="96215" x="2743200" y="3136900"/>
          <p14:tracePt t="96232" x="2730500" y="3155950"/>
          <p14:tracePt t="96249" x="2724150" y="3155950"/>
          <p14:tracePt t="96265" x="2711450" y="3168650"/>
          <p14:tracePt t="96282" x="2711450" y="3175000"/>
          <p14:tracePt t="96298" x="2711450" y="3181350"/>
          <p14:tracePt t="96315" x="2711450" y="3194050"/>
          <p14:tracePt t="96331" x="2711450" y="3200400"/>
          <p14:tracePt t="96348" x="2711450" y="3213100"/>
          <p14:tracePt t="96476" x="2717800" y="3213100"/>
          <p14:tracePt t="96486" x="2724150" y="3213100"/>
          <p14:tracePt t="96496" x="2743200" y="3213100"/>
          <p14:tracePt t="96517" x="2749550" y="3213100"/>
          <p14:tracePt t="96519" x="2762250" y="3213100"/>
          <p14:tracePt t="96532" x="2774950" y="3206750"/>
          <p14:tracePt t="96680" x="2781300" y="3206750"/>
          <p14:tracePt t="96701" x="2787650" y="3206750"/>
          <p14:tracePt t="96723" x="2794000" y="3206750"/>
          <p14:tracePt t="96744" x="2800350" y="3206750"/>
          <p14:tracePt t="96746" x="2806700" y="3206750"/>
          <p14:tracePt t="96774" x="2813050" y="3206750"/>
          <p14:tracePt t="96785" x="2819400" y="3206750"/>
          <p14:tracePt t="96798" x="2825750" y="3206750"/>
          <p14:tracePt t="96827" x="2832100" y="3206750"/>
          <p14:tracePt t="98077" x="2838450" y="3206750"/>
          <p14:tracePt t="98118" x="2844800" y="3206750"/>
          <p14:tracePt t="105242" x="2851150" y="3206750"/>
          <p14:tracePt t="105272" x="2857500" y="3206750"/>
          <p14:tracePt t="105303" x="2857500" y="3213100"/>
          <p14:tracePt t="108062" x="2857500" y="3206750"/>
          <p14:tracePt t="108072" x="2844800" y="3187700"/>
          <p14:tracePt t="108083" x="2838450" y="3181350"/>
          <p14:tracePt t="108090" x="2832100" y="3168650"/>
          <p14:tracePt t="108098" x="2806700" y="3124200"/>
          <p14:tracePt t="108115" x="2787650" y="3105150"/>
          <p14:tracePt t="108133" x="2755900" y="3073400"/>
          <p14:tracePt t="108148" x="2724150" y="3048000"/>
          <p14:tracePt t="108166" x="2698750" y="3035300"/>
          <p14:tracePt t="108182" x="2635250" y="3016250"/>
          <p14:tracePt t="108198" x="2609850" y="3003550"/>
          <p14:tracePt t="108215" x="2520950" y="2990850"/>
          <p14:tracePt t="108231" x="2438400" y="2965450"/>
          <p14:tracePt t="108249" x="2393950" y="2965450"/>
          <p14:tracePt t="108265" x="2324100" y="2952750"/>
          <p14:tracePt t="108282" x="2298700" y="2952750"/>
          <p14:tracePt t="108298" x="2241550" y="2946400"/>
          <p14:tracePt t="108315" x="2209800" y="2946400"/>
          <p14:tracePt t="108332" x="2159000" y="2946400"/>
          <p14:tracePt t="108348" x="2108200" y="2946400"/>
          <p14:tracePt t="108365" x="2082800" y="2952750"/>
          <p14:tracePt t="108382" x="2044700" y="2965450"/>
          <p14:tracePt t="108399" x="2019300" y="2971800"/>
          <p14:tracePt t="108415" x="1962150" y="2990850"/>
          <p14:tracePt t="108432" x="1905000" y="3003550"/>
          <p14:tracePt t="108448" x="1879600" y="3009900"/>
          <p14:tracePt t="108465" x="1828800" y="3016250"/>
          <p14:tracePt t="108482" x="1809750" y="3016250"/>
          <p14:tracePt t="108498" x="1797050" y="3016250"/>
          <p14:tracePt t="108515" x="1797050" y="3009900"/>
          <p14:tracePt t="108532" x="1797050" y="2997200"/>
          <p14:tracePt t="108548" x="1797050" y="2965450"/>
          <p14:tracePt t="108565" x="1797050" y="2940050"/>
          <p14:tracePt t="108582" x="1797050" y="2889250"/>
          <p14:tracePt t="108598" x="1797050" y="2844800"/>
          <p14:tracePt t="108616" x="1797050" y="2825750"/>
          <p14:tracePt t="108632" x="1809750" y="2781300"/>
          <p14:tracePt t="108649" x="1809750" y="2768600"/>
          <p14:tracePt t="108666" x="1835150" y="2736850"/>
          <p14:tracePt t="108682" x="1866900" y="2711450"/>
          <p14:tracePt t="108699" x="1885950" y="2698750"/>
          <p14:tracePt t="108716" x="1924050" y="2679700"/>
          <p14:tracePt t="108732" x="1949450" y="2667000"/>
          <p14:tracePt t="108749" x="2000250" y="2654300"/>
          <p14:tracePt t="108766" x="2063750" y="2647950"/>
          <p14:tracePt t="108783" x="2114550" y="2641600"/>
          <p14:tracePt t="108799" x="2190750" y="2641600"/>
          <p14:tracePt t="108816" x="2235200" y="2641600"/>
          <p14:tracePt t="108832" x="2305050" y="2641600"/>
          <p14:tracePt t="108849" x="2362200" y="2654300"/>
          <p14:tracePt t="108866" x="2400300" y="2660650"/>
          <p14:tracePt t="108882" x="2463800" y="2686050"/>
          <p14:tracePt t="108899" x="2489200" y="2705100"/>
          <p14:tracePt t="108916" x="2533650" y="2736850"/>
          <p14:tracePt t="108933" x="2578100" y="2774950"/>
          <p14:tracePt t="108949" x="2597150" y="2794000"/>
          <p14:tracePt t="108966" x="2660650" y="2851150"/>
          <p14:tracePt t="108982" x="2686050" y="2870200"/>
          <p14:tracePt t="108999" x="2755900" y="2940050"/>
          <p14:tracePt t="109016" x="2800350" y="2984500"/>
          <p14:tracePt t="109033" x="2819400" y="3003550"/>
          <p14:tracePt t="109050" x="2838450" y="3048000"/>
          <p14:tracePt t="109066" x="2851150" y="3067050"/>
          <p14:tracePt t="109083" x="2863850" y="3105150"/>
          <p14:tracePt t="109099" x="2876550" y="3143250"/>
          <p14:tracePt t="109116" x="2882900" y="3168650"/>
          <p14:tracePt t="109132" x="2901950" y="3206750"/>
          <p14:tracePt t="109150" x="2908300" y="3219450"/>
          <p14:tracePt t="109167" x="2921000" y="3257550"/>
          <p14:tracePt t="109181" x="2927350" y="3282950"/>
          <p14:tracePt t="109198" x="2946400" y="3333750"/>
          <p14:tracePt t="109214" x="2965450" y="3403600"/>
          <p14:tracePt t="109232" x="2971800" y="3454400"/>
          <p14:tracePt t="109249" x="2997200" y="3524250"/>
          <p14:tracePt t="109266" x="3009900" y="3575050"/>
          <p14:tracePt t="109283" x="3016250" y="3594100"/>
          <p14:tracePt t="109299" x="3028950" y="3625850"/>
          <p14:tracePt t="109316" x="3035300" y="3644900"/>
          <p14:tracePt t="109332" x="3041650" y="3683000"/>
          <p14:tracePt t="109350" x="3054350" y="3721100"/>
          <p14:tracePt t="109366" x="3060700" y="3746500"/>
          <p14:tracePt t="109382" x="3067050" y="3797300"/>
          <p14:tracePt t="109399" x="3067050" y="3816350"/>
          <p14:tracePt t="109416" x="3073400" y="3835400"/>
          <p14:tracePt t="109433" x="3073400" y="3848100"/>
          <p14:tracePt t="109449" x="3073400" y="3854450"/>
          <p14:tracePt t="109465" x="3073400" y="3867150"/>
          <p14:tracePt t="109482" x="3073400" y="3873500"/>
          <p14:tracePt t="109499" x="3073400" y="3898900"/>
          <p14:tracePt t="109516" x="3073400" y="3917950"/>
          <p14:tracePt t="109533" x="3060700" y="3943350"/>
          <p14:tracePt t="109549" x="3048000" y="3975100"/>
          <p14:tracePt t="109566" x="3035300" y="3987800"/>
          <p14:tracePt t="109584" x="3022600" y="3994150"/>
          <p14:tracePt t="109598" x="3022600" y="4000500"/>
          <p14:tracePt t="109614" x="3003550" y="4013200"/>
          <p14:tracePt t="109633" x="2978150" y="4044950"/>
          <p14:tracePt t="109650" x="2965450" y="4064000"/>
          <p14:tracePt t="109665" x="2933700" y="4102100"/>
          <p14:tracePt t="109682" x="2914650" y="4121150"/>
          <p14:tracePt t="109699" x="2882900" y="4165600"/>
          <p14:tracePt t="109716" x="2832100" y="4203700"/>
          <p14:tracePt t="109732" x="2813050" y="4222750"/>
          <p14:tracePt t="109749" x="2755900" y="4267200"/>
          <p14:tracePt t="109766" x="2730500" y="4298950"/>
          <p14:tracePt t="109782" x="2660650" y="4356100"/>
          <p14:tracePt t="109799" x="2590800" y="4406900"/>
          <p14:tracePt t="109816" x="2565400" y="4432300"/>
          <p14:tracePt t="109832" x="2508250" y="4483100"/>
          <p14:tracePt t="109850" x="2470150" y="4502150"/>
          <p14:tracePt t="109866" x="2393950" y="4559300"/>
          <p14:tracePt t="109882" x="2305050" y="4622800"/>
          <p14:tracePt t="109899" x="2254250" y="4654550"/>
          <p14:tracePt t="109916" x="2146300" y="4730750"/>
          <p14:tracePt t="109933" x="2095500" y="4762500"/>
          <p14:tracePt t="109949" x="2006600" y="4832350"/>
          <p14:tracePt t="109966" x="1924050" y="4883150"/>
          <p14:tracePt t="109983" x="1885950" y="4895850"/>
          <p14:tracePt t="109999" x="1835150" y="4914900"/>
          <p14:tracePt t="110016" x="1816100" y="4921250"/>
          <p14:tracePt t="110503" x="1809750" y="4921250"/>
          <p14:tracePt t="110533" x="1803400" y="4927600"/>
          <p14:tracePt t="110545" x="1797050" y="4933950"/>
          <p14:tracePt t="110558" x="1790700" y="4933950"/>
          <p14:tracePt t="110560" x="1771650" y="4946650"/>
          <p14:tracePt t="110566" x="1739900" y="4965700"/>
          <p14:tracePt t="110583" x="1663700" y="5016500"/>
          <p14:tracePt t="110599" x="1625600" y="5035550"/>
          <p14:tracePt t="110614" x="1511300" y="5086350"/>
          <p14:tracePt t="110631" x="1384300" y="5137150"/>
          <p14:tracePt t="110650" x="1320800" y="5156200"/>
          <p14:tracePt t="110666" x="1162050" y="5200650"/>
          <p14:tracePt t="110683" x="996950" y="5251450"/>
          <p14:tracePt t="110699" x="914400" y="5276850"/>
          <p14:tracePt t="110716" x="762000" y="5321300"/>
          <p14:tracePt t="110733" x="679450" y="5346700"/>
          <p14:tracePt t="110749" x="577850" y="5378450"/>
          <p14:tracePt t="110766" x="533400" y="5391150"/>
          <p14:tracePt t="110783" x="469900" y="5416550"/>
          <p14:tracePt t="110799" x="406400" y="5422900"/>
          <p14:tracePt t="110816" x="374650" y="5429250"/>
          <p14:tracePt t="110832" x="292100" y="5441950"/>
          <p14:tracePt t="110849" x="254000" y="5441950"/>
          <p14:tracePt t="110866" x="152400" y="5448300"/>
          <p14:tracePt t="110883" x="76200" y="5448300"/>
          <p14:tracePt t="110899" x="38100" y="5454650"/>
          <p14:tracePt t="110916" x="0" y="5454650"/>
          <p14:tracePt t="111002" x="0" y="5441950"/>
          <p14:tracePt t="111013" x="0" y="5435600"/>
          <p14:tracePt t="111022" x="0" y="5429250"/>
          <p14:tracePt t="111033" x="0" y="5416550"/>
          <p14:tracePt t="111041" x="0" y="5410200"/>
          <p14:tracePt t="111049" x="0" y="5378450"/>
          <p14:tracePt t="111066" x="0" y="5372100"/>
          <p14:tracePt t="111082" x="0" y="5353050"/>
          <p14:tracePt t="111117" x="0" y="5346700"/>
          <p14:tracePt t="111119" x="0" y="5340350"/>
          <p14:tracePt t="111132" x="0" y="5334000"/>
          <p14:tracePt t="111169" x="6350" y="5321300"/>
          <p14:tracePt t="111182" x="19050" y="5314950"/>
          <p14:tracePt t="111182" x="25400" y="5302250"/>
          <p14:tracePt t="111198" x="63500" y="5270500"/>
          <p14:tracePt t="111214" x="114300" y="5219700"/>
          <p14:tracePt t="111231" x="133350" y="5200650"/>
          <p14:tracePt t="111248" x="158750" y="5175250"/>
          <p14:tracePt t="112209" x="165100" y="5175250"/>
          <p14:tracePt t="112250" x="171450" y="5175250"/>
          <p14:tracePt t="112850" x="177800" y="5175250"/>
          <p14:tracePt t="112882" x="184150" y="5175250"/>
          <p14:tracePt t="112893" x="190500" y="5168900"/>
          <p14:tracePt t="112902" x="196850" y="5168900"/>
          <p14:tracePt t="112913" x="228600" y="5156200"/>
          <p14:tracePt t="112934" x="279400" y="5130800"/>
          <p14:tracePt t="112936" x="342900" y="5111750"/>
          <p14:tracePt t="112949" x="514350" y="5054600"/>
          <p14:tracePt t="112966" x="628650" y="5016500"/>
          <p14:tracePt t="112983" x="927100" y="4953000"/>
          <p14:tracePt t="112999" x="1035050" y="4933950"/>
          <p14:tracePt t="113016" x="1225550" y="4895850"/>
          <p14:tracePt t="113033" x="1365250" y="4864100"/>
          <p14:tracePt t="113049" x="1435100" y="4857750"/>
          <p14:tracePt t="113066" x="1536700" y="4813300"/>
          <p14:tracePt t="113082" x="1587500" y="4800600"/>
          <p14:tracePt t="113099" x="1720850" y="4756150"/>
          <p14:tracePt t="113115" x="1835150" y="4718050"/>
          <p14:tracePt t="113132" x="1885950" y="4699000"/>
          <p14:tracePt t="113149" x="1943100" y="4679950"/>
          <p14:tracePt t="113166" x="1974850" y="4667250"/>
          <p14:tracePt t="113183" x="1981200" y="4660900"/>
          <p14:tracePt t="113200" x="1981200" y="4654550"/>
          <p14:tracePt t="113216" x="1987550" y="4648200"/>
          <p14:tracePt t="113233" x="2000250" y="4629150"/>
          <p14:tracePt t="113249" x="2006600" y="4597400"/>
          <p14:tracePt t="113266" x="2006600" y="4591050"/>
          <p14:tracePt t="113282" x="2012950" y="4552950"/>
          <p14:tracePt t="113299" x="2012950" y="4540250"/>
          <p14:tracePt t="113316" x="2012950" y="4521200"/>
          <p14:tracePt t="113332" x="2012950" y="4508500"/>
          <p14:tracePt t="113349" x="2012950" y="4495800"/>
          <p14:tracePt t="113366" x="2012950" y="4476750"/>
          <p14:tracePt t="113383" x="2012950" y="4464050"/>
          <p14:tracePt t="113399" x="2012950" y="4438650"/>
          <p14:tracePt t="113416" x="2012950" y="4419600"/>
          <p14:tracePt t="113433" x="2006600" y="4394200"/>
          <p14:tracePt t="113449" x="1993900" y="4356100"/>
          <p14:tracePt t="113466" x="1987550" y="4343400"/>
          <p14:tracePt t="113482" x="1968500" y="4324350"/>
          <p14:tracePt t="113499" x="1955800" y="4305300"/>
          <p14:tracePt t="113516" x="1949450" y="4292600"/>
          <p14:tracePt t="113532" x="1924050" y="4279900"/>
          <p14:tracePt t="113549" x="1917700" y="4273550"/>
          <p14:tracePt t="113566" x="1879600" y="4260850"/>
          <p14:tracePt t="113582" x="1847850" y="4241800"/>
          <p14:tracePt t="113599" x="1828800" y="4235450"/>
          <p14:tracePt t="113615" x="1790700" y="4222750"/>
          <p14:tracePt t="113633" x="1771650" y="4216400"/>
          <p14:tracePt t="113649" x="1720850" y="4203700"/>
          <p14:tracePt t="113666" x="1663700" y="4191000"/>
          <p14:tracePt t="113683" x="1625600" y="4191000"/>
          <p14:tracePt t="113699" x="1536700" y="4184650"/>
          <p14:tracePt t="113716" x="1504950" y="4178300"/>
          <p14:tracePt t="113732" x="1435100" y="4178300"/>
          <p14:tracePt t="113749" x="1403350" y="4178300"/>
          <p14:tracePt t="113765" x="1352550" y="4178300"/>
          <p14:tracePt t="113782" x="1314450" y="4178300"/>
          <p14:tracePt t="113799" x="1295400" y="4178300"/>
          <p14:tracePt t="113816" x="1250950" y="4178300"/>
          <p14:tracePt t="113833" x="1225550" y="4178300"/>
          <p14:tracePt t="113849" x="1187450" y="4184650"/>
          <p14:tracePt t="113866" x="1149350" y="4184650"/>
          <p14:tracePt t="113882" x="1130300" y="4184650"/>
          <p14:tracePt t="113899" x="1104900" y="4191000"/>
          <p14:tracePt t="113916" x="1085850" y="4197350"/>
          <p14:tracePt t="113932" x="1054100" y="4210050"/>
          <p14:tracePt t="113949" x="996950" y="4229100"/>
          <p14:tracePt t="113966" x="971550" y="4241800"/>
          <p14:tracePt t="113983" x="901700" y="4267200"/>
          <p14:tracePt t="113999" x="869950" y="4279900"/>
          <p14:tracePt t="114016" x="806450" y="4311650"/>
          <p14:tracePt t="114033" x="762000" y="4343400"/>
          <p14:tracePt t="114049" x="742950" y="4362450"/>
          <p14:tracePt t="114066" x="711200" y="4394200"/>
          <p14:tracePt t="114082" x="692150" y="4413250"/>
          <p14:tracePt t="114099" x="666750" y="4438650"/>
          <p14:tracePt t="114116" x="641350" y="4470400"/>
          <p14:tracePt t="114132" x="635000" y="4489450"/>
          <p14:tracePt t="114149" x="615950" y="4527550"/>
          <p14:tracePt t="114166" x="603250" y="4552950"/>
          <p14:tracePt t="114183" x="584200" y="4610100"/>
          <p14:tracePt t="114199" x="558800" y="4686300"/>
          <p14:tracePt t="114217" x="552450" y="4718050"/>
          <p14:tracePt t="114233" x="539750" y="4787900"/>
          <p14:tracePt t="114250" x="533400" y="4813300"/>
          <p14:tracePt t="114266" x="527050" y="4876800"/>
          <p14:tracePt t="114282" x="520700" y="4914900"/>
          <p14:tracePt t="114299" x="520700" y="4933950"/>
          <p14:tracePt t="114316" x="520700" y="4972050"/>
          <p14:tracePt t="114333" x="520700" y="4978400"/>
          <p14:tracePt t="114349" x="527050" y="5003800"/>
          <p14:tracePt t="114366" x="539750" y="5029200"/>
          <p14:tracePt t="114382" x="539750" y="5041900"/>
          <p14:tracePt t="114399" x="558800" y="5067300"/>
          <p14:tracePt t="114416" x="571500" y="5073650"/>
          <p14:tracePt t="114432" x="596900" y="5099050"/>
          <p14:tracePt t="114449" x="609600" y="5105400"/>
          <p14:tracePt t="114466" x="641350" y="5130800"/>
          <p14:tracePt t="114483" x="679450" y="5149850"/>
          <p14:tracePt t="114499" x="704850" y="5162550"/>
          <p14:tracePt t="114516" x="774700" y="5175250"/>
          <p14:tracePt t="114533" x="863600" y="5181600"/>
          <p14:tracePt t="114549" x="920750" y="5181600"/>
          <p14:tracePt t="114565" x="1047750" y="5187950"/>
          <p14:tracePt t="114583" x="1117600" y="5187950"/>
          <p14:tracePt t="114599" x="1206500" y="5187950"/>
          <p14:tracePt t="114616" x="1263650" y="5187950"/>
          <p14:tracePt t="114633" x="1282700" y="5181600"/>
          <p14:tracePt t="114649" x="1301750" y="5168900"/>
          <p14:tracePt t="114664" x="1314450" y="5156200"/>
          <p14:tracePt t="114681" x="1352550" y="5111750"/>
          <p14:tracePt t="114699" x="1409700" y="5060950"/>
          <p14:tracePt t="114717" x="1435100" y="5029200"/>
          <p14:tracePt t="114733" x="1492250" y="4972050"/>
          <p14:tracePt t="114749" x="1511300" y="4940300"/>
          <p14:tracePt t="114766" x="1536700" y="4895850"/>
          <p14:tracePt t="114783" x="1543050" y="4883150"/>
          <p14:tracePt t="114799" x="1555750" y="4838700"/>
          <p14:tracePt t="114816" x="1562100" y="4800600"/>
          <p14:tracePt t="114833" x="1562100" y="4781550"/>
          <p14:tracePt t="114849" x="1562100" y="4743450"/>
          <p14:tracePt t="114866" x="1562100" y="4730750"/>
          <p14:tracePt t="114883" x="1562100" y="4724400"/>
          <p14:tracePt t="115128" x="1562100" y="4730750"/>
          <p14:tracePt t="115141" x="1562100" y="4743450"/>
          <p14:tracePt t="115143" x="1562100" y="4762500"/>
          <p14:tracePt t="115149" x="1562100" y="4787900"/>
          <p14:tracePt t="115166" x="1562100" y="4851400"/>
          <p14:tracePt t="115183" x="1562100" y="4889500"/>
          <p14:tracePt t="115199" x="1562100" y="4978400"/>
          <p14:tracePt t="115216" x="1555750" y="5067300"/>
          <p14:tracePt t="115233" x="1543050" y="5111750"/>
          <p14:tracePt t="115249" x="1536700" y="5168900"/>
          <p14:tracePt t="115266" x="1530350" y="5226050"/>
          <p14:tracePt t="115283" x="1524000" y="5251450"/>
          <p14:tracePt t="115299" x="1524000" y="5295900"/>
          <p14:tracePt t="115316" x="1517650" y="5321300"/>
          <p14:tracePt t="115332" x="1504950" y="5365750"/>
          <p14:tracePt t="115349" x="1504950" y="5378450"/>
          <p14:tracePt t="115366" x="1485900" y="5410200"/>
          <p14:tracePt t="115382" x="1466850" y="5448300"/>
          <p14:tracePt t="115399" x="1460500" y="5461000"/>
          <p14:tracePt t="115415" x="1435100" y="5480050"/>
          <p14:tracePt t="115433" x="1428750" y="5499100"/>
          <p14:tracePt t="115448" x="1409700" y="5518150"/>
          <p14:tracePt t="115466" x="1397000" y="5530850"/>
          <p14:tracePt t="115575" x="1397000" y="5524500"/>
          <p14:tracePt t="115586" x="1397000" y="5518150"/>
          <p14:tracePt t="115607" x="1397000" y="5511800"/>
          <p14:tracePt t="115617" x="1397000" y="5505450"/>
          <p14:tracePt t="115627" x="1397000" y="5499100"/>
          <p14:tracePt t="115632" x="1397000" y="5486400"/>
          <p14:tracePt t="115649" x="1397000" y="5473700"/>
          <p14:tracePt t="115667" x="1397000" y="5461000"/>
          <p14:tracePt t="115682" x="1397000" y="5454650"/>
          <p14:tracePt t="115699" x="1397000" y="5435600"/>
          <p14:tracePt t="115716" x="1397000" y="5416550"/>
          <p14:tracePt t="115734" x="1397000" y="5403850"/>
          <p14:tracePt t="115749" x="1397000" y="5384800"/>
          <p14:tracePt t="115766" x="1397000" y="5372100"/>
          <p14:tracePt t="115783" x="1397000" y="5353050"/>
          <p14:tracePt t="115799" x="1397000" y="5346700"/>
          <p14:tracePt t="115816" x="1397000" y="5340350"/>
          <p14:tracePt t="115832" x="1390650" y="5334000"/>
          <p14:tracePt t="115868" x="1384300" y="5334000"/>
          <p14:tracePt t="115870" x="1377950" y="5327650"/>
          <p14:tracePt t="115882" x="1377950" y="5314950"/>
          <p14:tracePt t="115899" x="1365250" y="5308600"/>
          <p14:tracePt t="115915" x="1352550" y="5295900"/>
          <p14:tracePt t="115932" x="1339850" y="5289550"/>
          <p14:tracePt t="115948" x="1320800" y="5283200"/>
          <p14:tracePt t="115966" x="1289050" y="5283200"/>
          <p14:tracePt t="115983" x="1276350" y="5283200"/>
          <p14:tracePt t="115999" x="1250950" y="5283200"/>
          <p14:tracePt t="116016" x="1231900" y="5283200"/>
          <p14:tracePt t="116032" x="1212850" y="5283200"/>
          <p14:tracePt t="116049" x="1193800" y="5283200"/>
          <p14:tracePt t="116066" x="1168400" y="5283200"/>
          <p14:tracePt t="116082" x="1143000" y="5283200"/>
          <p14:tracePt t="116099" x="1123950" y="5283200"/>
          <p14:tracePt t="116116" x="1079500" y="5283200"/>
          <p14:tracePt t="116133" x="1066800" y="5283200"/>
          <p14:tracePt t="116149" x="1028700" y="5283200"/>
          <p14:tracePt t="116166" x="1003300" y="5283200"/>
          <p14:tracePt t="116182" x="990600" y="5283200"/>
          <p14:tracePt t="116199" x="971550" y="5283200"/>
          <p14:tracePt t="116216" x="958850" y="5283200"/>
          <p14:tracePt t="116233" x="939800" y="5283200"/>
          <p14:tracePt t="116249" x="920750" y="5289550"/>
          <p14:tracePt t="116266" x="914400" y="5295900"/>
          <p14:tracePt t="116283" x="901700" y="5302250"/>
          <p14:tracePt t="116315" x="901700" y="5308600"/>
          <p14:tracePt t="116317" x="895350" y="5314950"/>
          <p14:tracePt t="116332" x="895350" y="5321300"/>
          <p14:tracePt t="116349" x="895350" y="5327650"/>
          <p14:tracePt t="116365" x="895350" y="5340350"/>
          <p14:tracePt t="116382" x="895350" y="5346700"/>
          <p14:tracePt t="116399" x="895350" y="5359400"/>
          <p14:tracePt t="116416" x="895350" y="5372100"/>
          <p14:tracePt t="116432" x="895350" y="5378450"/>
          <p14:tracePt t="116448" x="901700" y="5384800"/>
          <p14:tracePt t="116466" x="901700" y="5391150"/>
          <p14:tracePt t="116482" x="901700" y="5397500"/>
          <p14:tracePt t="116499" x="908050" y="5403850"/>
          <p14:tracePt t="116639" x="914400" y="5403850"/>
          <p14:tracePt t="116648" x="920750" y="5403850"/>
          <p14:tracePt t="116669" x="927100" y="5403850"/>
          <p14:tracePt t="116690" x="933450" y="5403850"/>
          <p14:tracePt t="116700" x="939800" y="5403850"/>
          <p14:tracePt t="116714" x="939800" y="5397500"/>
          <p14:tracePt t="116715" x="952500" y="5378450"/>
          <p14:tracePt t="116733" x="952500" y="5365750"/>
          <p14:tracePt t="116749" x="965200" y="5340350"/>
          <p14:tracePt t="116766" x="977900" y="5295900"/>
          <p14:tracePt t="116783" x="984250" y="5264150"/>
          <p14:tracePt t="116799" x="1016000" y="5168900"/>
          <p14:tracePt t="116816" x="1028700" y="5111750"/>
          <p14:tracePt t="116832" x="1066800" y="4997450"/>
          <p14:tracePt t="116849" x="1092200" y="4927600"/>
          <p14:tracePt t="116866" x="1130300" y="4826000"/>
          <p14:tracePt t="116882" x="1168400" y="4737100"/>
          <p14:tracePt t="116899" x="1181100" y="4699000"/>
          <p14:tracePt t="116916" x="1212850" y="4635500"/>
          <p14:tracePt t="116933" x="1225550" y="4622800"/>
          <p14:tracePt t="116949" x="1238250" y="4591050"/>
          <p14:tracePt t="116966" x="1244600" y="4572000"/>
          <p14:tracePt t="117511" x="1250950" y="4572000"/>
          <p14:tracePt t="117513" x="1270000" y="4572000"/>
          <p14:tracePt t="117533" x="1282700" y="4572000"/>
          <p14:tracePt t="117549" x="1314450" y="4572000"/>
          <p14:tracePt t="117550" x="1428750" y="4572000"/>
          <p14:tracePt t="117565" x="1504950" y="4572000"/>
          <p14:tracePt t="117583" x="1682750" y="4572000"/>
          <p14:tracePt t="117599" x="1911350" y="4572000"/>
          <p14:tracePt t="117616" x="2025650" y="4572000"/>
          <p14:tracePt t="117632" x="2330450" y="4572000"/>
          <p14:tracePt t="117649" x="2508250" y="4572000"/>
          <p14:tracePt t="117666" x="2889250" y="4572000"/>
          <p14:tracePt t="117683" x="3289300" y="4572000"/>
          <p14:tracePt t="117700" x="3486150" y="4572000"/>
          <p14:tracePt t="117716" x="3867150" y="4572000"/>
          <p14:tracePt t="117733" x="4064000" y="4572000"/>
          <p14:tracePt t="117749" x="4464050" y="4572000"/>
          <p14:tracePt t="117766" x="4946650" y="4572000"/>
          <p14:tracePt t="117784" x="5194300" y="4572000"/>
          <p14:tracePt t="117799" x="5676900" y="4572000"/>
          <p14:tracePt t="117816" x="5880100" y="4572000"/>
          <p14:tracePt t="117833" x="6197600" y="4578350"/>
          <p14:tracePt t="117849" x="6394450" y="4597400"/>
          <p14:tracePt t="117866" x="6457950" y="4603750"/>
          <p14:tracePt t="117882" x="6584950" y="4635500"/>
          <p14:tracePt t="117899" x="6642100" y="4654550"/>
          <p14:tracePt t="117916" x="6775450" y="4679950"/>
          <p14:tracePt t="117933" x="6851650" y="4686300"/>
          <p14:tracePt t="117949" x="7004050" y="4699000"/>
          <p14:tracePt t="117966" x="7175500" y="4705350"/>
          <p14:tracePt t="117982" x="7251700" y="4705350"/>
          <p14:tracePt t="117999" x="7429500" y="4711700"/>
          <p14:tracePt t="118016" x="7588250" y="4724400"/>
          <p14:tracePt t="118033" x="7677150" y="4730750"/>
          <p14:tracePt t="118049" x="7829550" y="4737100"/>
          <p14:tracePt t="118066" x="7886700" y="4737100"/>
          <p14:tracePt t="118083" x="7950200" y="4737100"/>
          <p14:tracePt t="118099" x="7988300" y="4737100"/>
          <p14:tracePt t="118116" x="7994650" y="4737100"/>
          <p14:tracePt t="118133" x="8013700" y="4749800"/>
          <p14:tracePt t="118148" x="8032750" y="4756150"/>
          <p14:tracePt t="118164" x="8077200" y="4768850"/>
          <p14:tracePt t="118183" x="8096250" y="4775200"/>
          <p14:tracePt t="118199" x="8134350" y="4787900"/>
          <p14:tracePt t="118216" x="8147050" y="4794250"/>
          <p14:tracePt t="118261" x="8153400" y="4794250"/>
          <p14:tracePt t="118283" x="8159750" y="4800600"/>
          <p14:tracePt t="118293" x="8172450" y="4806950"/>
          <p14:tracePt t="118307" x="8191500" y="4819650"/>
          <p14:tracePt t="118308" x="8210550" y="4826000"/>
          <p14:tracePt t="118314" x="8235950" y="4838700"/>
          <p14:tracePt t="118331" x="8280400" y="4857750"/>
          <p14:tracePt t="118348" x="8305800" y="4870450"/>
          <p14:tracePt t="118366" x="8312150" y="4870450"/>
          <p14:tracePt t="118427" x="8318500" y="4870450"/>
          <p14:tracePt t="118429" x="8331200" y="4876800"/>
          <p14:tracePt t="118448" x="8337550" y="4876800"/>
          <p14:tracePt t="118449" x="8350250" y="4883150"/>
          <p14:tracePt t="118465" x="8375650" y="4889500"/>
          <p14:tracePt t="118481" x="8382000" y="4889500"/>
          <p14:tracePt t="118498" x="8401050" y="4889500"/>
          <p14:tracePt t="118553" x="8407400" y="4889500"/>
          <p14:tracePt t="118562" x="8420100" y="4889500"/>
          <p14:tracePt t="118573" x="8426450" y="4889500"/>
          <p14:tracePt t="118582" x="8445500" y="4889500"/>
          <p14:tracePt t="118599" x="8470900" y="4889500"/>
          <p14:tracePt t="118616" x="8477250" y="4889500"/>
          <p14:tracePt t="118632" x="8489950" y="4889500"/>
          <p14:tracePt t="118649" x="8496300" y="4889500"/>
          <p14:tracePt t="118665" x="8521700" y="4883150"/>
          <p14:tracePt t="118682" x="8566150" y="4864100"/>
          <p14:tracePt t="118700" x="8585200" y="4857750"/>
          <p14:tracePt t="118716" x="8636000" y="4832350"/>
          <p14:tracePt t="118733" x="8655050" y="4819650"/>
          <p14:tracePt t="118749" x="8686800" y="4787900"/>
          <p14:tracePt t="118766" x="8705850" y="4749800"/>
          <p14:tracePt t="118783" x="8718550" y="4730750"/>
          <p14:tracePt t="118799" x="8743950" y="4686300"/>
          <p14:tracePt t="118816" x="8750300" y="4673600"/>
          <p14:tracePt t="118833" x="8763000" y="4629150"/>
          <p14:tracePt t="118849" x="8769350" y="4591050"/>
          <p14:tracePt t="118866" x="8769350" y="4572000"/>
          <p14:tracePt t="118883" x="8775700" y="4533900"/>
          <p14:tracePt t="118899" x="8775700" y="4508500"/>
          <p14:tracePt t="118915" x="8775700" y="4470400"/>
          <p14:tracePt t="118933" x="8775700" y="4425950"/>
          <p14:tracePt t="118949" x="8775700" y="4406900"/>
          <p14:tracePt t="118966" x="8769350" y="4381500"/>
          <p14:tracePt t="118983" x="8763000" y="4368800"/>
          <p14:tracePt t="118999" x="8756650" y="4343400"/>
          <p14:tracePt t="119015" x="8743950" y="4330700"/>
          <p14:tracePt t="119033" x="8731250" y="4324350"/>
          <p14:tracePt t="119048" x="8712200" y="4305300"/>
          <p14:tracePt t="119065" x="8680450" y="4286250"/>
          <p14:tracePt t="119083" x="8655050" y="4273550"/>
          <p14:tracePt t="119099" x="8604250" y="4241800"/>
          <p14:tracePt t="119116" x="8572500" y="4229100"/>
          <p14:tracePt t="119133" x="8521700" y="4210050"/>
          <p14:tracePt t="119149" x="8496300" y="4203700"/>
          <p14:tracePt t="119166" x="8451850" y="4191000"/>
          <p14:tracePt t="119183" x="8407400" y="4191000"/>
          <p14:tracePt t="119199" x="8382000" y="4184650"/>
          <p14:tracePt t="119216" x="8324850" y="4184650"/>
          <p14:tracePt t="119233" x="8299450" y="4184650"/>
          <p14:tracePt t="119249" x="8248650" y="4184650"/>
          <p14:tracePt t="119266" x="8210550" y="4191000"/>
          <p14:tracePt t="119283" x="8197850" y="4197350"/>
          <p14:tracePt t="119299" x="8166100" y="4210050"/>
          <p14:tracePt t="119316" x="8153400" y="4216400"/>
          <p14:tracePt t="119332" x="8128000" y="4229100"/>
          <p14:tracePt t="119349" x="8089900" y="4248150"/>
          <p14:tracePt t="119365" x="8070850" y="4248150"/>
          <p14:tracePt t="119382" x="8039100" y="4267200"/>
          <p14:tracePt t="119399" x="8026400" y="4279900"/>
          <p14:tracePt t="119416" x="8001000" y="4298950"/>
          <p14:tracePt t="119433" x="7988300" y="4318000"/>
          <p14:tracePt t="119449" x="7975600" y="4330700"/>
          <p14:tracePt t="119465" x="7950200" y="4356100"/>
          <p14:tracePt t="119482" x="7943850" y="4368800"/>
          <p14:tracePt t="119499" x="7924800" y="4387850"/>
          <p14:tracePt t="119515" x="7905750" y="4413250"/>
          <p14:tracePt t="119533" x="7899400" y="4425950"/>
          <p14:tracePt t="119548" x="7893050" y="4438650"/>
          <p14:tracePt t="119566" x="7893050" y="4445000"/>
          <p14:tracePt t="119582" x="7874000" y="4457700"/>
          <p14:tracePt t="119599" x="7861300" y="4476750"/>
          <p14:tracePt t="119616" x="7848600" y="4483100"/>
          <p14:tracePt t="119632" x="7823200" y="4514850"/>
          <p14:tracePt t="119649" x="7810500" y="4527550"/>
          <p14:tracePt t="119666" x="7797800" y="4546600"/>
          <p14:tracePt t="119682" x="7778750" y="4572000"/>
          <p14:tracePt t="119699" x="7778750" y="4584700"/>
          <p14:tracePt t="119716" x="7772400" y="4603750"/>
          <p14:tracePt t="119733" x="7772400" y="4610100"/>
          <p14:tracePt t="119749" x="7766050" y="4622800"/>
          <p14:tracePt t="119766" x="7766050" y="4641850"/>
          <p14:tracePt t="119783" x="7766050" y="4648200"/>
          <p14:tracePt t="119800" x="7766050" y="4673600"/>
          <p14:tracePt t="119816" x="7766050" y="4686300"/>
          <p14:tracePt t="119833" x="7766050" y="4711700"/>
          <p14:tracePt t="119849" x="7766050" y="4743450"/>
          <p14:tracePt t="119866" x="7766050" y="4756150"/>
          <p14:tracePt t="119883" x="7772400" y="4781550"/>
          <p14:tracePt t="119899" x="7778750" y="4781550"/>
          <p14:tracePt t="119916" x="7785100" y="4800600"/>
          <p14:tracePt t="119950" x="7785100" y="4813300"/>
          <p14:tracePt t="119965" x="7785100" y="4819650"/>
          <p14:tracePt t="119967" x="7791450" y="4832350"/>
          <p14:tracePt t="119983" x="7797800" y="4845050"/>
          <p14:tracePt t="119999" x="7804150" y="4857750"/>
          <p14:tracePt t="120015" x="7804150" y="4870450"/>
          <p14:tracePt t="120033" x="7810500" y="4883150"/>
          <p14:tracePt t="120049" x="7823200" y="4895850"/>
          <p14:tracePt t="120066" x="7835900" y="4908550"/>
          <p14:tracePt t="120082" x="7848600" y="4921250"/>
          <p14:tracePt t="120099" x="7874000" y="4940300"/>
          <p14:tracePt t="120116" x="7886700" y="4946650"/>
          <p14:tracePt t="120132" x="7924800" y="4959350"/>
          <p14:tracePt t="120149" x="7950200" y="4965700"/>
          <p14:tracePt t="120166" x="8001000" y="4978400"/>
          <p14:tracePt t="120183" x="8032750" y="4984750"/>
          <p14:tracePt t="120199" x="8089900" y="4984750"/>
          <p14:tracePt t="120215" x="8140700" y="4984750"/>
          <p14:tracePt t="120233" x="8166100" y="4984750"/>
          <p14:tracePt t="120249" x="8185150" y="4984750"/>
          <p14:tracePt t="120580" x="8185150" y="4991100"/>
          <p14:tracePt t="120590" x="8185150" y="4997450"/>
          <p14:tracePt t="120600" x="8185150" y="5016500"/>
          <p14:tracePt t="120616" x="8178800" y="5035550"/>
          <p14:tracePt t="120617" x="8166100" y="5080000"/>
          <p14:tracePt t="120632" x="8159750" y="5105400"/>
          <p14:tracePt t="120649" x="8147050" y="5149850"/>
          <p14:tracePt t="120666" x="8134350" y="5168900"/>
          <p14:tracePt t="120683" x="8128000" y="5207000"/>
          <p14:tracePt t="120699" x="8115300" y="5226050"/>
          <p14:tracePt t="120715" x="8108950" y="5238750"/>
          <p14:tracePt t="120733" x="8108950" y="5245100"/>
          <p14:tracePt t="120767" x="8108950" y="5251450"/>
          <p14:tracePt t="120768" x="8102600" y="5257800"/>
          <p14:tracePt t="120783" x="8096250" y="5264150"/>
          <p14:tracePt t="120800" x="8096250" y="5270500"/>
          <p14:tracePt t="120816" x="8083550" y="5283200"/>
          <p14:tracePt t="120833" x="8070850" y="5289550"/>
          <p14:tracePt t="120849" x="8058150" y="5302250"/>
          <p14:tracePt t="120865" x="8026400" y="5321300"/>
          <p14:tracePt t="120883" x="8020050" y="5321300"/>
          <p14:tracePt t="120899" x="7981950" y="5334000"/>
          <p14:tracePt t="120916" x="7956550" y="5340350"/>
          <p14:tracePt t="120932" x="7924800" y="5353050"/>
          <p14:tracePt t="120949" x="7905750" y="5359400"/>
          <p14:tracePt t="120966" x="7880350" y="5365750"/>
          <p14:tracePt t="120983" x="7874000" y="5372100"/>
          <p14:tracePt t="120998" x="7867650" y="5372100"/>
          <p14:tracePt t="121016" x="7861300" y="5372100"/>
          <p14:tracePt t="121058" x="7854950" y="5372100"/>
          <p14:tracePt t="121325" x="7861300" y="5372100"/>
          <p14:tracePt t="121330" x="7874000" y="5372100"/>
          <p14:tracePt t="121349" x="7886700" y="5372100"/>
          <p14:tracePt t="121351" x="7905750" y="5372100"/>
          <p14:tracePt t="121366" x="7962900" y="5372100"/>
          <p14:tracePt t="121383" x="8032750" y="5372100"/>
          <p14:tracePt t="121399" x="8058150" y="5365750"/>
          <p14:tracePt t="121416" x="8128000" y="5365750"/>
          <p14:tracePt t="121433" x="8159750" y="5365750"/>
          <p14:tracePt t="121448" x="8223250" y="5365750"/>
          <p14:tracePt t="121464" x="8305800" y="5365750"/>
          <p14:tracePt t="121483" x="8343900" y="5365750"/>
          <p14:tracePt t="121498" x="8426450" y="5365750"/>
          <p14:tracePt t="121516" x="8470900" y="5365750"/>
          <p14:tracePt t="121533" x="8496300" y="5365750"/>
          <p14:tracePt t="121549" x="8521700" y="5365750"/>
          <p14:tracePt t="121566" x="8528050" y="5365750"/>
          <p14:tracePt t="121869" x="8521700" y="5365750"/>
          <p14:tracePt t="121882" x="8509000" y="5365750"/>
          <p14:tracePt t="121891" x="8502650" y="5365750"/>
          <p14:tracePt t="121902" x="8483600" y="5365750"/>
          <p14:tracePt t="121915" x="8458200" y="5365750"/>
          <p14:tracePt t="121917" x="8432800" y="5365750"/>
          <p14:tracePt t="121932" x="8375650" y="5365750"/>
          <p14:tracePt t="121949" x="8318500" y="5365750"/>
          <p14:tracePt t="121966" x="8299450" y="5365750"/>
          <p14:tracePt t="121983" x="8229600" y="5365750"/>
          <p14:tracePt t="121999" x="8197850" y="5365750"/>
          <p14:tracePt t="122015" x="8121650" y="5365750"/>
          <p14:tracePt t="122033" x="8039100" y="5365750"/>
          <p14:tracePt t="122049" x="8007350" y="5365750"/>
          <p14:tracePt t="122066" x="7950200" y="5365750"/>
          <p14:tracePt t="122082" x="7918450" y="5365750"/>
          <p14:tracePt t="122099" x="7867650" y="5365750"/>
          <p14:tracePt t="122116" x="7823200" y="5365750"/>
          <p14:tracePt t="122133" x="7797800" y="5365750"/>
          <p14:tracePt t="122148" x="7753350" y="5365750"/>
          <p14:tracePt t="122166" x="7727950" y="5365750"/>
          <p14:tracePt t="122183" x="7702550" y="5365750"/>
          <p14:tracePt t="122199" x="7689850" y="5365750"/>
          <p14:tracePt t="122216" x="7683500" y="5365750"/>
          <p14:tracePt t="122492" x="7696200" y="5365750"/>
          <p14:tracePt t="122503" x="7708900" y="5365750"/>
          <p14:tracePt t="122512" x="7740650" y="5365750"/>
          <p14:tracePt t="122534" x="7766050" y="5365750"/>
          <p14:tracePt t="122535" x="7797800" y="5365750"/>
          <p14:tracePt t="122549" x="7854950" y="5365750"/>
          <p14:tracePt t="122566" x="7880350" y="5365750"/>
          <p14:tracePt t="122583" x="7918450" y="5365750"/>
          <p14:tracePt t="122599" x="7931150" y="5365750"/>
          <p14:tracePt t="122615" x="7943850" y="5365750"/>
          <p14:tracePt t="122850" x="7937500" y="5365750"/>
          <p14:tracePt t="122863" x="7918450" y="5365750"/>
          <p14:tracePt t="122865" x="7886700" y="5365750"/>
          <p14:tracePt t="122882" x="7842250" y="5359400"/>
          <p14:tracePt t="122884" x="7766050" y="5359400"/>
          <p14:tracePt t="122899" x="7581900" y="5340350"/>
          <p14:tracePt t="122916" x="7486650" y="5327650"/>
          <p14:tracePt t="122932" x="7277100" y="5295900"/>
          <p14:tracePt t="122949" x="7112000" y="5276850"/>
          <p14:tracePt t="122966" x="7035800" y="5270500"/>
          <p14:tracePt t="122983" x="6889750" y="5251450"/>
          <p14:tracePt t="122999" x="6819900" y="5251450"/>
          <p14:tracePt t="123016" x="6686550" y="5245100"/>
          <p14:tracePt t="123032" x="6584950" y="5245100"/>
          <p14:tracePt t="123049" x="6553200" y="5245100"/>
          <p14:tracePt t="123065" x="6508750" y="5245100"/>
          <p14:tracePt t="123082" x="6496050" y="5245100"/>
          <p14:tracePt t="124403" x="6502400" y="5245100"/>
          <p14:tracePt t="124911" x="6489700" y="5245100"/>
          <p14:tracePt t="124922" x="6483350" y="5245100"/>
          <p14:tracePt t="124932" x="6464300" y="5245100"/>
          <p14:tracePt t="124942" x="6438900" y="5251450"/>
          <p14:tracePt t="124949" x="6343650" y="5270500"/>
          <p14:tracePt t="124966" x="6299200" y="5289550"/>
          <p14:tracePt t="124982" x="6172200" y="5327650"/>
          <p14:tracePt t="124999" x="6038850" y="5372100"/>
          <p14:tracePt t="125016" x="5969000" y="5397500"/>
          <p14:tracePt t="125032" x="5810250" y="5441950"/>
          <p14:tracePt t="125049" x="5721350" y="5467350"/>
          <p14:tracePt t="125065" x="5543550" y="5530850"/>
          <p14:tracePt t="125082" x="5448300" y="5562600"/>
          <p14:tracePt t="125098" x="5270500" y="5619750"/>
          <p14:tracePt t="125116" x="5111750" y="5664200"/>
          <p14:tracePt t="125133" x="5022850" y="5689600"/>
          <p14:tracePt t="125149" x="4876800" y="5734050"/>
          <p14:tracePt t="125165" x="4800600" y="5759450"/>
          <p14:tracePt t="125182" x="4660900" y="5803900"/>
          <p14:tracePt t="125199" x="4527550" y="5842000"/>
          <p14:tracePt t="125215" x="4470400" y="5867400"/>
          <p14:tracePt t="125232" x="4330700" y="5930900"/>
          <p14:tracePt t="125249" x="4260850" y="5956300"/>
          <p14:tracePt t="125266" x="4108450" y="6013450"/>
          <p14:tracePt t="125283" x="3924300" y="6089650"/>
          <p14:tracePt t="125299" x="3835400" y="6115050"/>
          <p14:tracePt t="125316" x="3657600" y="6165850"/>
          <p14:tracePt t="125333" x="3581400" y="6184900"/>
          <p14:tracePt t="125349" x="3403600" y="6216650"/>
          <p14:tracePt t="125366" x="3232150" y="6235700"/>
          <p14:tracePt t="125382" x="3155950" y="6235700"/>
          <p14:tracePt t="125399" x="2971800" y="6248400"/>
          <p14:tracePt t="125416" x="2882900" y="6254750"/>
          <p14:tracePt t="125433" x="2711450" y="6273800"/>
          <p14:tracePt t="125449" x="2533650" y="6299200"/>
          <p14:tracePt t="125465" x="2444750" y="6305550"/>
          <p14:tracePt t="125482" x="2273300" y="6324600"/>
          <p14:tracePt t="125499" x="2184400" y="6330950"/>
          <p14:tracePt t="125516" x="2032000" y="6343650"/>
          <p14:tracePt t="125532" x="1873250" y="6343650"/>
          <p14:tracePt t="125549" x="1797050" y="6343650"/>
          <p14:tracePt t="125566" x="1651000" y="6343650"/>
          <p14:tracePt t="125582" x="1587500" y="6343650"/>
          <p14:tracePt t="125599" x="1460500" y="6343650"/>
          <p14:tracePt t="125616" x="1339850" y="6343650"/>
          <p14:tracePt t="125633" x="1282700" y="6343650"/>
          <p14:tracePt t="125649" x="1193800" y="6343650"/>
          <p14:tracePt t="125666" x="1149350" y="6343650"/>
          <p14:tracePt t="125682" x="1085850" y="6343650"/>
          <p14:tracePt t="125699" x="1035050" y="6343650"/>
          <p14:tracePt t="125716" x="1016000" y="6350000"/>
          <p14:tracePt t="125732" x="990600" y="6356350"/>
          <p14:tracePt t="125749" x="984250" y="6356350"/>
          <p14:tracePt t="125766" x="977900" y="6356350"/>
          <p14:tracePt t="125932" x="984250" y="6356350"/>
          <p14:tracePt t="125983" x="990600" y="6356350"/>
          <p14:tracePt t="125994" x="996950" y="6356350"/>
          <p14:tracePt t="126015" x="1003300" y="6356350"/>
          <p14:tracePt t="126034" x="1009650" y="6356350"/>
          <p14:tracePt t="126046" x="1016000" y="6356350"/>
          <p14:tracePt t="126048" x="1028700" y="6356350"/>
          <p14:tracePt t="126065" x="1041400" y="6356350"/>
          <p14:tracePt t="126067" x="1066800" y="6350000"/>
          <p14:tracePt t="126083" x="1117600" y="6343650"/>
          <p14:tracePt t="126100" x="1136650" y="6343650"/>
          <p14:tracePt t="126116" x="1200150" y="6337300"/>
          <p14:tracePt t="126134" x="1212850" y="6337300"/>
          <p14:tracePt t="126150" x="1257300" y="6337300"/>
          <p14:tracePt t="126167" x="1282700" y="6337300"/>
          <p14:tracePt t="126182" x="1339850" y="6337300"/>
          <p14:tracePt t="126198" x="1435100" y="6337300"/>
          <p14:tracePt t="126215" x="1492250" y="6337300"/>
          <p14:tracePt t="126232" x="1587500" y="6337300"/>
          <p14:tracePt t="126250" x="1670050" y="6337300"/>
          <p14:tracePt t="126266" x="1682750" y="6337300"/>
          <p14:tracePt t="126283" x="1708150" y="6337300"/>
          <p14:tracePt t="126319" x="1714500" y="6337300"/>
          <p14:tracePt t="126321" x="1720850" y="6337300"/>
          <p14:tracePt t="126333" x="1733550" y="6337300"/>
          <p14:tracePt t="126350" x="1739900" y="6337300"/>
          <p14:tracePt t="126366" x="1746250" y="6337300"/>
          <p14:tracePt t="126384" x="1752600" y="6337300"/>
          <p14:tracePt t="126399" x="1765300" y="6337300"/>
          <p14:tracePt t="126416" x="1771650" y="6337300"/>
          <p14:tracePt t="126433" x="1778000" y="6337300"/>
          <p14:tracePt t="126450" x="1790700" y="6337300"/>
          <p14:tracePt t="126467" x="1803400" y="6337300"/>
          <p14:tracePt t="126483" x="1809750" y="6337300"/>
          <p14:tracePt t="126528" x="1816100" y="6337300"/>
          <p14:tracePt t="126548" x="1822450" y="6337300"/>
          <p14:tracePt t="126550" x="1828800" y="6337300"/>
          <p14:tracePt t="126568" x="1835150" y="6337300"/>
          <p14:tracePt t="126578" x="1841500" y="6337300"/>
          <p14:tracePt t="126583" x="1873250" y="6337300"/>
          <p14:tracePt t="126600" x="1879600" y="6337300"/>
          <p14:tracePt t="126617" x="1898650" y="6337300"/>
          <p14:tracePt t="126654" x="1905000" y="6337300"/>
          <p14:tracePt t="126655" x="1911350" y="6337300"/>
          <p14:tracePt t="126666" x="1917700" y="6337300"/>
          <p14:tracePt t="127344" x="1924050" y="6337300"/>
          <p14:tracePt t="127366" x="1930400" y="6337300"/>
          <p14:tracePt t="127376" x="1936750" y="6337300"/>
          <p14:tracePt t="127393" x="1943100" y="6337300"/>
          <p14:tracePt t="127400" x="1968500" y="6337300"/>
          <p14:tracePt t="127401" x="1993900" y="6337300"/>
          <p14:tracePt t="127416" x="2057400" y="6337300"/>
          <p14:tracePt t="127434" x="2089150" y="6337300"/>
          <p14:tracePt t="127450" x="2152650" y="6337300"/>
          <p14:tracePt t="127466" x="2184400" y="6337300"/>
          <p14:tracePt t="127483" x="2197100" y="6337300"/>
          <p14:tracePt t="127500" x="2203450" y="6337300"/>
          <p14:tracePt t="127516" x="2216150" y="6337300"/>
          <p14:tracePt t="127533" x="2222500" y="6337300"/>
          <p14:tracePt t="127549" x="2235200" y="6337300"/>
          <p14:tracePt t="127566" x="2241550" y="6337300"/>
          <p14:tracePt t="127584" x="2254250" y="6337300"/>
          <p14:tracePt t="129296" x="2260600" y="6337300"/>
          <p14:tracePt t="129622" x="2266950" y="6337300"/>
          <p14:tracePt t="129642" x="2273300" y="6337300"/>
          <p14:tracePt t="129653" x="2286000" y="6337300"/>
          <p14:tracePt t="129665" x="2311400" y="6337300"/>
          <p14:tracePt t="129673" x="2336800" y="6337300"/>
          <p14:tracePt t="129684" x="2438400" y="6337300"/>
          <p14:tracePt t="129698" x="2514600" y="6337300"/>
          <p14:tracePt t="129715" x="2711450" y="6337300"/>
          <p14:tracePt t="129733" x="2927350" y="6337300"/>
          <p14:tracePt t="129750" x="3035300" y="6337300"/>
          <p14:tracePt t="129767" x="3238500" y="6337300"/>
          <p14:tracePt t="129784" x="3397250" y="6337300"/>
          <p14:tracePt t="129800" x="3473450" y="6337300"/>
          <p14:tracePt t="129816" x="3594100" y="6337300"/>
          <p14:tracePt t="129833" x="3657600" y="6337300"/>
          <p14:tracePt t="129849" x="3790950" y="6337300"/>
          <p14:tracePt t="129867" x="3930650" y="6337300"/>
          <p14:tracePt t="129882" x="4019550" y="6337300"/>
          <p14:tracePt t="129898" x="4178300" y="6337300"/>
          <p14:tracePt t="129917" x="4254500" y="6337300"/>
          <p14:tracePt t="129917" x="4330700" y="6337300"/>
          <p14:tracePt t="129934" x="4406900" y="6337300"/>
          <p14:tracePt t="129950" x="4527550" y="6337300"/>
          <p14:tracePt t="129967" x="4584700" y="6337300"/>
          <p14:tracePt t="129983" x="4667250" y="6337300"/>
          <p14:tracePt t="130000" x="4711700" y="6337300"/>
          <p14:tracePt t="130016" x="4781550" y="6337300"/>
          <p14:tracePt t="130033" x="4832350" y="6337300"/>
          <p14:tracePt t="130050" x="4845050" y="6337300"/>
          <p14:tracePt t="130067" x="4876800" y="6337300"/>
          <p14:tracePt t="130101" x="4889500" y="6337300"/>
          <p14:tracePt t="130104" x="4895850" y="6337300"/>
          <p14:tracePt t="130116" x="4902200" y="6337300"/>
          <p14:tracePt t="130133" x="4908550" y="6337300"/>
          <p14:tracePt t="130150" x="4921250" y="6337300"/>
          <p14:tracePt t="130166" x="4933950" y="6337300"/>
          <p14:tracePt t="130183" x="4946650" y="6337300"/>
          <p14:tracePt t="130200" x="4959350" y="6337300"/>
          <p14:tracePt t="130217" x="4965700" y="6337300"/>
          <p14:tracePt t="130233" x="4991100" y="6337300"/>
          <p14:tracePt t="130250" x="5016500" y="6337300"/>
          <p14:tracePt t="130266" x="5048250" y="6337300"/>
          <p14:tracePt t="130283" x="5092700" y="6337300"/>
          <p14:tracePt t="130300" x="5118100" y="6337300"/>
          <p14:tracePt t="130316" x="5149850" y="6337300"/>
          <p14:tracePt t="130334" x="5168900" y="6337300"/>
          <p14:tracePt t="130350" x="5219700" y="6337300"/>
          <p14:tracePt t="130367" x="5257800" y="6337300"/>
          <p14:tracePt t="130384" x="5276850" y="6337300"/>
          <p14:tracePt t="130400" x="5308600" y="6337300"/>
          <p14:tracePt t="130417" x="5321300" y="6337300"/>
          <p14:tracePt t="130433" x="5340350" y="6337300"/>
          <p14:tracePt t="130450" x="5353050" y="6337300"/>
          <p14:tracePt t="130467" x="5359400" y="6337300"/>
          <p14:tracePt t="130483" x="5372100" y="6337300"/>
          <p14:tracePt t="130500" x="5378450" y="6337300"/>
          <p14:tracePt t="130517" x="5391150" y="6337300"/>
          <p14:tracePt t="130534" x="5397500" y="6337300"/>
          <p14:tracePt t="130550" x="5403850" y="6337300"/>
          <p14:tracePt t="131223" x="5410200" y="6337300"/>
          <p14:tracePt t="131261" x="5416550" y="6337300"/>
          <p14:tracePt t="133928" x="5416550" y="6343650"/>
          <p14:tracePt t="133950" x="5410200" y="6350000"/>
          <p14:tracePt t="133982" x="5410200" y="6356350"/>
          <p14:tracePt t="134002" x="5416550" y="6356350"/>
          <p14:tracePt t="134371" x="5422900" y="6356350"/>
          <p14:tracePt t="134380" x="5473700" y="6356350"/>
          <p14:tracePt t="134401" x="5499100" y="6350000"/>
          <p14:tracePt t="134403" x="5537200" y="6337300"/>
          <p14:tracePt t="134416" x="5613400" y="6299200"/>
          <p14:tracePt t="134433" x="5664200" y="6267450"/>
          <p14:tracePt t="134449" x="5753100" y="6197600"/>
          <p14:tracePt t="134466" x="5880100" y="6102350"/>
          <p14:tracePt t="134484" x="5975350" y="6045200"/>
          <p14:tracePt t="134500" x="6242050" y="5943600"/>
          <p14:tracePt t="134516" x="6426200" y="5880100"/>
          <p14:tracePt t="134533" x="6781800" y="5772150"/>
          <p14:tracePt t="134550" x="6953250" y="5727700"/>
          <p14:tracePt t="134566" x="7264400" y="5638800"/>
          <p14:tracePt t="134583" x="7537450" y="5556250"/>
          <p14:tracePt t="134600" x="7645400" y="5530850"/>
          <p14:tracePt t="134616" x="7835900" y="5467350"/>
          <p14:tracePt t="134634" x="7924800" y="5429250"/>
          <p14:tracePt t="134650" x="8051800" y="5372100"/>
          <p14:tracePt t="134666" x="8140700" y="5314950"/>
          <p14:tracePt t="134683" x="8178800" y="5283200"/>
          <p14:tracePt t="134699" x="8235950" y="5238750"/>
          <p14:tracePt t="134717" x="8255000" y="5219700"/>
          <p14:tracePt t="134734" x="8286750" y="5194300"/>
          <p14:tracePt t="134749" x="8331200" y="5149850"/>
          <p14:tracePt t="134766" x="8362950" y="5124450"/>
          <p14:tracePt t="134783" x="8420100" y="5054600"/>
          <p14:tracePt t="134800" x="8445500" y="5016500"/>
          <p14:tracePt t="134816" x="8496300" y="4946650"/>
          <p14:tracePt t="134834" x="8521700" y="4902200"/>
          <p14:tracePt t="134850" x="8528050" y="4889500"/>
          <p14:tracePt t="134866" x="8534400" y="4876800"/>
          <p14:tracePt t="134883" x="8534400" y="4870450"/>
          <p14:tracePt t="134900" x="8534400" y="4864100"/>
          <p14:tracePt t="134916" x="8534400" y="4826000"/>
          <p14:tracePt t="134934" x="8534400" y="4806950"/>
          <p14:tracePt t="134949" x="8534400" y="4749800"/>
          <p14:tracePt t="134966" x="8534400" y="4711700"/>
          <p14:tracePt t="134983" x="8534400" y="4667250"/>
          <p14:tracePt t="134999" x="8534400" y="4629150"/>
          <p14:tracePt t="135036" x="8534400" y="4622800"/>
          <p14:tracePt t="135050" x="8534400" y="4616450"/>
          <p14:tracePt t="135079" x="8521700" y="4616450"/>
          <p14:tracePt t="135092" x="8515350" y="4616450"/>
          <p14:tracePt t="135100" x="8502650" y="4616450"/>
          <p14:tracePt t="135102" x="8489950" y="4616450"/>
          <p14:tracePt t="135116" x="8464550" y="4629150"/>
          <p14:tracePt t="135133" x="8445500" y="4635500"/>
          <p14:tracePt t="135151" x="8426450" y="4635500"/>
          <p14:tracePt t="135407" x="8426450" y="4641850"/>
          <p14:tracePt t="135417" x="8426450" y="4648200"/>
          <p14:tracePt t="135427" x="8426450" y="4654550"/>
          <p14:tracePt t="135433" x="8426450" y="4686300"/>
          <p14:tracePt t="135449" x="8420100" y="4705350"/>
          <p14:tracePt t="135466" x="8401050" y="4743450"/>
          <p14:tracePt t="135483" x="8388350" y="4775200"/>
          <p14:tracePt t="135500" x="8350250" y="4845050"/>
          <p14:tracePt t="135516" x="8286750" y="4946650"/>
          <p14:tracePt t="135533" x="8248650" y="4991100"/>
          <p14:tracePt t="135550" x="8178800" y="5092700"/>
          <p14:tracePt t="135566" x="8108950" y="5187950"/>
          <p14:tracePt t="135583" x="8083550" y="5232400"/>
          <p14:tracePt t="135599" x="8026400" y="5295900"/>
          <p14:tracePt t="135616" x="8001000" y="5327650"/>
          <p14:tracePt t="135633" x="7956550" y="5372100"/>
          <p14:tracePt t="135649" x="7918450" y="5410200"/>
          <p14:tracePt t="135667" x="7899400" y="5429250"/>
          <p14:tracePt t="135683" x="7874000" y="5467350"/>
          <p14:tracePt t="135700" x="7854950" y="5480050"/>
          <p14:tracePt t="135716" x="7829550" y="5518150"/>
          <p14:tracePt t="135733" x="7816850" y="5530850"/>
          <p14:tracePt t="135749" x="7791450" y="5562600"/>
          <p14:tracePt t="135766" x="7778750" y="5588000"/>
          <p14:tracePt t="135986" x="7791450" y="5588000"/>
          <p14:tracePt t="135996" x="7804150" y="5588000"/>
          <p14:tracePt t="136008" x="7816850" y="5588000"/>
          <p14:tracePt t="136018" x="7835900" y="5588000"/>
          <p14:tracePt t="136031" x="7861300" y="5581650"/>
          <p14:tracePt t="136048" x="7886700" y="5575300"/>
          <p14:tracePt t="136049" x="7937500" y="5568950"/>
          <p14:tracePt t="136068" x="7988300" y="5556250"/>
          <p14:tracePt t="136083" x="8020050" y="5556250"/>
          <p14:tracePt t="136100" x="8070850" y="5549900"/>
          <p14:tracePt t="136116" x="8089900" y="5549900"/>
          <p14:tracePt t="136133" x="8128000" y="5549900"/>
          <p14:tracePt t="136149" x="8147050" y="5549900"/>
          <p14:tracePt t="136186" x="8153400" y="5549900"/>
          <p14:tracePt t="136188" x="8159750" y="5549900"/>
          <p14:tracePt t="136200" x="8178800" y="5549900"/>
          <p14:tracePt t="136216" x="8197850" y="5549900"/>
          <p14:tracePt t="136233" x="8235950" y="5549900"/>
          <p14:tracePt t="136250" x="8261350" y="5549900"/>
          <p14:tracePt t="136266" x="8293100" y="5549900"/>
          <p14:tracePt t="138029" x="8286750" y="5549900"/>
          <p14:tracePt t="138042" x="8280400" y="5549900"/>
          <p14:tracePt t="138052" x="8261350" y="5549900"/>
          <p14:tracePt t="138053" x="8235950" y="5543550"/>
          <p14:tracePt t="138066" x="8159750" y="5530850"/>
          <p14:tracePt t="138084" x="8102600" y="5518150"/>
          <p14:tracePt t="138100" x="7975600" y="5492750"/>
          <p14:tracePt t="138116" x="7918450" y="5473700"/>
          <p14:tracePt t="138132" x="7835900" y="5454650"/>
          <p14:tracePt t="138149" x="7785100" y="5435600"/>
          <p14:tracePt t="138166" x="7766050" y="5422900"/>
          <p14:tracePt t="138183" x="7715250" y="5410200"/>
          <p14:tracePt t="138200" x="7683500" y="5403850"/>
          <p14:tracePt t="138216" x="7569200" y="5391150"/>
          <p14:tracePt t="138234" x="7435850" y="5384800"/>
          <p14:tracePt t="138250" x="7385050" y="5384800"/>
          <p14:tracePt t="138266" x="7308850" y="5384800"/>
          <p14:tracePt t="138283" x="7264400" y="5378450"/>
          <p14:tracePt t="138300" x="7251700" y="5378450"/>
          <p14:tracePt t="138316" x="7239000" y="5378450"/>
          <p14:tracePt t="138333" x="7232650" y="5372100"/>
          <p14:tracePt t="138350" x="7226300" y="5372100"/>
          <p14:tracePt t="138366" x="7213600" y="5365750"/>
          <p14:tracePt t="138445" x="7207250" y="5365750"/>
          <p14:tracePt t="138486" x="7200900" y="5365750"/>
          <p14:tracePt t="138567" x="7194550" y="5359400"/>
          <p14:tracePt t="141926" x="7200900" y="5359400"/>
          <p14:tracePt t="141942" x="7207250" y="5359400"/>
          <p14:tracePt t="141944" x="7213600" y="5359400"/>
          <p14:tracePt t="141950" x="7226300" y="5359400"/>
          <p14:tracePt t="141966" x="7251700" y="5359400"/>
          <p14:tracePt t="141983" x="7264400" y="5359400"/>
          <p14:tracePt t="141999" x="7289800" y="5359400"/>
          <p14:tracePt t="142016" x="7308850" y="5359400"/>
          <p14:tracePt t="142034" x="7321550" y="5359400"/>
          <p14:tracePt t="142050" x="7334250" y="5359400"/>
          <p14:tracePt t="142065" x="7353300" y="5359400"/>
          <p14:tracePt t="142083" x="7397750" y="5359400"/>
          <p14:tracePt t="142099" x="7442200" y="5359400"/>
          <p14:tracePt t="142116" x="7467600" y="5359400"/>
          <p14:tracePt t="142133" x="7524750" y="5359400"/>
          <p14:tracePt t="142151" x="7543800" y="5359400"/>
          <p14:tracePt t="142166" x="7581900" y="5359400"/>
          <p14:tracePt t="142183" x="7639050" y="5359400"/>
          <p14:tracePt t="142199" x="7677150" y="5359400"/>
          <p14:tracePt t="142216" x="7772400" y="5359400"/>
          <p14:tracePt t="142233" x="7816850" y="5359400"/>
          <p14:tracePt t="142249" x="7918450" y="5359400"/>
          <p14:tracePt t="142266" x="7981950" y="5359400"/>
          <p14:tracePt t="142283" x="8001000" y="5359400"/>
          <p14:tracePt t="145152" x="0" y="0"/>
        </p14:tracePtLst>
        <p14:tracePtLst>
          <p14:tracePt t="145803" x="5175250" y="1504950"/>
          <p14:tracePt t="145837" x="5175250" y="1511300"/>
          <p14:tracePt t="145867" x="5175250" y="1517650"/>
          <p14:tracePt t="146049" x="5175250" y="1524000"/>
          <p14:tracePt t="146092" x="5175250" y="1530350"/>
          <p14:tracePt t="146142" x="5175250" y="1536700"/>
          <p14:tracePt t="146194" x="5175250" y="1543050"/>
          <p14:tracePt t="146205" x="5175250" y="1549400"/>
          <p14:tracePt t="146217" x="5175250" y="1555750"/>
          <p14:tracePt t="146328" x="5175250" y="1562100"/>
          <p14:tracePt t="146369" x="5175250" y="1568450"/>
          <p14:tracePt t="252427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Rectangle 30"/>
          <p:cNvGraphicFramePr>
            <a:graphicFrameLocks/>
          </p:cNvGraphicFramePr>
          <p:nvPr/>
        </p:nvGraphicFramePr>
        <p:xfrm>
          <a:off x="5715000" y="1600200"/>
          <a:ext cx="3429000" cy="3951289"/>
        </p:xfrm>
        <a:graphic>
          <a:graphicData uri="http://schemas.openxmlformats.org/drawingml/2006/table">
            <a:tbl>
              <a:tblPr/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715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x-none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upni red reakcije 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x-none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dinice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5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 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1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45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 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 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–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7670" name="Object 6"/>
          <p:cNvGraphicFramePr>
            <a:graphicFrameLocks noChangeAspect="1"/>
          </p:cNvGraphicFramePr>
          <p:nvPr/>
        </p:nvGraphicFramePr>
        <p:xfrm>
          <a:off x="5410200" y="457200"/>
          <a:ext cx="29527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6" imgW="825500" imgH="241300" progId="Equation.3">
                  <p:embed/>
                </p:oleObj>
              </mc:Choice>
              <mc:Fallback>
                <p:oleObj name="Equation" r:id="rId6" imgW="825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"/>
                        <a:ext cx="295275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Rectangle 5"/>
          <p:cNvSpPr>
            <a:spLocks noChangeArrowheads="1"/>
          </p:cNvSpPr>
          <p:nvPr/>
        </p:nvSpPr>
        <p:spPr bwMode="auto">
          <a:xfrm>
            <a:off x="0" y="1676400"/>
            <a:ext cx="54864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altLang="en-US" sz="3200" dirty="0" err="1"/>
              <a:t>Konstanta</a:t>
            </a:r>
            <a:r>
              <a:rPr lang="en-GB" altLang="en-US" sz="3200" dirty="0"/>
              <a:t> </a:t>
            </a:r>
            <a:r>
              <a:rPr lang="en-GB" altLang="en-US" sz="3200" dirty="0" err="1"/>
              <a:t>brzine</a:t>
            </a:r>
            <a:r>
              <a:rPr lang="en-GB" altLang="en-US" sz="3200" dirty="0"/>
              <a:t> je </a:t>
            </a:r>
            <a:r>
              <a:rPr lang="en-GB" altLang="en-US" sz="3200" dirty="0" err="1"/>
              <a:t>brzina</a:t>
            </a:r>
            <a:r>
              <a:rPr lang="en-GB" altLang="en-US" sz="3200" dirty="0"/>
              <a:t> </a:t>
            </a:r>
            <a:r>
              <a:rPr lang="en-GB" altLang="en-US" sz="3200" dirty="0" err="1"/>
              <a:t>pri</a:t>
            </a:r>
            <a:r>
              <a:rPr lang="en-GB" altLang="en-US" sz="3200" dirty="0"/>
              <a:t> </a:t>
            </a:r>
            <a:r>
              <a:rPr lang="en-GB" altLang="en-US" sz="3200" dirty="0" err="1"/>
              <a:t>jediničnoj</a:t>
            </a:r>
            <a:r>
              <a:rPr lang="en-GB" altLang="en-US" sz="3200" dirty="0"/>
              <a:t> </a:t>
            </a:r>
            <a:r>
              <a:rPr lang="en-GB" altLang="en-US" sz="3200" dirty="0" err="1"/>
              <a:t>koncentracij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reaktanata</a:t>
            </a:r>
            <a:r>
              <a:rPr lang="en-GB" altLang="en-US" sz="3200" dirty="0"/>
              <a:t>.  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altLang="en-US" sz="3200" dirty="0"/>
              <a:t>k = constant </a:t>
            </a:r>
            <a:r>
              <a:rPr lang="en-GB" altLang="en-US" sz="3200" dirty="0" err="1"/>
              <a:t>na</a:t>
            </a:r>
            <a:r>
              <a:rPr lang="en-GB" altLang="en-US" sz="3200" dirty="0"/>
              <a:t> </a:t>
            </a:r>
            <a:r>
              <a:rPr lang="en-GB" altLang="en-US" sz="3200" dirty="0" err="1"/>
              <a:t>konstantnoj</a:t>
            </a:r>
            <a:r>
              <a:rPr lang="en-GB" altLang="en-US" sz="3200" dirty="0"/>
              <a:t> </a:t>
            </a:r>
            <a:r>
              <a:rPr lang="en-GB" altLang="en-US" sz="3200" dirty="0" err="1"/>
              <a:t>temperaturi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al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zavisi</a:t>
            </a:r>
            <a:r>
              <a:rPr lang="en-US" altLang="en-US" sz="3200" dirty="0"/>
              <a:t> od temperature.</a:t>
            </a:r>
            <a:endParaRPr lang="en-GB" alt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altLang="en-US" sz="3200" dirty="0">
                <a:solidFill>
                  <a:srgbClr val="FF0000"/>
                </a:solidFill>
              </a:rPr>
              <a:t>KONSTANTA BRZINE NE ZAVISI OD KONCENTRACIJE </a:t>
            </a:r>
            <a:r>
              <a:rPr lang="en-GB" altLang="en-US" sz="3200" dirty="0" smtClean="0">
                <a:solidFill>
                  <a:srgbClr val="FF0000"/>
                </a:solidFill>
              </a:rPr>
              <a:t>REAKTANATA</a:t>
            </a:r>
            <a:r>
              <a:rPr lang="sr-Latn-RS" altLang="en-US" sz="3200" dirty="0" smtClean="0">
                <a:solidFill>
                  <a:srgbClr val="FF0000"/>
                </a:solidFill>
              </a:rPr>
              <a:t> </a:t>
            </a:r>
            <a:r>
              <a:rPr lang="en-GB" altLang="en-US" sz="3200" dirty="0" smtClean="0">
                <a:solidFill>
                  <a:srgbClr val="FF0000"/>
                </a:solidFill>
              </a:rPr>
              <a:t>.</a:t>
            </a:r>
            <a:endParaRPr lang="en-GB" altLang="en-US" sz="3200" dirty="0">
              <a:solidFill>
                <a:srgbClr val="FF0000"/>
              </a:solidFill>
            </a:endParaRPr>
          </a:p>
        </p:txBody>
      </p:sp>
      <p:sp>
        <p:nvSpPr>
          <p:cNvPr id="27672" name="Rectangle 4"/>
          <p:cNvSpPr>
            <a:spLocks noChangeArrowheads="1"/>
          </p:cNvSpPr>
          <p:nvPr/>
        </p:nvSpPr>
        <p:spPr bwMode="auto">
          <a:xfrm>
            <a:off x="0" y="0"/>
            <a:ext cx="4572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GB" altLang="en-US" sz="4400">
                <a:solidFill>
                  <a:schemeClr val="tx2"/>
                </a:solidFill>
              </a:rPr>
              <a:t>Konstanta brzine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079" x="6311900" y="1168400"/>
          <p14:tracePt t="7677" x="6318250" y="1168400"/>
          <p14:tracePt t="7708" x="6324600" y="1168400"/>
          <p14:tracePt t="7718" x="6337300" y="1168400"/>
          <p14:tracePt t="7740" x="6343650" y="1168400"/>
          <p14:tracePt t="7742" x="6356350" y="1168400"/>
          <p14:tracePt t="7755" x="6375400" y="1168400"/>
          <p14:tracePt t="7770" x="6388100" y="1168400"/>
          <p14:tracePt t="7787" x="6400800" y="1168400"/>
          <p14:tracePt t="7805" x="6407150" y="1168400"/>
          <p14:tracePt t="7863" x="6413500" y="1168400"/>
          <p14:tracePt t="7886" x="6419850" y="1168400"/>
          <p14:tracePt t="7896" x="6432550" y="1168400"/>
          <p14:tracePt t="7917" x="6445250" y="1168400"/>
          <p14:tracePt t="7918" x="6451600" y="1168400"/>
          <p14:tracePt t="7929" x="6457950" y="1168400"/>
          <p14:tracePt t="7937" x="6464300" y="1168400"/>
          <p14:tracePt t="7955" x="6470650" y="1168400"/>
          <p14:tracePt t="7990" x="6477000" y="1168400"/>
          <p14:tracePt t="8012" x="6483350" y="1168400"/>
          <p14:tracePt t="8021" x="6489700" y="1168400"/>
          <p14:tracePt t="8052" x="6496050" y="1168400"/>
          <p14:tracePt t="8298" x="6489700" y="1168400"/>
          <p14:tracePt t="8301" x="6477000" y="1168400"/>
          <p14:tracePt t="8321" x="6470650" y="1168400"/>
          <p14:tracePt t="8323" x="6451600" y="1168400"/>
          <p14:tracePt t="8337" x="6419850" y="1174750"/>
          <p14:tracePt t="8355" x="6394450" y="1174750"/>
          <p14:tracePt t="8371" x="6375400" y="1174750"/>
          <p14:tracePt t="8387" x="6362700" y="1174750"/>
          <p14:tracePt t="8404" x="6356350" y="1174750"/>
          <p14:tracePt t="8420" x="6350000" y="1174750"/>
          <p14:tracePt t="8437" x="6337300" y="1174750"/>
          <p14:tracePt t="8484" x="6324600" y="1174750"/>
          <p14:tracePt t="8496" x="6318250" y="1174750"/>
          <p14:tracePt t="8506" x="6311900" y="1174750"/>
          <p14:tracePt t="8507" x="6305550" y="1174750"/>
          <p14:tracePt t="8521" x="6299200" y="1181100"/>
          <p14:tracePt t="8538" x="6292850" y="1181100"/>
          <p14:tracePt t="8721" x="6299200" y="1181100"/>
          <p14:tracePt t="8731" x="6305550" y="1181100"/>
          <p14:tracePt t="8752" x="6311900" y="1181100"/>
          <p14:tracePt t="8773" x="6318250" y="1181100"/>
          <p14:tracePt t="8783" x="6324600" y="1181100"/>
          <p14:tracePt t="8804" x="6337300" y="1174750"/>
          <p14:tracePt t="8814" x="6343650" y="1174750"/>
          <p14:tracePt t="8825" x="6343650" y="1168400"/>
          <p14:tracePt t="8836" x="6350000" y="1168400"/>
          <p14:tracePt t="8836" x="6362700" y="1162050"/>
          <p14:tracePt t="8855" x="6375400" y="1162050"/>
          <p14:tracePt t="8871" x="6388100" y="1162050"/>
          <p14:tracePt t="8888" x="6394450" y="1162050"/>
          <p14:tracePt t="8905" x="6407150" y="1162050"/>
          <p14:tracePt t="8920" x="6413500" y="1162050"/>
          <p14:tracePt t="9398" x="6407150" y="1162050"/>
          <p14:tracePt t="9420" x="6400800" y="1162050"/>
          <p14:tracePt t="9429" x="6394450" y="1162050"/>
          <p14:tracePt t="9460" x="6394450" y="1168400"/>
          <p14:tracePt t="9471" x="6388100" y="1168400"/>
          <p14:tracePt t="9487" x="6381750" y="1168400"/>
          <p14:tracePt t="9489" x="6381750" y="1174750"/>
          <p14:tracePt t="9504" x="6375400" y="1174750"/>
          <p14:tracePt t="9521" x="6362700" y="1174750"/>
          <p14:tracePt t="9538" x="6362700" y="1181100"/>
          <p14:tracePt t="9554" x="6356350" y="1181100"/>
          <p14:tracePt t="9570" x="6356350" y="1187450"/>
          <p14:tracePt t="17382" x="6362700" y="1187450"/>
          <p14:tracePt t="17422" x="6369050" y="1181100"/>
          <p14:tracePt t="17445" x="6375400" y="1181100"/>
          <p14:tracePt t="17475" x="6381750" y="1181100"/>
          <p14:tracePt t="17496" x="6388100" y="1181100"/>
          <p14:tracePt t="17506" x="6388100" y="1174750"/>
          <p14:tracePt t="17547" x="6394450" y="1174750"/>
          <p14:tracePt t="17568" x="6400800" y="1174750"/>
          <p14:tracePt t="17599" x="6407150" y="1174750"/>
          <p14:tracePt t="17642" x="6413500" y="1174750"/>
          <p14:tracePt t="17723" x="6419850" y="1174750"/>
          <p14:tracePt t="17765" x="6426200" y="1174750"/>
          <p14:tracePt t="18153" x="6432550" y="1174750"/>
          <p14:tracePt t="18378" x="6432550" y="1168400"/>
          <p14:tracePt t="18408" x="6432550" y="1162050"/>
          <p14:tracePt t="18439" x="6432550" y="1155700"/>
          <p14:tracePt t="18452" x="6432550" y="1149350"/>
          <p14:tracePt t="18465" x="6432550" y="1143000"/>
          <p14:tracePt t="18504" x="6432550" y="1136650"/>
          <p14:tracePt t="18513" x="6432550" y="1130300"/>
          <p14:tracePt t="18523" x="6432550" y="1123950"/>
          <p14:tracePt t="18545" x="6432550" y="1117600"/>
          <p14:tracePt t="18556" x="6438900" y="1111250"/>
          <p14:tracePt t="18576" x="6445250" y="1104900"/>
          <p14:tracePt t="18577" x="6451600" y="1092200"/>
          <p14:tracePt t="18589" x="6451600" y="1085850"/>
          <p14:tracePt t="18606" x="6464300" y="1066800"/>
          <p14:tracePt t="18623" x="6464300" y="1047750"/>
          <p14:tracePt t="18639" x="6470650" y="1035050"/>
          <p14:tracePt t="18655" x="6477000" y="1022350"/>
          <p14:tracePt t="18674" x="6483350" y="1009650"/>
          <p14:tracePt t="18689" x="6496050" y="990600"/>
          <p14:tracePt t="18706" x="6502400" y="971550"/>
          <p14:tracePt t="18744" x="6508750" y="958850"/>
          <p14:tracePt t="18746" x="6508750" y="946150"/>
          <p14:tracePt t="18756" x="6515100" y="946150"/>
          <p14:tracePt t="18773" x="6515100" y="920750"/>
          <p14:tracePt t="18789" x="6515100" y="908050"/>
          <p14:tracePt t="18806" x="6515100" y="895350"/>
          <p14:tracePt t="18822" x="6521450" y="889000"/>
          <p14:tracePt t="18839" x="6521450" y="882650"/>
          <p14:tracePt t="18856" x="6521450" y="876300"/>
          <p14:tracePt t="18873" x="6521450" y="863600"/>
          <p14:tracePt t="18910" x="6521450" y="857250"/>
          <p14:tracePt t="18912" x="6521450" y="844550"/>
          <p14:tracePt t="18941" x="6521450" y="831850"/>
          <p14:tracePt t="18942" x="6515100" y="819150"/>
          <p14:tracePt t="18955" x="6496050" y="806450"/>
          <p14:tracePt t="18973" x="6489700" y="800100"/>
          <p14:tracePt t="18989" x="6477000" y="781050"/>
          <p14:tracePt t="19006" x="6470650" y="781050"/>
          <p14:tracePt t="19022" x="6464300" y="774700"/>
          <p14:tracePt t="19039" x="6457950" y="774700"/>
          <p14:tracePt t="19056" x="6451600" y="774700"/>
          <p14:tracePt t="19128" x="6445250" y="774700"/>
          <p14:tracePt t="19150" x="6438900" y="774700"/>
          <p14:tracePt t="19160" x="6432550" y="774700"/>
          <p14:tracePt t="19181" x="6426200" y="774700"/>
          <p14:tracePt t="19202" x="6419850" y="774700"/>
          <p14:tracePt t="19233" x="6413500" y="774700"/>
          <p14:tracePt t="19254" x="6407150" y="787400"/>
          <p14:tracePt t="19256" x="6400800" y="793750"/>
          <p14:tracePt t="19274" x="6400800" y="800100"/>
          <p14:tracePt t="19276" x="6394450" y="806450"/>
          <p14:tracePt t="19289" x="6388100" y="819150"/>
          <p14:tracePt t="19305" x="6381750" y="831850"/>
          <p14:tracePt t="19322" x="6375400" y="850900"/>
          <p14:tracePt t="19339" x="6375400" y="857250"/>
          <p14:tracePt t="19356" x="6369050" y="869950"/>
          <p14:tracePt t="19373" x="6362700" y="889000"/>
          <p14:tracePt t="19389" x="6356350" y="895350"/>
          <p14:tracePt t="19406" x="6350000" y="920750"/>
          <p14:tracePt t="19423" x="6350000" y="927100"/>
          <p14:tracePt t="19439" x="6343650" y="958850"/>
          <p14:tracePt t="19456" x="6343650" y="971550"/>
          <p14:tracePt t="19473" x="6343650" y="984250"/>
          <p14:tracePt t="19489" x="6343650" y="1003300"/>
          <p14:tracePt t="19506" x="6343650" y="1016000"/>
          <p14:tracePt t="19524" x="6343650" y="1028700"/>
          <p14:tracePt t="19539" x="6343650" y="1035050"/>
          <p14:tracePt t="19556" x="6343650" y="1047750"/>
          <p14:tracePt t="19573" x="6343650" y="1060450"/>
          <p14:tracePt t="19609" x="6350000" y="1066800"/>
          <p14:tracePt t="19610" x="6356350" y="1073150"/>
          <p14:tracePt t="19623" x="6369050" y="1079500"/>
          <p14:tracePt t="19640" x="6381750" y="1079500"/>
          <p14:tracePt t="19656" x="6400800" y="1085850"/>
          <p14:tracePt t="19673" x="6413500" y="1085850"/>
          <p14:tracePt t="19689" x="6426200" y="1092200"/>
          <p14:tracePt t="19706" x="6438900" y="1092200"/>
          <p14:tracePt t="19723" x="6451600" y="1092200"/>
          <p14:tracePt t="19739" x="6457950" y="1092200"/>
          <p14:tracePt t="19755" x="6464300" y="1092200"/>
          <p14:tracePt t="19772" x="6470650" y="1092200"/>
          <p14:tracePt t="19789" x="6477000" y="1092200"/>
          <p14:tracePt t="19806" x="6489700" y="1085850"/>
          <p14:tracePt t="20917" x="6483350" y="1085850"/>
          <p14:tracePt t="20958" x="6477000" y="1085850"/>
          <p14:tracePt t="21844" x="6470650" y="1085850"/>
          <p14:tracePt t="21866" x="6464300" y="1085850"/>
          <p14:tracePt t="21876" x="6457950" y="1085850"/>
          <p14:tracePt t="21896" x="6451600" y="1085850"/>
          <p14:tracePt t="21907" x="6438900" y="1085850"/>
          <p14:tracePt t="21909" x="6432550" y="1085850"/>
          <p14:tracePt t="21923" x="6400800" y="1085850"/>
          <p14:tracePt t="21939" x="6388100" y="1085850"/>
          <p14:tracePt t="21955" x="6337300" y="1073150"/>
          <p14:tracePt t="21972" x="6311900" y="1060450"/>
          <p14:tracePt t="21988" x="6248400" y="1041400"/>
          <p14:tracePt t="22006" x="6178550" y="1028700"/>
          <p14:tracePt t="22023" x="6140450" y="1022350"/>
          <p14:tracePt t="22039" x="6070600" y="1003300"/>
          <p14:tracePt t="22056" x="6038850" y="1003300"/>
          <p14:tracePt t="22073" x="5981700" y="996950"/>
          <p14:tracePt t="22089" x="5924550" y="996950"/>
          <p14:tracePt t="22106" x="5886450" y="996950"/>
          <p14:tracePt t="22123" x="5810250" y="996950"/>
          <p14:tracePt t="22139" x="5778500" y="996950"/>
          <p14:tracePt t="22156" x="5689600" y="996950"/>
          <p14:tracePt t="22173" x="5619750" y="996950"/>
          <p14:tracePt t="22189" x="5607050" y="996950"/>
          <p14:tracePt t="22206" x="5568950" y="996950"/>
          <p14:tracePt t="22223" x="5562600" y="996950"/>
          <p14:tracePt t="22434" x="5568950" y="996950"/>
          <p14:tracePt t="22454" x="5575300" y="996950"/>
          <p14:tracePt t="22476" x="5581650" y="996950"/>
          <p14:tracePt t="22486" x="5588000" y="990600"/>
          <p14:tracePt t="22506" x="5600700" y="984250"/>
          <p14:tracePt t="22516" x="5607050" y="984250"/>
          <p14:tracePt t="22527" x="5613400" y="977900"/>
          <p14:tracePt t="22547" x="5619750" y="977900"/>
          <p14:tracePt t="22558" x="5626100" y="977900"/>
          <p14:tracePt t="22579" x="5632450" y="977900"/>
          <p14:tracePt t="22590" x="5638800" y="971550"/>
          <p14:tracePt t="22590" x="5651500" y="965200"/>
          <p14:tracePt t="22604" x="5664200" y="952500"/>
          <p14:tracePt t="22621" x="5670550" y="952500"/>
          <p14:tracePt t="22638" x="5683250" y="933450"/>
          <p14:tracePt t="22654" x="5683250" y="927100"/>
          <p14:tracePt t="22671" x="5689600" y="914400"/>
          <p14:tracePt t="22689" x="5689600" y="908050"/>
          <p14:tracePt t="22706" x="5689600" y="895350"/>
          <p14:tracePt t="22723" x="5689600" y="882650"/>
          <p14:tracePt t="22740" x="5689600" y="876300"/>
          <p14:tracePt t="22756" x="5689600" y="857250"/>
          <p14:tracePt t="22773" x="5689600" y="838200"/>
          <p14:tracePt t="22790" x="5683250" y="825500"/>
          <p14:tracePt t="22806" x="5670550" y="800100"/>
          <p14:tracePt t="22841" x="5664200" y="787400"/>
          <p14:tracePt t="22842" x="5651500" y="781050"/>
          <p14:tracePt t="22856" x="5638800" y="774700"/>
          <p14:tracePt t="22873" x="5626100" y="774700"/>
          <p14:tracePt t="22889" x="5613400" y="768350"/>
          <p14:tracePt t="22906" x="5607050" y="762000"/>
          <p14:tracePt t="22923" x="5588000" y="762000"/>
          <p14:tracePt t="22939" x="5575300" y="755650"/>
          <p14:tracePt t="22975" x="5568950" y="755650"/>
          <p14:tracePt t="22989" x="5562600" y="755650"/>
          <p14:tracePt t="22990" x="5556250" y="755650"/>
          <p14:tracePt t="23006" x="5543550" y="755650"/>
          <p14:tracePt t="23023" x="5537200" y="742950"/>
          <p14:tracePt t="23039" x="5524500" y="736600"/>
          <p14:tracePt t="23055" x="5511800" y="730250"/>
          <p14:tracePt t="23073" x="5505450" y="723900"/>
          <p14:tracePt t="23089" x="5486400" y="711200"/>
          <p14:tracePt t="23106" x="5467350" y="711200"/>
          <p14:tracePt t="23123" x="5461000" y="711200"/>
          <p14:tracePt t="23139" x="5448300" y="711200"/>
          <p14:tracePt t="23176" x="5441950" y="711200"/>
          <p14:tracePt t="23177" x="5435600" y="711200"/>
          <p14:tracePt t="23207" x="5429250" y="717550"/>
          <p14:tracePt t="23236" x="5429250" y="723900"/>
          <p14:tracePt t="23239" x="5422900" y="730250"/>
          <p14:tracePt t="23259" x="5416550" y="736600"/>
          <p14:tracePt t="23261" x="5410200" y="736600"/>
          <p14:tracePt t="23273" x="5403850" y="749300"/>
          <p14:tracePt t="23310" x="5397500" y="755650"/>
          <p14:tracePt t="23332" x="5397500" y="762000"/>
          <p14:tracePt t="23341" x="5391150" y="768350"/>
          <p14:tracePt t="23364" x="5391150" y="774700"/>
          <p14:tracePt t="23372" x="5384800" y="781050"/>
          <p14:tracePt t="23374" x="5384800" y="787400"/>
          <p14:tracePt t="23389" x="5378450" y="800100"/>
          <p14:tracePt t="23406" x="5378450" y="812800"/>
          <p14:tracePt t="23423" x="5365750" y="825500"/>
          <p14:tracePt t="23439" x="5365750" y="838200"/>
          <p14:tracePt t="23456" x="5359400" y="857250"/>
          <p14:tracePt t="23473" x="5353050" y="869950"/>
          <p14:tracePt t="23489" x="5353050" y="882650"/>
          <p14:tracePt t="23506" x="5353050" y="895350"/>
          <p14:tracePt t="23522" x="5353050" y="901700"/>
          <p14:tracePt t="23539" x="5353050" y="914400"/>
          <p14:tracePt t="23556" x="5346700" y="927100"/>
          <p14:tracePt t="23573" x="5346700" y="939800"/>
          <p14:tracePt t="23590" x="5340350" y="952500"/>
          <p14:tracePt t="23606" x="5340350" y="958850"/>
          <p14:tracePt t="23623" x="5334000" y="965200"/>
          <p14:tracePt t="23639" x="5334000" y="971550"/>
          <p14:tracePt t="23675" x="5334000" y="977900"/>
          <p14:tracePt t="23677" x="5334000" y="984250"/>
          <p14:tracePt t="23707" x="5334000" y="990600"/>
          <p14:tracePt t="23708" x="5334000" y="996950"/>
          <p14:tracePt t="23723" x="5340350" y="1003300"/>
          <p14:tracePt t="23740" x="5340350" y="1009650"/>
          <p14:tracePt t="23756" x="5346700" y="1016000"/>
          <p14:tracePt t="23800" x="5346700" y="1022350"/>
          <p14:tracePt t="23810" x="5353050" y="1028700"/>
          <p14:tracePt t="23832" x="5359400" y="1035050"/>
          <p14:tracePt t="23854" x="5365750" y="1035050"/>
          <p14:tracePt t="23873" x="5372100" y="1035050"/>
          <p14:tracePt t="23895" x="5378450" y="1035050"/>
          <p14:tracePt t="23915" x="5384800" y="1035050"/>
          <p14:tracePt t="23936" x="5391150" y="1041400"/>
          <p14:tracePt t="23938" x="5397500" y="1041400"/>
          <p14:tracePt t="23968" x="5403850" y="1041400"/>
          <p14:tracePt t="23970" x="5410200" y="1047750"/>
          <p14:tracePt t="23989" x="5416550" y="1047750"/>
          <p14:tracePt t="24020" x="5422900" y="1047750"/>
          <p14:tracePt t="24030" x="5429250" y="1047750"/>
          <p14:tracePt t="24051" x="5435600" y="1047750"/>
          <p14:tracePt t="24064" x="5441950" y="1047750"/>
          <p14:tracePt t="24066" x="5448300" y="1047750"/>
          <p14:tracePt t="24094" x="5461000" y="1047750"/>
          <p14:tracePt t="24096" x="5467350" y="1047750"/>
          <p14:tracePt t="24106" x="5473700" y="1047750"/>
          <p14:tracePt t="24123" x="5492750" y="1047750"/>
          <p14:tracePt t="24139" x="5505450" y="1047750"/>
          <p14:tracePt t="24156" x="5511800" y="1047750"/>
          <p14:tracePt t="24172" x="5524500" y="1047750"/>
          <p14:tracePt t="24208" x="5530850" y="1047750"/>
          <p14:tracePt t="24228" x="5537200" y="1047750"/>
          <p14:tracePt t="24230" x="5543550" y="1047750"/>
          <p14:tracePt t="24270" x="5556250" y="1047750"/>
          <p14:tracePt t="24281" x="5562600" y="1047750"/>
          <p14:tracePt t="24301" x="5568950" y="1047750"/>
          <p14:tracePt t="24314" x="5581650" y="1047750"/>
          <p14:tracePt t="24334" x="5588000" y="1047750"/>
          <p14:tracePt t="24343" x="5594350" y="1047750"/>
          <p14:tracePt t="24348" x="5600700" y="1047750"/>
          <p14:tracePt t="24374" x="5607050" y="1047750"/>
          <p14:tracePt t="24376" x="5619750" y="1047750"/>
          <p14:tracePt t="24389" x="5626100" y="1047750"/>
          <p14:tracePt t="24406" x="5632450" y="1047750"/>
          <p14:tracePt t="24423" x="5638800" y="1047750"/>
          <p14:tracePt t="30573" x="5638800" y="1041400"/>
          <p14:tracePt t="30593" x="5645150" y="1035050"/>
          <p14:tracePt t="30598" x="5645150" y="1028700"/>
          <p14:tracePt t="30606" x="5651500" y="1022350"/>
          <p14:tracePt t="30622" x="5651500" y="1016000"/>
          <p14:tracePt t="30639" x="5651500" y="1009650"/>
          <p14:tracePt t="30655" x="5657850" y="1009650"/>
          <p14:tracePt t="30673" x="5657850" y="1003300"/>
          <p14:tracePt t="30687" x="5657850" y="996950"/>
          <p14:tracePt t="30704" x="5657850" y="990600"/>
          <p14:tracePt t="30722" x="5664200" y="990600"/>
          <p14:tracePt t="30739" x="5670550" y="977900"/>
          <p14:tracePt t="30756" x="5670550" y="971550"/>
          <p14:tracePt t="33354" x="5676900" y="971550"/>
          <p14:tracePt t="33396" x="5683250" y="971550"/>
          <p14:tracePt t="33408" x="5689600" y="971550"/>
          <p14:tracePt t="33418" x="5715000" y="971550"/>
          <p14:tracePt t="33428" x="5759450" y="971550"/>
          <p14:tracePt t="33440" x="5822950" y="958850"/>
          <p14:tracePt t="33441" x="5899150" y="958850"/>
          <p14:tracePt t="33456" x="6140450" y="958850"/>
          <p14:tracePt t="33474" x="6280150" y="952500"/>
          <p14:tracePt t="33490" x="6553200" y="952500"/>
          <p14:tracePt t="33506" x="6769100" y="952500"/>
          <p14:tracePt t="33523" x="6845300" y="952500"/>
          <p14:tracePt t="33540" x="6965950" y="952500"/>
          <p14:tracePt t="33557" x="7010400" y="952500"/>
          <p14:tracePt t="33574" x="7086600" y="952500"/>
          <p14:tracePt t="33590" x="7150100" y="952500"/>
          <p14:tracePt t="33607" x="7188200" y="952500"/>
          <p14:tracePt t="33624" x="7245350" y="952500"/>
          <p14:tracePt t="33640" x="7258050" y="952500"/>
          <p14:tracePt t="33656" x="7289800" y="952500"/>
          <p14:tracePt t="33674" x="7296150" y="952500"/>
          <p14:tracePt t="33904" x="7289800" y="952500"/>
          <p14:tracePt t="33924" x="7283450" y="952500"/>
          <p14:tracePt t="33945" x="7277100" y="952500"/>
          <p14:tracePt t="33955" x="7270750" y="952500"/>
          <p14:tracePt t="33965" x="7264400" y="952500"/>
          <p14:tracePt t="33973" x="7226300" y="952500"/>
          <p14:tracePt t="33990" x="7207250" y="952500"/>
          <p14:tracePt t="34006" x="7175500" y="952500"/>
          <p14:tracePt t="34024" x="7137400" y="952500"/>
          <p14:tracePt t="34040" x="7131050" y="952500"/>
          <p14:tracePt t="34056" x="7099300" y="958850"/>
          <p14:tracePt t="34073" x="7092950" y="965200"/>
          <p14:tracePt t="34073" x="7073900" y="971550"/>
          <p14:tracePt t="34090" x="7061200" y="977900"/>
          <p14:tracePt t="34106" x="7023100" y="990600"/>
          <p14:tracePt t="34123" x="7016750" y="996950"/>
          <p14:tracePt t="34140" x="6991350" y="1003300"/>
          <p14:tracePt t="34157" x="6985000" y="1003300"/>
          <p14:tracePt t="34235" x="6978650" y="1003300"/>
          <p14:tracePt t="37645" x="6985000" y="1003300"/>
          <p14:tracePt t="37686" x="6991350" y="1003300"/>
          <p14:tracePt t="37851" x="6997700" y="1003300"/>
          <p14:tracePt t="37893" x="7004050" y="1003300"/>
          <p14:tracePt t="37915" x="7010400" y="1003300"/>
          <p14:tracePt t="37933" x="7016750" y="1003300"/>
          <p14:tracePt t="37974" x="7023100" y="1003300"/>
          <p14:tracePt t="37990" x="7029450" y="1003300"/>
          <p14:tracePt t="38007" x="7035800" y="996950"/>
          <p14:tracePt t="38009" x="7042150" y="996950"/>
          <p14:tracePt t="38024" x="7054850" y="996950"/>
          <p14:tracePt t="38040" x="7054850" y="990600"/>
          <p14:tracePt t="38251" x="7061200" y="990600"/>
          <p14:tracePt t="38292" x="7067550" y="990600"/>
          <p14:tracePt t="38334" x="7080250" y="990600"/>
          <p14:tracePt t="38345" x="7092950" y="984250"/>
          <p14:tracePt t="38356" x="7118350" y="984250"/>
          <p14:tracePt t="38373" x="7150100" y="984250"/>
          <p14:tracePt t="38375" x="7239000" y="984250"/>
          <p14:tracePt t="38390" x="7289800" y="984250"/>
          <p14:tracePt t="38407" x="7366000" y="984250"/>
          <p14:tracePt t="38423" x="7416800" y="984250"/>
          <p14:tracePt t="38440" x="7429500" y="984250"/>
          <p14:tracePt t="38457" x="7435850" y="984250"/>
          <p14:tracePt t="38510" x="7442200" y="984250"/>
          <p14:tracePt t="38520" x="7454900" y="984250"/>
          <p14:tracePt t="38542" x="7467600" y="984250"/>
          <p14:tracePt t="38552" x="7480300" y="984250"/>
          <p14:tracePt t="38573" x="7493000" y="984250"/>
          <p14:tracePt t="38583" x="7499350" y="984250"/>
          <p14:tracePt t="38597" x="7505700" y="984250"/>
          <p14:tracePt t="38604" x="7524750" y="984250"/>
          <p14:tracePt t="38604" x="7550150" y="984250"/>
          <p14:tracePt t="38626" x="7575550" y="984250"/>
          <p14:tracePt t="38628" x="7607300" y="984250"/>
          <p14:tracePt t="38640" x="7639050" y="984250"/>
          <p14:tracePt t="38656" x="7715250" y="984250"/>
          <p14:tracePt t="38673" x="7766050" y="984250"/>
          <p14:tracePt t="38690" x="7778750" y="984250"/>
          <p14:tracePt t="38706" x="7778750" y="990600"/>
          <p14:tracePt t="38724" x="7785100" y="990600"/>
          <p14:tracePt t="38740" x="7791450" y="990600"/>
          <p14:tracePt t="38756" x="7797800" y="990600"/>
          <p14:tracePt t="39223" x="7791450" y="996950"/>
          <p14:tracePt t="39225" x="7785100" y="996950"/>
          <p14:tracePt t="39243" x="7785100" y="1003300"/>
          <p14:tracePt t="39245" x="7778750" y="1009650"/>
          <p14:tracePt t="39256" x="7759700" y="1016000"/>
          <p14:tracePt t="39278" x="7747000" y="1022350"/>
          <p14:tracePt t="39290" x="7715250" y="1035050"/>
          <p14:tracePt t="39307" x="7702550" y="1035050"/>
          <p14:tracePt t="39323" x="7658100" y="1041400"/>
          <p14:tracePt t="39340" x="7626350" y="1047750"/>
          <p14:tracePt t="39356" x="7556500" y="1047750"/>
          <p14:tracePt t="39373" x="7480300" y="1054100"/>
          <p14:tracePt t="39389" x="7442200" y="1054100"/>
          <p14:tracePt t="39406" x="7385050" y="1054100"/>
          <p14:tracePt t="39423" x="7359650" y="1054100"/>
          <p14:tracePt t="39440" x="7334250" y="1054100"/>
          <p14:tracePt t="39456" x="7315200" y="1054100"/>
          <p14:tracePt t="39473" x="7302500" y="1054100"/>
          <p14:tracePt t="39490" x="7289800" y="1054100"/>
          <p14:tracePt t="39506" x="7277100" y="1054100"/>
          <p14:tracePt t="39523" x="7245350" y="1054100"/>
          <p14:tracePt t="39540" x="7226300" y="1054100"/>
          <p14:tracePt t="39557" x="7213600" y="1054100"/>
          <p14:tracePt t="39573" x="7194550" y="1054100"/>
          <p14:tracePt t="39589" x="7181850" y="1054100"/>
          <p14:tracePt t="39606" x="7169150" y="1054100"/>
          <p14:tracePt t="39623" x="7131050" y="1054100"/>
          <p14:tracePt t="39639" x="7118350" y="1054100"/>
          <p14:tracePt t="39656" x="7086600" y="1054100"/>
          <p14:tracePt t="39673" x="7073900" y="1054100"/>
          <p14:tracePt t="39689" x="7067550" y="1054100"/>
          <p14:tracePt t="41024" x="7061200" y="1054100"/>
          <p14:tracePt t="41066" x="7054850" y="1054100"/>
          <p14:tracePt t="41075" x="7054850" y="1060450"/>
          <p14:tracePt t="41098" x="7042150" y="1060450"/>
          <p14:tracePt t="41108" x="7035800" y="1060450"/>
          <p14:tracePt t="41109" x="7035800" y="1066800"/>
          <p14:tracePt t="41123" x="7010400" y="1066800"/>
          <p14:tracePt t="41140" x="7004050" y="1066800"/>
          <p14:tracePt t="41156" x="6985000" y="1066800"/>
          <p14:tracePt t="41174" x="6972300" y="1066800"/>
          <p14:tracePt t="41190" x="6953250" y="1066800"/>
          <p14:tracePt t="41206" x="6927850" y="1066800"/>
          <p14:tracePt t="41224" x="6915150" y="1066800"/>
          <p14:tracePt t="41239" x="6883400" y="1066800"/>
          <p14:tracePt t="41257" x="6851650" y="1066800"/>
          <p14:tracePt t="41274" x="6838950" y="1066800"/>
          <p14:tracePt t="41290" x="6813550" y="1066800"/>
          <p14:tracePt t="41306" x="6800850" y="1066800"/>
          <p14:tracePt t="41323" x="6781800" y="1066800"/>
          <p14:tracePt t="41340" x="6762750" y="1066800"/>
          <p14:tracePt t="41356" x="6743700" y="1066800"/>
          <p14:tracePt t="41373" x="6692900" y="1066800"/>
          <p14:tracePt t="41390" x="6667500" y="1066800"/>
          <p14:tracePt t="41406" x="6610350" y="1066800"/>
          <p14:tracePt t="41423" x="6559550" y="1066800"/>
          <p14:tracePt t="41440" x="6540500" y="1066800"/>
          <p14:tracePt t="41456" x="6508750" y="1066800"/>
          <p14:tracePt t="41493" x="6502400" y="1066800"/>
          <p14:tracePt t="41506" x="6496050" y="1066800"/>
          <p14:tracePt t="41508" x="6489700" y="1066800"/>
          <p14:tracePt t="41544" x="6483350" y="1066800"/>
          <p14:tracePt t="41546" x="6477000" y="1066800"/>
          <p14:tracePt t="41556" x="6470650" y="1066800"/>
          <p14:tracePt t="41573" x="6464300" y="1066800"/>
          <p14:tracePt t="41589" x="6457950" y="1066800"/>
          <p14:tracePt t="41606" x="6451600" y="1079500"/>
          <p14:tracePt t="41623" x="6432550" y="1085850"/>
          <p14:tracePt t="41659" x="6419850" y="1085850"/>
          <p14:tracePt t="41661" x="6413500" y="1085850"/>
          <p14:tracePt t="41690" x="6407150" y="1092200"/>
          <p14:tracePt t="46473" x="6413500" y="1092200"/>
          <p14:tracePt t="46505" x="6419850" y="1092200"/>
          <p14:tracePt t="46534" x="6426200" y="1092200"/>
          <p14:tracePt t="46565" x="6432550" y="1092200"/>
          <p14:tracePt t="46576" x="6438900" y="1085850"/>
          <p14:tracePt t="46589" x="6445250" y="1085850"/>
          <p14:tracePt t="46591" x="6451600" y="1079500"/>
          <p14:tracePt t="46606" x="6489700" y="1060450"/>
          <p14:tracePt t="46624" x="6553200" y="1028700"/>
          <p14:tracePt t="46639" x="6591300" y="1009650"/>
          <p14:tracePt t="46656" x="6686550" y="971550"/>
          <p14:tracePt t="46673" x="6731000" y="958850"/>
          <p14:tracePt t="46690" x="6813550" y="927100"/>
          <p14:tracePt t="46706" x="6877050" y="908050"/>
          <p14:tracePt t="46723" x="6902450" y="901700"/>
          <p14:tracePt t="46739" x="6953250" y="876300"/>
          <p14:tracePt t="46756" x="6972300" y="876300"/>
          <p14:tracePt t="46773" x="7016750" y="863600"/>
          <p14:tracePt t="46789" x="7048500" y="850900"/>
          <p14:tracePt t="46806" x="7067550" y="850900"/>
          <p14:tracePt t="46823" x="7086600" y="838200"/>
          <p14:tracePt t="46839" x="7099300" y="831850"/>
          <p14:tracePt t="46856" x="7131050" y="825500"/>
          <p14:tracePt t="46873" x="7169150" y="819150"/>
          <p14:tracePt t="46890" x="7207250" y="812800"/>
          <p14:tracePt t="46906" x="7270750" y="806450"/>
          <p14:tracePt t="46922" x="7315200" y="806450"/>
          <p14:tracePt t="46938" x="7366000" y="806450"/>
          <p14:tracePt t="46956" x="7391400" y="806450"/>
          <p14:tracePt t="47187" x="7385050" y="806450"/>
          <p14:tracePt t="47198" x="7378700" y="806450"/>
          <p14:tracePt t="47218" x="7372350" y="806450"/>
          <p14:tracePt t="47228" x="7366000" y="806450"/>
          <p14:tracePt t="47249" x="7359650" y="806450"/>
          <p14:tracePt t="47259" x="7353300" y="806450"/>
          <p14:tracePt t="47264" x="7346950" y="806450"/>
          <p14:tracePt t="47273" x="7346950" y="812800"/>
          <p14:tracePt t="47289" x="7327900" y="812800"/>
          <p14:tracePt t="47306" x="7321550" y="825500"/>
          <p14:tracePt t="47323" x="7315200" y="831850"/>
          <p14:tracePt t="47339" x="7308850" y="831850"/>
          <p14:tracePt t="47394" x="7302500" y="838200"/>
          <p14:tracePt t="47415" x="7296150" y="838200"/>
          <p14:tracePt t="48108" x="7302500" y="838200"/>
          <p14:tracePt t="48141" x="7308850" y="838200"/>
          <p14:tracePt t="48150" x="7315200" y="838200"/>
          <p14:tracePt t="48161" x="7321550" y="838200"/>
          <p14:tracePt t="48163" x="7327900" y="838200"/>
          <p14:tracePt t="48173" x="7340600" y="831850"/>
          <p14:tracePt t="48190" x="7385050" y="825500"/>
          <p14:tracePt t="48206" x="7448550" y="825500"/>
          <p14:tracePt t="48223" x="7493000" y="825500"/>
          <p14:tracePt t="48239" x="7575550" y="819150"/>
          <p14:tracePt t="48256" x="7607300" y="819150"/>
          <p14:tracePt t="48272" x="7670800" y="819150"/>
          <p14:tracePt t="48289" x="7753350" y="819150"/>
          <p14:tracePt t="48306" x="7804150" y="819150"/>
          <p14:tracePt t="48323" x="7912100" y="819150"/>
          <p14:tracePt t="48340" x="7969250" y="819150"/>
          <p14:tracePt t="48356" x="8089900" y="819150"/>
          <p14:tracePt t="48373" x="8134350" y="819150"/>
          <p14:tracePt t="48389" x="8204200" y="819150"/>
          <p14:tracePt t="48406" x="8235950" y="819150"/>
          <p14:tracePt t="48423" x="8248650" y="819150"/>
          <p14:tracePt t="48439" x="8261350" y="819150"/>
          <p14:tracePt t="48456" x="8280400" y="819150"/>
          <p14:tracePt t="48473" x="8299450" y="819150"/>
          <p14:tracePt t="48490" x="8337550" y="819150"/>
          <p14:tracePt t="48506" x="8343900" y="819150"/>
          <p14:tracePt t="48523" x="8369300" y="819150"/>
          <p14:tracePt t="48709" x="8362950" y="819150"/>
          <p14:tracePt t="48719" x="8356600" y="819150"/>
          <p14:tracePt t="48742" x="8343900" y="819150"/>
          <p14:tracePt t="48744" x="8324850" y="819150"/>
          <p14:tracePt t="48756" x="8267700" y="819150"/>
          <p14:tracePt t="48772" x="8235950" y="825500"/>
          <p14:tracePt t="48789" x="8134350" y="825500"/>
          <p14:tracePt t="48806" x="8083550" y="825500"/>
          <p14:tracePt t="48823" x="7962900" y="825500"/>
          <p14:tracePt t="48840" x="7842250" y="825500"/>
          <p14:tracePt t="48856" x="7785100" y="825500"/>
          <p14:tracePt t="48873" x="7696200" y="825500"/>
          <p14:tracePt t="48889" x="7658100" y="825500"/>
          <p14:tracePt t="48906" x="7594600" y="825500"/>
          <p14:tracePt t="48924" x="7550150" y="825500"/>
          <p14:tracePt t="48940" x="7524750" y="825500"/>
          <p14:tracePt t="48956" x="7486650" y="825500"/>
          <p14:tracePt t="48973" x="7473950" y="825500"/>
          <p14:tracePt t="48989" x="7429500" y="831850"/>
          <p14:tracePt t="49006" x="7385050" y="838200"/>
          <p14:tracePt t="49023" x="7359650" y="844550"/>
          <p14:tracePt t="49039" x="7321550" y="844550"/>
          <p14:tracePt t="49056" x="7302500" y="850900"/>
          <p14:tracePt t="49073" x="7289800" y="850900"/>
          <p14:tracePt t="51458" x="7289800" y="857250"/>
          <p14:tracePt t="51498" x="7289800" y="863600"/>
          <p14:tracePt t="51518" x="7289800" y="869950"/>
          <p14:tracePt t="51529" x="7289800" y="876300"/>
          <p14:tracePt t="51539" x="7289800" y="889000"/>
          <p14:tracePt t="51566" x="7289800" y="901700"/>
          <p14:tracePt t="51568" x="7289800" y="908050"/>
          <p14:tracePt t="51574" x="7289800" y="920750"/>
          <p14:tracePt t="51590" x="7283450" y="946150"/>
          <p14:tracePt t="51607" x="7283450" y="984250"/>
          <p14:tracePt t="51625" x="7283450" y="1009650"/>
          <p14:tracePt t="51641" x="7283450" y="1047750"/>
          <p14:tracePt t="51657" x="7283450" y="1073150"/>
          <p14:tracePt t="51674" x="7283450" y="1123950"/>
          <p14:tracePt t="51690" x="7283450" y="1181100"/>
          <p14:tracePt t="51707" x="7283450" y="1200150"/>
          <p14:tracePt t="51723" x="7283450" y="1270000"/>
          <p14:tracePt t="51740" x="7283450" y="1314450"/>
          <p14:tracePt t="51757" x="7289800" y="1403350"/>
          <p14:tracePt t="51774" x="7289800" y="1511300"/>
          <p14:tracePt t="51791" x="7289800" y="1581150"/>
          <p14:tracePt t="51807" x="7289800" y="1689100"/>
          <p14:tracePt t="51824" x="7289800" y="1739900"/>
          <p14:tracePt t="51840" x="7289800" y="1828800"/>
          <p14:tracePt t="51857" x="7289800" y="1898650"/>
          <p14:tracePt t="51874" x="7289800" y="1930400"/>
          <p14:tracePt t="51890" x="7289800" y="1981200"/>
          <p14:tracePt t="51907" x="7289800" y="2000250"/>
          <p14:tracePt t="51924" x="7289800" y="2025650"/>
          <p14:tracePt t="51941" x="7289800" y="2038350"/>
          <p14:tracePt t="52049" x="7289800" y="2032000"/>
          <p14:tracePt t="52054" x="7283450" y="2019300"/>
          <p14:tracePt t="52066" x="7270750" y="2012950"/>
          <p14:tracePt t="52074" x="7245350" y="1981200"/>
          <p14:tracePt t="52091" x="7219950" y="1949450"/>
          <p14:tracePt t="52107" x="7156450" y="1892300"/>
          <p14:tracePt t="52124" x="7124700" y="1860550"/>
          <p14:tracePt t="52141" x="7035800" y="1778000"/>
          <p14:tracePt t="52157" x="6934200" y="1689100"/>
          <p14:tracePt t="52174" x="6883400" y="1644650"/>
          <p14:tracePt t="52190" x="6762750" y="1568450"/>
          <p14:tracePt t="52207" x="6705600" y="1543050"/>
          <p14:tracePt t="52224" x="6591300" y="1498600"/>
          <p14:tracePt t="52240" x="6496050" y="1454150"/>
          <p14:tracePt t="52257" x="6451600" y="1435100"/>
          <p14:tracePt t="52274" x="6381750" y="1397000"/>
          <p14:tracePt t="52291" x="6369050" y="1384300"/>
          <p14:tracePt t="52307" x="6330950" y="1365250"/>
          <p14:tracePt t="52324" x="6299200" y="1346200"/>
          <p14:tracePt t="52341" x="6273800" y="1339850"/>
          <p14:tracePt t="52357" x="6216650" y="1320800"/>
          <p14:tracePt t="52374" x="6178550" y="1314450"/>
          <p14:tracePt t="52390" x="6096000" y="1282700"/>
          <p14:tracePt t="52407" x="5988050" y="1250950"/>
          <p14:tracePt t="52424" x="5956300" y="1238250"/>
          <p14:tracePt t="52441" x="5905500" y="1225550"/>
          <p14:tracePt t="52457" x="5886450" y="1219200"/>
          <p14:tracePt t="52474" x="5867400" y="1219200"/>
          <p14:tracePt t="52491" x="5861050" y="1219200"/>
          <p14:tracePt t="52567" x="5861050" y="1212850"/>
          <p14:tracePt t="52590" x="5861050" y="1206500"/>
          <p14:tracePt t="52609" x="5861050" y="1200150"/>
          <p14:tracePt t="52619" x="5861050" y="1187450"/>
          <p14:tracePt t="52629" x="5854700" y="1181100"/>
          <p14:tracePt t="52645" x="5854700" y="1168400"/>
          <p14:tracePt t="52646" x="5848350" y="1149350"/>
          <p14:tracePt t="52656" x="5829300" y="1123950"/>
          <p14:tracePt t="52672" x="5816600" y="1104900"/>
          <p14:tracePt t="52689" x="5797550" y="1073150"/>
          <p14:tracePt t="52707" x="5772150" y="1041400"/>
          <p14:tracePt t="52724" x="5765800" y="1035050"/>
          <p14:tracePt t="52740" x="5753100" y="1016000"/>
          <p14:tracePt t="52757" x="5753100" y="1009650"/>
          <p14:tracePt t="52774" x="5753100" y="996950"/>
          <p14:tracePt t="52791" x="5746750" y="990600"/>
          <p14:tracePt t="52807" x="5746750" y="984250"/>
          <p14:tracePt t="52857" x="5746750" y="977900"/>
          <p14:tracePt t="52900" x="5746750" y="971550"/>
          <p14:tracePt t="52920" x="5746750" y="965200"/>
          <p14:tracePt t="52931" x="5746750" y="952500"/>
          <p14:tracePt t="52943" x="5753100" y="952500"/>
          <p14:tracePt t="52957" x="5759450" y="946150"/>
          <p14:tracePt t="52958" x="5765800" y="933450"/>
          <p14:tracePt t="52974" x="5765800" y="920750"/>
          <p14:tracePt t="52990" x="5772150" y="914400"/>
          <p14:tracePt t="53007" x="5778500" y="914400"/>
          <p14:tracePt t="53023" x="5778500" y="908050"/>
          <p14:tracePt t="53041" x="5778500" y="895350"/>
          <p14:tracePt t="53078" x="5778500" y="889000"/>
          <p14:tracePt t="53080" x="5784850" y="882650"/>
          <p14:tracePt t="53091" x="5784850" y="876300"/>
          <p14:tracePt t="53107" x="5784850" y="857250"/>
          <p14:tracePt t="53124" x="5784850" y="844550"/>
          <p14:tracePt t="53140" x="5784850" y="831850"/>
          <p14:tracePt t="53157" x="5784850" y="819150"/>
          <p14:tracePt t="53174" x="5784850" y="812800"/>
          <p14:tracePt t="53190" x="5784850" y="800100"/>
          <p14:tracePt t="53207" x="5784850" y="787400"/>
          <p14:tracePt t="53224" x="5784850" y="774700"/>
          <p14:tracePt t="53241" x="5784850" y="762000"/>
          <p14:tracePt t="53257" x="5784850" y="749300"/>
          <p14:tracePt t="53274" x="5784850" y="730250"/>
          <p14:tracePt t="53291" x="5778500" y="704850"/>
          <p14:tracePt t="53307" x="5772150" y="704850"/>
          <p14:tracePt t="53324" x="5753100" y="685800"/>
          <p14:tracePt t="53360" x="5746750" y="679450"/>
          <p14:tracePt t="53362" x="5734050" y="673100"/>
          <p14:tracePt t="53374" x="5727700" y="666750"/>
          <p14:tracePt t="53391" x="5715000" y="660400"/>
          <p14:tracePt t="53406" x="5702300" y="654050"/>
          <p14:tracePt t="53424" x="5689600" y="647700"/>
          <p14:tracePt t="53440" x="5664200" y="641350"/>
          <p14:tracePt t="53457" x="5638800" y="635000"/>
          <p14:tracePt t="53474" x="5626100" y="635000"/>
          <p14:tracePt t="53490" x="5600700" y="628650"/>
          <p14:tracePt t="53507" x="5581650" y="628650"/>
          <p14:tracePt t="53523" x="5562600" y="628650"/>
          <p14:tracePt t="53540" x="5537200" y="628650"/>
          <p14:tracePt t="53557" x="5524500" y="628650"/>
          <p14:tracePt t="53573" x="5499100" y="628650"/>
          <p14:tracePt t="53591" x="5480050" y="628650"/>
          <p14:tracePt t="53607" x="5461000" y="628650"/>
          <p14:tracePt t="53624" x="5448300" y="628650"/>
          <p14:tracePt t="53641" x="5435600" y="635000"/>
          <p14:tracePt t="53657" x="5416550" y="641350"/>
          <p14:tracePt t="53675" x="5410200" y="647700"/>
          <p14:tracePt t="53691" x="5391150" y="654050"/>
          <p14:tracePt t="53707" x="5378450" y="666750"/>
          <p14:tracePt t="53723" x="5353050" y="692150"/>
          <p14:tracePt t="53741" x="5321300" y="730250"/>
          <p14:tracePt t="53757" x="5302250" y="749300"/>
          <p14:tracePt t="53774" x="5276850" y="774700"/>
          <p14:tracePt t="53791" x="5270500" y="793750"/>
          <p14:tracePt t="53807" x="5264150" y="819150"/>
          <p14:tracePt t="53823" x="5257800" y="844550"/>
          <p14:tracePt t="53840" x="5251450" y="863600"/>
          <p14:tracePt t="53857" x="5245100" y="882650"/>
          <p14:tracePt t="53874" x="5245100" y="901700"/>
          <p14:tracePt t="53890" x="5238750" y="927100"/>
          <p14:tracePt t="53907" x="5238750" y="952500"/>
          <p14:tracePt t="53923" x="5238750" y="965200"/>
          <p14:tracePt t="53940" x="5238750" y="1009650"/>
          <p14:tracePt t="53957" x="5245100" y="1035050"/>
          <p14:tracePt t="53974" x="5264150" y="1073150"/>
          <p14:tracePt t="53991" x="5276850" y="1098550"/>
          <p14:tracePt t="54007" x="5283200" y="1117600"/>
          <p14:tracePt t="54023" x="5302250" y="1136650"/>
          <p14:tracePt t="54041" x="5314950" y="1143000"/>
          <p14:tracePt t="54057" x="5327650" y="1149350"/>
          <p14:tracePt t="54073" x="5340350" y="1155700"/>
          <p14:tracePt t="54110" x="5346700" y="1155700"/>
          <p14:tracePt t="54112" x="5353050" y="1155700"/>
          <p14:tracePt t="54124" x="5359400" y="1155700"/>
          <p14:tracePt t="54140" x="5378450" y="1155700"/>
          <p14:tracePt t="54157" x="5410200" y="1155700"/>
          <p14:tracePt t="54174" x="5429250" y="1155700"/>
          <p14:tracePt t="54191" x="5461000" y="1155700"/>
          <p14:tracePt t="54207" x="5480050" y="1155700"/>
          <p14:tracePt t="54223" x="5505450" y="1155700"/>
          <p14:tracePt t="54241" x="5537200" y="1155700"/>
          <p14:tracePt t="54257" x="5549900" y="1155700"/>
          <p14:tracePt t="54274" x="5575300" y="1149350"/>
          <p14:tracePt t="54290" x="5588000" y="1149350"/>
          <p14:tracePt t="54307" x="5613400" y="1136650"/>
          <p14:tracePt t="54324" x="5632450" y="1136650"/>
          <p14:tracePt t="54340" x="5638800" y="1136650"/>
          <p14:tracePt t="54357" x="5651500" y="1130300"/>
          <p14:tracePt t="54393" x="5657850" y="1130300"/>
          <p14:tracePt t="54407" x="5664200" y="1123950"/>
          <p14:tracePt t="54408" x="5670550" y="1117600"/>
          <p14:tracePt t="54445" x="5676900" y="1117600"/>
          <p14:tracePt t="54457" x="5683250" y="1117600"/>
          <p14:tracePt t="54476" x="5689600" y="1111250"/>
          <p14:tracePt t="54478" x="5695950" y="1111250"/>
          <p14:tracePt t="54490" x="5702300" y="1104900"/>
          <p14:tracePt t="54507" x="5702300" y="1098550"/>
          <p14:tracePt t="54523" x="5708650" y="1098550"/>
          <p14:tracePt t="54540" x="5715000" y="1092200"/>
          <p14:tracePt t="54556" x="5721350" y="1085850"/>
          <p14:tracePt t="54611" x="5721350" y="1079500"/>
          <p14:tracePt t="55191" x="5727700" y="1079500"/>
          <p14:tracePt t="55213" x="5734050" y="1079500"/>
          <p14:tracePt t="55223" x="5746750" y="1079500"/>
          <p14:tracePt t="55233" x="5765800" y="1073150"/>
          <p14:tracePt t="55240" x="5816600" y="1073150"/>
          <p14:tracePt t="55257" x="5848350" y="1073150"/>
          <p14:tracePt t="55274" x="5937250" y="1066800"/>
          <p14:tracePt t="55290" x="6026150" y="1066800"/>
          <p14:tracePt t="55307" x="6057900" y="1066800"/>
          <p14:tracePt t="55323" x="6121400" y="1066800"/>
          <p14:tracePt t="55340" x="6153150" y="1066800"/>
          <p14:tracePt t="55357" x="6216650" y="1066800"/>
          <p14:tracePt t="55374" x="6305550" y="1066800"/>
          <p14:tracePt t="55391" x="6337300" y="1066800"/>
          <p14:tracePt t="55407" x="6419850" y="1066800"/>
          <p14:tracePt t="55424" x="6451600" y="1066800"/>
          <p14:tracePt t="55441" x="6508750" y="1066800"/>
          <p14:tracePt t="55457" x="6559550" y="1066800"/>
          <p14:tracePt t="55474" x="6597650" y="1066800"/>
          <p14:tracePt t="55490" x="6673850" y="1066800"/>
          <p14:tracePt t="55507" x="6718300" y="1066800"/>
          <p14:tracePt t="55524" x="6788150" y="1066800"/>
          <p14:tracePt t="55541" x="6819900" y="1066800"/>
          <p14:tracePt t="55577" x="6826250" y="1066800"/>
          <p14:tracePt t="55595" x="6832600" y="1066800"/>
          <p14:tracePt t="55607" x="6838950" y="1066800"/>
          <p14:tracePt t="55608" x="6858000" y="1066800"/>
          <p14:tracePt t="55623" x="6908800" y="1066800"/>
          <p14:tracePt t="55641" x="6934200" y="1066800"/>
          <p14:tracePt t="55657" x="6991350" y="1066800"/>
          <p14:tracePt t="55673" x="7029450" y="1066800"/>
          <p14:tracePt t="55691" x="7042150" y="1066800"/>
          <p14:tracePt t="56342" x="7035800" y="1066800"/>
          <p14:tracePt t="56882" x="7035800" y="1060450"/>
          <p14:tracePt t="56923" x="7035800" y="1054100"/>
          <p14:tracePt t="56944" x="7042150" y="1047750"/>
          <p14:tracePt t="56954" x="7048500" y="1047750"/>
          <p14:tracePt t="56977" x="7048500" y="1041400"/>
          <p14:tracePt t="56978" x="7054850" y="1035050"/>
          <p14:tracePt t="56990" x="7061200" y="1035050"/>
          <p14:tracePt t="57006" x="7061200" y="1028700"/>
          <p14:tracePt t="57024" x="7073900" y="1016000"/>
          <p14:tracePt t="57042" x="7080250" y="1016000"/>
          <p14:tracePt t="57057" x="7080250" y="1009650"/>
          <p14:tracePt t="57074" x="7086600" y="1003300"/>
          <p14:tracePt t="57091" x="7092950" y="996950"/>
          <p14:tracePt t="57107" x="7099300" y="984250"/>
          <p14:tracePt t="57123" x="7105650" y="977900"/>
          <p14:tracePt t="57140" x="7124700" y="965200"/>
          <p14:tracePt t="57157" x="7124700" y="958850"/>
          <p14:tracePt t="57173" x="7137400" y="933450"/>
          <p14:tracePt t="57191" x="7156450" y="908050"/>
          <p14:tracePt t="57207" x="7169150" y="901700"/>
          <p14:tracePt t="57224" x="7188200" y="869950"/>
          <p14:tracePt t="57240" x="7200900" y="850900"/>
          <p14:tracePt t="57257" x="7219950" y="819150"/>
          <p14:tracePt t="57274" x="7239000" y="806450"/>
          <p14:tracePt t="57291" x="7245350" y="800100"/>
          <p14:tracePt t="57307" x="7245350" y="793750"/>
          <p14:tracePt t="57352" x="7251700" y="793750"/>
          <p14:tracePt t="57382" x="7258050" y="787400"/>
          <p14:tracePt t="57402" x="7258050" y="781050"/>
          <p14:tracePt t="57413" x="7264400" y="774700"/>
          <p14:tracePt t="57423" x="7270750" y="774700"/>
          <p14:tracePt t="57445" x="7277100" y="774700"/>
          <p14:tracePt t="57495" x="7283450" y="774700"/>
          <p14:tracePt t="57505" x="7289800" y="774700"/>
          <p14:tracePt t="57516" x="7296150" y="768350"/>
          <p14:tracePt t="57526" x="7315200" y="768350"/>
          <p14:tracePt t="57540" x="7327900" y="762000"/>
          <p14:tracePt t="57542" x="7353300" y="755650"/>
          <p14:tracePt t="57557" x="7397750" y="742950"/>
          <p14:tracePt t="57574" x="7429500" y="736600"/>
          <p14:tracePt t="57591" x="7448550" y="730250"/>
          <p14:tracePt t="57607" x="7493000" y="717550"/>
          <p14:tracePt t="57624" x="7543800" y="698500"/>
          <p14:tracePt t="57641" x="7575550" y="692150"/>
          <p14:tracePt t="57657" x="7639050" y="673100"/>
          <p14:tracePt t="57673" x="7658100" y="666750"/>
          <p14:tracePt t="57691" x="7696200" y="654050"/>
          <p14:tracePt t="57708" x="7715250" y="647700"/>
          <p14:tracePt t="57724" x="7727950" y="647700"/>
          <p14:tracePt t="57741" x="7785100" y="641350"/>
          <p14:tracePt t="57757" x="7829550" y="641350"/>
          <p14:tracePt t="57773" x="7950200" y="641350"/>
          <p14:tracePt t="57790" x="8064500" y="641350"/>
          <p14:tracePt t="57807" x="8115300" y="641350"/>
          <p14:tracePt t="57823" x="8172450" y="647700"/>
          <p14:tracePt t="57841" x="8191500" y="654050"/>
          <p14:tracePt t="57857" x="8204200" y="660400"/>
          <p14:tracePt t="57931" x="8204200" y="666750"/>
          <p14:tracePt t="57972" x="8204200" y="673100"/>
          <p14:tracePt t="57994" x="8197850" y="673100"/>
          <p14:tracePt t="58004" x="8191500" y="679450"/>
          <p14:tracePt t="58014" x="8185150" y="685800"/>
          <p14:tracePt t="58024" x="8172450" y="698500"/>
          <p14:tracePt t="58029" x="8153400" y="704850"/>
          <p14:tracePt t="58041" x="8115300" y="730250"/>
          <p14:tracePt t="58057" x="8089900" y="742950"/>
          <p14:tracePt t="58074" x="8032750" y="762000"/>
          <p14:tracePt t="58090" x="7956550" y="781050"/>
          <p14:tracePt t="58107" x="7924800" y="800100"/>
          <p14:tracePt t="58123" x="7861300" y="819150"/>
          <p14:tracePt t="58140" x="7823200" y="825500"/>
          <p14:tracePt t="58157" x="7772400" y="844550"/>
          <p14:tracePt t="58173" x="7708900" y="876300"/>
          <p14:tracePt t="58191" x="7670800" y="882650"/>
          <p14:tracePt t="58207" x="7613650" y="901700"/>
          <p14:tracePt t="58224" x="7588250" y="908050"/>
          <p14:tracePt t="58240" x="7537450" y="927100"/>
          <p14:tracePt t="58257" x="7512050" y="933450"/>
          <p14:tracePt t="58274" x="7467600" y="946150"/>
          <p14:tracePt t="58291" x="7416800" y="958850"/>
          <p14:tracePt t="58307" x="7378700" y="965200"/>
          <p14:tracePt t="58323" x="7321550" y="971550"/>
          <p14:tracePt t="58341" x="7289800" y="971550"/>
          <p14:tracePt t="58357" x="7219950" y="971550"/>
          <p14:tracePt t="58374" x="7181850" y="971550"/>
          <p14:tracePt t="58390" x="7162800" y="971550"/>
          <p14:tracePt t="58407" x="7150100" y="971550"/>
          <p14:tracePt t="58424" x="7143750" y="971550"/>
          <p14:tracePt t="60839" x="0" y="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/>
        </p:nvSpPr>
        <p:spPr bwMode="auto">
          <a:xfrm>
            <a:off x="304800" y="838200"/>
            <a:ext cx="8077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en-US" sz="3200" dirty="0" err="1"/>
              <a:t>Brzin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reakcij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zavisi</a:t>
            </a:r>
            <a:r>
              <a:rPr lang="en-US" altLang="en-US" sz="3200" dirty="0"/>
              <a:t> od </a:t>
            </a:r>
            <a:r>
              <a:rPr lang="en-US" altLang="en-US" sz="3200" dirty="0" err="1" smtClean="0"/>
              <a:t>teperature</a:t>
            </a:r>
            <a:r>
              <a:rPr lang="en-US" altLang="en-US" sz="3200" dirty="0" smtClean="0"/>
              <a:t> </a:t>
            </a:r>
            <a:r>
              <a:rPr lang="en-US" altLang="en-US" sz="3200" dirty="0" err="1" smtClean="0"/>
              <a:t>jer</a:t>
            </a:r>
            <a:r>
              <a:rPr lang="en-US" altLang="en-US" sz="3200" dirty="0" smtClean="0"/>
              <a:t> </a:t>
            </a:r>
            <a:endParaRPr lang="sr-Latn-CS" alt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sr-Latn-CS" altLang="en-US" sz="3200" dirty="0"/>
              <a:t>Konstanta brzine zavisi od temperature</a:t>
            </a:r>
            <a:endParaRPr lang="en-US" altLang="en-US" sz="3200" dirty="0"/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884238" y="2071688"/>
          <a:ext cx="4487862" cy="438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Worksheet" r:id="rId6" imgW="8674100" imgH="5930900" progId="Excel.Sheet.8">
                  <p:embed/>
                </p:oleObj>
              </mc:Choice>
              <mc:Fallback>
                <p:oleObj name="Worksheet" r:id="rId6" imgW="8674100" imgH="5930900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071688"/>
                        <a:ext cx="4487862" cy="4383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5618163" y="2133600"/>
            <a:ext cx="3525837" cy="3865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Konstanta brzine za razaganje  N</a:t>
            </a:r>
            <a:r>
              <a:rPr lang="en-US" altLang="en-US" sz="2400" baseline="-25000">
                <a:solidFill>
                  <a:srgbClr val="000000"/>
                </a:solidFill>
                <a:latin typeface="Arial Rounded MT Bold" pitchFamily="34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O</a:t>
            </a:r>
            <a:r>
              <a:rPr lang="en-US" altLang="en-US" sz="2400" baseline="-25000">
                <a:solidFill>
                  <a:srgbClr val="000000"/>
                </a:solidFill>
                <a:latin typeface="Arial Rounded MT Bold" pitchFamily="34" charset="0"/>
              </a:rPr>
              <a:t>5</a:t>
            </a:r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na različitim teperaturama</a:t>
            </a:r>
            <a:endParaRPr lang="en-US" altLang="en-US" sz="800">
              <a:solidFill>
                <a:srgbClr val="000000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T, </a:t>
            </a:r>
            <a:r>
              <a:rPr lang="en-US" altLang="en-US" sz="2400" baseline="30000">
                <a:solidFill>
                  <a:srgbClr val="000000"/>
                </a:solidFill>
                <a:latin typeface="Arial Rounded MT Bold" pitchFamily="34" charset="0"/>
              </a:rPr>
              <a:t>o</a:t>
            </a:r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C	  k x 10</a:t>
            </a:r>
            <a:r>
              <a:rPr lang="en-US" altLang="en-US" sz="2400" baseline="30000">
                <a:solidFill>
                  <a:srgbClr val="000000"/>
                </a:solidFill>
                <a:latin typeface="Arial Rounded MT Bold" pitchFamily="34" charset="0"/>
              </a:rPr>
              <a:t>4</a:t>
            </a:r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, s</a:t>
            </a:r>
            <a:r>
              <a:rPr lang="en-US" altLang="en-US" sz="2400" baseline="30000">
                <a:solidFill>
                  <a:srgbClr val="000000"/>
                </a:solidFill>
                <a:latin typeface="Arial Rounded MT Bold" pitchFamily="34" charset="0"/>
              </a:rPr>
              <a:t>-1</a:t>
            </a:r>
            <a:endParaRPr lang="en-US" altLang="en-US" sz="2400">
              <a:solidFill>
                <a:srgbClr val="000000"/>
              </a:solidFill>
              <a:latin typeface="Arial Rounded MT Bold" pitchFamily="34" charset="0"/>
            </a:endParaRPr>
          </a:p>
          <a:p>
            <a:pPr eaLnBrk="0" hangingPunct="0"/>
            <a:endParaRPr lang="en-US" altLang="en-US" sz="800">
              <a:solidFill>
                <a:srgbClr val="000000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20	     0.235	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25	     0.469	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30	     0.933	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35	     1.82	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40	     3.62	</a:t>
            </a:r>
          </a:p>
          <a:p>
            <a:pPr eaLnBrk="0" hangingPunct="0"/>
            <a:r>
              <a:rPr lang="en-US" altLang="en-US" sz="2400">
                <a:solidFill>
                  <a:srgbClr val="000000"/>
                </a:solidFill>
                <a:latin typeface="Arial Rounded MT Bold" pitchFamily="34" charset="0"/>
              </a:rPr>
              <a:t>   45	     6.29	</a:t>
            </a:r>
            <a:endParaRPr lang="en-US" altLang="en-US" sz="2400">
              <a:latin typeface="Arial Rounded MT Bold" pitchFamily="34" charset="0"/>
            </a:endParaRPr>
          </a:p>
        </p:txBody>
      </p:sp>
      <p:sp>
        <p:nvSpPr>
          <p:cNvPr id="28677" name="Text Box 8"/>
          <p:cNvSpPr txBox="1">
            <a:spLocks noChangeArrowheads="1"/>
          </p:cNvSpPr>
          <p:nvPr/>
        </p:nvSpPr>
        <p:spPr bwMode="auto">
          <a:xfrm rot="-5400000">
            <a:off x="-83343" y="3894931"/>
            <a:ext cx="14652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000">
                <a:solidFill>
                  <a:srgbClr val="000000"/>
                </a:solidFill>
                <a:latin typeface="Arial Rounded MT Bold" pitchFamily="34" charset="0"/>
              </a:rPr>
              <a:t>k x 10</a:t>
            </a:r>
            <a:r>
              <a:rPr lang="en-US" altLang="en-US" sz="2000" baseline="30000">
                <a:solidFill>
                  <a:srgbClr val="000000"/>
                </a:solidFill>
                <a:latin typeface="Arial Rounded MT Bold" pitchFamily="34" charset="0"/>
              </a:rPr>
              <a:t>4</a:t>
            </a:r>
            <a:r>
              <a:rPr lang="en-US" altLang="en-US" sz="2000">
                <a:solidFill>
                  <a:srgbClr val="000000"/>
                </a:solidFill>
                <a:latin typeface="Arial Rounded MT Bold" pitchFamily="34" charset="0"/>
              </a:rPr>
              <a:t> (s</a:t>
            </a:r>
            <a:r>
              <a:rPr lang="en-US" altLang="en-US" sz="2000" baseline="30000">
                <a:solidFill>
                  <a:srgbClr val="000000"/>
                </a:solidFill>
                <a:latin typeface="Arial Rounded MT Bold" pitchFamily="34" charset="0"/>
              </a:rPr>
              <a:t>-1</a:t>
            </a:r>
            <a:r>
              <a:rPr lang="en-US" altLang="en-US" sz="2000">
                <a:solidFill>
                  <a:srgbClr val="000000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2057400" y="6096000"/>
            <a:ext cx="21510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000">
                <a:solidFill>
                  <a:srgbClr val="000000"/>
                </a:solidFill>
                <a:latin typeface="Arial Rounded MT Bold" pitchFamily="34" charset="0"/>
              </a:rPr>
              <a:t>Temperatura (</a:t>
            </a:r>
            <a:r>
              <a:rPr lang="en-US" altLang="en-US" sz="2000" baseline="30000">
                <a:solidFill>
                  <a:srgbClr val="000000"/>
                </a:solidFill>
                <a:latin typeface="Arial Rounded MT Bold" pitchFamily="34" charset="0"/>
              </a:rPr>
              <a:t>o</a:t>
            </a:r>
            <a:r>
              <a:rPr lang="en-US" altLang="en-US" sz="2000">
                <a:solidFill>
                  <a:srgbClr val="000000"/>
                </a:solidFill>
                <a:latin typeface="Arial Rounded MT Bold" pitchFamily="34" charset="0"/>
              </a:rPr>
              <a:t>C)</a:t>
            </a:r>
          </a:p>
        </p:txBody>
      </p:sp>
      <p:sp>
        <p:nvSpPr>
          <p:cNvPr id="28679" name="Line 10"/>
          <p:cNvSpPr>
            <a:spLocks noChangeShapeType="1"/>
          </p:cNvSpPr>
          <p:nvPr/>
        </p:nvSpPr>
        <p:spPr bwMode="auto">
          <a:xfrm>
            <a:off x="5715000" y="3657600"/>
            <a:ext cx="259873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087" x="5410200" y="1930400"/>
          <p14:tracePt t="5112" x="5416550" y="1930400"/>
          <p14:tracePt t="5133" x="5422900" y="1930400"/>
          <p14:tracePt t="5215" x="5422900" y="1936750"/>
          <p14:tracePt t="5378" x="5429250" y="1936750"/>
          <p14:tracePt t="6683" x="5422900" y="1936750"/>
          <p14:tracePt t="6715" x="5416550" y="1936750"/>
          <p14:tracePt t="6745" x="5416550" y="1943100"/>
          <p14:tracePt t="6756" x="5410200" y="1943100"/>
          <p14:tracePt t="6757" x="5403850" y="1943100"/>
          <p14:tracePt t="6787" x="5397500" y="1949450"/>
          <p14:tracePt t="6808" x="5391150" y="1949450"/>
          <p14:tracePt t="6819" x="5384800" y="1949450"/>
          <p14:tracePt t="6839" x="5372100" y="1949450"/>
          <p14:tracePt t="6841" x="5365750" y="1949450"/>
          <p14:tracePt t="6870" x="5359400" y="1949450"/>
          <p14:tracePt t="6880" x="5346700" y="1949450"/>
          <p14:tracePt t="6901" x="5340350" y="1949450"/>
          <p14:tracePt t="6912" x="5327650" y="1949450"/>
          <p14:tracePt t="6913" x="5321300" y="1949450"/>
          <p14:tracePt t="6923" x="5308600" y="1949450"/>
          <p14:tracePt t="6940" x="5264150" y="1949450"/>
          <p14:tracePt t="6958" x="5200650" y="1943100"/>
          <p14:tracePt t="6976" x="5168900" y="1943100"/>
          <p14:tracePt t="6991" x="5067300" y="1943100"/>
          <p14:tracePt t="7008" x="4972050" y="1943100"/>
          <p14:tracePt t="7026" x="4927600" y="1943100"/>
          <p14:tracePt t="7041" x="4838700" y="1943100"/>
          <p14:tracePt t="7059" x="4794250" y="1943100"/>
          <p14:tracePt t="7075" x="4705350" y="1943100"/>
          <p14:tracePt t="7092" x="4648200" y="1943100"/>
          <p14:tracePt t="7092" x="4603750" y="1943100"/>
          <p14:tracePt t="7108" x="4552950" y="1943100"/>
          <p14:tracePt t="7125" x="4445000" y="1943100"/>
          <p14:tracePt t="7142" x="4387850" y="1943100"/>
          <p14:tracePt t="7158" x="4298950" y="1943100"/>
          <p14:tracePt t="7176" x="4254500" y="1943100"/>
          <p14:tracePt t="7191" x="4159250" y="1943100"/>
          <p14:tracePt t="7208" x="4070350" y="1943100"/>
          <p14:tracePt t="7225" x="4025900" y="1943100"/>
          <p14:tracePt t="7242" x="3924300" y="1943100"/>
          <p14:tracePt t="7258" x="3835400" y="1943100"/>
          <p14:tracePt t="7275" x="3803650" y="1943100"/>
          <p14:tracePt t="7291" x="3727450" y="1943100"/>
          <p14:tracePt t="7308" x="3695700" y="1943100"/>
          <p14:tracePt t="7326" x="3625850" y="1943100"/>
          <p14:tracePt t="7342" x="3594100" y="1943100"/>
          <p14:tracePt t="7358" x="3536950" y="1943100"/>
          <p14:tracePt t="7376" x="3492500" y="1943100"/>
          <p14:tracePt t="7391" x="3473450" y="1943100"/>
          <p14:tracePt t="7408" x="3448050" y="1943100"/>
          <p14:tracePt t="7425" x="3441700" y="1943100"/>
          <p14:tracePt t="7442" x="3429000" y="1943100"/>
          <p14:tracePt t="7458" x="3422650" y="1943100"/>
          <p14:tracePt t="7637" x="3422650" y="1936750"/>
          <p14:tracePt t="7667" x="3429000" y="1936750"/>
          <p14:tracePt t="7679" x="3429000" y="1930400"/>
          <p14:tracePt t="7688" x="3435350" y="1930400"/>
          <p14:tracePt t="7698" x="3441700" y="1930400"/>
          <p14:tracePt t="7709" x="3448050" y="1930400"/>
          <p14:tracePt t="7711" x="3454400" y="1930400"/>
          <p14:tracePt t="7726" x="3479800" y="1930400"/>
          <p14:tracePt t="7741" x="3498850" y="1930400"/>
          <p14:tracePt t="7758" x="3543300" y="1930400"/>
          <p14:tracePt t="7775" x="3606800" y="1930400"/>
          <p14:tracePt t="7792" x="3638550" y="1930400"/>
          <p14:tracePt t="7808" x="3708400" y="1930400"/>
          <p14:tracePt t="7826" x="3733800" y="1930400"/>
          <p14:tracePt t="7841" x="3790950" y="1930400"/>
          <p14:tracePt t="7858" x="3829050" y="1930400"/>
          <p14:tracePt t="7875" x="3848100" y="1930400"/>
          <p14:tracePt t="7892" x="3898900" y="1930400"/>
          <p14:tracePt t="7909" x="3911600" y="1930400"/>
          <p14:tracePt t="7926" x="3956050" y="1930400"/>
          <p14:tracePt t="7942" x="3987800" y="1930400"/>
          <p14:tracePt t="7958" x="4006850" y="1930400"/>
          <p14:tracePt t="7976" x="4044950" y="1930400"/>
          <p14:tracePt t="7991" x="4057650" y="1930400"/>
          <p14:tracePt t="8008" x="4102100" y="1930400"/>
          <p14:tracePt t="8026" x="4159250" y="1930400"/>
          <p14:tracePt t="8041" x="4191000" y="1930400"/>
          <p14:tracePt t="8058" x="4267200" y="1930400"/>
          <p14:tracePt t="8075" x="4305300" y="1930400"/>
          <p14:tracePt t="8092" x="4381500" y="1930400"/>
          <p14:tracePt t="8108" x="4470400" y="1930400"/>
          <p14:tracePt t="8126" x="4521200" y="1930400"/>
          <p14:tracePt t="8141" x="4622800" y="1930400"/>
          <p14:tracePt t="8158" x="4686300" y="1930400"/>
          <p14:tracePt t="8175" x="4794250" y="1930400"/>
          <p14:tracePt t="8191" x="4895850" y="1930400"/>
          <p14:tracePt t="8208" x="4940300" y="1930400"/>
          <p14:tracePt t="8225" x="5029200" y="1930400"/>
          <p14:tracePt t="8242" x="5073650" y="1930400"/>
          <p14:tracePt t="8258" x="5181600" y="1930400"/>
          <p14:tracePt t="8275" x="5283200" y="1930400"/>
          <p14:tracePt t="8291" x="5321300" y="1930400"/>
          <p14:tracePt t="8308" x="5410200" y="1930400"/>
          <p14:tracePt t="8325" x="5448300" y="1930400"/>
          <p14:tracePt t="8341" x="5511800" y="1930400"/>
          <p14:tracePt t="8358" x="5568950" y="1930400"/>
          <p14:tracePt t="8375" x="5613400" y="1930400"/>
          <p14:tracePt t="8392" x="5702300" y="1930400"/>
          <p14:tracePt t="8408" x="5746750" y="1930400"/>
          <p14:tracePt t="8426" x="5842000" y="1930400"/>
          <p14:tracePt t="8442" x="5911850" y="1930400"/>
          <p14:tracePt t="8458" x="6032500" y="1930400"/>
          <p14:tracePt t="8476" x="6172200" y="1930400"/>
          <p14:tracePt t="8491" x="6235700" y="1930400"/>
          <p14:tracePt t="8508" x="6388100" y="1930400"/>
          <p14:tracePt t="8525" x="6515100" y="1930400"/>
          <p14:tracePt t="8542" x="6572250" y="1930400"/>
          <p14:tracePt t="8558" x="6661150" y="1930400"/>
          <p14:tracePt t="8576" x="6705600" y="1930400"/>
          <p14:tracePt t="8592" x="6800850" y="1930400"/>
          <p14:tracePt t="8608" x="6915150" y="1930400"/>
          <p14:tracePt t="8626" x="6978650" y="1930400"/>
          <p14:tracePt t="8641" x="7086600" y="1930400"/>
          <p14:tracePt t="8658" x="7143750" y="1930400"/>
          <p14:tracePt t="8675" x="7207250" y="1930400"/>
          <p14:tracePt t="8692" x="7245350" y="1930400"/>
          <p14:tracePt t="8708" x="7251700" y="1930400"/>
          <p14:tracePt t="8725" x="7283450" y="1930400"/>
          <p14:tracePt t="8742" x="7302500" y="1930400"/>
          <p14:tracePt t="8758" x="7346950" y="1930400"/>
          <p14:tracePt t="8776" x="7372350" y="1930400"/>
          <p14:tracePt t="8791" x="7416800" y="1930400"/>
          <p14:tracePt t="8808" x="7435850" y="1930400"/>
          <p14:tracePt t="9017" x="7435850" y="1936750"/>
          <p14:tracePt t="9027" x="7429500" y="1936750"/>
          <p14:tracePt t="9038" x="7423150" y="1936750"/>
          <p14:tracePt t="9042" x="7416800" y="1936750"/>
          <p14:tracePt t="9058" x="7397750" y="1936750"/>
          <p14:tracePt t="9075" x="7378700" y="1936750"/>
          <p14:tracePt t="9092" x="7359650" y="1936750"/>
          <p14:tracePt t="9108" x="7334250" y="1936750"/>
          <p14:tracePt t="9126" x="7321550" y="1936750"/>
          <p14:tracePt t="9142" x="7302500" y="1936750"/>
          <p14:tracePt t="9159" x="7296150" y="1936750"/>
          <p14:tracePt t="11431" x="7289800" y="1936750"/>
          <p14:tracePt t="11453" x="7283450" y="1936750"/>
          <p14:tracePt t="11456" x="7270750" y="1936750"/>
          <p14:tracePt t="11474" x="7251700" y="1936750"/>
          <p14:tracePt t="11490" x="7226300" y="1936750"/>
          <p14:tracePt t="11492" x="7131050" y="1936750"/>
          <p14:tracePt t="11507" x="7073900" y="1936750"/>
          <p14:tracePt t="11524" x="6934200" y="1924050"/>
          <p14:tracePt t="11541" x="6807200" y="1898650"/>
          <p14:tracePt t="11557" x="6750050" y="1885950"/>
          <p14:tracePt t="11574" x="6654800" y="1835150"/>
          <p14:tracePt t="11591" x="6527800" y="1797050"/>
          <p14:tracePt t="11607" x="6470650" y="1771650"/>
          <p14:tracePt t="11624" x="6324600" y="1727200"/>
          <p14:tracePt t="11641" x="6248400" y="1701800"/>
          <p14:tracePt t="11657" x="6070600" y="1657350"/>
          <p14:tracePt t="11674" x="5905500" y="1612900"/>
          <p14:tracePt t="11691" x="5816600" y="1593850"/>
          <p14:tracePt t="11707" x="5651500" y="1562100"/>
          <p14:tracePt t="11725" x="5562600" y="1543050"/>
          <p14:tracePt t="11740" x="5378450" y="1517650"/>
          <p14:tracePt t="11757" x="5181600" y="1498600"/>
          <p14:tracePt t="11775" x="5073650" y="1485900"/>
          <p14:tracePt t="11791" x="4857750" y="1485900"/>
          <p14:tracePt t="11807" x="4749800" y="1479550"/>
          <p14:tracePt t="11824" x="4546600" y="1479550"/>
          <p14:tracePt t="11841" x="4337050" y="1479550"/>
          <p14:tracePt t="11857" x="4235450" y="1479550"/>
          <p14:tracePt t="11874" x="4038600" y="1479550"/>
          <p14:tracePt t="11891" x="3949700" y="1479550"/>
          <p14:tracePt t="11907" x="3759200" y="1479550"/>
          <p14:tracePt t="11924" x="3575050" y="1479550"/>
          <p14:tracePt t="11941" x="3479800" y="1479550"/>
          <p14:tracePt t="11957" x="3314700" y="1479550"/>
          <p14:tracePt t="11975" x="3232150" y="1479550"/>
          <p14:tracePt t="11991" x="3086100" y="1479550"/>
          <p14:tracePt t="12007" x="2978150" y="1479550"/>
          <p14:tracePt t="12024" x="2933700" y="1479550"/>
          <p14:tracePt t="12040" x="2825750" y="1479550"/>
          <p14:tracePt t="12057" x="2768600" y="1479550"/>
          <p14:tracePt t="12074" x="2641600" y="1479550"/>
          <p14:tracePt t="12090" x="2501900" y="1479550"/>
          <p14:tracePt t="12107" x="2432050" y="1479550"/>
          <p14:tracePt t="12124" x="2324100" y="1479550"/>
          <p14:tracePt t="12141" x="2292350" y="1479550"/>
          <p14:tracePt t="12157" x="2203450" y="1473200"/>
          <p14:tracePt t="12174" x="2114550" y="1473200"/>
          <p14:tracePt t="12191" x="2057400" y="1466850"/>
          <p14:tracePt t="12207" x="1917700" y="1454150"/>
          <p14:tracePt t="12225" x="1841500" y="1447800"/>
          <p14:tracePt t="12240" x="1714500" y="1428750"/>
          <p14:tracePt t="12257" x="1612900" y="1416050"/>
          <p14:tracePt t="12274" x="1568450" y="1409700"/>
          <p14:tracePt t="12289" x="1511300" y="1397000"/>
          <p14:tracePt t="12306" x="1485900" y="1397000"/>
          <p14:tracePt t="12322" x="1416050" y="1390650"/>
          <p14:tracePt t="12339" x="1346200" y="1377950"/>
          <p14:tracePt t="12357" x="1308100" y="1377950"/>
          <p14:tracePt t="12375" x="1244600" y="1365250"/>
          <p14:tracePt t="12390" x="1219200" y="1358900"/>
          <p14:tracePt t="12407" x="1181100" y="1346200"/>
          <p14:tracePt t="12425" x="1174750" y="1333500"/>
          <p14:tracePt t="12441" x="1168400" y="1327150"/>
          <p14:tracePt t="12457" x="1162050" y="1327150"/>
          <p14:tracePt t="12474" x="1162050" y="1320800"/>
          <p14:tracePt t="12490" x="1149350" y="1320800"/>
          <p14:tracePt t="12565" x="1149350" y="1314450"/>
          <p14:tracePt t="12606" x="1149350" y="1308100"/>
          <p14:tracePt t="12638" x="1155700" y="1308100"/>
          <p14:tracePt t="12659" x="1168400" y="1308100"/>
          <p14:tracePt t="12668" x="1181100" y="1301750"/>
          <p14:tracePt t="12679" x="1193800" y="1301750"/>
          <p14:tracePt t="12690" x="1219200" y="1301750"/>
          <p14:tracePt t="12692" x="1257300" y="1295400"/>
          <p14:tracePt t="12707" x="1384300" y="1276350"/>
          <p14:tracePt t="12725" x="1473200" y="1276350"/>
          <p14:tracePt t="12741" x="1670050" y="1257300"/>
          <p14:tracePt t="12757" x="1866900" y="1250950"/>
          <p14:tracePt t="12774" x="1949450" y="1250950"/>
          <p14:tracePt t="12790" x="2057400" y="1250950"/>
          <p14:tracePt t="12807" x="2095500" y="1250950"/>
          <p14:tracePt t="12807" x="2127250" y="1250950"/>
          <p14:tracePt t="12824" x="2159000" y="1250950"/>
          <p14:tracePt t="12841" x="2247900" y="1250950"/>
          <p14:tracePt t="12857" x="2311400" y="1250950"/>
          <p14:tracePt t="12874" x="2444750" y="1250950"/>
          <p14:tracePt t="12891" x="2584450" y="1250950"/>
          <p14:tracePt t="12907" x="2641600" y="1250950"/>
          <p14:tracePt t="12924" x="2717800" y="1250950"/>
          <p14:tracePt t="12940" x="2743200" y="1250950"/>
          <p14:tracePt t="12957" x="2819400" y="1250950"/>
          <p14:tracePt t="12975" x="2914650" y="1250950"/>
          <p14:tracePt t="12991" x="2971800" y="1250950"/>
          <p14:tracePt t="13007" x="3079750" y="1250950"/>
          <p14:tracePt t="13024" x="3124200" y="1250950"/>
          <p14:tracePt t="13041" x="3175000" y="1250950"/>
          <p14:tracePt t="13057" x="3194050" y="1250950"/>
          <p14:tracePt t="13074" x="3200400" y="1250950"/>
          <p14:tracePt t="13116" x="3206750" y="1250950"/>
          <p14:tracePt t="13126" x="3213100" y="1250950"/>
          <p14:tracePt t="13140" x="3219450" y="1250950"/>
          <p14:tracePt t="13142" x="3225800" y="1250950"/>
          <p14:tracePt t="13142" x="3232150" y="1250950"/>
          <p14:tracePt t="13158" x="3238500" y="1250950"/>
          <p14:tracePt t="13270" x="3244850" y="1250950"/>
          <p14:tracePt t="15773" x="3238500" y="1250950"/>
          <p14:tracePt t="15784" x="3232150" y="1250950"/>
          <p14:tracePt t="15794" x="3219450" y="1263650"/>
          <p14:tracePt t="15807" x="3213100" y="1282700"/>
          <p14:tracePt t="15808" x="3200400" y="1301750"/>
          <p14:tracePt t="15824" x="3162300" y="1339850"/>
          <p14:tracePt t="15840" x="3136900" y="1365250"/>
          <p14:tracePt t="15857" x="3098800" y="1403350"/>
          <p14:tracePt t="15874" x="3079750" y="1435100"/>
          <p14:tracePt t="15891" x="3067050" y="1447800"/>
          <p14:tracePt t="15907" x="3035300" y="1479550"/>
          <p14:tracePt t="15924" x="3016250" y="1498600"/>
          <p14:tracePt t="15940" x="2978150" y="1536700"/>
          <p14:tracePt t="15957" x="2933700" y="1587500"/>
          <p14:tracePt t="15974" x="2914650" y="1606550"/>
          <p14:tracePt t="15990" x="2870200" y="1651000"/>
          <p14:tracePt t="16007" x="2825750" y="1695450"/>
          <p14:tracePt t="16025" x="2806700" y="1701800"/>
          <p14:tracePt t="16039" x="2787650" y="1720850"/>
          <p14:tracePt t="16056" x="2749550" y="1752600"/>
          <p14:tracePt t="16074" x="2717800" y="1784350"/>
          <p14:tracePt t="16091" x="2705100" y="1797050"/>
          <p14:tracePt t="16107" x="2667000" y="1822450"/>
          <p14:tracePt t="16124" x="2622550" y="1847850"/>
          <p14:tracePt t="16141" x="2597150" y="1854200"/>
          <p14:tracePt t="16157" x="2552700" y="1873250"/>
          <p14:tracePt t="16174" x="2527300" y="1879600"/>
          <p14:tracePt t="16191" x="2489200" y="1885950"/>
          <p14:tracePt t="16207" x="2444750" y="1892300"/>
          <p14:tracePt t="16224" x="2419350" y="1898650"/>
          <p14:tracePt t="16240" x="2374900" y="1911350"/>
          <p14:tracePt t="16257" x="2349500" y="1911350"/>
          <p14:tracePt t="16274" x="2317750" y="1924050"/>
          <p14:tracePt t="16290" x="2279650" y="1930400"/>
          <p14:tracePt t="16307" x="2260600" y="1936750"/>
          <p14:tracePt t="16324" x="2228850" y="1943100"/>
          <p14:tracePt t="16341" x="2209800" y="1949450"/>
          <p14:tracePt t="16357" x="2165350" y="1962150"/>
          <p14:tracePt t="16374" x="2114550" y="1968500"/>
          <p14:tracePt t="16390" x="2082800" y="1974850"/>
          <p14:tracePt t="16407" x="2012950" y="1974850"/>
          <p14:tracePt t="16424" x="1968500" y="1981200"/>
          <p14:tracePt t="16440" x="1892300" y="1981200"/>
          <p14:tracePt t="16457" x="1841500" y="1981200"/>
          <p14:tracePt t="16474" x="1816100" y="1981200"/>
          <p14:tracePt t="16490" x="1784350" y="1981200"/>
          <p14:tracePt t="16507" x="1765300" y="1981200"/>
          <p14:tracePt t="16524" x="1714500" y="1981200"/>
          <p14:tracePt t="16540" x="1651000" y="1981200"/>
          <p14:tracePt t="16557" x="1619250" y="1981200"/>
          <p14:tracePt t="16574" x="1543050" y="1981200"/>
          <p14:tracePt t="16591" x="1504950" y="1981200"/>
          <p14:tracePt t="16607" x="1466850" y="1981200"/>
          <p14:tracePt t="16624" x="1428750" y="1981200"/>
          <p14:tracePt t="16640" x="1409700" y="1981200"/>
          <p14:tracePt t="16657" x="1390650" y="1981200"/>
          <p14:tracePt t="16674" x="1384300" y="1981200"/>
          <p14:tracePt t="16691" x="1365250" y="1981200"/>
          <p14:tracePt t="16896" x="1371600" y="1981200"/>
          <p14:tracePt t="16927" x="1384300" y="1981200"/>
          <p14:tracePt t="16939" x="1397000" y="1981200"/>
          <p14:tracePt t="16949" x="1409700" y="1981200"/>
          <p14:tracePt t="16959" x="1428750" y="1981200"/>
          <p14:tracePt t="16974" x="1460500" y="1981200"/>
          <p14:tracePt t="16975" x="1549400" y="1974850"/>
          <p14:tracePt t="16990" x="1606550" y="1968500"/>
          <p14:tracePt t="17007" x="1695450" y="1962150"/>
          <p14:tracePt t="17024" x="1733550" y="1962150"/>
          <p14:tracePt t="17041" x="1778000" y="1962150"/>
          <p14:tracePt t="17057" x="1809750" y="1962150"/>
          <p14:tracePt t="17074" x="1816100" y="1962150"/>
          <p14:tracePt t="17091" x="1854200" y="1955800"/>
          <p14:tracePt t="17107" x="1885950" y="1955800"/>
          <p14:tracePt t="17124" x="1974850" y="1949450"/>
          <p14:tracePt t="17140" x="2108200" y="1949450"/>
          <p14:tracePt t="17157" x="2171700" y="1949450"/>
          <p14:tracePt t="17173" x="2279650" y="1949450"/>
          <p14:tracePt t="17190" x="2324100" y="1949450"/>
          <p14:tracePt t="17190" x="2355850" y="1949450"/>
          <p14:tracePt t="17208" x="2393950" y="1949450"/>
          <p14:tracePt t="17224" x="2444750" y="1949450"/>
          <p14:tracePt t="17240" x="2489200" y="1949450"/>
          <p14:tracePt t="17256" x="2603500" y="1949450"/>
          <p14:tracePt t="17274" x="2679700" y="1949450"/>
          <p14:tracePt t="17290" x="2838450" y="1949450"/>
          <p14:tracePt t="17307" x="2978150" y="1949450"/>
          <p14:tracePt t="17324" x="3035300" y="1949450"/>
          <p14:tracePt t="17340" x="3111500" y="1949450"/>
          <p14:tracePt t="17357" x="3181350" y="1949450"/>
          <p14:tracePt t="17374" x="3213100" y="1949450"/>
          <p14:tracePt t="17391" x="3321050" y="1949450"/>
          <p14:tracePt t="17407" x="3409950" y="1949450"/>
          <p14:tracePt t="17424" x="3581400" y="1949450"/>
          <p14:tracePt t="17440" x="3670300" y="1949450"/>
          <p14:tracePt t="17457" x="3797300" y="1949450"/>
          <p14:tracePt t="17474" x="3854450" y="1949450"/>
          <p14:tracePt t="19056" x="3860800" y="1949450"/>
          <p14:tracePt t="19076" x="3867150" y="1949450"/>
          <p14:tracePt t="19081" x="3873500" y="1949450"/>
          <p14:tracePt t="19089" x="3886200" y="1949450"/>
          <p14:tracePt t="19107" x="3917950" y="1949450"/>
          <p14:tracePt t="19124" x="3968750" y="1949450"/>
          <p14:tracePt t="19140" x="4000500" y="1949450"/>
          <p14:tracePt t="19157" x="4089400" y="1949450"/>
          <p14:tracePt t="19174" x="4203700" y="1949450"/>
          <p14:tracePt t="19191" x="4267200" y="1949450"/>
          <p14:tracePt t="19206" x="4425950" y="1949450"/>
          <p14:tracePt t="19224" x="4502150" y="1949450"/>
          <p14:tracePt t="19241" x="4673600" y="1949450"/>
          <p14:tracePt t="19257" x="4851400" y="1949450"/>
          <p14:tracePt t="19274" x="4933950" y="1949450"/>
          <p14:tracePt t="19290" x="5118100" y="1949450"/>
          <p14:tracePt t="19308" x="5213350" y="1949450"/>
          <p14:tracePt t="19324" x="5410200" y="1949450"/>
          <p14:tracePt t="19340" x="5600700" y="1949450"/>
          <p14:tracePt t="19357" x="5702300" y="1949450"/>
          <p14:tracePt t="19374" x="5892800" y="1949450"/>
          <p14:tracePt t="19390" x="5981700" y="1949450"/>
          <p14:tracePt t="19407" x="6153150" y="1949450"/>
          <p14:tracePt t="19424" x="6318250" y="1949450"/>
          <p14:tracePt t="19440" x="6394450" y="1949450"/>
          <p14:tracePt t="19457" x="6521450" y="1949450"/>
          <p14:tracePt t="19474" x="6578600" y="1949450"/>
          <p14:tracePt t="19490" x="6654800" y="1955800"/>
          <p14:tracePt t="19508" x="6699250" y="1962150"/>
          <p14:tracePt t="19525" x="6711950" y="1968500"/>
          <p14:tracePt t="19542" x="6718300" y="1968500"/>
          <p14:tracePt t="20809" x="6718300" y="1974850"/>
          <p14:tracePt t="20849" x="6718300" y="1981200"/>
          <p14:tracePt t="20869" x="6711950" y="1987550"/>
          <p14:tracePt t="20880" x="6705600" y="1987550"/>
          <p14:tracePt t="20901" x="6699250" y="1993900"/>
          <p14:tracePt t="20911" x="6686550" y="2006600"/>
          <p14:tracePt t="20933" x="6673850" y="2012950"/>
          <p14:tracePt t="20943" x="6661150" y="2019300"/>
          <p14:tracePt t="20959" x="6661150" y="2025650"/>
          <p14:tracePt t="20960" x="6648450" y="2032000"/>
          <p14:tracePt t="20976" x="6642100" y="2032000"/>
          <p14:tracePt t="21016" x="6642100" y="2038350"/>
          <p14:tracePt t="21027" x="6635750" y="2038350"/>
          <p14:tracePt t="21033" x="6629400" y="2044700"/>
          <p14:tracePt t="21042" x="6623050" y="2044700"/>
          <p14:tracePt t="21079" x="6616700" y="2044700"/>
          <p14:tracePt t="21081" x="6610350" y="2044700"/>
          <p14:tracePt t="21092" x="6604000" y="2051050"/>
          <p14:tracePt t="21111" x="6597650" y="2051050"/>
          <p14:tracePt t="21124" x="6584950" y="2057400"/>
          <p14:tracePt t="21141" x="6553200" y="2076450"/>
          <p14:tracePt t="21157" x="6496050" y="2101850"/>
          <p14:tracePt t="21174" x="6470650" y="2114550"/>
          <p14:tracePt t="21191" x="6400800" y="2133600"/>
          <p14:tracePt t="21209" x="6337300" y="2159000"/>
          <p14:tracePt t="21226" x="6299200" y="2171700"/>
          <p14:tracePt t="21242" x="6229350" y="2209800"/>
          <p14:tracePt t="21259" x="6165850" y="2235200"/>
          <p14:tracePt t="21275" x="6038850" y="2305050"/>
          <p14:tracePt t="21292" x="5880100" y="2362200"/>
          <p14:tracePt t="21309" x="5803900" y="2400300"/>
          <p14:tracePt t="21326" x="5670550" y="2438400"/>
          <p14:tracePt t="21343" x="5600700" y="2457450"/>
          <p14:tracePt t="21359" x="5492750" y="2495550"/>
          <p14:tracePt t="21376" x="5435600" y="2520950"/>
          <p14:tracePt t="21392" x="5321300" y="2565400"/>
          <p14:tracePt t="21409" x="5207000" y="2603500"/>
          <p14:tracePt t="21426" x="5149850" y="2622550"/>
          <p14:tracePt t="21442" x="5067300" y="2660650"/>
          <p14:tracePt t="21459" x="5003800" y="2686050"/>
          <p14:tracePt t="21476" x="4965700" y="2711450"/>
          <p14:tracePt t="21493" x="4908550" y="2755900"/>
          <p14:tracePt t="21509" x="4876800" y="2774950"/>
          <p14:tracePt t="21526" x="4813300" y="2819400"/>
          <p14:tracePt t="21543" x="4775200" y="2844800"/>
          <p14:tracePt t="21559" x="4718050" y="2889250"/>
          <p14:tracePt t="21576" x="4648200" y="2946400"/>
          <p14:tracePt t="21593" x="4622800" y="2965450"/>
          <p14:tracePt t="21609" x="4584700" y="3009900"/>
          <p14:tracePt t="21626" x="4546600" y="3041650"/>
          <p14:tracePt t="21642" x="4533900" y="3048000"/>
          <p14:tracePt t="21659" x="4514850" y="3067050"/>
          <p14:tracePt t="21693" x="4508500" y="3073400"/>
          <p14:tracePt t="21709" x="4502150" y="3079750"/>
          <p14:tracePt t="21710" x="4502150" y="3086100"/>
          <p14:tracePt t="21838" x="4502150" y="3092450"/>
          <p14:tracePt t="21869" x="4502150" y="3098800"/>
          <p14:tracePt t="21875" x="4495800" y="3105150"/>
          <p14:tracePt t="21892" x="4483100" y="3111500"/>
          <p14:tracePt t="21894" x="4476750" y="3124200"/>
          <p14:tracePt t="21909" x="4464050" y="3143250"/>
          <p14:tracePt t="21926" x="4438650" y="3162300"/>
          <p14:tracePt t="21943" x="4425950" y="3168650"/>
          <p14:tracePt t="21959" x="4419600" y="3187700"/>
          <p14:tracePt t="21976" x="4406900" y="3187700"/>
          <p14:tracePt t="21992" x="4387850" y="3206750"/>
          <p14:tracePt t="22009" x="4356100" y="3232150"/>
          <p14:tracePt t="22026" x="4337050" y="3251200"/>
          <p14:tracePt t="22042" x="4286250" y="3295650"/>
          <p14:tracePt t="22059" x="4248150" y="3327400"/>
          <p14:tracePt t="22076" x="4191000" y="3378200"/>
          <p14:tracePt t="22093" x="4121150" y="3441700"/>
          <p14:tracePt t="22110" x="4083050" y="3473450"/>
          <p14:tracePt t="22126" x="4013200" y="3543300"/>
          <p14:tracePt t="22142" x="3981450" y="3568700"/>
          <p14:tracePt t="22159" x="3905250" y="3651250"/>
          <p14:tracePt t="22176" x="3822700" y="3727450"/>
          <p14:tracePt t="22193" x="3784600" y="3771900"/>
          <p14:tracePt t="22209" x="3714750" y="3848100"/>
          <p14:tracePt t="22226" x="3670300" y="3898900"/>
          <p14:tracePt t="22242" x="3594100" y="3981450"/>
          <p14:tracePt t="22259" x="3549650" y="4025900"/>
          <p14:tracePt t="22259" x="3511550" y="4070350"/>
          <p14:tracePt t="22276" x="3460750" y="4121150"/>
          <p14:tracePt t="22292" x="3359150" y="4203700"/>
          <p14:tracePt t="22309" x="3308350" y="4254500"/>
          <p14:tracePt t="22326" x="3200400" y="4337050"/>
          <p14:tracePt t="22343" x="3136900" y="4387850"/>
          <p14:tracePt t="22359" x="2997200" y="4476750"/>
          <p14:tracePt t="22376" x="2832100" y="4565650"/>
          <p14:tracePt t="22392" x="2730500" y="4610100"/>
          <p14:tracePt t="22409" x="2501900" y="4686300"/>
          <p14:tracePt t="22426" x="2393950" y="4711700"/>
          <p14:tracePt t="22442" x="2178050" y="4743450"/>
          <p14:tracePt t="22458" x="1968500" y="4749800"/>
          <p14:tracePt t="22476" x="1873250" y="4749800"/>
          <p14:tracePt t="22493" x="1670050" y="4749800"/>
          <p14:tracePt t="22509" x="1473200" y="4749800"/>
          <p14:tracePt t="22526" x="1390650" y="4749800"/>
          <p14:tracePt t="22542" x="1206500" y="4749800"/>
          <p14:tracePt t="22559" x="1130300" y="4749800"/>
          <p14:tracePt t="22575" x="977900" y="4749800"/>
          <p14:tracePt t="22592" x="920750" y="4749800"/>
          <p14:tracePt t="22609" x="825500" y="4749800"/>
          <p14:tracePt t="22626" x="749300" y="4749800"/>
          <p14:tracePt t="22642" x="711200" y="4749800"/>
          <p14:tracePt t="22658" x="654050" y="4749800"/>
          <p14:tracePt t="22676" x="635000" y="4749800"/>
          <p14:tracePt t="22692" x="577850" y="4737100"/>
          <p14:tracePt t="22709" x="527050" y="4718050"/>
          <p14:tracePt t="22726" x="508000" y="4711700"/>
          <p14:tracePt t="22742" x="488950" y="4692650"/>
          <p14:tracePt t="22759" x="476250" y="4686300"/>
          <p14:tracePt t="22759" x="469900" y="4686300"/>
          <p14:tracePt t="22991" x="476250" y="4686300"/>
          <p14:tracePt t="23003" x="482600" y="4686300"/>
          <p14:tracePt t="23011" x="482600" y="4679950"/>
          <p14:tracePt t="23026" x="488950" y="4679950"/>
          <p14:tracePt t="23027" x="501650" y="4673600"/>
          <p14:tracePt t="23042" x="514350" y="4667250"/>
          <p14:tracePt t="23059" x="533400" y="4660900"/>
          <p14:tracePt t="23076" x="546100" y="4660900"/>
          <p14:tracePt t="23092" x="577850" y="4654550"/>
          <p14:tracePt t="23109" x="590550" y="4648200"/>
          <p14:tracePt t="23124" x="615950" y="4635500"/>
          <p14:tracePt t="23141" x="628650" y="4622800"/>
          <p14:tracePt t="23157" x="635000" y="4622800"/>
          <p14:tracePt t="23174" x="641350" y="4597400"/>
          <p14:tracePt t="23192" x="647700" y="4572000"/>
          <p14:tracePt t="23209" x="654050" y="4559300"/>
          <p14:tracePt t="23225" x="673100" y="4514850"/>
          <p14:tracePt t="23242" x="673100" y="4489450"/>
          <p14:tracePt t="23259" x="698500" y="4438650"/>
          <p14:tracePt t="23276" x="717550" y="4387850"/>
          <p14:tracePt t="23292" x="723900" y="4362450"/>
          <p14:tracePt t="23309" x="730250" y="4330700"/>
          <p14:tracePt t="23326" x="730250" y="4318000"/>
          <p14:tracePt t="23342" x="736600" y="4292600"/>
          <p14:tracePt t="23359" x="742950" y="4279900"/>
          <p14:tracePt t="23376" x="749300" y="4273550"/>
          <p14:tracePt t="23392" x="755650" y="4260850"/>
          <p14:tracePt t="23409" x="755650" y="4254500"/>
          <p14:tracePt t="23426" x="762000" y="4248150"/>
          <p14:tracePt t="23442" x="762000" y="4241800"/>
          <p14:tracePt t="23480" x="762000" y="4235450"/>
          <p14:tracePt t="23684" x="762000" y="4241800"/>
          <p14:tracePt t="23694" x="755650" y="4254500"/>
          <p14:tracePt t="23704" x="749300" y="4254500"/>
          <p14:tracePt t="23714" x="736600" y="4273550"/>
          <p14:tracePt t="23718" x="730250" y="4286250"/>
          <p14:tracePt t="23726" x="723900" y="4292600"/>
          <p14:tracePt t="23742" x="698500" y="4318000"/>
          <p14:tracePt t="23759" x="692150" y="4330700"/>
          <p14:tracePt t="23776" x="666750" y="4349750"/>
          <p14:tracePt t="23794" x="660400" y="4375150"/>
          <p14:tracePt t="23809" x="647700" y="4381500"/>
          <p14:tracePt t="23826" x="635000" y="4400550"/>
          <p14:tracePt t="23842" x="628650" y="4413250"/>
          <p14:tracePt t="23859" x="628650" y="4425950"/>
          <p14:tracePt t="24573" x="635000" y="4425950"/>
          <p14:tracePt t="24594" x="641350" y="4425950"/>
          <p14:tracePt t="24614" x="666750" y="4413250"/>
          <p14:tracePt t="24625" x="704850" y="4400550"/>
          <p14:tracePt t="24642" x="762000" y="4381500"/>
          <p14:tracePt t="24643" x="946150" y="4318000"/>
          <p14:tracePt t="24659" x="1104900" y="4286250"/>
          <p14:tracePt t="24676" x="1568450" y="4222750"/>
          <p14:tracePt t="24692" x="2152650" y="4178300"/>
          <p14:tracePt t="24709" x="2463800" y="4178300"/>
          <p14:tracePt t="24725" x="3086100" y="4165600"/>
          <p14:tracePt t="24742" x="3397250" y="4165600"/>
          <p14:tracePt t="24758" x="3987800" y="4165600"/>
          <p14:tracePt t="24776" x="4521200" y="4165600"/>
          <p14:tracePt t="24792" x="4762500" y="4165600"/>
          <p14:tracePt t="24809" x="5251450" y="4165600"/>
          <p14:tracePt t="24826" x="5473700" y="4152900"/>
          <p14:tracePt t="24843" x="5854700" y="4152900"/>
          <p14:tracePt t="24859" x="6216650" y="4140200"/>
          <p14:tracePt t="24876" x="6369050" y="4140200"/>
          <p14:tracePt t="24892" x="6667500" y="4133850"/>
          <p14:tracePt t="24909" x="6800850" y="4133850"/>
          <p14:tracePt t="24926" x="7073900" y="4121150"/>
          <p14:tracePt t="24942" x="7194550" y="4114800"/>
          <p14:tracePt t="24959" x="7429500" y="4114800"/>
          <p14:tracePt t="24976" x="7632700" y="4102100"/>
          <p14:tracePt t="24992" x="7734300" y="4095750"/>
          <p14:tracePt t="25009" x="7899400" y="4070350"/>
          <p14:tracePt t="25026" x="7962900" y="4057650"/>
          <p14:tracePt t="25042" x="8096250" y="4025900"/>
          <p14:tracePt t="25059" x="8223250" y="3994150"/>
          <p14:tracePt t="25076" x="8293100" y="3975100"/>
          <p14:tracePt t="25092" x="8426450" y="3943350"/>
          <p14:tracePt t="25109" x="8540750" y="3898900"/>
          <p14:tracePt t="25126" x="8578850" y="3886200"/>
          <p14:tracePt t="25142" x="8636000" y="3854450"/>
          <p14:tracePt t="25159" x="8648700" y="3841750"/>
          <p14:tracePt t="25176" x="8674100" y="3803650"/>
          <p14:tracePt t="25192" x="8686800" y="3778250"/>
          <p14:tracePt t="25209" x="8718550" y="3714750"/>
          <p14:tracePt t="25226" x="8724900" y="3625850"/>
          <p14:tracePt t="25242" x="8724900" y="3581400"/>
          <p14:tracePt t="25259" x="8705850" y="3479800"/>
          <p14:tracePt t="25276" x="8680450" y="3422650"/>
          <p14:tracePt t="25276" x="8648700" y="3371850"/>
          <p14:tracePt t="25293" x="8610600" y="3321050"/>
          <p14:tracePt t="25309" x="8477250" y="3225800"/>
          <p14:tracePt t="25327" x="8401050" y="3181350"/>
          <p14:tracePt t="25342" x="8210550" y="3098800"/>
          <p14:tracePt t="25359" x="8108950" y="3060700"/>
          <p14:tracePt t="25376" x="7899400" y="2997200"/>
          <p14:tracePt t="25392" x="7740650" y="2946400"/>
          <p14:tracePt t="25409" x="7689850" y="2927350"/>
          <p14:tracePt t="25426" x="7620000" y="2908300"/>
          <p14:tracePt t="25442" x="7600950" y="2895600"/>
          <p14:tracePt t="25459" x="7556500" y="2876550"/>
          <p14:tracePt t="25476" x="7512050" y="2857500"/>
          <p14:tracePt t="25492" x="7480300" y="2851150"/>
          <p14:tracePt t="25509" x="7435850" y="2832100"/>
          <p14:tracePt t="25526" x="7410450" y="2825750"/>
          <p14:tracePt t="25542" x="7385050" y="2813050"/>
          <p14:tracePt t="25559" x="7372350" y="2813050"/>
          <p14:tracePt t="25576" x="7366000" y="2813050"/>
          <p14:tracePt t="25592" x="7353300" y="2813050"/>
          <p14:tracePt t="25609" x="7334250" y="2813050"/>
          <p14:tracePt t="25626" x="7296150" y="2813050"/>
          <p14:tracePt t="25643" x="7245350" y="2813050"/>
          <p14:tracePt t="25659" x="7219950" y="2813050"/>
          <p14:tracePt t="25675" x="7181850" y="2825750"/>
          <p14:tracePt t="25692" x="7169150" y="2832100"/>
          <p14:tracePt t="25709" x="7150100" y="2863850"/>
          <p14:tracePt t="25726" x="7137400" y="2895600"/>
          <p14:tracePt t="25742" x="7137400" y="2901950"/>
          <p14:tracePt t="25758" x="7131050" y="2927350"/>
          <p14:tracePt t="25776" x="7131050" y="2933700"/>
          <p14:tracePt t="25792" x="7137400" y="2946400"/>
          <p14:tracePt t="25809" x="7150100" y="2952750"/>
          <p14:tracePt t="25827" x="7162800" y="2952750"/>
          <p14:tracePt t="25842" x="7200900" y="2959100"/>
          <p14:tracePt t="25859" x="7226300" y="2965450"/>
          <p14:tracePt t="25876" x="7296150" y="2965450"/>
          <p14:tracePt t="25892" x="7359650" y="2965450"/>
          <p14:tracePt t="25909" x="7404100" y="2965450"/>
          <p14:tracePt t="25925" x="7473950" y="2965450"/>
          <p14:tracePt t="25942" x="7505700" y="2965450"/>
          <p14:tracePt t="25959" x="7562850" y="2965450"/>
          <p14:tracePt t="25976" x="7588250" y="2959100"/>
          <p14:tracePt t="25992" x="7639050" y="2952750"/>
          <p14:tracePt t="26009" x="7696200" y="2946400"/>
          <p14:tracePt t="26026" x="7721600" y="2940050"/>
          <p14:tracePt t="26042" x="7791450" y="2940050"/>
          <p14:tracePt t="26059" x="7835900" y="2940050"/>
          <p14:tracePt t="26076" x="7931150" y="2940050"/>
          <p14:tracePt t="26092" x="8032750" y="2940050"/>
          <p14:tracePt t="26109" x="8077200" y="2940050"/>
          <p14:tracePt t="26126" x="8153400" y="2940050"/>
          <p14:tracePt t="26142" x="8172450" y="2940050"/>
          <p14:tracePt t="26159" x="8204200" y="2940050"/>
          <p14:tracePt t="26176" x="8223250" y="2940050"/>
          <p14:tracePt t="26333" x="8216900" y="2940050"/>
          <p14:tracePt t="26344" x="8210550" y="2940050"/>
          <p14:tracePt t="26354" x="8204200" y="2940050"/>
          <p14:tracePt t="26359" x="8172450" y="2940050"/>
          <p14:tracePt t="26376" x="8140700" y="2940050"/>
          <p14:tracePt t="26393" x="8051800" y="2940050"/>
          <p14:tracePt t="26409" x="7988300" y="2940050"/>
          <p14:tracePt t="26426" x="7835900" y="2952750"/>
          <p14:tracePt t="26442" x="7664450" y="2952750"/>
          <p14:tracePt t="26459" x="7575550" y="2952750"/>
          <p14:tracePt t="26476" x="7423150" y="2952750"/>
          <p14:tracePt t="26492" x="7372350" y="2952750"/>
          <p14:tracePt t="26509" x="7283450" y="2952750"/>
          <p14:tracePt t="26526" x="7226300" y="2952750"/>
          <p14:tracePt t="26542" x="7207250" y="2952750"/>
          <p14:tracePt t="26558" x="7169150" y="2952750"/>
          <p14:tracePt t="26575" x="7156450" y="2952750"/>
          <p14:tracePt t="26592" x="7131050" y="2952750"/>
          <p14:tracePt t="26609" x="7112000" y="2952750"/>
          <p14:tracePt t="26789" x="7118350" y="2952750"/>
          <p14:tracePt t="26912" x="7124700" y="2952750"/>
          <p14:tracePt t="27024" x="7131050" y="2952750"/>
          <p14:tracePt t="27066" x="7137400" y="2952750"/>
          <p14:tracePt t="27381" x="7131050" y="2952750"/>
          <p14:tracePt t="27433" x="7124700" y="2952750"/>
          <p14:tracePt t="27484" x="7118350" y="2952750"/>
          <p14:tracePt t="27495" x="7105650" y="2952750"/>
          <p14:tracePt t="27505" x="7099300" y="2952750"/>
          <p14:tracePt t="27509" x="7086600" y="2959100"/>
          <p14:tracePt t="27525" x="7042150" y="2965450"/>
          <p14:tracePt t="27542" x="6953250" y="2984500"/>
          <p14:tracePt t="27559" x="6883400" y="3009900"/>
          <p14:tracePt t="27575" x="6692900" y="3073400"/>
          <p14:tracePt t="27592" x="6559550" y="3117850"/>
          <p14:tracePt t="27609" x="6134100" y="3244850"/>
          <p14:tracePt t="27626" x="5575300" y="3429000"/>
          <p14:tracePt t="27642" x="5270500" y="3517900"/>
          <p14:tracePt t="27659" x="4660900" y="3740150"/>
          <p14:tracePt t="27676" x="4070350" y="3987800"/>
          <p14:tracePt t="27692" x="3816350" y="4133850"/>
          <p14:tracePt t="27708" x="3333750" y="4413250"/>
          <p14:tracePt t="27725" x="3155950" y="4540250"/>
          <p14:tracePt t="27742" x="2863850" y="4756150"/>
          <p14:tracePt t="27759" x="2686050" y="4902200"/>
          <p14:tracePt t="27776" x="2616200" y="4972050"/>
          <p14:tracePt t="27792" x="2489200" y="5099050"/>
          <p14:tracePt t="27809" x="2432050" y="5149850"/>
          <p14:tracePt t="27826" x="2311400" y="5270500"/>
          <p14:tracePt t="27842" x="2197100" y="5365750"/>
          <p14:tracePt t="27860" x="2159000" y="5403850"/>
          <p14:tracePt t="27875" x="2082800" y="5473700"/>
          <p14:tracePt t="27893" x="2051050" y="5505450"/>
          <p14:tracePt t="27909" x="1981200" y="5562600"/>
          <p14:tracePt t="27926" x="1924050" y="5626100"/>
          <p14:tracePt t="27942" x="1892300" y="5651500"/>
          <p14:tracePt t="27959" x="1822450" y="5721350"/>
          <p14:tracePt t="27976" x="1784350" y="5753100"/>
          <p14:tracePt t="27992" x="1727200" y="5803900"/>
          <p14:tracePt t="28009" x="1670050" y="5848350"/>
          <p14:tracePt t="28025" x="1651000" y="5861050"/>
          <p14:tracePt t="28042" x="1600200" y="5886450"/>
          <p14:tracePt t="28059" x="1574800" y="5899150"/>
          <p14:tracePt t="28076" x="1498600" y="5930900"/>
          <p14:tracePt t="28092" x="1447800" y="5943600"/>
          <p14:tracePt t="28109" x="1422400" y="5949950"/>
          <p14:tracePt t="28125" x="1377950" y="5962650"/>
          <p14:tracePt t="28142" x="1358900" y="5962650"/>
          <p14:tracePt t="28159" x="1314450" y="5969000"/>
          <p14:tracePt t="28176" x="1263650" y="5981700"/>
          <p14:tracePt t="28193" x="1231900" y="5994400"/>
          <p14:tracePt t="28208" x="1181100" y="6007100"/>
          <p14:tracePt t="28225" x="1155700" y="6007100"/>
          <p14:tracePt t="28242" x="1104900" y="6013450"/>
          <p14:tracePt t="28259" x="1079500" y="6013450"/>
          <p14:tracePt t="28276" x="1066800" y="6019800"/>
          <p14:tracePt t="28292" x="1047750" y="6019800"/>
          <p14:tracePt t="28309" x="1041400" y="6019800"/>
          <p14:tracePt t="28325" x="1028700" y="6019800"/>
          <p14:tracePt t="28342" x="1016000" y="6019800"/>
          <p14:tracePt t="28342" x="1009650" y="6019800"/>
          <p14:tracePt t="28359" x="1003300" y="6019800"/>
          <p14:tracePt t="28375" x="984250" y="6019800"/>
          <p14:tracePt t="28411" x="977900" y="6019800"/>
          <p14:tracePt t="29440" x="984250" y="6019800"/>
          <p14:tracePt t="29461" x="990600" y="6019800"/>
          <p14:tracePt t="29471" x="996950" y="6019800"/>
          <p14:tracePt t="29502" x="1003300" y="6019800"/>
          <p14:tracePt t="29512" x="1009650" y="6019800"/>
          <p14:tracePt t="29522" x="1016000" y="6019800"/>
          <p14:tracePt t="29543" x="1022350" y="6019800"/>
          <p14:tracePt t="29545" x="1028700" y="6019800"/>
          <p14:tracePt t="29559" x="1047750" y="6019800"/>
          <p14:tracePt t="29576" x="1066800" y="6019800"/>
          <p14:tracePt t="29592" x="1111250" y="6019800"/>
          <p14:tracePt t="29609" x="1136650" y="6019800"/>
          <p14:tracePt t="29625" x="1181100" y="6019800"/>
          <p14:tracePt t="29642" x="1212850" y="6019800"/>
          <p14:tracePt t="29659" x="1225550" y="6019800"/>
          <p14:tracePt t="29675" x="1238250" y="6019800"/>
          <p14:tracePt t="29693" x="1250950" y="6019800"/>
          <p14:tracePt t="29709" x="1289050" y="6019800"/>
          <p14:tracePt t="29725" x="1365250" y="6019800"/>
          <p14:tracePt t="29742" x="1422400" y="6019800"/>
          <p14:tracePt t="29759" x="1543050" y="6019800"/>
          <p14:tracePt t="29776" x="1593850" y="6019800"/>
          <p14:tracePt t="29792" x="1676400" y="6019800"/>
          <p14:tracePt t="29809" x="1701800" y="6019800"/>
          <p14:tracePt t="29826" x="1708150" y="6019800"/>
          <p14:tracePt t="29842" x="1714500" y="6019800"/>
          <p14:tracePt t="29859" x="1727200" y="6019800"/>
          <p14:tracePt t="29875" x="1765300" y="6019800"/>
          <p14:tracePt t="29893" x="1835150" y="6019800"/>
          <p14:tracePt t="29909" x="1866900" y="6019800"/>
          <p14:tracePt t="29925" x="1943100" y="6019800"/>
          <p14:tracePt t="29942" x="1974850" y="6019800"/>
          <p14:tracePt t="29959" x="2019300" y="6019800"/>
          <p14:tracePt t="29975" x="2063750" y="6019800"/>
          <p14:tracePt t="29992" x="2076450" y="6019800"/>
          <p14:tracePt t="30008" x="2127250" y="6019800"/>
          <p14:tracePt t="30025" x="2159000" y="6019800"/>
          <p14:tracePt t="30042" x="2247900" y="6019800"/>
          <p14:tracePt t="30059" x="2330450" y="6019800"/>
          <p14:tracePt t="30076" x="2374900" y="6019800"/>
          <p14:tracePt t="30092" x="2419350" y="6019800"/>
          <p14:tracePt t="30109" x="2438400" y="6019800"/>
          <p14:tracePt t="30125" x="2457450" y="6019800"/>
          <p14:tracePt t="30142" x="2470150" y="6019800"/>
          <p14:tracePt t="30158" x="2501900" y="6019800"/>
          <p14:tracePt t="30175" x="2559050" y="6019800"/>
          <p14:tracePt t="30192" x="2597150" y="6019800"/>
          <p14:tracePt t="30209" x="2679700" y="6019800"/>
          <p14:tracePt t="30226" x="2724150" y="6019800"/>
          <p14:tracePt t="30241" x="2813050" y="6019800"/>
          <p14:tracePt t="30257" x="2889250" y="6019800"/>
          <p14:tracePt t="30275" x="2933700" y="6019800"/>
          <p14:tracePt t="30292" x="3016250" y="6019800"/>
          <p14:tracePt t="30309" x="3048000" y="6019800"/>
          <p14:tracePt t="30325" x="3105150" y="6019800"/>
          <p14:tracePt t="30342" x="3155950" y="6019800"/>
          <p14:tracePt t="30359" x="3175000" y="6019800"/>
          <p14:tracePt t="30376" x="3213100" y="6019800"/>
          <p14:tracePt t="30392" x="3232150" y="6019800"/>
          <p14:tracePt t="30409" x="3263900" y="6019800"/>
          <p14:tracePt t="30426" x="3308350" y="6019800"/>
          <p14:tracePt t="30442" x="3321050" y="6019800"/>
          <p14:tracePt t="30459" x="3365500" y="6019800"/>
          <p14:tracePt t="30475" x="3384550" y="6019800"/>
          <p14:tracePt t="30492" x="3409950" y="6019800"/>
          <p14:tracePt t="30509" x="3429000" y="6019800"/>
          <p14:tracePt t="30525" x="3441700" y="6019800"/>
          <p14:tracePt t="30542" x="3460750" y="6019800"/>
          <p14:tracePt t="30559" x="3473450" y="6019800"/>
          <p14:tracePt t="30559" x="3486150" y="6019800"/>
          <p14:tracePt t="30576" x="3492500" y="6019800"/>
          <p14:tracePt t="30592" x="3524250" y="6019800"/>
          <p14:tracePt t="30609" x="3536950" y="6019800"/>
          <p14:tracePt t="30625" x="3575050" y="6019800"/>
          <p14:tracePt t="30642" x="3600450" y="6019800"/>
          <p14:tracePt t="30658" x="3632200" y="6019800"/>
          <p14:tracePt t="30675" x="3657600" y="6019800"/>
          <p14:tracePt t="30693" x="3670300" y="6019800"/>
          <p14:tracePt t="30708" x="3695700" y="6019800"/>
          <p14:tracePt t="30725" x="3708400" y="6019800"/>
          <p14:tracePt t="30742" x="3746500" y="6019800"/>
          <p14:tracePt t="30759" x="3778250" y="6019800"/>
          <p14:tracePt t="30775" x="3803650" y="6019800"/>
          <p14:tracePt t="30792" x="3854450" y="6019800"/>
          <p14:tracePt t="30809" x="3873500" y="6019800"/>
          <p14:tracePt t="30825" x="3930650" y="6019800"/>
          <p14:tracePt t="30843" x="3987800" y="6019800"/>
          <p14:tracePt t="30859" x="4013200" y="6019800"/>
          <p14:tracePt t="30875" x="4057650" y="6019800"/>
          <p14:tracePt t="30893" x="4076700" y="6019800"/>
          <p14:tracePt t="30909" x="4121150" y="6019800"/>
          <p14:tracePt t="30926" x="4171950" y="6019800"/>
          <p14:tracePt t="30942" x="4197350" y="6019800"/>
          <p14:tracePt t="30958" x="4248150" y="6019800"/>
          <p14:tracePt t="30975" x="4286250" y="6019800"/>
          <p14:tracePt t="30992" x="4349750" y="6019800"/>
          <p14:tracePt t="31008" x="4406900" y="6019800"/>
          <p14:tracePt t="31025" x="4438650" y="6019800"/>
          <p14:tracePt t="31042" x="4521200" y="6019800"/>
          <p14:tracePt t="31058" x="4559300" y="6019800"/>
          <p14:tracePt t="31075" x="4648200" y="6019800"/>
          <p14:tracePt t="31092" x="4749800" y="6019800"/>
          <p14:tracePt t="31109" x="4794250" y="6019800"/>
          <p14:tracePt t="31125" x="4857750" y="6019800"/>
          <p14:tracePt t="31143" x="4876800" y="6019800"/>
          <p14:tracePt t="31159" x="4908550" y="6019800"/>
          <p14:tracePt t="31518" x="4908550" y="6026150"/>
          <p14:tracePt t="31539" x="4902200" y="6026150"/>
          <p14:tracePt t="31551" x="4895850" y="6026150"/>
          <p14:tracePt t="31560" x="4889500" y="6032500"/>
          <p14:tracePt t="31563" x="4870450" y="6032500"/>
          <p14:tracePt t="31575" x="4826000" y="6032500"/>
          <p14:tracePt t="31592" x="4806950" y="6032500"/>
          <p14:tracePt t="31609" x="4737100" y="6032500"/>
          <p14:tracePt t="31625" x="4673600" y="6032500"/>
          <p14:tracePt t="31643" x="4629150" y="6032500"/>
          <p14:tracePt t="31659" x="4540250" y="6032500"/>
          <p14:tracePt t="31676" x="4495800" y="6032500"/>
          <p14:tracePt t="31692" x="4362450" y="6007100"/>
          <p14:tracePt t="31709" x="4203700" y="5969000"/>
          <p14:tracePt t="31726" x="4114800" y="5956300"/>
          <p14:tracePt t="31742" x="3911600" y="5924550"/>
          <p14:tracePt t="31759" x="3810000" y="5918200"/>
          <p14:tracePt t="31775" x="3594100" y="5899150"/>
          <p14:tracePt t="31792" x="3371850" y="5892800"/>
          <p14:tracePt t="31809" x="3270250" y="5892800"/>
          <p14:tracePt t="31825" x="3067050" y="5892800"/>
          <p14:tracePt t="31843" x="2971800" y="5892800"/>
          <p14:tracePt t="31858" x="2800350" y="5892800"/>
          <p14:tracePt t="31876" x="2711450" y="5892800"/>
          <p14:tracePt t="31892" x="2540000" y="5892800"/>
          <p14:tracePt t="31909" x="2362200" y="5880100"/>
          <p14:tracePt t="31926" x="2292350" y="5880100"/>
          <p14:tracePt t="31958" x="2146300" y="5867400"/>
          <p14:tracePt t="31960" x="2032000" y="5842000"/>
          <p14:tracePt t="31975" x="1987550" y="5835650"/>
          <p14:tracePt t="31992" x="1917700" y="5810250"/>
          <p14:tracePt t="32009" x="1866900" y="5803900"/>
          <p14:tracePt t="32025" x="1778000" y="5791200"/>
          <p14:tracePt t="32042" x="1676400" y="5778500"/>
          <p14:tracePt t="32059" x="1631950" y="5778500"/>
          <p14:tracePt t="32075" x="1568450" y="5778500"/>
          <p14:tracePt t="32092" x="1549400" y="5778500"/>
          <p14:tracePt t="32108" x="1530350" y="5778500"/>
          <p14:tracePt t="32154" x="1524000" y="5778500"/>
          <p14:tracePt t="32163" x="1517650" y="5778500"/>
          <p14:tracePt t="32173" x="1504950" y="5778500"/>
          <p14:tracePt t="32195" x="1498600" y="5778500"/>
          <p14:tracePt t="32196" x="1492250" y="5778500"/>
          <p14:tracePt t="32379" x="1492250" y="5772150"/>
          <p14:tracePt t="32389" x="1504950" y="5772150"/>
          <p14:tracePt t="32410" x="1504950" y="5765800"/>
          <p14:tracePt t="32425" x="1517650" y="5765800"/>
          <p14:tracePt t="32426" x="1530350" y="5759450"/>
          <p14:tracePt t="32442" x="1536700" y="5759450"/>
          <p14:tracePt t="32458" x="1562100" y="5746750"/>
          <p14:tracePt t="32475" x="1581150" y="5746750"/>
          <p14:tracePt t="32492" x="1631950" y="5734050"/>
          <p14:tracePt t="32508" x="1708150" y="5715000"/>
          <p14:tracePt t="32526" x="1739900" y="5702300"/>
          <p14:tracePt t="32542" x="1809750" y="5689600"/>
          <p14:tracePt t="32559" x="1847850" y="5683250"/>
          <p14:tracePt t="32575" x="1885950" y="5670550"/>
          <p14:tracePt t="32592" x="1905000" y="5670550"/>
          <p14:tracePt t="32608" x="1943100" y="5657850"/>
          <p14:tracePt t="32625" x="1993900" y="5638800"/>
          <p14:tracePt t="32643" x="2032000" y="5632450"/>
          <p14:tracePt t="32659" x="2146300" y="5594350"/>
          <p14:tracePt t="32675" x="2247900" y="5562600"/>
          <p14:tracePt t="32693" x="2305050" y="5537200"/>
          <p14:tracePt t="32709" x="2393950" y="5499100"/>
          <p14:tracePt t="32725" x="2425700" y="5480050"/>
          <p14:tracePt t="32742" x="2495550" y="5448300"/>
          <p14:tracePt t="32759" x="2527300" y="5429250"/>
          <p14:tracePt t="32775" x="2616200" y="5391150"/>
          <p14:tracePt t="32792" x="2705100" y="5372100"/>
          <p14:tracePt t="32808" x="2762250" y="5353050"/>
          <p14:tracePt t="32825" x="2844800" y="5334000"/>
          <p14:tracePt t="32842" x="2889250" y="5321300"/>
          <p14:tracePt t="32859" x="2952750" y="5308600"/>
          <p14:tracePt t="32875" x="3003550" y="5289550"/>
          <p14:tracePt t="32892" x="3028950" y="5283200"/>
          <p14:tracePt t="32909" x="3073400" y="5270500"/>
          <p14:tracePt t="32926" x="3092450" y="5264150"/>
          <p14:tracePt t="32942" x="3130550" y="5251450"/>
          <p14:tracePt t="32959" x="3168650" y="5238750"/>
          <p14:tracePt t="32975" x="3187700" y="5232400"/>
          <p14:tracePt t="32992" x="3225800" y="5213350"/>
          <p14:tracePt t="33009" x="3244850" y="5200650"/>
          <p14:tracePt t="33009" x="3270250" y="5187950"/>
          <p14:tracePt t="33026" x="3295650" y="5175250"/>
          <p14:tracePt t="33042" x="3359150" y="5143500"/>
          <p14:tracePt t="33059" x="3397250" y="5130800"/>
          <p14:tracePt t="33075" x="3460750" y="5092700"/>
          <p14:tracePt t="33092" x="3486150" y="5080000"/>
          <p14:tracePt t="33109" x="3524250" y="5054600"/>
          <p14:tracePt t="33125" x="3543300" y="5041900"/>
          <p14:tracePt t="33143" x="3556000" y="5035550"/>
          <p14:tracePt t="33158" x="3568700" y="5016500"/>
          <p14:tracePt t="33176" x="3575050" y="5016500"/>
          <p14:tracePt t="33192" x="3594100" y="4997450"/>
          <p14:tracePt t="33209" x="3625850" y="4965700"/>
          <p14:tracePt t="33226" x="3644900" y="4946650"/>
          <p14:tracePt t="33242" x="3708400" y="4895850"/>
          <p14:tracePt t="33259" x="3746500" y="4864100"/>
          <p14:tracePt t="33275" x="3829050" y="4800600"/>
          <p14:tracePt t="33293" x="3886200" y="4749800"/>
          <p14:tracePt t="33309" x="3905250" y="4730750"/>
          <p14:tracePt t="33325" x="3937000" y="4699000"/>
          <p14:tracePt t="33342" x="3943350" y="4692650"/>
          <p14:tracePt t="33359" x="3981450" y="4654550"/>
          <p14:tracePt t="33375" x="4064000" y="4584700"/>
          <p14:tracePt t="33412" x="4121150" y="4521200"/>
          <p14:tracePt t="33441" x="4140200" y="4502150"/>
          <p14:tracePt t="33441" x="4171950" y="4470400"/>
          <p14:tracePt t="33457" x="4203700" y="4432300"/>
          <p14:tracePt t="33475" x="4216400" y="4413250"/>
          <p14:tracePt t="33491" x="4254500" y="4356100"/>
          <p14:tracePt t="33508" x="4273550" y="4330700"/>
          <p14:tracePt t="33525" x="4318000" y="4260850"/>
          <p14:tracePt t="33543" x="4362450" y="4203700"/>
          <p14:tracePt t="33559" x="4375150" y="4178300"/>
          <p14:tracePt t="33575" x="4400550" y="4133850"/>
          <p14:tracePt t="33593" x="4406900" y="4114800"/>
          <p14:tracePt t="33609" x="4419600" y="4083050"/>
          <p14:tracePt t="33625" x="4425950" y="4057650"/>
          <p14:tracePt t="33641" x="4445000" y="4019550"/>
          <p14:tracePt t="33658" x="4451350" y="3981450"/>
          <p14:tracePt t="33675" x="4457700" y="3968750"/>
          <p14:tracePt t="33692" x="4470400" y="3930650"/>
          <p14:tracePt t="33709" x="4483100" y="3886200"/>
          <p14:tracePt t="33725" x="4489450" y="3860800"/>
          <p14:tracePt t="33743" x="4502150" y="3803650"/>
          <p14:tracePt t="33758" x="4514850" y="3771900"/>
          <p14:tracePt t="33775" x="4527550" y="3727450"/>
          <p14:tracePt t="33793" x="4527550" y="3702050"/>
          <p14:tracePt t="33809" x="4533900" y="3663950"/>
          <p14:tracePt t="33825" x="4533900" y="3638550"/>
          <p14:tracePt t="33842" x="4533900" y="3619500"/>
          <p14:tracePt t="33859" x="4533900" y="3587750"/>
          <p14:tracePt t="33875" x="4533900" y="3536950"/>
          <p14:tracePt t="33892" x="4533900" y="3511550"/>
          <p14:tracePt t="33908" x="4533900" y="3473450"/>
          <p14:tracePt t="33926" x="4533900" y="3454400"/>
          <p14:tracePt t="33943" x="4533900" y="3416300"/>
          <p14:tracePt t="33959" x="4533900" y="3409950"/>
          <p14:tracePt t="33975" x="4533900" y="3378200"/>
          <p14:tracePt t="33992" x="4533900" y="3352800"/>
          <p14:tracePt t="34008" x="4533900" y="3333750"/>
          <p14:tracePt t="34025" x="4533900" y="3302000"/>
          <p14:tracePt t="34043" x="4533900" y="3257550"/>
          <p14:tracePt t="34059" x="4533900" y="3232150"/>
          <p14:tracePt t="34075" x="4533900" y="3200400"/>
          <p14:tracePt t="34093" x="4533900" y="3175000"/>
          <p14:tracePt t="34108" x="4533900" y="3143250"/>
          <p14:tracePt t="34126" x="4533900" y="3124200"/>
          <p14:tracePt t="34142" x="4533900" y="3079750"/>
          <p14:tracePt t="34158" x="4533900" y="3048000"/>
          <p14:tracePt t="34176" x="4533900" y="3028950"/>
          <p14:tracePt t="34192" x="4540250" y="2997200"/>
          <p14:tracePt t="34209" x="4540250" y="2984500"/>
          <p14:tracePt t="34225" x="4546600" y="2965450"/>
          <p14:tracePt t="34242" x="4552950" y="2946400"/>
          <p14:tracePt t="34258" x="4559300" y="2933700"/>
          <p14:tracePt t="34276" x="4565650" y="2914650"/>
          <p14:tracePt t="34291" x="4572000" y="2901950"/>
          <p14:tracePt t="34307" x="4572000" y="2882900"/>
          <p14:tracePt t="34325" x="4578350" y="2863850"/>
          <p14:tracePt t="34343" x="4584700" y="2851150"/>
          <p14:tracePt t="34359" x="4591050" y="2832100"/>
          <p14:tracePt t="34394" x="4591050" y="2825750"/>
          <p14:tracePt t="34414" x="4591050" y="2819400"/>
          <p14:tracePt t="34456" x="4591050" y="2813050"/>
          <p14:tracePt t="34466" x="4591050" y="2806700"/>
          <p14:tracePt t="34477" x="4591050" y="2800350"/>
          <p14:tracePt t="34479" x="4591050" y="2794000"/>
          <p14:tracePt t="34492" x="4597400" y="2781300"/>
          <p14:tracePt t="34509" x="4603750" y="2774950"/>
          <p14:tracePt t="34525" x="4616450" y="2755900"/>
          <p14:tracePt t="34542" x="4622800" y="2749550"/>
          <p14:tracePt t="34558" x="4629150" y="2730500"/>
          <p14:tracePt t="34575" x="4648200" y="2711450"/>
          <p14:tracePt t="34593" x="4654550" y="2698750"/>
          <p14:tracePt t="34608" x="4660900" y="2679700"/>
          <p14:tracePt t="34625" x="4660900" y="2667000"/>
          <p14:tracePt t="34642" x="4673600" y="2635250"/>
          <p14:tracePt t="34659" x="4686300" y="2609850"/>
          <p14:tracePt t="34675" x="4692650" y="2597150"/>
          <p14:tracePt t="34692" x="4705350" y="2578100"/>
          <p14:tracePt t="34709" x="4705350" y="2565400"/>
          <p14:tracePt t="34725" x="4718050" y="2546350"/>
          <p14:tracePt t="34742" x="4724400" y="2540000"/>
          <p14:tracePt t="34758" x="4724400" y="2533650"/>
          <p14:tracePt t="34776" x="4724400" y="2527300"/>
          <p14:tracePt t="34792" x="4730750" y="2527300"/>
          <p14:tracePt t="34809" x="4737100" y="2514600"/>
          <p14:tracePt t="34842" x="4743450" y="2514600"/>
          <p14:tracePt t="34843" x="4743450" y="2508250"/>
          <p14:tracePt t="34859" x="4743450" y="2501900"/>
          <p14:tracePt t="34875" x="4743450" y="2495550"/>
          <p14:tracePt t="35140" x="4737100" y="2508250"/>
          <p14:tracePt t="35150" x="4730750" y="2508250"/>
          <p14:tracePt t="35160" x="4730750" y="2514600"/>
          <p14:tracePt t="35167" x="4724400" y="2527300"/>
          <p14:tracePt t="35175" x="4705350" y="2540000"/>
          <p14:tracePt t="35192" x="4699000" y="2552700"/>
          <p14:tracePt t="35208" x="4686300" y="2571750"/>
          <p14:tracePt t="35225" x="4679950" y="2578100"/>
          <p14:tracePt t="35225" x="4667250" y="2590800"/>
          <p14:tracePt t="35243" x="4654550" y="2609850"/>
          <p14:tracePt t="35258" x="4622800" y="2654300"/>
          <p14:tracePt t="35276" x="4603750" y="2686050"/>
          <p14:tracePt t="35292" x="4565650" y="2736850"/>
          <p14:tracePt t="35307" x="4546600" y="2768600"/>
          <p14:tracePt t="35324" x="4521200" y="2813050"/>
          <p14:tracePt t="35342" x="4502150" y="2863850"/>
          <p14:tracePt t="35359" x="4489450" y="2889250"/>
          <p14:tracePt t="35375" x="4476750" y="2952750"/>
          <p14:tracePt t="35393" x="4457700" y="2984500"/>
          <p14:tracePt t="35409" x="4445000" y="3054350"/>
          <p14:tracePt t="35426" x="4425950" y="3136900"/>
          <p14:tracePt t="35442" x="4406900" y="3175000"/>
          <p14:tracePt t="35459" x="4387850" y="3244850"/>
          <p14:tracePt t="35476" x="4381500" y="3282950"/>
          <p14:tracePt t="35493" x="4356100" y="3365500"/>
          <p14:tracePt t="35509" x="4337050" y="3435350"/>
          <p14:tracePt t="35525" x="4324350" y="3473450"/>
          <p14:tracePt t="35542" x="4298950" y="3543300"/>
          <p14:tracePt t="35558" x="4292600" y="3581400"/>
          <p14:tracePt t="35575" x="4273550" y="3632200"/>
          <p14:tracePt t="35592" x="4260850" y="3683000"/>
          <p14:tracePt t="35608" x="4254500" y="3702050"/>
          <p14:tracePt t="35625" x="4241800" y="3746500"/>
          <p14:tracePt t="35642" x="4235450" y="3759200"/>
          <p14:tracePt t="35659" x="4229100" y="3797300"/>
          <p14:tracePt t="35675" x="4210050" y="3841750"/>
          <p14:tracePt t="35692" x="4197350" y="3867150"/>
          <p14:tracePt t="35708" x="4178300" y="3911600"/>
          <p14:tracePt t="35725" x="4159250" y="3937000"/>
          <p14:tracePt t="35725" x="4146550" y="3975100"/>
          <p14:tracePt t="35743" x="4127500" y="4000500"/>
          <p14:tracePt t="35759" x="4108450" y="4057650"/>
          <p14:tracePt t="35776" x="4102100" y="4076700"/>
          <p14:tracePt t="35792" x="4095750" y="4108450"/>
          <p14:tracePt t="35809" x="4095750" y="4121150"/>
          <p14:tracePt t="35918" x="4102100" y="4121150"/>
          <p14:tracePt t="35940" x="4108450" y="4121150"/>
          <p14:tracePt t="35950" x="4108450" y="4114800"/>
          <p14:tracePt t="35960" x="4114800" y="4108450"/>
          <p14:tracePt t="35964" x="4121150" y="4108450"/>
          <p14:tracePt t="35975" x="4133850" y="4089400"/>
          <p14:tracePt t="35992" x="4140200" y="4076700"/>
          <p14:tracePt t="36009" x="4146550" y="4070350"/>
          <p14:tracePt t="36025" x="4152900" y="4064000"/>
          <p14:tracePt t="36450" x="4159250" y="4064000"/>
          <p14:tracePt t="37286" x="4165600" y="4057650"/>
          <p14:tracePt t="37327" x="4171950" y="4057650"/>
          <p14:tracePt t="37359" x="4178300" y="4057650"/>
          <p14:tracePt t="37378" x="4184650" y="4051300"/>
          <p14:tracePt t="37389" x="4191000" y="4051300"/>
          <p14:tracePt t="37401" x="4210050" y="4044950"/>
          <p14:tracePt t="37411" x="4235450" y="4044950"/>
          <p14:tracePt t="37420" x="4267200" y="4038600"/>
          <p14:tracePt t="37426" x="4400550" y="4032250"/>
          <p14:tracePt t="37443" x="4495800" y="4032250"/>
          <p14:tracePt t="37460" x="4749800" y="4032250"/>
          <p14:tracePt t="37476" x="5105400" y="4032250"/>
          <p14:tracePt t="37494" x="5283200" y="4032250"/>
          <p14:tracePt t="37510" x="5619750" y="4032250"/>
          <p14:tracePt t="37526" x="5778500" y="4032250"/>
          <p14:tracePt t="37559" x="6000750" y="4032250"/>
          <p14:tracePt t="37561" x="6197600" y="4032250"/>
          <p14:tracePt t="37576" x="6292850" y="4032250"/>
          <p14:tracePt t="37593" x="6496050" y="4032250"/>
          <p14:tracePt t="37610" x="6604000" y="4032250"/>
          <p14:tracePt t="37626" x="6807200" y="4032250"/>
          <p14:tracePt t="37643" x="6959600" y="4032250"/>
          <p14:tracePt t="37660" x="7016750" y="4032250"/>
          <p14:tracePt t="37676" x="7092950" y="4032250"/>
          <p14:tracePt t="37693" x="7118350" y="4032250"/>
          <p14:tracePt t="37709" x="7143750" y="4025900"/>
          <p14:tracePt t="37727" x="7181850" y="4019550"/>
          <p14:tracePt t="37743" x="7194550" y="4013200"/>
          <p14:tracePt t="37759" x="7226300" y="4000500"/>
          <p14:tracePt t="37776" x="7232650" y="3994150"/>
          <p14:tracePt t="37793" x="7245350" y="3987800"/>
          <p14:tracePt t="37810" x="7251700" y="3981450"/>
          <p14:tracePt t="37826" x="7258050" y="3975100"/>
          <p14:tracePt t="37842" x="7264400" y="3975100"/>
          <p14:tracePt t="37860" x="7270750" y="3968750"/>
          <p14:tracePt t="37899" x="7277100" y="3968750"/>
          <p14:tracePt t="37909" x="7289800" y="3968750"/>
          <p14:tracePt t="37911" x="7296150" y="3968750"/>
          <p14:tracePt t="37926" x="7340600" y="3981450"/>
          <p14:tracePt t="37943" x="7391400" y="4006850"/>
          <p14:tracePt t="37960" x="7499350" y="4064000"/>
          <p14:tracePt t="37976" x="7626350" y="4127500"/>
          <p14:tracePt t="37993" x="7677150" y="4171950"/>
          <p14:tracePt t="38009" x="7740650" y="4229100"/>
          <p14:tracePt t="38026" x="7766050" y="4260850"/>
          <p14:tracePt t="38043" x="7785100" y="4324350"/>
          <p14:tracePt t="38059" x="7791450" y="4356100"/>
          <p14:tracePt t="38076" x="7797800" y="4445000"/>
          <p14:tracePt t="38093" x="7797800" y="4546600"/>
          <p14:tracePt t="38110" x="7797800" y="4603750"/>
          <p14:tracePt t="38126" x="7797800" y="4686300"/>
          <p14:tracePt t="38143" x="7797800" y="4743450"/>
          <p14:tracePt t="38159" x="7797800" y="4832350"/>
          <p14:tracePt t="38176" x="7797800" y="4927600"/>
          <p14:tracePt t="38193" x="7797800" y="4972050"/>
          <p14:tracePt t="38209" x="7797800" y="5073650"/>
          <p14:tracePt t="38226" x="7797800" y="5130800"/>
          <p14:tracePt t="38243" x="7797800" y="5238750"/>
          <p14:tracePt t="38260" x="7797800" y="5359400"/>
          <p14:tracePt t="38276" x="7791450" y="5422900"/>
          <p14:tracePt t="38293" x="7753350" y="5581650"/>
          <p14:tracePt t="38310" x="7734300" y="5645150"/>
          <p14:tracePt t="38326" x="7683500" y="5797550"/>
          <p14:tracePt t="38344" x="7639050" y="5911850"/>
          <p14:tracePt t="38359" x="7613650" y="5956300"/>
          <p14:tracePt t="38376" x="7569200" y="6032500"/>
          <p14:tracePt t="38393" x="7537450" y="6064250"/>
          <p14:tracePt t="38410" x="7454900" y="6146800"/>
          <p14:tracePt t="38425" x="7410450" y="6178550"/>
          <p14:tracePt t="38441" x="7277100" y="6261100"/>
          <p14:tracePt t="38460" x="7118350" y="6343650"/>
          <p14:tracePt t="38476" x="7029450" y="6369050"/>
          <p14:tracePt t="38493" x="6851650" y="6413500"/>
          <p14:tracePt t="38510" x="6654800" y="6438900"/>
          <p14:tracePt t="38527" x="6572250" y="6438900"/>
          <p14:tracePt t="38544" x="6400800" y="6438900"/>
          <p14:tracePt t="38560" x="6318250" y="6438900"/>
          <p14:tracePt t="38576" x="6197600" y="6394450"/>
          <p14:tracePt t="38593" x="6108700" y="6311900"/>
          <p14:tracePt t="38610" x="6070600" y="6254750"/>
          <p14:tracePt t="38626" x="6032500" y="6121400"/>
          <p14:tracePt t="38643" x="6019800" y="6045200"/>
          <p14:tracePt t="38660" x="6013450" y="5899150"/>
          <p14:tracePt t="38676" x="6038850" y="5734050"/>
          <p14:tracePt t="38694" x="6070600" y="5645150"/>
          <p14:tracePt t="38709" x="6127750" y="5467350"/>
          <p14:tracePt t="38726" x="6165850" y="5365750"/>
          <p14:tracePt t="38743" x="6261100" y="5175250"/>
          <p14:tracePt t="38760" x="6343650" y="5029200"/>
          <p14:tracePt t="38776" x="6381750" y="4978400"/>
          <p14:tracePt t="38793" x="6451600" y="4902200"/>
          <p14:tracePt t="38810" x="6477000" y="4870450"/>
          <p14:tracePt t="38826" x="6527800" y="4813300"/>
          <p14:tracePt t="38844" x="6559550" y="4775200"/>
          <p14:tracePt t="38860" x="6623050" y="4692650"/>
          <p14:tracePt t="38876" x="6686550" y="4629150"/>
          <p14:tracePt t="38893" x="6711950" y="4597400"/>
          <p14:tracePt t="38909" x="6750050" y="4559300"/>
          <p14:tracePt t="38926" x="6781800" y="4540250"/>
          <p14:tracePt t="38943" x="6794500" y="4533900"/>
          <p14:tracePt t="38959" x="6819900" y="4527550"/>
          <p14:tracePt t="38976" x="6838950" y="4527550"/>
          <p14:tracePt t="38994" x="6889750" y="4521200"/>
          <p14:tracePt t="39010" x="6946900" y="4521200"/>
          <p14:tracePt t="39026" x="6978650" y="4521200"/>
          <p14:tracePt t="39043" x="7048500" y="4521200"/>
          <p14:tracePt t="39060" x="7073900" y="4527550"/>
          <p14:tracePt t="39076" x="7131050" y="4546600"/>
          <p14:tracePt t="39094" x="7188200" y="4572000"/>
          <p14:tracePt t="39110" x="7213600" y="4578350"/>
          <p14:tracePt t="39126" x="7258050" y="4610100"/>
          <p14:tracePt t="39144" x="7277100" y="4629150"/>
          <p14:tracePt t="39159" x="7308850" y="4686300"/>
          <p14:tracePt t="39176" x="7321550" y="4711700"/>
          <p14:tracePt t="39193" x="7353300" y="4806950"/>
          <p14:tracePt t="39210" x="7397750" y="4921250"/>
          <p14:tracePt t="39226" x="7410450" y="4991100"/>
          <p14:tracePt t="39243" x="7454900" y="5105400"/>
          <p14:tracePt t="39260" x="7473950" y="5175250"/>
          <p14:tracePt t="39276" x="7493000" y="5283200"/>
          <p14:tracePt t="39294" x="7505700" y="5403850"/>
          <p14:tracePt t="39310" x="7512050" y="5473700"/>
          <p14:tracePt t="39326" x="7499350" y="5607050"/>
          <p14:tracePt t="39344" x="7486650" y="5683250"/>
          <p14:tracePt t="39358" x="7442200" y="5810250"/>
          <p14:tracePt t="39375" x="7385050" y="5918200"/>
          <p14:tracePt t="39393" x="7353300" y="5956300"/>
          <p14:tracePt t="39410" x="7296150" y="6026150"/>
          <p14:tracePt t="39426" x="7213600" y="6096000"/>
          <p14:tracePt t="39444" x="7175500" y="6134100"/>
          <p14:tracePt t="39459" x="7067550" y="6216650"/>
          <p14:tracePt t="39476" x="7004050" y="6267450"/>
          <p14:tracePt t="39493" x="6883400" y="6343650"/>
          <p14:tracePt t="39509" x="6826250" y="6381750"/>
          <p14:tracePt t="39509" x="6769100" y="6407150"/>
          <p14:tracePt t="39527" x="6711950" y="6432550"/>
          <p14:tracePt t="39543" x="6597650" y="6451600"/>
          <p14:tracePt t="39560" x="6553200" y="6464300"/>
          <p14:tracePt t="39575" x="6451600" y="6470650"/>
          <p14:tracePt t="39593" x="6394450" y="6470650"/>
          <p14:tracePt t="39609" x="6305550" y="6457950"/>
          <p14:tracePt t="39626" x="6229350" y="6426200"/>
          <p14:tracePt t="39643" x="6191250" y="6400800"/>
          <p14:tracePt t="39659" x="6127750" y="6350000"/>
          <p14:tracePt t="39676" x="6108700" y="6330950"/>
          <p14:tracePt t="39694" x="6070600" y="6292850"/>
          <p14:tracePt t="39709" x="6038850" y="6254750"/>
          <p14:tracePt t="39727" x="6026150" y="6235700"/>
          <p14:tracePt t="39743" x="6013450" y="6216650"/>
          <p14:tracePt t="39760" x="6007100" y="6203950"/>
          <p14:tracePt t="39776" x="6007100" y="6191250"/>
          <p14:tracePt t="39793" x="6007100" y="6178550"/>
          <p14:tracePt t="39831" x="6007100" y="6172200"/>
          <p14:tracePt t="39851" x="6007100" y="6165850"/>
          <p14:tracePt t="39861" x="6013450" y="6165850"/>
          <p14:tracePt t="40208" x="6019800" y="6165850"/>
          <p14:tracePt t="40238" x="6019800" y="6159500"/>
          <p14:tracePt t="40251" x="6019800" y="6153150"/>
          <p14:tracePt t="40259" x="6026150" y="6134100"/>
          <p14:tracePt t="40261" x="6038850" y="6108700"/>
          <p14:tracePt t="40276" x="6064250" y="6007100"/>
          <p14:tracePt t="40293" x="6083300" y="5937250"/>
          <p14:tracePt t="40309" x="6134100" y="5759450"/>
          <p14:tracePt t="40326" x="6197600" y="5549900"/>
          <p14:tracePt t="40343" x="6229350" y="5448300"/>
          <p14:tracePt t="40360" x="6273800" y="5251450"/>
          <p14:tracePt t="40375" x="6292850" y="5149850"/>
          <p14:tracePt t="40391" x="6318250" y="4984750"/>
          <p14:tracePt t="40410" x="6343650" y="4845050"/>
          <p14:tracePt t="40426" x="6350000" y="4787900"/>
          <p14:tracePt t="40443" x="6375400" y="4686300"/>
          <p14:tracePt t="40460" x="6388100" y="4648200"/>
          <p14:tracePt t="40476" x="6400800" y="4597400"/>
          <p14:tracePt t="40494" x="6413500" y="4559300"/>
          <p14:tracePt t="40509" x="6419850" y="4552950"/>
          <p14:tracePt t="40527" x="6419850" y="4533900"/>
          <p14:tracePt t="40543" x="6419850" y="4527550"/>
          <p14:tracePt t="40560" x="6419850" y="4521200"/>
          <p14:tracePt t="40576" x="6426200" y="4508500"/>
          <p14:tracePt t="40623" x="6426200" y="4502150"/>
          <p14:tracePt t="41000" x="6419850" y="4502150"/>
          <p14:tracePt t="41010" x="6413500" y="4502150"/>
          <p14:tracePt t="41031" x="6407150" y="4508500"/>
          <p14:tracePt t="41033" x="6394450" y="4514850"/>
          <p14:tracePt t="41042" x="6388100" y="4521200"/>
          <p14:tracePt t="41059" x="6381750" y="4521200"/>
          <p14:tracePt t="41075" x="6375400" y="4527550"/>
          <p14:tracePt t="41317" x="6375400" y="4533900"/>
          <p14:tracePt t="41338" x="6369050" y="4540250"/>
          <p14:tracePt t="42021" x="6375400" y="4540250"/>
          <p14:tracePt t="42052" x="6381750" y="4540250"/>
          <p14:tracePt t="42073" x="6388100" y="4540250"/>
          <p14:tracePt t="42074" x="6400800" y="4540250"/>
          <p14:tracePt t="42093" x="6413500" y="4533900"/>
          <p14:tracePt t="42095" x="6426200" y="4527550"/>
          <p14:tracePt t="42108" x="6457950" y="4514850"/>
          <p14:tracePt t="42125" x="6477000" y="4514850"/>
          <p14:tracePt t="42142" x="6515100" y="4502150"/>
          <p14:tracePt t="42158" x="6534150" y="4495800"/>
          <p14:tracePt t="42175" x="6578600" y="4489450"/>
          <p14:tracePt t="42192" x="6629400" y="4476750"/>
          <p14:tracePt t="42209" x="6654800" y="4476750"/>
          <p14:tracePt t="42225" x="6686550" y="4470400"/>
          <p14:tracePt t="42242" x="6705600" y="4464050"/>
          <p14:tracePt t="42258" x="6724650" y="4457700"/>
          <p14:tracePt t="42275" x="6756400" y="4445000"/>
          <p14:tracePt t="42292" x="6775450" y="4438650"/>
          <p14:tracePt t="42308" x="6800850" y="4432300"/>
          <p14:tracePt t="42325" x="6813550" y="4425950"/>
          <p14:tracePt t="42342" x="6826250" y="4425950"/>
          <p14:tracePt t="42359" x="6832600" y="4425950"/>
          <p14:tracePt t="42406" x="6838950" y="4425950"/>
          <p14:tracePt t="42437" x="6845300" y="4425950"/>
          <p14:tracePt t="42449" x="6851650" y="4425950"/>
          <p14:tracePt t="42468" x="6858000" y="4425950"/>
          <p14:tracePt t="42509" x="6864350" y="4425950"/>
          <p14:tracePt t="42530" x="6870700" y="4425950"/>
          <p14:tracePt t="42541" x="6877050" y="4425950"/>
          <p14:tracePt t="42547" x="6883400" y="4425950"/>
          <p14:tracePt t="42559" x="6896100" y="4425950"/>
          <p14:tracePt t="42575" x="6902450" y="4425950"/>
          <p14:tracePt t="42593" x="6915150" y="4425950"/>
          <p14:tracePt t="42609" x="6934200" y="4425950"/>
          <p14:tracePt t="42625" x="6940550" y="4425950"/>
          <p14:tracePt t="42642" x="6965950" y="4425950"/>
          <p14:tracePt t="42659" x="6972300" y="4425950"/>
          <p14:tracePt t="42675" x="6997700" y="4432300"/>
          <p14:tracePt t="42692" x="7004050" y="4432300"/>
          <p14:tracePt t="42708" x="7010400" y="4438650"/>
          <p14:tracePt t="42725" x="7016750" y="4438650"/>
          <p14:tracePt t="42761" x="7016750" y="4445000"/>
          <p14:tracePt t="42783" x="7023100" y="4445000"/>
          <p14:tracePt t="42802" x="7029450" y="4445000"/>
          <p14:tracePt t="42824" x="7035800" y="4445000"/>
          <p14:tracePt t="45459" x="7035800" y="4438650"/>
          <p14:tracePt t="45470" x="7035800" y="4432300"/>
          <p14:tracePt t="45490" x="7035800" y="4419600"/>
          <p14:tracePt t="45501" x="7035800" y="4413250"/>
          <p14:tracePt t="45512" x="7042150" y="4413250"/>
          <p14:tracePt t="45525" x="7042150" y="4406900"/>
          <p14:tracePt t="45526" x="7042150" y="4400550"/>
          <p14:tracePt t="45563" x="7042150" y="4387850"/>
          <p14:tracePt t="45575" x="7042150" y="4381500"/>
          <p14:tracePt t="45594" x="7042150" y="4368800"/>
          <p14:tracePt t="45595" x="7042150" y="4356100"/>
          <p14:tracePt t="45609" x="7048500" y="4330700"/>
          <p14:tracePt t="45626" x="7054850" y="4318000"/>
          <p14:tracePt t="45642" x="7061200" y="4292600"/>
          <p14:tracePt t="45659" x="7067550" y="4279900"/>
          <p14:tracePt t="45675" x="7067550" y="4260850"/>
          <p14:tracePt t="45692" x="7073900" y="4248150"/>
          <p14:tracePt t="45708" x="7080250" y="4222750"/>
          <p14:tracePt t="45725" x="7086600" y="4197350"/>
          <p14:tracePt t="45742" x="7092950" y="4184650"/>
          <p14:tracePt t="45758" x="7099300" y="4165600"/>
          <p14:tracePt t="45775" x="7105650" y="4140200"/>
          <p14:tracePt t="45812" x="7105650" y="4133850"/>
          <p14:tracePt t="45825" x="7105650" y="4127500"/>
          <p14:tracePt t="45826" x="7105650" y="4121150"/>
          <p14:tracePt t="45842" x="7105650" y="4108450"/>
          <p14:tracePt t="45859" x="7105650" y="4089400"/>
          <p14:tracePt t="45875" x="7105650" y="4083050"/>
          <p14:tracePt t="45891" x="7112000" y="4064000"/>
          <p14:tracePt t="45908" x="7112000" y="4057650"/>
          <p14:tracePt t="45925" x="7112000" y="4051300"/>
          <p14:tracePt t="45942" x="7118350" y="4038600"/>
          <p14:tracePt t="45979" x="7124700" y="4038600"/>
          <p14:tracePt t="46071" x="7131050" y="4038600"/>
          <p14:tracePt t="46112" x="7137400" y="4032250"/>
          <p14:tracePt t="46998" x="7137400" y="4038600"/>
          <p14:tracePt t="47008" x="7137400" y="4044950"/>
          <p14:tracePt t="47018" x="7137400" y="4051300"/>
          <p14:tracePt t="47040" x="7137400" y="4064000"/>
          <p14:tracePt t="47050" x="7137400" y="4070350"/>
          <p14:tracePt t="47070" x="7137400" y="4083050"/>
          <p14:tracePt t="47083" x="7131050" y="4089400"/>
          <p14:tracePt t="47084" x="7131050" y="4095750"/>
          <p14:tracePt t="47092" x="7131050" y="4108450"/>
          <p14:tracePt t="47109" x="7124700" y="4127500"/>
          <p14:tracePt t="47126" x="7118350" y="4140200"/>
          <p14:tracePt t="47142" x="7118350" y="4159250"/>
          <p14:tracePt t="47158" x="7112000" y="4184650"/>
          <p14:tracePt t="47195" x="7105650" y="4197350"/>
          <p14:tracePt t="47196" x="7105650" y="4210050"/>
          <p14:tracePt t="47208" x="7099300" y="4210050"/>
          <p14:tracePt t="47225" x="7099300" y="4235450"/>
          <p14:tracePt t="47242" x="7099300" y="4254500"/>
          <p14:tracePt t="47258" x="7099300" y="4267200"/>
          <p14:tracePt t="47274" x="7092950" y="4286250"/>
          <p14:tracePt t="47292" x="7092950" y="4298950"/>
          <p14:tracePt t="47308" x="7086600" y="4311650"/>
          <p14:tracePt t="47325" x="7086600" y="4324350"/>
          <p14:tracePt t="47342" x="7080250" y="4337050"/>
          <p14:tracePt t="47358" x="7080250" y="4343400"/>
          <p14:tracePt t="47375" x="7080250" y="4356100"/>
          <p14:tracePt t="47392" x="7080250" y="4368800"/>
          <p14:tracePt t="47408" x="7080250" y="4387850"/>
          <p14:tracePt t="47445" x="7080250" y="4400550"/>
          <p14:tracePt t="47446" x="7080250" y="4406900"/>
          <p14:tracePt t="47497" x="7080250" y="4413250"/>
          <p14:tracePt t="47986" x="7086600" y="4413250"/>
          <p14:tracePt t="47991" x="7092950" y="4413250"/>
          <p14:tracePt t="48008" x="7099300" y="4413250"/>
          <p14:tracePt t="48038" x="7105650" y="4413250"/>
          <p14:tracePt t="48130" x="7112000" y="4413250"/>
          <p14:tracePt t="48171" x="7118350" y="4413250"/>
          <p14:tracePt t="48192" x="7124700" y="4413250"/>
          <p14:tracePt t="48203" x="7131050" y="4413250"/>
          <p14:tracePt t="48213" x="7137400" y="4413250"/>
          <p14:tracePt t="48225" x="7143750" y="4413250"/>
          <p14:tracePt t="48226" x="7150100" y="4413250"/>
          <p14:tracePt t="48242" x="7162800" y="4413250"/>
          <p14:tracePt t="48259" x="7169150" y="4413250"/>
          <p14:tracePt t="48259" x="7175500" y="4413250"/>
          <p14:tracePt t="48275" x="7181850" y="4413250"/>
          <p14:tracePt t="48292" x="7194550" y="4413250"/>
          <p14:tracePt t="48308" x="7200900" y="4413250"/>
          <p14:tracePt t="48325" x="7213600" y="4413250"/>
          <p14:tracePt t="48343" x="7232650" y="4413250"/>
          <p14:tracePt t="48358" x="7239000" y="4413250"/>
          <p14:tracePt t="48375" x="7258050" y="4413250"/>
          <p14:tracePt t="48392" x="7270750" y="4413250"/>
          <p14:tracePt t="48408" x="7296150" y="4413250"/>
          <p14:tracePt t="48425" x="7327900" y="4413250"/>
          <p14:tracePt t="48442" x="7346950" y="4413250"/>
          <p14:tracePt t="48458" x="7366000" y="4413250"/>
          <p14:tracePt t="48475" x="7385050" y="4413250"/>
          <p14:tracePt t="48492" x="7404100" y="4413250"/>
          <p14:tracePt t="48508" x="7429500" y="4413250"/>
          <p14:tracePt t="48525" x="7442200" y="4413250"/>
          <p14:tracePt t="48542" x="7473950" y="4419600"/>
          <p14:tracePt t="48558" x="7480300" y="4425950"/>
          <p14:tracePt t="48574" x="7493000" y="4432300"/>
          <p14:tracePt t="48592" x="7499350" y="4438650"/>
          <p14:tracePt t="48609" x="7505700" y="4438650"/>
          <p14:tracePt t="48625" x="7512050" y="4438650"/>
          <p14:tracePt t="48669" x="7518400" y="4445000"/>
          <p14:tracePt t="48676" x="7524750" y="4445000"/>
          <p14:tracePt t="48692" x="7531100" y="4445000"/>
          <p14:tracePt t="48711" x="7537450" y="4451350"/>
          <p14:tracePt t="48712" x="7543800" y="4451350"/>
          <p14:tracePt t="53026" x="7537450" y="4451350"/>
          <p14:tracePt t="53047" x="7537450" y="4457700"/>
          <p14:tracePt t="53058" x="7531100" y="4457700"/>
          <p14:tracePt t="53068" x="7524750" y="4457700"/>
          <p14:tracePt t="53078" x="7518400" y="4457700"/>
          <p14:tracePt t="53092" x="7505700" y="4457700"/>
          <p14:tracePt t="53093" x="7493000" y="4457700"/>
          <p14:tracePt t="53108" x="7454900" y="4457700"/>
          <p14:tracePt t="53125" x="7397750" y="4457700"/>
          <p14:tracePt t="53142" x="7372350" y="4457700"/>
          <p14:tracePt t="53158" x="7315200" y="4457700"/>
          <p14:tracePt t="53175" x="7296150" y="4457700"/>
          <p14:tracePt t="53192" x="7277100" y="4457700"/>
          <p14:tracePt t="53209" x="7264400" y="4457700"/>
          <p14:tracePt t="53225" x="7251700" y="4457700"/>
          <p14:tracePt t="53242" x="7239000" y="4457700"/>
          <p14:tracePt t="53258" x="7226300" y="4457700"/>
          <p14:tracePt t="53275" x="7200900" y="4457700"/>
          <p14:tracePt t="53292" x="7181850" y="4457700"/>
          <p14:tracePt t="53308" x="7175500" y="4457700"/>
          <p14:tracePt t="53324" x="7162800" y="4457700"/>
          <p14:tracePt t="53370" x="7156450" y="4457700"/>
          <p14:tracePt t="53383" x="7150100" y="4457700"/>
          <p14:tracePt t="53391" x="7143750" y="4457700"/>
          <p14:tracePt t="53400" x="7143750" y="4464050"/>
          <p14:tracePt t="53408" x="7137400" y="4464050"/>
          <p14:tracePt t="53780" x="7143750" y="4464050"/>
          <p14:tracePt t="53871" x="7150100" y="4464050"/>
          <p14:tracePt t="53893" x="7156450" y="4464050"/>
          <p14:tracePt t="53913" x="7162800" y="4464050"/>
          <p14:tracePt t="53924" x="7175500" y="4464050"/>
          <p14:tracePt t="53945" x="7188200" y="4464050"/>
          <p14:tracePt t="53946" x="7200900" y="4464050"/>
          <p14:tracePt t="53958" x="7207250" y="4464050"/>
          <p14:tracePt t="53975" x="7226300" y="4464050"/>
          <p14:tracePt t="53992" x="7245350" y="4464050"/>
          <p14:tracePt t="54009" x="7251700" y="4464050"/>
          <p14:tracePt t="54025" x="7264400" y="4464050"/>
          <p14:tracePt t="54042" x="7270750" y="4464050"/>
          <p14:tracePt t="54123" x="7277100" y="4464050"/>
          <p14:tracePt t="54133" x="7283450" y="4464050"/>
          <p14:tracePt t="54144" x="7289800" y="4464050"/>
          <p14:tracePt t="54153" x="7302500" y="4464050"/>
          <p14:tracePt t="54157" x="7315200" y="4464050"/>
          <p14:tracePt t="54175" x="7327900" y="4464050"/>
          <p14:tracePt t="54192" x="7334250" y="4464050"/>
          <p14:tracePt t="54208" x="7340600" y="4464050"/>
          <p14:tracePt t="54225" x="7346950" y="4464050"/>
          <p14:tracePt t="54242" x="7353300" y="4464050"/>
          <p14:tracePt t="54258" x="7366000" y="4464050"/>
          <p14:tracePt t="54274" x="7378700" y="4464050"/>
          <p14:tracePt t="54292" x="7385050" y="4464050"/>
          <p14:tracePt t="54308" x="7391400" y="4464050"/>
          <p14:tracePt t="54324" x="7404100" y="4464050"/>
          <p14:tracePt t="54342" x="7410450" y="4464050"/>
          <p14:tracePt t="54358" x="7423150" y="4464050"/>
          <p14:tracePt t="54375" x="7435850" y="4464050"/>
          <p14:tracePt t="54392" x="7448550" y="4464050"/>
          <p14:tracePt t="54408" x="7461250" y="4464050"/>
          <p14:tracePt t="54425" x="7467600" y="4464050"/>
          <p14:tracePt t="54441" x="7480300" y="4464050"/>
          <p14:tracePt t="54458" x="7486650" y="4464050"/>
          <p14:tracePt t="54475" x="7499350" y="4464050"/>
          <p14:tracePt t="54493" x="7512050" y="4464050"/>
          <p14:tracePt t="54493" x="7524750" y="4464050"/>
          <p14:tracePt t="54530" x="7537450" y="4464050"/>
          <p14:tracePt t="54543" x="7543800" y="4464050"/>
          <p14:tracePt t="54545" x="7550150" y="4464050"/>
          <p14:tracePt t="54558" x="7562850" y="4464050"/>
          <p14:tracePt t="54574" x="7569200" y="4464050"/>
          <p14:tracePt t="54593" x="7588250" y="4464050"/>
          <p14:tracePt t="54609" x="7600950" y="4470400"/>
          <p14:tracePt t="54626" x="7607300" y="4476750"/>
          <p14:tracePt t="54643" x="7620000" y="4476750"/>
          <p14:tracePt t="54660" x="7626350" y="4476750"/>
          <p14:tracePt t="54676" x="7626350" y="4483100"/>
          <p14:tracePt t="54889" x="7626350" y="4476750"/>
          <p14:tracePt t="54902" x="7626350" y="4470400"/>
          <p14:tracePt t="54912" x="7626350" y="4457700"/>
          <p14:tracePt t="54926" x="7626350" y="4438650"/>
          <p14:tracePt t="54927" x="7613650" y="4419600"/>
          <p14:tracePt t="54943" x="7600950" y="4343400"/>
          <p14:tracePt t="54959" x="7581900" y="4248150"/>
          <p14:tracePt t="54976" x="7575550" y="4203700"/>
          <p14:tracePt t="54993" x="7569200" y="4102100"/>
          <p14:tracePt t="55009" x="7569200" y="4070350"/>
          <p14:tracePt t="55026" x="7569200" y="4019550"/>
          <p14:tracePt t="55043" x="7569200" y="3987800"/>
          <p14:tracePt t="55059" x="7569200" y="3975100"/>
          <p14:tracePt t="55076" x="7569200" y="3962400"/>
          <p14:tracePt t="55093" x="7569200" y="3930650"/>
          <p14:tracePt t="55109" x="7569200" y="3924300"/>
          <p14:tracePt t="55125" x="7575550" y="3886200"/>
          <p14:tracePt t="55143" x="7581900" y="3867150"/>
          <p14:tracePt t="55159" x="7588250" y="3835400"/>
          <p14:tracePt t="55176" x="7594600" y="3810000"/>
          <p14:tracePt t="55193" x="7600950" y="3803650"/>
          <p14:tracePt t="55437" x="7600950" y="3797300"/>
          <p14:tracePt t="55467" x="7600950" y="3790950"/>
          <p14:tracePt t="55478" x="7594600" y="3790950"/>
          <p14:tracePt t="55489" x="7588250" y="3790950"/>
          <p14:tracePt t="55499" x="7581900" y="3790950"/>
          <p14:tracePt t="55510" x="7575550" y="3790950"/>
          <p14:tracePt t="55512" x="7562850" y="3790950"/>
          <p14:tracePt t="55526" x="7550150" y="3790950"/>
          <p14:tracePt t="55542" x="7543800" y="3790950"/>
          <p14:tracePt t="55602" x="7537450" y="3790950"/>
          <p14:tracePt t="55623" x="7531100" y="3790950"/>
          <p14:tracePt t="55644" x="7524750" y="3790950"/>
          <p14:tracePt t="55962" x="7524750" y="3797300"/>
          <p14:tracePt t="55972" x="7524750" y="3803650"/>
          <p14:tracePt t="55982" x="7518400" y="3816350"/>
          <p14:tracePt t="55992" x="7518400" y="3829050"/>
          <p14:tracePt t="56009" x="7512050" y="3841750"/>
          <p14:tracePt t="56011" x="7493000" y="3879850"/>
          <p14:tracePt t="56026" x="7486650" y="3898900"/>
          <p14:tracePt t="56043" x="7467600" y="3943350"/>
          <p14:tracePt t="56059" x="7454900" y="3975100"/>
          <p14:tracePt t="56076" x="7448550" y="3994150"/>
          <p14:tracePt t="56093" x="7435850" y="4025900"/>
          <p14:tracePt t="56109" x="7435850" y="4038600"/>
          <p14:tracePt t="56125" x="7423150" y="4051300"/>
          <p14:tracePt t="56143" x="7416800" y="4057650"/>
          <p14:tracePt t="56192" x="7410450" y="4057650"/>
          <p14:tracePt t="56193" x="7404100" y="4057650"/>
          <p14:tracePt t="56212" x="7397750" y="4057650"/>
          <p14:tracePt t="56231" x="7391400" y="4057650"/>
          <p14:tracePt t="56243" x="7378700" y="4057650"/>
          <p14:tracePt t="56244" x="7366000" y="4057650"/>
          <p14:tracePt t="56259" x="7327900" y="4057650"/>
          <p14:tracePt t="56277" x="7302500" y="4051300"/>
          <p14:tracePt t="56293" x="7232650" y="4025900"/>
          <p14:tracePt t="56309" x="7194550" y="4013200"/>
          <p14:tracePt t="56309" x="7156450" y="4006850"/>
          <p14:tracePt t="56326" x="7131050" y="3994150"/>
          <p14:tracePt t="56343" x="7080250" y="3981450"/>
          <p14:tracePt t="56359" x="7061200" y="3975100"/>
          <p14:tracePt t="56376" x="7048500" y="3968750"/>
          <p14:tracePt t="56393" x="7042150" y="3968750"/>
          <p14:tracePt t="56409" x="7035800" y="3962400"/>
          <p14:tracePt t="56425" x="7023100" y="3956050"/>
          <p14:tracePt t="56443" x="7016750" y="3956050"/>
          <p14:tracePt t="56460" x="6991350" y="3943350"/>
          <p14:tracePt t="56493" x="6978650" y="3937000"/>
          <p14:tracePt t="56494" x="6972300" y="3937000"/>
          <p14:tracePt t="56536" x="6965950" y="3937000"/>
          <p14:tracePt t="56546" x="6959600" y="3930650"/>
          <p14:tracePt t="56577" x="6959600" y="3924300"/>
          <p14:tracePt t="56719" x="6959600" y="3917950"/>
          <p14:tracePt t="56750" x="6972300" y="3917950"/>
          <p14:tracePt t="56761" x="6978650" y="3917950"/>
          <p14:tracePt t="56776" x="6997700" y="3911600"/>
          <p14:tracePt t="56777" x="7067550" y="3905250"/>
          <p14:tracePt t="56792" x="7099300" y="3905250"/>
          <p14:tracePt t="56809" x="7188200" y="3905250"/>
          <p14:tracePt t="56826" x="7239000" y="3905250"/>
          <p14:tracePt t="56843" x="7321550" y="3905250"/>
          <p14:tracePt t="56859" x="7378700" y="3905250"/>
          <p14:tracePt t="56876" x="7397750" y="3905250"/>
          <p14:tracePt t="56892" x="7435850" y="3905250"/>
          <p14:tracePt t="56909" x="7454900" y="3905250"/>
          <p14:tracePt t="56925" x="7486650" y="3905250"/>
          <p14:tracePt t="56943" x="7505700" y="3905250"/>
          <p14:tracePt t="56959" x="7518400" y="3905250"/>
          <p14:tracePt t="56976" x="7531100" y="3905250"/>
          <p14:tracePt t="56993" x="7537450" y="3905250"/>
          <p14:tracePt t="57009" x="7543800" y="3905250"/>
          <p14:tracePt t="57026" x="7550150" y="3905250"/>
          <p14:tracePt t="57135" x="7543800" y="3911600"/>
          <p14:tracePt t="57146" x="7537450" y="3911600"/>
          <p14:tracePt t="57149" x="7531100" y="3911600"/>
          <p14:tracePt t="57159" x="7505700" y="3911600"/>
          <p14:tracePt t="57176" x="7429500" y="3924300"/>
          <p14:tracePt t="57193" x="7308850" y="3924300"/>
          <p14:tracePt t="57209" x="7232650" y="3924300"/>
          <p14:tracePt t="57226" x="7067550" y="3924300"/>
          <p14:tracePt t="57243" x="7004050" y="3924300"/>
          <p14:tracePt t="57259" x="6915150" y="3924300"/>
          <p14:tracePt t="57276" x="6858000" y="3924300"/>
          <p14:tracePt t="57293" x="6838950" y="3924300"/>
          <p14:tracePt t="57308" x="6819900" y="3924300"/>
          <p14:tracePt t="57326" x="6807200" y="3930650"/>
          <p14:tracePt t="57343" x="6800850" y="3937000"/>
          <p14:tracePt t="57359" x="6794500" y="3937000"/>
          <p14:tracePt t="57486" x="6800850" y="3937000"/>
          <p14:tracePt t="57490" x="6807200" y="3937000"/>
          <p14:tracePt t="57509" x="6826250" y="3937000"/>
          <p14:tracePt t="57526" x="6845300" y="3937000"/>
          <p14:tracePt t="57527" x="6921500" y="3930650"/>
          <p14:tracePt t="57543" x="7023100" y="3930650"/>
          <p14:tracePt t="57559" x="7086600" y="3930650"/>
          <p14:tracePt t="57575" x="7226300" y="3930650"/>
          <p14:tracePt t="57593" x="7289800" y="3930650"/>
          <p14:tracePt t="57609" x="7423150" y="3930650"/>
          <p14:tracePt t="57626" x="7512050" y="3930650"/>
          <p14:tracePt t="57643" x="7556500" y="3930650"/>
          <p14:tracePt t="57658" x="7600950" y="3930650"/>
          <p14:tracePt t="57676" x="7620000" y="3930650"/>
          <p14:tracePt t="57692" x="7651750" y="3930650"/>
          <p14:tracePt t="57709" x="7670800" y="3930650"/>
          <p14:tracePt t="57726" x="7677150" y="3930650"/>
          <p14:tracePt t="57742" x="7683500" y="3930650"/>
          <p14:tracePt t="57759" x="7689850" y="3930650"/>
          <p14:tracePt t="59038" x="7683500" y="3937000"/>
          <p14:tracePt t="59049" x="7683500" y="3943350"/>
          <p14:tracePt t="59059" x="7683500" y="3949700"/>
          <p14:tracePt t="59068" x="7670800" y="3962400"/>
          <p14:tracePt t="59076" x="7658100" y="3987800"/>
          <p14:tracePt t="59093" x="7645400" y="4006850"/>
          <p14:tracePt t="59108" x="7620000" y="4032250"/>
          <p14:tracePt t="59126" x="7600950" y="4070350"/>
          <p14:tracePt t="59143" x="7575550" y="4095750"/>
          <p14:tracePt t="59159" x="7537450" y="4146550"/>
          <p14:tracePt t="59176" x="7518400" y="4171950"/>
          <p14:tracePt t="59193" x="7473950" y="4222750"/>
          <p14:tracePt t="59209" x="7454900" y="4248150"/>
          <p14:tracePt t="59225" x="7429500" y="4273550"/>
          <p14:tracePt t="59243" x="7416800" y="4286250"/>
          <p14:tracePt t="59259" x="7410450" y="4292600"/>
          <p14:tracePt t="59276" x="7397750" y="4305300"/>
          <p14:tracePt t="59294" x="7385050" y="4311650"/>
          <p14:tracePt t="59309" x="7359650" y="4330700"/>
          <p14:tracePt t="59326" x="7315200" y="4362450"/>
          <p14:tracePt t="59343" x="7296150" y="4381500"/>
          <p14:tracePt t="59359" x="7239000" y="4413250"/>
          <p14:tracePt t="59376" x="7213600" y="4432300"/>
          <p14:tracePt t="59392" x="7169150" y="4464050"/>
          <p14:tracePt t="59409" x="7131050" y="4489450"/>
          <p14:tracePt t="59426" x="7118350" y="4495800"/>
          <p14:tracePt t="59443" x="7092950" y="4508500"/>
          <p14:tracePt t="59459" x="7086600" y="4514850"/>
          <p14:tracePt t="59476" x="7073900" y="4521200"/>
          <p14:tracePt t="59732" x="7080250" y="4521200"/>
          <p14:tracePt t="59742" x="7092950" y="4521200"/>
          <p14:tracePt t="59763" x="7105650" y="4514850"/>
          <p14:tracePt t="59765" x="7124700" y="4508500"/>
          <p14:tracePt t="59776" x="7131050" y="4502150"/>
          <p14:tracePt t="59794" x="7169150" y="4495800"/>
          <p14:tracePt t="59809" x="7207250" y="4489450"/>
          <p14:tracePt t="59826" x="7219950" y="4489450"/>
          <p14:tracePt t="59842" x="7245350" y="4483100"/>
          <p14:tracePt t="59859" x="7251700" y="4483100"/>
          <p14:tracePt t="59875" x="7264400" y="4483100"/>
          <p14:tracePt t="59893" x="7270750" y="4476750"/>
          <p14:tracePt t="59951" x="7277100" y="4476750"/>
          <p14:tracePt t="59970" x="7283450" y="4476750"/>
          <p14:tracePt t="60002" x="7296150" y="4476750"/>
          <p14:tracePt t="60012" x="7308850" y="4476750"/>
          <p14:tracePt t="60018" x="7315200" y="4476750"/>
          <p14:tracePt t="60025" x="7334250" y="4476750"/>
          <p14:tracePt t="60043" x="7378700" y="4476750"/>
          <p14:tracePt t="60059" x="7435850" y="4476750"/>
          <p14:tracePt t="60076" x="7454900" y="4476750"/>
          <p14:tracePt t="60093" x="7505700" y="4476750"/>
          <p14:tracePt t="60109" x="7531100" y="4476750"/>
          <p14:tracePt t="60126" x="7588250" y="4476750"/>
          <p14:tracePt t="60143" x="7645400" y="4476750"/>
          <p14:tracePt t="60159" x="7670800" y="4476750"/>
          <p14:tracePt t="60176" x="7734300" y="4483100"/>
          <p14:tracePt t="60193" x="7759700" y="4483100"/>
          <p14:tracePt t="60209" x="7797800" y="4495800"/>
          <p14:tracePt t="60226" x="7810500" y="4508500"/>
          <p14:tracePt t="60243" x="7816850" y="4508500"/>
          <p14:tracePt t="61006" x="7816850" y="4514850"/>
          <p14:tracePt t="61047" x="7816850" y="4521200"/>
          <p14:tracePt t="61557" x="7810500" y="4527550"/>
          <p14:tracePt t="61577" x="7804150" y="4527550"/>
          <p14:tracePt t="61587" x="7797800" y="4533900"/>
          <p14:tracePt t="61589" x="7791450" y="4546600"/>
          <p14:tracePt t="61609" x="7772400" y="4565650"/>
          <p14:tracePt t="61611" x="7740650" y="4591050"/>
          <p14:tracePt t="61626" x="7683500" y="4654550"/>
          <p14:tracePt t="61643" x="7645400" y="4692650"/>
          <p14:tracePt t="61660" x="7550150" y="4775200"/>
          <p14:tracePt t="61674" x="7505700" y="4813300"/>
          <p14:tracePt t="61691" x="7404100" y="4914900"/>
          <p14:tracePt t="61709" x="7289800" y="5016500"/>
          <p14:tracePt t="61725" x="7239000" y="5060950"/>
          <p14:tracePt t="61742" x="7137400" y="5149850"/>
          <p14:tracePt t="61759" x="7073900" y="5219700"/>
          <p14:tracePt t="61776" x="7042150" y="5251450"/>
          <p14:tracePt t="61792" x="7004050" y="5295900"/>
          <p14:tracePt t="61809" x="6978650" y="5327650"/>
          <p14:tracePt t="61809" x="6953250" y="5353050"/>
          <p14:tracePt t="61827" x="6927850" y="5384800"/>
          <p14:tracePt t="61842" x="6877050" y="5441950"/>
          <p14:tracePt t="61860" x="6858000" y="5467350"/>
          <p14:tracePt t="61875" x="6800850" y="5530850"/>
          <p14:tracePt t="61893" x="6775450" y="5556250"/>
          <p14:tracePt t="61909" x="6724650" y="5600700"/>
          <p14:tracePt t="61926" x="6654800" y="5657850"/>
          <p14:tracePt t="61943" x="6616700" y="5689600"/>
          <p14:tracePt t="61959" x="6527800" y="5753100"/>
          <p14:tracePt t="61976" x="6489700" y="5778500"/>
          <p14:tracePt t="61992" x="6400800" y="5822950"/>
          <p14:tracePt t="62009" x="6324600" y="5861050"/>
          <p14:tracePt t="62026" x="6299200" y="5873750"/>
          <p14:tracePt t="62042" x="6242050" y="5892800"/>
          <p14:tracePt t="62059" x="6216650" y="5899150"/>
          <p14:tracePt t="62075" x="6153150" y="5924550"/>
          <p14:tracePt t="62093" x="6127750" y="5930900"/>
          <p14:tracePt t="62109" x="6083300" y="5943600"/>
          <p14:tracePt t="62126" x="6045200" y="5949950"/>
          <p14:tracePt t="62142" x="6032500" y="5956300"/>
          <p14:tracePt t="62159" x="6013450" y="5962650"/>
          <p14:tracePt t="62365" x="6019800" y="5962650"/>
          <p14:tracePt t="62458" x="6026150" y="5962650"/>
          <p14:tracePt t="62479" x="6032500" y="5962650"/>
          <p14:tracePt t="62499" x="6038850" y="5962650"/>
          <p14:tracePt t="62530" x="6051550" y="5962650"/>
          <p14:tracePt t="62540" x="6064250" y="5962650"/>
          <p14:tracePt t="62562" x="6083300" y="5956300"/>
          <p14:tracePt t="62563" x="6096000" y="5949950"/>
          <p14:tracePt t="62575" x="6121400" y="5937250"/>
          <p14:tracePt t="62593" x="6140450" y="5930900"/>
          <p14:tracePt t="62609" x="6184900" y="5918200"/>
          <p14:tracePt t="62626" x="6210300" y="5911850"/>
          <p14:tracePt t="62642" x="6261100" y="5892800"/>
          <p14:tracePt t="62660" x="6299200" y="5880100"/>
          <p14:tracePt t="62676" x="6369050" y="5854700"/>
          <p14:tracePt t="62692" x="6445250" y="5835650"/>
          <p14:tracePt t="62709" x="6470650" y="5829300"/>
          <p14:tracePt t="62726" x="6527800" y="5810250"/>
          <p14:tracePt t="62742" x="6553200" y="5803900"/>
          <p14:tracePt t="62759" x="6597650" y="5791200"/>
          <p14:tracePt t="62776" x="6635750" y="5784850"/>
          <p14:tracePt t="62792" x="6642100" y="5784850"/>
          <p14:tracePt t="62809" x="6673850" y="5778500"/>
          <p14:tracePt t="62826" x="6686550" y="5778500"/>
          <p14:tracePt t="62826" x="6705600" y="5778500"/>
          <p14:tracePt t="62843" x="6731000" y="5778500"/>
          <p14:tracePt t="62859" x="6794500" y="5778500"/>
          <p14:tracePt t="62876" x="6832600" y="5778500"/>
          <p14:tracePt t="62893" x="6896100" y="5778500"/>
          <p14:tracePt t="62909" x="6921500" y="5784850"/>
          <p14:tracePt t="62925" x="6965950" y="5791200"/>
          <p14:tracePt t="62942" x="6985000" y="5803900"/>
          <p14:tracePt t="62989" x="6985000" y="5810250"/>
          <p14:tracePt t="63000" x="6991350" y="5822950"/>
          <p14:tracePt t="63012" x="7004050" y="5822950"/>
          <p14:tracePt t="63013" x="7016750" y="5842000"/>
          <p14:tracePt t="63025" x="7048500" y="5880100"/>
          <p14:tracePt t="63042" x="7067550" y="5899150"/>
          <p14:tracePt t="63058" x="7099300" y="5930900"/>
          <p14:tracePt t="63075" x="7112000" y="5949950"/>
          <p14:tracePt t="63092" x="7131050" y="5969000"/>
          <p14:tracePt t="63226" x="7137400" y="5969000"/>
          <p14:tracePt t="63634" x="7143750" y="5969000"/>
          <p14:tracePt t="63676" x="7150100" y="5969000"/>
          <p14:tracePt t="64349" x="7156450" y="5969000"/>
          <p14:tracePt t="64369" x="7162800" y="5969000"/>
          <p14:tracePt t="64384" x="7175500" y="5969000"/>
          <p14:tracePt t="64386" x="7188200" y="5969000"/>
          <p14:tracePt t="64392" x="7207250" y="5969000"/>
          <p14:tracePt t="64409" x="7258050" y="5969000"/>
          <p14:tracePt t="64426" x="7296150" y="5969000"/>
          <p14:tracePt t="64443" x="7315200" y="5969000"/>
          <p14:tracePt t="64459" x="7334250" y="5969000"/>
          <p14:tracePt t="64475" x="7340600" y="5969000"/>
          <p14:tracePt t="64492" x="7359650" y="5969000"/>
          <p14:tracePt t="64509" x="7378700" y="5969000"/>
          <p14:tracePt t="64509" x="7404100" y="5969000"/>
          <p14:tracePt t="64526" x="7429500" y="5969000"/>
          <p14:tracePt t="64542" x="7493000" y="5975350"/>
          <p14:tracePt t="64559" x="7543800" y="5981700"/>
          <p14:tracePt t="64576" x="7613650" y="6000750"/>
          <p14:tracePt t="64592" x="7658100" y="6013450"/>
          <p14:tracePt t="64609" x="7664450" y="6019800"/>
          <p14:tracePt t="64792" x="7664450" y="6026150"/>
          <p14:tracePt t="64833" x="7664450" y="6032500"/>
          <p14:tracePt t="65231" x="7664450" y="6019800"/>
          <p14:tracePt t="65242" x="7664450" y="6000750"/>
          <p14:tracePt t="65252" x="7664450" y="5981700"/>
          <p14:tracePt t="65263" x="7664450" y="5949950"/>
          <p14:tracePt t="65275" x="7658100" y="5892800"/>
          <p14:tracePt t="65277" x="7658100" y="5842000"/>
          <p14:tracePt t="65292" x="7645400" y="5695950"/>
          <p14:tracePt t="65310" x="7639050" y="5607050"/>
          <p14:tracePt t="65325" x="7632700" y="5435600"/>
          <p14:tracePt t="65342" x="7632700" y="5251450"/>
          <p14:tracePt t="65359" x="7620000" y="5162550"/>
          <p14:tracePt t="65375" x="7594600" y="4991100"/>
          <p14:tracePt t="65393" x="7575550" y="4914900"/>
          <p14:tracePt t="65409" x="7543800" y="4775200"/>
          <p14:tracePt t="65426" x="7512050" y="4673600"/>
          <p14:tracePt t="65442" x="7499350" y="4629150"/>
          <p14:tracePt t="65459" x="7467600" y="4565650"/>
          <p14:tracePt t="65475" x="7461250" y="4540250"/>
          <p14:tracePt t="65492" x="7448550" y="4502150"/>
          <p14:tracePt t="65510" x="7435850" y="4483100"/>
          <p14:tracePt t="65526" x="7435850" y="4470400"/>
          <p14:tracePt t="65542" x="7429500" y="4451350"/>
          <p14:tracePt t="65559" x="7423150" y="4451350"/>
          <p14:tracePt t="65576" x="7410450" y="4432300"/>
          <p14:tracePt t="65592" x="7385050" y="4413250"/>
          <p14:tracePt t="65609" x="7372350" y="4394200"/>
          <p14:tracePt t="65625" x="7334250" y="4356100"/>
          <p14:tracePt t="65642" x="7327900" y="4337050"/>
          <p14:tracePt t="65658" x="7289800" y="4298950"/>
          <p14:tracePt t="65675" x="7270750" y="4273550"/>
          <p14:tracePt t="65693" x="7258050" y="4267200"/>
          <p14:tracePt t="65710" x="7251700" y="4254500"/>
          <p14:tracePt t="65726" x="7251700" y="4248150"/>
          <p14:tracePt t="65742" x="7251700" y="4235450"/>
          <p14:tracePt t="65776" x="7251700" y="4222750"/>
          <p14:tracePt t="65777" x="7251700" y="4210050"/>
          <p14:tracePt t="65792" x="7251700" y="4191000"/>
          <p14:tracePt t="65809" x="7251700" y="4184650"/>
          <p14:tracePt t="65826" x="7251700" y="4159250"/>
          <p14:tracePt t="65842" x="7258050" y="4140200"/>
          <p14:tracePt t="65859" x="7264400" y="4127500"/>
          <p14:tracePt t="65877" x="7289800" y="4095750"/>
          <p14:tracePt t="65892" x="7302500" y="4076700"/>
          <p14:tracePt t="65909" x="7340600" y="4044950"/>
          <p14:tracePt t="65926" x="7359650" y="4038600"/>
          <p14:tracePt t="65926" x="7385050" y="4013200"/>
          <p14:tracePt t="65942" x="7404100" y="4006850"/>
          <p14:tracePt t="65959" x="7461250" y="3987800"/>
          <p14:tracePt t="65975" x="7493000" y="3981450"/>
          <p14:tracePt t="65992" x="7588250" y="3968750"/>
          <p14:tracePt t="66009" x="7664450" y="3968750"/>
          <p14:tracePt t="66026" x="7702550" y="3962400"/>
          <p14:tracePt t="66042" x="7759700" y="3962400"/>
          <p14:tracePt t="66059" x="7766050" y="3962400"/>
          <p14:tracePt t="66076" x="7778750" y="3962400"/>
          <p14:tracePt t="66587" x="7778750" y="3968750"/>
          <p14:tracePt t="66601" x="7778750" y="3975100"/>
          <p14:tracePt t="66603" x="7772400" y="3987800"/>
          <p14:tracePt t="66609" x="7766050" y="4000500"/>
          <p14:tracePt t="66626" x="7753350" y="4044950"/>
          <p14:tracePt t="66642" x="7747000" y="4076700"/>
          <p14:tracePt t="66659" x="7715250" y="4152900"/>
          <p14:tracePt t="66675" x="7677150" y="4235450"/>
          <p14:tracePt t="66692" x="7658100" y="4292600"/>
          <p14:tracePt t="66709" x="7626350" y="4406900"/>
          <p14:tracePt t="66726" x="7600950" y="4476750"/>
          <p14:tracePt t="66741" x="7569200" y="4610100"/>
          <p14:tracePt t="66757" x="7524750" y="4756150"/>
          <p14:tracePt t="66775" x="7505700" y="4819650"/>
          <p14:tracePt t="66792" x="7454900" y="4972050"/>
          <p14:tracePt t="66810" x="7442200" y="5035550"/>
          <p14:tracePt t="66825" x="7385050" y="5194300"/>
          <p14:tracePt t="66842" x="7346950" y="5353050"/>
          <p14:tracePt t="66859" x="7321550" y="5416550"/>
          <p14:tracePt t="66876" x="7283450" y="5556250"/>
          <p14:tracePt t="66893" x="7270750" y="5600700"/>
          <p14:tracePt t="66909" x="7245350" y="5689600"/>
          <p14:tracePt t="66926" x="7232650" y="5772150"/>
          <p14:tracePt t="66942" x="7226300" y="5816600"/>
          <p14:tracePt t="66958" x="7200900" y="5892800"/>
          <p14:tracePt t="66975" x="7194550" y="5924550"/>
          <p14:tracePt t="66992" x="7181850" y="5981700"/>
          <p14:tracePt t="67009" x="7175500" y="6007100"/>
          <p14:tracePt t="67107" x="7169150" y="6007100"/>
          <p14:tracePt t="67158" x="7162800" y="6007100"/>
          <p14:tracePt t="67178" x="7156450" y="6007100"/>
          <p14:tracePt t="67210" x="7150100" y="6007100"/>
          <p14:tracePt t="67241" x="7150100" y="6000750"/>
          <p14:tracePt t="67303" x="7143750" y="6000750"/>
          <p14:tracePt t="67343" x="7137400" y="6000750"/>
          <p14:tracePt t="67863" x="7137400" y="5994400"/>
          <p14:tracePt t="67894" x="7137400" y="5988050"/>
          <p14:tracePt t="67925" x="7137400" y="5981700"/>
          <p14:tracePt t="67935" x="7137400" y="5975350"/>
          <p14:tracePt t="67966" x="7137400" y="5969000"/>
          <p14:tracePt t="67977" x="7137400" y="5962650"/>
          <p14:tracePt t="68577" x="7137400" y="5956300"/>
          <p14:tracePt t="68591" x="7137400" y="5949950"/>
          <p14:tracePt t="68611" x="7137400" y="5937250"/>
          <p14:tracePt t="68612" x="7137400" y="5918200"/>
          <p14:tracePt t="68625" x="7137400" y="5842000"/>
          <p14:tracePt t="68642" x="7137400" y="5791200"/>
          <p14:tracePt t="68659" x="7137400" y="5651500"/>
          <p14:tracePt t="68676" x="7137400" y="5549900"/>
          <p14:tracePt t="68692" x="7137400" y="5359400"/>
          <p14:tracePt t="68709" x="7137400" y="5156200"/>
          <p14:tracePt t="68725" x="7137400" y="5048250"/>
          <p14:tracePt t="68742" x="7137400" y="4870450"/>
          <p14:tracePt t="68760" x="7131050" y="4794250"/>
          <p14:tracePt t="68775" x="7124700" y="4699000"/>
          <p14:tracePt t="68792" x="7105650" y="4622800"/>
          <p14:tracePt t="68809" x="7105650" y="4610100"/>
          <p14:tracePt t="68826" x="7086600" y="4572000"/>
          <p14:tracePt t="68842" x="7080250" y="4552950"/>
          <p14:tracePt t="68859" x="7067550" y="4527550"/>
          <p14:tracePt t="68876" x="7054850" y="4495800"/>
          <p14:tracePt t="68892" x="7048500" y="4476750"/>
          <p14:tracePt t="68909" x="7035800" y="4445000"/>
          <p14:tracePt t="68926" x="7029450" y="4425950"/>
          <p14:tracePt t="68942" x="7016750" y="4387850"/>
          <p14:tracePt t="68959" x="7010400" y="4362450"/>
          <p14:tracePt t="68975" x="7004050" y="4349750"/>
          <p14:tracePt t="68992" x="6991350" y="4330700"/>
          <p14:tracePt t="69009" x="6985000" y="4324350"/>
          <p14:tracePt t="69025" x="6978650" y="4318000"/>
          <p14:tracePt t="69042" x="6972300" y="4318000"/>
          <p14:tracePt t="69232" x="6978650" y="4318000"/>
          <p14:tracePt t="69253" x="6991350" y="4318000"/>
          <p14:tracePt t="69265" x="7004050" y="4318000"/>
          <p14:tracePt t="69284" x="7054850" y="4330700"/>
          <p14:tracePt t="69295" x="7086600" y="4343400"/>
          <p14:tracePt t="69297" x="7124700" y="4362450"/>
          <p14:tracePt t="69309" x="7162800" y="4368800"/>
          <p14:tracePt t="69326" x="7232650" y="4394200"/>
          <p14:tracePt t="69342" x="7277100" y="4406900"/>
          <p14:tracePt t="69359" x="7296150" y="4413250"/>
          <p14:tracePt t="69375" x="7321550" y="4425950"/>
          <p14:tracePt t="69392" x="7359650" y="4432300"/>
          <p14:tracePt t="69410" x="7378700" y="4432300"/>
          <p14:tracePt t="69425" x="7423150" y="4438650"/>
          <p14:tracePt t="69443" x="7448550" y="4445000"/>
          <p14:tracePt t="69459" x="7505700" y="4464050"/>
          <p14:tracePt t="69476" x="7518400" y="4470400"/>
          <p14:tracePt t="69492" x="7562850" y="4483100"/>
          <p14:tracePt t="69509" x="7594600" y="4502150"/>
          <p14:tracePt t="69526" x="7600950" y="4502150"/>
          <p14:tracePt t="69542" x="7626350" y="4508500"/>
          <p14:tracePt t="69559" x="7632700" y="4514850"/>
          <p14:tracePt t="69575" x="7645400" y="4521200"/>
          <p14:tracePt t="69872" x="7645400" y="4527550"/>
          <p14:tracePt t="69934" x="7639050" y="4527550"/>
          <p14:tracePt t="69946" x="7620000" y="4527550"/>
          <p14:tracePt t="69947" x="7600950" y="4527550"/>
          <p14:tracePt t="69960" x="7575550" y="4527550"/>
          <p14:tracePt t="69975" x="7518400" y="4527550"/>
          <p14:tracePt t="69992" x="7473950" y="4527550"/>
          <p14:tracePt t="70009" x="7454900" y="4527550"/>
          <p14:tracePt t="70025" x="7442200" y="4527550"/>
          <p14:tracePt t="70374" x="7435850" y="4540250"/>
          <p14:tracePt t="70387" x="7429500" y="4559300"/>
          <p14:tracePt t="70395" x="7416800" y="4584700"/>
          <p14:tracePt t="70409" x="7397750" y="4629150"/>
          <p14:tracePt t="70410" x="7385050" y="4679950"/>
          <p14:tracePt t="70425" x="7334250" y="4813300"/>
          <p14:tracePt t="70442" x="7289800" y="4972050"/>
          <p14:tracePt t="70460" x="7264400" y="5048250"/>
          <p14:tracePt t="70476" x="7232650" y="5194300"/>
          <p14:tracePt t="70492" x="7213600" y="5251450"/>
          <p14:tracePt t="70509" x="7181850" y="5365750"/>
          <p14:tracePt t="70526" x="7150100" y="5461000"/>
          <p14:tracePt t="70542" x="7131050" y="5505450"/>
          <p14:tracePt t="70558" x="7112000" y="5556250"/>
          <p14:tracePt t="70575" x="7105650" y="5581650"/>
          <p14:tracePt t="70592" x="7099300" y="5619750"/>
          <p14:tracePt t="70609" x="7099300" y="5651500"/>
          <p14:tracePt t="70625" x="7099300" y="5670550"/>
          <p14:tracePt t="70642" x="7099300" y="5702300"/>
          <p14:tracePt t="70659" x="7099300" y="5721350"/>
          <p14:tracePt t="70675" x="7092950" y="5765800"/>
          <p14:tracePt t="70692" x="7092950" y="5797550"/>
          <p14:tracePt t="70709" x="7092950" y="5816600"/>
          <p14:tracePt t="70725" x="7086600" y="5842000"/>
          <p14:tracePt t="70742" x="7080250" y="5861050"/>
          <p14:tracePt t="70759" x="7080250" y="5886450"/>
          <p14:tracePt t="70776" x="7080250" y="5892800"/>
          <p14:tracePt t="70791" x="7080250" y="5905500"/>
          <p14:tracePt t="70807" x="7080250" y="5911850"/>
          <p14:tracePt t="70825" x="7080250" y="5918200"/>
          <p14:tracePt t="70842" x="7073900" y="5924550"/>
          <p14:tracePt t="70875" x="7067550" y="5924550"/>
          <p14:tracePt t="70877" x="7067550" y="5930900"/>
          <p14:tracePt t="70892" x="7061200" y="5937250"/>
          <p14:tracePt t="70928" x="7061200" y="5943600"/>
          <p14:tracePt t="71234" x="7067550" y="5943600"/>
          <p14:tracePt t="71245" x="7073900" y="5943600"/>
          <p14:tracePt t="71265" x="7080250" y="5937250"/>
          <p14:tracePt t="71284" x="7086600" y="5937250"/>
          <p14:tracePt t="71292" x="7092950" y="5937250"/>
          <p14:tracePt t="71293" x="7112000" y="5930900"/>
          <p14:tracePt t="71309" x="7118350" y="5930900"/>
          <p14:tracePt t="71325" x="7137400" y="5930900"/>
          <p14:tracePt t="71342" x="7162800" y="5924550"/>
          <p14:tracePt t="71360" x="7175500" y="5924550"/>
          <p14:tracePt t="71375" x="7200900" y="5918200"/>
          <p14:tracePt t="71392" x="7219950" y="5911850"/>
          <p14:tracePt t="71408" x="7239000" y="5905500"/>
          <p14:tracePt t="71426" x="7251700" y="5905500"/>
          <p14:tracePt t="71442" x="7270750" y="5905500"/>
          <p14:tracePt t="71460" x="7296150" y="5905500"/>
          <p14:tracePt t="71476" x="7308850" y="5905500"/>
          <p14:tracePt t="71492" x="7346950" y="5905500"/>
          <p14:tracePt t="71509" x="7372350" y="5905500"/>
          <p14:tracePt t="71525" x="7404100" y="5905500"/>
          <p14:tracePt t="71542" x="7435850" y="5918200"/>
          <p14:tracePt t="71558" x="7442200" y="5924550"/>
          <p14:tracePt t="71575" x="7454900" y="5937250"/>
          <p14:tracePt t="71610" x="7461250" y="5937250"/>
          <p14:tracePt t="71651" x="7467600" y="5937250"/>
          <p14:tracePt t="71673" x="7473950" y="5937250"/>
          <p14:tracePt t="73261" x="7467600" y="5937250"/>
          <p14:tracePt t="73315" x="7461250" y="5937250"/>
          <p14:tracePt t="73325" x="7461250" y="5943600"/>
          <p14:tracePt t="73346" x="7454900" y="5943600"/>
          <p14:tracePt t="73356" x="7448550" y="5943600"/>
          <p14:tracePt t="73377" x="7435850" y="5943600"/>
          <p14:tracePt t="73389" x="7416800" y="5943600"/>
          <p14:tracePt t="73399" x="7404100" y="5943600"/>
          <p14:tracePt t="73418" x="7346950" y="5943600"/>
          <p14:tracePt t="73430" x="7315200" y="5943600"/>
          <p14:tracePt t="73431" x="7277100" y="5943600"/>
          <p14:tracePt t="73443" x="7251700" y="5943600"/>
          <p14:tracePt t="73460" x="7200900" y="5937250"/>
          <p14:tracePt t="73477" x="7169150" y="5930900"/>
          <p14:tracePt t="73494" x="7150100" y="5930900"/>
          <p14:tracePt t="73510" x="7137400" y="5930900"/>
          <p14:tracePt t="73770" x="7137400" y="5924550"/>
          <p14:tracePt t="73811" x="7143750" y="5918200"/>
          <p14:tracePt t="73830" x="7150100" y="5918200"/>
          <p14:tracePt t="73862" x="7156450" y="5918200"/>
          <p14:tracePt t="73882" x="7162800" y="5918200"/>
          <p14:tracePt t="73903" x="7169150" y="5918200"/>
          <p14:tracePt t="73918" x="7181850" y="5918200"/>
          <p14:tracePt t="73920" x="7188200" y="5918200"/>
          <p14:tracePt t="73926" x="7207250" y="5918200"/>
          <p14:tracePt t="73943" x="7245350" y="5918200"/>
          <p14:tracePt t="73960" x="7258050" y="5918200"/>
          <p14:tracePt t="73976" x="7296150" y="5918200"/>
          <p14:tracePt t="73993" x="7321550" y="5918200"/>
          <p14:tracePt t="74011" x="7334250" y="5918200"/>
          <p14:tracePt t="74026" x="7359650" y="5918200"/>
          <p14:tracePt t="74043" x="7378700" y="5918200"/>
          <p14:tracePt t="74060" x="7410450" y="5918200"/>
          <p14:tracePt t="74076" x="7448550" y="5918200"/>
          <p14:tracePt t="74093" x="7467600" y="5918200"/>
          <p14:tracePt t="74110" x="7493000" y="5918200"/>
          <p14:tracePt t="74127" x="7518400" y="5918200"/>
          <p14:tracePt t="74143" x="7524750" y="5918200"/>
          <p14:tracePt t="74160" x="7537450" y="5918200"/>
          <p14:tracePt t="76151" x="7537450" y="5911850"/>
          <p14:tracePt t="76160" x="7537450" y="5892800"/>
          <p14:tracePt t="76171" x="7537450" y="5873750"/>
          <p14:tracePt t="76181" x="7537450" y="5842000"/>
          <p14:tracePt t="76194" x="7524750" y="5797550"/>
          <p14:tracePt t="76195" x="7499350" y="5740400"/>
          <p14:tracePt t="76211" x="7423150" y="5607050"/>
          <p14:tracePt t="76228" x="7315200" y="5467350"/>
          <p14:tracePt t="76244" x="7264400" y="5391150"/>
          <p14:tracePt t="76261" x="7162800" y="5238750"/>
          <p14:tracePt t="76278" x="7131050" y="5168900"/>
          <p14:tracePt t="76294" x="7086600" y="5041900"/>
          <p14:tracePt t="76311" x="7067550" y="4953000"/>
          <p14:tracePt t="76328" x="7054850" y="4921250"/>
          <p14:tracePt t="76344" x="7042150" y="4876800"/>
          <p14:tracePt t="76361" x="7035800" y="4857750"/>
          <p14:tracePt t="76378" x="7023100" y="4826000"/>
          <p14:tracePt t="76394" x="7023100" y="4806950"/>
          <p14:tracePt t="76412" x="7016750" y="4794250"/>
          <p14:tracePt t="76427" x="7016750" y="4775200"/>
          <p14:tracePt t="76444" x="7010400" y="4749800"/>
          <p14:tracePt t="76462" x="7004050" y="4743450"/>
          <p14:tracePt t="76477" x="6997700" y="4718050"/>
          <p14:tracePt t="76494" x="6997700" y="4711700"/>
          <p14:tracePt t="76511" x="6997700" y="4692650"/>
          <p14:tracePt t="76528" x="6997700" y="4686300"/>
          <p14:tracePt t="76545" x="6997700" y="4679950"/>
          <p14:tracePt t="76561" x="6997700" y="4673600"/>
          <p14:tracePt t="76596" x="6997700" y="4667250"/>
          <p14:tracePt t="76597" x="6997700" y="4660900"/>
          <p14:tracePt t="76610" x="6997700" y="4654550"/>
          <p14:tracePt t="76627" x="6997700" y="4629150"/>
          <p14:tracePt t="76644" x="7023100" y="4603750"/>
          <p14:tracePt t="76661" x="7035800" y="4584700"/>
          <p14:tracePt t="76677" x="7067550" y="4552950"/>
          <p14:tracePt t="76694" x="7086600" y="4533900"/>
          <p14:tracePt t="76694" x="7105650" y="4521200"/>
          <p14:tracePt t="76711" x="7118350" y="4508500"/>
          <p14:tracePt t="76727" x="7156450" y="4489450"/>
          <p14:tracePt t="76744" x="7175500" y="4476750"/>
          <p14:tracePt t="76761" x="7219950" y="4464050"/>
          <p14:tracePt t="76777" x="7239000" y="4464050"/>
          <p14:tracePt t="76794" x="7270750" y="4451350"/>
          <p14:tracePt t="76812" x="7315200" y="4445000"/>
          <p14:tracePt t="76827" x="7340600" y="4438650"/>
          <p14:tracePt t="76843" x="7378700" y="4425950"/>
          <p14:tracePt t="76862" x="7404100" y="4419600"/>
          <p14:tracePt t="76877" x="7442200" y="4406900"/>
          <p14:tracePt t="76892" x="7473950" y="4400550"/>
          <p14:tracePt t="76911" x="7480300" y="4400550"/>
          <p14:tracePt t="76927" x="7493000" y="4400550"/>
          <p14:tracePt t="76962" x="7499350" y="4400550"/>
          <p14:tracePt t="76963" x="7518400" y="4400550"/>
          <p14:tracePt t="76977" x="7543800" y="4400550"/>
          <p14:tracePt t="76995" x="7562850" y="4400550"/>
          <p14:tracePt t="77011" x="7588250" y="4400550"/>
          <p14:tracePt t="77028" x="7600950" y="4400550"/>
          <p14:tracePt t="77157" x="7594600" y="4400550"/>
          <p14:tracePt t="77167" x="7588250" y="4400550"/>
          <p14:tracePt t="77178" x="7569200" y="4400550"/>
          <p14:tracePt t="77194" x="7550150" y="4400550"/>
          <p14:tracePt t="77195" x="7505700" y="4413250"/>
          <p14:tracePt t="77211" x="7493000" y="4419600"/>
          <p14:tracePt t="77227" x="7454900" y="4432300"/>
          <p14:tracePt t="77244" x="7442200" y="4432300"/>
          <p14:tracePt t="77332" x="7442200" y="4438650"/>
          <p14:tracePt t="77353" x="7442200" y="4451350"/>
          <p14:tracePt t="77363" x="7442200" y="4464050"/>
          <p14:tracePt t="77374" x="7442200" y="4483100"/>
          <p14:tracePt t="77386" x="7442200" y="4514850"/>
          <p14:tracePt t="77395" x="7442200" y="4552950"/>
          <p14:tracePt t="77405" x="7442200" y="4603750"/>
          <p14:tracePt t="77411" x="7442200" y="4737100"/>
          <p14:tracePt t="77427" x="7442200" y="4813300"/>
          <p14:tracePt t="77444" x="7442200" y="4972050"/>
          <p14:tracePt t="77461" x="7442200" y="5060950"/>
          <p14:tracePt t="77477" x="7442200" y="5245100"/>
          <p14:tracePt t="77494" x="7442200" y="5403850"/>
          <p14:tracePt t="77511" x="7442200" y="5480050"/>
          <p14:tracePt t="77527" x="7442200" y="5588000"/>
          <p14:tracePt t="77544" x="7442200" y="5670550"/>
          <p14:tracePt t="77561" x="7442200" y="5689600"/>
          <p14:tracePt t="77578" x="7435850" y="5740400"/>
          <p14:tracePt t="77594" x="7435850" y="5765800"/>
          <p14:tracePt t="77610" x="7423150" y="5835650"/>
          <p14:tracePt t="77627" x="7423150" y="5892800"/>
          <p14:tracePt t="77644" x="7416800" y="5918200"/>
          <p14:tracePt t="77660" x="7410450" y="5962650"/>
          <p14:tracePt t="77677" x="7404100" y="5988050"/>
          <p14:tracePt t="77694" x="7404100" y="6026150"/>
          <p14:tracePt t="77711" x="7397750" y="6051550"/>
          <p14:tracePt t="77727" x="7397750" y="6057900"/>
          <p14:tracePt t="77744" x="7391400" y="6070600"/>
          <p14:tracePt t="78085" x="7391400" y="6064250"/>
          <p14:tracePt t="78095" x="7391400" y="6057900"/>
          <p14:tracePt t="78106" x="7397750" y="6051550"/>
          <p14:tracePt t="78116" x="7404100" y="6045200"/>
          <p14:tracePt t="78127" x="7410450" y="6038850"/>
          <p14:tracePt t="78148" x="7416800" y="6032500"/>
          <p14:tracePt t="78150" x="7423150" y="6026150"/>
          <p14:tracePt t="78161" x="7423150" y="6019800"/>
          <p14:tracePt t="78178" x="7435850" y="6013450"/>
          <p14:tracePt t="78194" x="7442200" y="6000750"/>
          <p14:tracePt t="78211" x="7448550" y="5994400"/>
          <p14:tracePt t="78227" x="7461250" y="5981700"/>
          <p14:tracePt t="78263" x="7461250" y="5975350"/>
          <p14:tracePt t="78905" x="7461250" y="5969000"/>
          <p14:tracePt t="78915" x="7442200" y="5956300"/>
          <p14:tracePt t="78925" x="7423150" y="5937250"/>
          <p14:tracePt t="78936" x="7397750" y="5905500"/>
          <p14:tracePt t="78942" x="7296150" y="5803900"/>
          <p14:tracePt t="78961" x="7226300" y="5740400"/>
          <p14:tracePt t="78977" x="7073900" y="5607050"/>
          <p14:tracePt t="78994" x="6940550" y="5492750"/>
          <p14:tracePt t="79011" x="6877050" y="5441950"/>
          <p14:tracePt t="79027" x="6781800" y="5353050"/>
          <p14:tracePt t="79044" x="6711950" y="5283200"/>
          <p14:tracePt t="79062" x="6667500" y="5238750"/>
          <p14:tracePt t="79077" x="6591300" y="5162550"/>
          <p14:tracePt t="79094" x="6559550" y="5130800"/>
          <p14:tracePt t="79111" x="6489700" y="5060950"/>
          <p14:tracePt t="79127" x="6470650" y="5035550"/>
          <p14:tracePt t="79143" x="6438900" y="4984750"/>
          <p14:tracePt t="79161" x="6426200" y="4959350"/>
          <p14:tracePt t="79178" x="6426200" y="4946650"/>
          <p14:tracePt t="79194" x="6426200" y="4921250"/>
          <p14:tracePt t="79211" x="6426200" y="4902200"/>
          <p14:tracePt t="79227" x="6426200" y="4864100"/>
          <p14:tracePt t="79244" x="6419850" y="4819650"/>
          <p14:tracePt t="79261" x="6413500" y="4800600"/>
          <p14:tracePt t="79277" x="6400800" y="4749800"/>
          <p14:tracePt t="79294" x="6394450" y="4718050"/>
          <p14:tracePt t="79310" x="6362700" y="4654550"/>
          <p14:tracePt t="79328" x="6350000" y="4584700"/>
          <p14:tracePt t="79344" x="6343650" y="4546600"/>
          <p14:tracePt t="79361" x="6330950" y="4508500"/>
          <p14:tracePt t="79377" x="6324600" y="4502150"/>
          <p14:tracePt t="79394" x="6324600" y="4483100"/>
          <p14:tracePt t="79411" x="6324600" y="4476750"/>
          <p14:tracePt t="79427" x="6324600" y="4470400"/>
          <p14:tracePt t="79444" x="6324600" y="4457700"/>
          <p14:tracePt t="79461" x="6324600" y="4445000"/>
          <p14:tracePt t="79477" x="6324600" y="4432300"/>
          <p14:tracePt t="79494" x="6324600" y="4413250"/>
          <p14:tracePt t="79511" x="6324600" y="4400550"/>
          <p14:tracePt t="79527" x="6324600" y="4381500"/>
          <p14:tracePt t="79544" x="6324600" y="4375150"/>
          <p14:tracePt t="79561" x="6324600" y="4362450"/>
          <p14:tracePt t="79578" x="6324600" y="4356100"/>
          <p14:tracePt t="79929" x="6324600" y="4362450"/>
          <p14:tracePt t="79950" x="6324600" y="4375150"/>
          <p14:tracePt t="79970" x="6324600" y="4394200"/>
          <p14:tracePt t="79982" x="6324600" y="4413250"/>
          <p14:tracePt t="79983" x="6324600" y="4419600"/>
          <p14:tracePt t="79994" x="6324600" y="4432300"/>
          <p14:tracePt t="80011" x="6324600" y="4451350"/>
          <p14:tracePt t="80027" x="6324600" y="4470400"/>
          <p14:tracePt t="80044" x="6324600" y="4476750"/>
          <p14:tracePt t="80060" x="6324600" y="4502150"/>
          <p14:tracePt t="80077" x="6324600" y="4514850"/>
          <p14:tracePt t="80094" x="6324600" y="4552950"/>
          <p14:tracePt t="80110" x="6324600" y="4578350"/>
          <p14:tracePt t="80127" x="6324600" y="4597400"/>
          <p14:tracePt t="80143" x="6324600" y="4629150"/>
          <p14:tracePt t="80161" x="6324600" y="4641850"/>
          <p14:tracePt t="80177" x="6324600" y="4673600"/>
          <p14:tracePt t="80194" x="6324600" y="4711700"/>
          <p14:tracePt t="80211" x="6324600" y="4730750"/>
          <p14:tracePt t="80227" x="6324600" y="4775200"/>
          <p14:tracePt t="80244" x="6324600" y="4800600"/>
          <p14:tracePt t="80260" x="6324600" y="4857750"/>
          <p14:tracePt t="80277" x="6324600" y="4908550"/>
          <p14:tracePt t="80293" x="6324600" y="4933950"/>
          <p14:tracePt t="80311" x="6324600" y="4972050"/>
          <p14:tracePt t="80327" x="6324600" y="4991100"/>
          <p14:tracePt t="80344" x="6324600" y="5029200"/>
          <p14:tracePt t="80361" x="6324600" y="5080000"/>
          <p14:tracePt t="80377" x="6324600" y="5105400"/>
          <p14:tracePt t="80394" x="6324600" y="5137150"/>
          <p14:tracePt t="80411" x="6324600" y="5156200"/>
          <p14:tracePt t="80427" x="6324600" y="5168900"/>
          <p14:tracePt t="80469" x="6324600" y="5175250"/>
          <p14:tracePt t="80500" x="6324600" y="5181600"/>
          <p14:tracePt t="80513" x="6324600" y="5187950"/>
          <p14:tracePt t="80533" x="6324600" y="5200650"/>
          <p14:tracePt t="80543" x="6324600" y="5207000"/>
          <p14:tracePt t="80552" x="6324600" y="5213350"/>
          <p14:tracePt t="80561" x="6324600" y="5232400"/>
          <p14:tracePt t="80577" x="6324600" y="5238750"/>
          <p14:tracePt t="80577" x="6324600" y="5245100"/>
          <p14:tracePt t="80595" x="6324600" y="5251450"/>
          <p14:tracePt t="80611" x="6324600" y="5270500"/>
          <p14:tracePt t="80648" x="6324600" y="5283200"/>
          <p14:tracePt t="80661" x="6324600" y="5289550"/>
          <p14:tracePt t="80677" x="6324600" y="5308600"/>
          <p14:tracePt t="80678" x="6324600" y="5314950"/>
          <p14:tracePt t="80694" x="6324600" y="5327650"/>
          <p14:tracePt t="80711" x="6324600" y="5334000"/>
          <p14:tracePt t="80727" x="6324600" y="5353050"/>
          <p14:tracePt t="80763" x="6324600" y="5365750"/>
          <p14:tracePt t="80764" x="6318250" y="5378450"/>
          <p14:tracePt t="80777" x="6318250" y="5384800"/>
          <p14:tracePt t="80794" x="6318250" y="5397500"/>
          <p14:tracePt t="80811" x="6311900" y="5410200"/>
          <p14:tracePt t="80828" x="6311900" y="5416550"/>
          <p14:tracePt t="80844" x="6311900" y="5429250"/>
          <p14:tracePt t="80861" x="6311900" y="5441950"/>
          <p14:tracePt t="80877" x="6311900" y="5454650"/>
          <p14:tracePt t="80894" x="6311900" y="5473700"/>
          <p14:tracePt t="80911" x="6311900" y="5480050"/>
          <p14:tracePt t="80927" x="6311900" y="5492750"/>
          <p14:tracePt t="80942" x="6311900" y="5511800"/>
          <p14:tracePt t="80982" x="6311900" y="5524500"/>
          <p14:tracePt t="80983" x="6311900" y="5530850"/>
          <p14:tracePt t="80994" x="6311900" y="5537200"/>
          <p14:tracePt t="81011" x="6305550" y="5556250"/>
          <p14:tracePt t="81027" x="6305550" y="5568950"/>
          <p14:tracePt t="81044" x="6299200" y="5575300"/>
          <p14:tracePt t="81061" x="6299200" y="5594350"/>
          <p14:tracePt t="81097" x="6299200" y="5607050"/>
          <p14:tracePt t="81098" x="6299200" y="5626100"/>
          <p14:tracePt t="81111" x="6292850" y="5657850"/>
          <p14:tracePt t="81128" x="6286500" y="5676900"/>
          <p14:tracePt t="81144" x="6280150" y="5721350"/>
          <p14:tracePt t="81161" x="6273800" y="5740400"/>
          <p14:tracePt t="81177" x="6267450" y="5772150"/>
          <p14:tracePt t="81194" x="6261100" y="5791200"/>
          <p14:tracePt t="81211" x="6261100" y="5816600"/>
          <p14:tracePt t="81227" x="6254750" y="5842000"/>
          <p14:tracePt t="81244" x="6254750" y="5848350"/>
          <p14:tracePt t="81261" x="6254750" y="5873750"/>
          <p14:tracePt t="81277" x="6254750" y="5880100"/>
          <p14:tracePt t="81294" x="6254750" y="5899150"/>
          <p14:tracePt t="81311" x="6248400" y="5911850"/>
          <p14:tracePt t="81327" x="6248400" y="5924550"/>
          <p14:tracePt t="81344" x="6242050" y="5937250"/>
          <p14:tracePt t="81361" x="6242050" y="5943600"/>
          <p14:tracePt t="81377" x="6242050" y="5956300"/>
          <p14:tracePt t="81394" x="6242050" y="5969000"/>
          <p14:tracePt t="81491" x="6235700" y="5969000"/>
          <p14:tracePt t="81512" x="6229350" y="5969000"/>
          <p14:tracePt t="81532" x="6223000" y="5969000"/>
          <p14:tracePt t="81585" x="6223000" y="5962650"/>
          <p14:tracePt t="81594" x="6223000" y="5956300"/>
          <p14:tracePt t="81616" x="6223000" y="5943600"/>
          <p14:tracePt t="81627" x="6223000" y="5930900"/>
          <p14:tracePt t="81636" x="6223000" y="5924550"/>
          <p14:tracePt t="81646" x="6223000" y="5911850"/>
          <p14:tracePt t="81657" x="6223000" y="5892800"/>
          <p14:tracePt t="81661" x="6223000" y="5880100"/>
          <p14:tracePt t="81677" x="6223000" y="5829300"/>
          <p14:tracePt t="81694" x="6223000" y="5746750"/>
          <p14:tracePt t="81711" x="6223000" y="5689600"/>
          <p14:tracePt t="81727" x="6223000" y="5568950"/>
          <p14:tracePt t="81744" x="6223000" y="5435600"/>
          <p14:tracePt t="81761" x="6223000" y="5365750"/>
          <p14:tracePt t="81777" x="6223000" y="5219700"/>
          <p14:tracePt t="81794" x="6223000" y="5143500"/>
          <p14:tracePt t="81811" x="6223000" y="4997450"/>
          <p14:tracePt t="81827" x="6223000" y="4864100"/>
          <p14:tracePt t="81844" x="6223000" y="4806950"/>
          <p14:tracePt t="81861" x="6223000" y="4743450"/>
          <p14:tracePt t="81877" x="6223000" y="4718050"/>
          <p14:tracePt t="81894" x="6223000" y="4679950"/>
          <p14:tracePt t="81911" x="6235700" y="4648200"/>
          <p14:tracePt t="81928" x="6242050" y="4622800"/>
          <p14:tracePt t="81944" x="6254750" y="4578350"/>
          <p14:tracePt t="81961" x="6261100" y="4559300"/>
          <p14:tracePt t="81977" x="6273800" y="4521200"/>
          <p14:tracePt t="81994" x="6286500" y="4483100"/>
          <p14:tracePt t="82012" x="6286500" y="4464050"/>
          <p14:tracePt t="82027" x="6299200" y="4445000"/>
          <p14:tracePt t="82044" x="6299200" y="4432300"/>
          <p14:tracePt t="82061" x="6299200" y="4413250"/>
          <p14:tracePt t="82077" x="6305550" y="4406900"/>
          <p14:tracePt t="82094" x="6305550" y="4394200"/>
          <p14:tracePt t="82111" x="6311900" y="4375150"/>
          <p14:tracePt t="82146" x="6318250" y="4362450"/>
          <p14:tracePt t="82147" x="6318250" y="4356100"/>
          <p14:tracePt t="82188" x="6318250" y="4349750"/>
          <p14:tracePt t="82199" x="6324600" y="4349750"/>
          <p14:tracePt t="82362" x="6324600" y="4356100"/>
          <p14:tracePt t="82372" x="6324600" y="4368800"/>
          <p14:tracePt t="82382" x="6324600" y="4381500"/>
          <p14:tracePt t="82387" x="6324600" y="4406900"/>
          <p14:tracePt t="82394" x="6324600" y="4432300"/>
          <p14:tracePt t="82411" x="6324600" y="4508500"/>
          <p14:tracePt t="82427" x="6324600" y="4552950"/>
          <p14:tracePt t="82444" x="6324600" y="4641850"/>
          <p14:tracePt t="82461" x="6324600" y="4730750"/>
          <p14:tracePt t="82477" x="6324600" y="4787900"/>
          <p14:tracePt t="82494" x="6324600" y="4870450"/>
          <p14:tracePt t="82511" x="6324600" y="4914900"/>
          <p14:tracePt t="82527" x="6330950" y="4997450"/>
          <p14:tracePt t="82544" x="6343650" y="5054600"/>
          <p14:tracePt t="82561" x="6350000" y="5080000"/>
          <p14:tracePt t="82577" x="6362700" y="5124450"/>
          <p14:tracePt t="82594" x="6362700" y="5149850"/>
          <p14:tracePt t="82611" x="6369050" y="5194300"/>
          <p14:tracePt t="82628" x="6375400" y="5251450"/>
          <p14:tracePt t="82644" x="6375400" y="5295900"/>
          <p14:tracePt t="82660" x="6375400" y="5372100"/>
          <p14:tracePt t="82677" x="6375400" y="5403850"/>
          <p14:tracePt t="82694" x="6375400" y="5461000"/>
          <p14:tracePt t="82711" x="6375400" y="5505450"/>
          <p14:tracePt t="82727" x="6375400" y="5518150"/>
          <p14:tracePt t="82743" x="6375400" y="5549900"/>
          <p14:tracePt t="82761" x="6375400" y="5562600"/>
          <p14:tracePt t="82777" x="6375400" y="5613400"/>
          <p14:tracePt t="82794" x="6375400" y="5664200"/>
          <p14:tracePt t="82811" x="6375400" y="5689600"/>
          <p14:tracePt t="82827" x="6375400" y="5734050"/>
          <p14:tracePt t="82844" x="6375400" y="5753100"/>
          <p14:tracePt t="82861" x="6375400" y="5784850"/>
          <p14:tracePt t="82877" x="6375400" y="5797550"/>
          <p14:tracePt t="82893" x="6375400" y="5816600"/>
          <p14:tracePt t="82911" x="6375400" y="5835650"/>
          <p14:tracePt t="82947" x="6375400" y="5842000"/>
          <p14:tracePt t="82948" x="6375400" y="5848350"/>
          <p14:tracePt t="82977" x="6375400" y="5854700"/>
          <p14:tracePt t="83008" x="6369050" y="5854700"/>
          <p14:tracePt t="83518" x="6369050" y="5842000"/>
          <p14:tracePt t="83539" x="6369050" y="5822950"/>
          <p14:tracePt t="83550" x="6375400" y="5810250"/>
          <p14:tracePt t="83559" x="6388100" y="5772150"/>
          <p14:tracePt t="83580" x="6394450" y="5753100"/>
          <p14:tracePt t="83594" x="6407150" y="5734050"/>
          <p14:tracePt t="83595" x="6413500" y="5721350"/>
          <p14:tracePt t="83611" x="6426200" y="5702300"/>
          <p14:tracePt t="83627" x="6432550" y="5683250"/>
          <p14:tracePt t="83645" x="6438900" y="5676900"/>
          <p14:tracePt t="83661" x="6445250" y="5676900"/>
          <p14:tracePt t="83696" x="6445250" y="5670550"/>
          <p14:tracePt t="83817" x="6451600" y="5664200"/>
          <p14:tracePt t="83838" x="6457950" y="5657850"/>
          <p14:tracePt t="83850" x="6464300" y="5651500"/>
          <p14:tracePt t="83851" x="6464300" y="5638800"/>
          <p14:tracePt t="83861" x="6477000" y="5626100"/>
          <p14:tracePt t="83877" x="6515100" y="5581650"/>
          <p14:tracePt t="83894" x="6540500" y="5556250"/>
          <p14:tracePt t="83911" x="6591300" y="5486400"/>
          <p14:tracePt t="83927" x="6635750" y="5410200"/>
          <p14:tracePt t="83944" x="6667500" y="5378450"/>
          <p14:tracePt t="83962" x="6711950" y="5295900"/>
          <p14:tracePt t="83977" x="6737350" y="5257800"/>
          <p14:tracePt t="83994" x="6794500" y="5162550"/>
          <p14:tracePt t="84011" x="6858000" y="5060950"/>
          <p14:tracePt t="84027" x="6889750" y="5016500"/>
          <p14:tracePt t="84043" x="6953250" y="4914900"/>
          <p14:tracePt t="84061" x="6978650" y="4876800"/>
          <p14:tracePt t="84077" x="7016750" y="4813300"/>
          <p14:tracePt t="84094" x="7048500" y="4756150"/>
          <p14:tracePt t="84111" x="7061200" y="4737100"/>
          <p14:tracePt t="84127" x="7086600" y="4705350"/>
          <p14:tracePt t="84145" x="7099300" y="4686300"/>
          <p14:tracePt t="84161" x="7118350" y="4648200"/>
          <p14:tracePt t="84177" x="7150100" y="4610100"/>
          <p14:tracePt t="84194" x="7162800" y="4591050"/>
          <p14:tracePt t="84211" x="7188200" y="4559300"/>
          <p14:tracePt t="84227" x="7194550" y="4540250"/>
          <p14:tracePt t="84244" x="7213600" y="4514850"/>
          <p14:tracePt t="84261" x="7226300" y="4489450"/>
          <p14:tracePt t="84277" x="7232650" y="4476750"/>
          <p14:tracePt t="84294" x="7251700" y="4457700"/>
          <p14:tracePt t="84311" x="7258050" y="4451350"/>
          <p14:tracePt t="84327" x="7264400" y="4432300"/>
          <p14:tracePt t="84344" x="7270750" y="4419600"/>
          <p14:tracePt t="84361" x="7277100" y="4406900"/>
          <p14:tracePt t="84377" x="7283450" y="4400550"/>
          <p14:tracePt t="84394" x="7283450" y="4394200"/>
          <p14:tracePt t="84411" x="7283450" y="4387850"/>
          <p14:tracePt t="84427" x="7283450" y="4381500"/>
          <p14:tracePt t="84444" x="7289800" y="4375150"/>
          <p14:tracePt t="84460" x="7289800" y="4368800"/>
          <p14:tracePt t="84496" x="7296150" y="4368800"/>
          <p14:tracePt t="84497" x="7296150" y="4362450"/>
          <p14:tracePt t="84538" x="7296150" y="4356100"/>
          <p14:tracePt t="84792" x="7296150" y="4362450"/>
          <p14:tracePt t="84813" x="7296150" y="4368800"/>
          <p14:tracePt t="84824" x="7296150" y="4381500"/>
          <p14:tracePt t="84833" x="7296150" y="4394200"/>
          <p14:tracePt t="84844" x="7296150" y="4425950"/>
          <p14:tracePt t="84861" x="7296150" y="4457700"/>
          <p14:tracePt t="84877" x="7296150" y="4476750"/>
          <p14:tracePt t="84894" x="7296150" y="4514850"/>
          <p14:tracePt t="84911" x="7296150" y="4527550"/>
          <p14:tracePt t="84927" x="7296150" y="4572000"/>
          <p14:tracePt t="84944" x="7296150" y="4629150"/>
          <p14:tracePt t="84961" x="7296150" y="4660900"/>
          <p14:tracePt t="84978" x="7277100" y="4762500"/>
          <p14:tracePt t="84994" x="7258050" y="4832350"/>
          <p14:tracePt t="85011" x="7226300" y="4946650"/>
          <p14:tracePt t="85027" x="7194550" y="5060950"/>
          <p14:tracePt t="85044" x="7181850" y="5118100"/>
          <p14:tracePt t="85061" x="7162800" y="5200650"/>
          <p14:tracePt t="85077" x="7162800" y="5219700"/>
          <p14:tracePt t="85094" x="7156450" y="5289550"/>
          <p14:tracePt t="85111" x="7156450" y="5359400"/>
          <p14:tracePt t="85127" x="7156450" y="5397500"/>
          <p14:tracePt t="85144" x="7156450" y="5486400"/>
          <p14:tracePt t="85161" x="7156450" y="5530850"/>
          <p14:tracePt t="85177" x="7156450" y="5619750"/>
          <p14:tracePt t="85194" x="7156450" y="5689600"/>
          <p14:tracePt t="85211" x="7156450" y="5721350"/>
          <p14:tracePt t="85227" x="7156450" y="5772150"/>
          <p14:tracePt t="85244" x="7156450" y="5803900"/>
          <p14:tracePt t="85261" x="7150100" y="5854700"/>
          <p14:tracePt t="85277" x="7143750" y="5892800"/>
          <p14:tracePt t="85294" x="7143750" y="5911850"/>
          <p14:tracePt t="85310" x="7137400" y="5930900"/>
          <p14:tracePt t="85894" x="7131050" y="5930900"/>
          <p14:tracePt t="86221" x="7124700" y="5937250"/>
          <p14:tracePt t="86262" x="7118350" y="5943600"/>
          <p14:tracePt t="86323" x="7118350" y="5937250"/>
          <p14:tracePt t="86323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hof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1000"/>
            <a:ext cx="20526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5" descr="arrheniu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76600"/>
            <a:ext cx="17287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593725" y="874713"/>
            <a:ext cx="3387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b="1"/>
              <a:t>Jacobus Henricus van 't Hoff</a:t>
            </a:r>
            <a:r>
              <a:rPr lang="en-US" altLang="en-US" sz="1800"/>
              <a:t> 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304800" y="1524000"/>
            <a:ext cx="561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b="1"/>
              <a:t>Nobelova nagrada za otkri</a:t>
            </a:r>
            <a:r>
              <a:rPr lang="sr-Latn-CS" altLang="en-US" sz="1800" b="1"/>
              <a:t>će zakona hemijske</a:t>
            </a:r>
          </a:p>
          <a:p>
            <a:r>
              <a:rPr lang="sr-Latn-CS" altLang="en-US" sz="1800" b="1"/>
              <a:t>dinamike i osmotskog pritiska u rastvorima (1901</a:t>
            </a:r>
            <a:r>
              <a:rPr lang="sr-Latn-CS" altLang="en-US" sz="1800"/>
              <a:t>)</a:t>
            </a:r>
            <a:endParaRPr lang="en-US" altLang="en-US" sz="1800"/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3429000" y="3886200"/>
            <a:ext cx="299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b="1"/>
              <a:t>Svante August Arrhenius</a:t>
            </a:r>
            <a:r>
              <a:rPr lang="en-US" altLang="en-US" sz="1800"/>
              <a:t> </a:t>
            </a:r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2743200" y="4419600"/>
            <a:ext cx="531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 b="1"/>
              <a:t>Nobelova nagrada za postavljanje elektrolitičke</a:t>
            </a:r>
          </a:p>
          <a:p>
            <a:r>
              <a:rPr lang="sr-Latn-CS" altLang="en-US" sz="1800" b="1"/>
              <a:t>teorije disocijacije (1903)</a:t>
            </a:r>
            <a:endParaRPr lang="en-US" altLang="en-US" sz="18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036" x="6483350" y="2933700"/>
          <p14:tracePt t="9152" x="6489700" y="2933700"/>
          <p14:tracePt t="9175" x="6496050" y="2933700"/>
          <p14:tracePt t="9185" x="6496050" y="2927350"/>
          <p14:tracePt t="9194" x="6502400" y="2927350"/>
          <p14:tracePt t="9296" x="6508750" y="2927350"/>
          <p14:tracePt t="9552" x="6496050" y="2927350"/>
          <p14:tracePt t="9562" x="6477000" y="2927350"/>
          <p14:tracePt t="9572" x="6464300" y="2927350"/>
          <p14:tracePt t="9585" x="6432550" y="2927350"/>
          <p14:tracePt t="9595" x="6375400" y="2927350"/>
          <p14:tracePt t="9596" x="6318250" y="2927350"/>
          <p14:tracePt t="9608" x="6267450" y="2927350"/>
          <p14:tracePt t="9608" x="6197600" y="2927350"/>
          <p14:tracePt t="9625" x="6134100" y="2927350"/>
          <p14:tracePt t="9642" x="6038850" y="2927350"/>
          <p14:tracePt t="9657" x="5988050" y="2921000"/>
          <p14:tracePt t="9673" x="5924550" y="2921000"/>
          <p14:tracePt t="9690" x="5892800" y="2921000"/>
          <p14:tracePt t="9708" x="5810250" y="2914650"/>
          <p14:tracePt t="9725" x="5708650" y="2901950"/>
          <p14:tracePt t="9742" x="5664200" y="2901950"/>
          <p14:tracePt t="9758" x="5607050" y="2901950"/>
          <p14:tracePt t="9775" x="5588000" y="2901950"/>
          <p14:tracePt t="10830" x="5588000" y="2895600"/>
          <p14:tracePt t="10851" x="5575300" y="2882900"/>
          <p14:tracePt t="10861" x="5556250" y="2870200"/>
          <p14:tracePt t="10875" x="5524500" y="2851150"/>
          <p14:tracePt t="10882" x="5461000" y="2819400"/>
          <p14:tracePt t="10891" x="5289550" y="2711450"/>
          <p14:tracePt t="10908" x="5016500" y="2520950"/>
          <p14:tracePt t="10925" x="4857750" y="2413000"/>
          <p14:tracePt t="10941" x="4572000" y="2146300"/>
          <p14:tracePt t="10958" x="4337050" y="1898650"/>
          <p14:tracePt t="10975" x="4241800" y="1797050"/>
          <p14:tracePt t="10991" x="4102100" y="1625600"/>
          <p14:tracePt t="11008" x="4032250" y="1549400"/>
          <p14:tracePt t="11026" x="3917950" y="1428750"/>
          <p14:tracePt t="11042" x="3879850" y="1371600"/>
          <p14:tracePt t="11042" x="3835400" y="1308100"/>
          <p14:tracePt t="11059" x="3803650" y="1263650"/>
          <p14:tracePt t="11075" x="3746500" y="1162050"/>
          <p14:tracePt t="11092" x="3727450" y="1130300"/>
          <p14:tracePt t="11108" x="3708400" y="1073150"/>
          <p14:tracePt t="11125" x="3702050" y="1047750"/>
          <p14:tracePt t="11141" x="3702050" y="1035050"/>
          <p14:tracePt t="11428" x="3702050" y="1041400"/>
          <p14:tracePt t="11437" x="3702050" y="1047750"/>
          <p14:tracePt t="11447" x="3702050" y="1060450"/>
          <p14:tracePt t="11467" x="3702050" y="1079500"/>
          <p14:tracePt t="11479" x="3702050" y="1098550"/>
          <p14:tracePt t="11481" x="3708400" y="1117600"/>
          <p14:tracePt t="11491" x="3714750" y="1136650"/>
          <p14:tracePt t="11508" x="3733800" y="1181100"/>
          <p14:tracePt t="11525" x="3759200" y="1231900"/>
          <p14:tracePt t="11542" x="3771900" y="1263650"/>
          <p14:tracePt t="11558" x="3790950" y="1371600"/>
          <p14:tracePt t="11576" x="3797300" y="1422400"/>
          <p14:tracePt t="11591" x="3816350" y="1587500"/>
          <p14:tracePt t="11608" x="3835400" y="1784350"/>
          <p14:tracePt t="11624" x="3854450" y="1885950"/>
          <p14:tracePt t="11641" x="3898900" y="2070100"/>
          <p14:tracePt t="11658" x="3924300" y="2171700"/>
          <p14:tracePt t="11675" x="3987800" y="2355850"/>
          <p14:tracePt t="11691" x="4038600" y="2533650"/>
          <p14:tracePt t="11708" x="4076700" y="2635250"/>
          <p14:tracePt t="11725" x="4146550" y="2813050"/>
          <p14:tracePt t="11741" x="4191000" y="2895600"/>
          <p14:tracePt t="11758" x="4279900" y="3054350"/>
          <p14:tracePt t="11776" x="4406900" y="3219450"/>
          <p14:tracePt t="11792" x="4470400" y="3302000"/>
          <p14:tracePt t="11808" x="4610100" y="3460750"/>
          <p14:tracePt t="11825" x="4673600" y="3543300"/>
          <p14:tracePt t="11841" x="4787900" y="3683000"/>
          <p14:tracePt t="11858" x="4876800" y="3797300"/>
          <p14:tracePt t="11875" x="4908550" y="3835400"/>
          <p14:tracePt t="11891" x="4972050" y="3905250"/>
          <p14:tracePt t="11908" x="4997450" y="3930650"/>
          <p14:tracePt t="11925" x="5080000" y="4000500"/>
          <p14:tracePt t="11941" x="5130800" y="4044950"/>
          <p14:tracePt t="11958" x="5219700" y="4114800"/>
          <p14:tracePt t="11975" x="5308600" y="4178300"/>
          <p14:tracePt t="11991" x="5334000" y="4203700"/>
          <p14:tracePt t="12008" x="5372100" y="4229100"/>
          <p14:tracePt t="12026" x="5391150" y="4235450"/>
          <p14:tracePt t="12042" x="5397500" y="4235450"/>
          <p14:tracePt t="12058" x="5410200" y="4235450"/>
          <p14:tracePt t="12076" x="5416550" y="4241800"/>
          <p14:tracePt t="12092" x="5441950" y="4254500"/>
          <p14:tracePt t="12109" x="5454650" y="4260850"/>
          <p14:tracePt t="12125" x="5480050" y="4273550"/>
          <p14:tracePt t="12141" x="5492750" y="4273550"/>
          <p14:tracePt t="19278" x="5499100" y="4273550"/>
          <p14:tracePt t="19309" x="5505450" y="4254500"/>
          <p14:tracePt t="19320" x="5511800" y="4241800"/>
          <p14:tracePt t="19331" x="5518150" y="4216400"/>
          <p14:tracePt t="19342" x="5530850" y="4178300"/>
          <p14:tracePt t="19351" x="5549900" y="4127500"/>
          <p14:tracePt t="19361" x="5568950" y="4025900"/>
          <p14:tracePt t="19377" x="5613400" y="3905250"/>
          <p14:tracePt t="19393" x="5632450" y="3848100"/>
          <p14:tracePt t="19409" x="5664200" y="3721100"/>
          <p14:tracePt t="19427" x="5676900" y="3651250"/>
          <p14:tracePt t="19443" x="5721350" y="3549650"/>
          <p14:tracePt t="19460" x="5759450" y="3441700"/>
          <p14:tracePt t="19477" x="5784850" y="3384550"/>
          <p14:tracePt t="19494" x="5842000" y="3270250"/>
          <p14:tracePt t="19510" x="5886450" y="3206750"/>
          <p14:tracePt t="19525" x="5949950" y="3098800"/>
          <p14:tracePt t="19542" x="5994400" y="3041650"/>
          <p14:tracePt t="19559" x="6057900" y="2952750"/>
          <p14:tracePt t="19577" x="6108700" y="2895600"/>
          <p14:tracePt t="19593" x="6140450" y="2863850"/>
          <p14:tracePt t="19610" x="6191250" y="2819400"/>
          <p14:tracePt t="19627" x="6229350" y="2768600"/>
          <p14:tracePt t="19643" x="6254750" y="2749550"/>
          <p14:tracePt t="19660" x="6305550" y="2698750"/>
          <p14:tracePt t="19677" x="6330950" y="2679700"/>
          <p14:tracePt t="19694" x="6388100" y="2628900"/>
          <p14:tracePt t="19710" x="6457950" y="2565400"/>
          <p14:tracePt t="19727" x="6477000" y="2546350"/>
          <p14:tracePt t="19743" x="6527800" y="2508250"/>
          <p14:tracePt t="19760" x="6534150" y="2495550"/>
          <p14:tracePt t="19777" x="6553200" y="2482850"/>
          <p14:tracePt t="19811" x="6553200" y="2476500"/>
          <p14:tracePt t="19841" x="6553200" y="2470150"/>
          <p14:tracePt t="20392" x="6546850" y="2470150"/>
          <p14:tracePt t="20413" x="6540500" y="2470150"/>
          <p14:tracePt t="20444" x="6540500" y="2476500"/>
          <p14:tracePt t="20475" x="6534150" y="2476500"/>
          <p14:tracePt t="20486" x="6534150" y="2482850"/>
          <p14:tracePt t="20495" x="6534150" y="2489200"/>
          <p14:tracePt t="20510" x="6527800" y="2495550"/>
          <p14:tracePt t="20511" x="6521450" y="2495550"/>
          <p14:tracePt t="20527" x="6508750" y="2514600"/>
          <p14:tracePt t="20543" x="6496050" y="2520950"/>
          <p14:tracePt t="20560" x="6496050" y="2527300"/>
          <p14:tracePt t="20577" x="6477000" y="2533650"/>
          <p14:tracePt t="20594" x="6477000" y="2540000"/>
          <p14:tracePt t="20610" x="6464300" y="2546350"/>
          <p14:tracePt t="20627" x="6451600" y="2552700"/>
          <p14:tracePt t="20643" x="6438900" y="2559050"/>
          <p14:tracePt t="20660" x="6419850" y="2571750"/>
          <p14:tracePt t="20677" x="6400800" y="2578100"/>
          <p14:tracePt t="20693" x="6369050" y="2590800"/>
          <p14:tracePt t="20711" x="6350000" y="2597150"/>
          <p14:tracePt t="20727" x="6337300" y="2597150"/>
          <p14:tracePt t="20743" x="6324600" y="2597150"/>
          <p14:tracePt t="20760" x="6311900" y="2603500"/>
          <p14:tracePt t="20777" x="6292850" y="2609850"/>
          <p14:tracePt t="20793" x="6261100" y="2622550"/>
          <p14:tracePt t="20810" x="6248400" y="2622550"/>
          <p14:tracePt t="20826" x="6210300" y="2635250"/>
          <p14:tracePt t="20843" x="6191250" y="2641600"/>
          <p14:tracePt t="20859" x="6165850" y="2647950"/>
          <p14:tracePt t="20877" x="6140450" y="2647950"/>
          <p14:tracePt t="20893" x="6134100" y="2647950"/>
          <p14:tracePt t="20910" x="6108700" y="2654300"/>
          <p14:tracePt t="20927" x="6096000" y="2660650"/>
          <p14:tracePt t="20943" x="6076950" y="2667000"/>
          <p14:tracePt t="20960" x="6064250" y="2673350"/>
          <p14:tracePt t="20976" x="6057900" y="2679700"/>
          <p14:tracePt t="24851" x="6064250" y="2679700"/>
          <p14:tracePt t="24892" x="6070600" y="2673350"/>
          <p14:tracePt t="24913" x="6076950" y="2667000"/>
          <p14:tracePt t="24916" x="6076950" y="2660650"/>
          <p14:tracePt t="24926" x="6083300" y="2654300"/>
          <p14:tracePt t="24943" x="6102350" y="2635250"/>
          <p14:tracePt t="24960" x="6121400" y="2609850"/>
          <p14:tracePt t="24976" x="6134100" y="2597150"/>
          <p14:tracePt t="24993" x="6159500" y="2578100"/>
          <p14:tracePt t="25010" x="6172200" y="2565400"/>
          <p14:tracePt t="25026" x="6191250" y="2540000"/>
          <p14:tracePt t="25044" x="6210300" y="2520950"/>
          <p14:tracePt t="25060" x="6223000" y="2501900"/>
          <p14:tracePt t="25076" x="6242050" y="2476500"/>
          <p14:tracePt t="25093" x="6273800" y="2444750"/>
          <p14:tracePt t="25110" x="6286500" y="2438400"/>
          <p14:tracePt t="25126" x="6311900" y="2413000"/>
          <p14:tracePt t="25143" x="6318250" y="2400300"/>
          <p14:tracePt t="25159" x="6343650" y="2381250"/>
          <p14:tracePt t="25177" x="6356350" y="2362200"/>
          <p14:tracePt t="25193" x="6375400" y="2343150"/>
          <p14:tracePt t="25210" x="6407150" y="2317750"/>
          <p14:tracePt t="25227" x="6426200" y="2305050"/>
          <p14:tracePt t="25243" x="6464300" y="2273300"/>
          <p14:tracePt t="25261" x="6502400" y="2247900"/>
          <p14:tracePt t="25277" x="6508750" y="2235200"/>
          <p14:tracePt t="25294" x="6534150" y="2216150"/>
          <p14:tracePt t="25310" x="6546850" y="2209800"/>
          <p14:tracePt t="25326" x="6553200" y="2203450"/>
          <p14:tracePt t="25343" x="6565900" y="2197100"/>
          <p14:tracePt t="25736" x="6559550" y="2197100"/>
          <p14:tracePt t="25752" x="6553200" y="2197100"/>
          <p14:tracePt t="25768" x="6553200" y="2203450"/>
          <p14:tracePt t="25778" x="6540500" y="2209800"/>
          <p14:tracePt t="25788" x="6534150" y="2216150"/>
          <p14:tracePt t="25792" x="6521450" y="2235200"/>
          <p14:tracePt t="25810" x="6508750" y="2241550"/>
          <p14:tracePt t="25826" x="6477000" y="2266950"/>
          <p14:tracePt t="25843" x="6457950" y="2286000"/>
          <p14:tracePt t="25860" x="6400800" y="2330450"/>
          <p14:tracePt t="25877" x="6343650" y="2381250"/>
          <p14:tracePt t="25893" x="6324600" y="2406650"/>
          <p14:tracePt t="25910" x="6280150" y="2451100"/>
          <p14:tracePt t="25926" x="6261100" y="2470150"/>
          <p14:tracePt t="25943" x="6242050" y="2489200"/>
          <p14:tracePt t="25960" x="6216650" y="2508250"/>
          <p14:tracePt t="25976" x="6210300" y="2514600"/>
          <p14:tracePt t="25993" x="6184900" y="2533650"/>
          <p14:tracePt t="26010" x="6165850" y="2546350"/>
          <p14:tracePt t="26027" x="6121400" y="2578100"/>
          <p14:tracePt t="26043" x="6064250" y="2628900"/>
          <p14:tracePt t="26060" x="6026150" y="2654300"/>
          <p14:tracePt t="26076" x="5937250" y="2711450"/>
          <p14:tracePt t="26093" x="5892800" y="2730500"/>
          <p14:tracePt t="26109" x="5772150" y="2781300"/>
          <p14:tracePt t="26126" x="5638800" y="2825750"/>
          <p14:tracePt t="26144" x="5562600" y="2851150"/>
          <p14:tracePt t="26160" x="5391150" y="2895600"/>
          <p14:tracePt t="26177" x="5302250" y="2927350"/>
          <p14:tracePt t="26193" x="5137150" y="2984500"/>
          <p14:tracePt t="26210" x="4991100" y="3028950"/>
          <p14:tracePt t="26226" x="4921250" y="3054350"/>
          <p14:tracePt t="26243" x="4787900" y="3092450"/>
          <p14:tracePt t="26260" x="4718050" y="3111500"/>
          <p14:tracePt t="26277" x="4603750" y="3143250"/>
          <p14:tracePt t="26294" x="4489450" y="3175000"/>
          <p14:tracePt t="26310" x="4445000" y="3194050"/>
          <p14:tracePt t="26327" x="4330700" y="3232150"/>
          <p14:tracePt t="26343" x="4273550" y="3257550"/>
          <p14:tracePt t="26360" x="4133850" y="3302000"/>
          <p14:tracePt t="26377" x="4057650" y="3327400"/>
          <p14:tracePt t="26393" x="3886200" y="3390900"/>
          <p14:tracePt t="26410" x="3721100" y="3435350"/>
          <p14:tracePt t="26426" x="3644900" y="3460750"/>
          <p14:tracePt t="26443" x="3498850" y="3498850"/>
          <p14:tracePt t="26460" x="3352800" y="3543300"/>
          <p14:tracePt t="26477" x="3276600" y="3562350"/>
          <p14:tracePt t="26493" x="3117850" y="3606800"/>
          <p14:tracePt t="26510" x="3048000" y="3632200"/>
          <p14:tracePt t="26526" x="2914650" y="3663950"/>
          <p14:tracePt t="26543" x="2870200" y="3683000"/>
          <p14:tracePt t="26560" x="2787650" y="3702050"/>
          <p14:tracePt t="26576" x="2724150" y="3721100"/>
          <p14:tracePt t="26594" x="2686050" y="3727450"/>
          <p14:tracePt t="26608" x="2628900" y="3752850"/>
          <p14:tracePt t="26625" x="2565400" y="3771900"/>
          <p14:tracePt t="26644" x="2527300" y="3778250"/>
          <p14:tracePt t="26660" x="2476500" y="3797300"/>
          <p14:tracePt t="26677" x="2457450" y="3797300"/>
          <p14:tracePt t="26693" x="2432050" y="3810000"/>
          <p14:tracePt t="26710" x="2413000" y="3816350"/>
          <p14:tracePt t="26726" x="2400300" y="3822700"/>
          <p14:tracePt t="26743" x="2393950" y="3822700"/>
          <p14:tracePt t="27206" x="2400300" y="3822700"/>
          <p14:tracePt t="27218" x="2413000" y="3816350"/>
          <p14:tracePt t="27227" x="2432050" y="3803650"/>
          <p14:tracePt t="27229" x="2444750" y="3790950"/>
          <p14:tracePt t="27243" x="2520950" y="3733800"/>
          <p14:tracePt t="27260" x="2584450" y="3689350"/>
          <p14:tracePt t="27276" x="2724150" y="3594100"/>
          <p14:tracePt t="27294" x="2800350" y="3543300"/>
          <p14:tracePt t="27310" x="2997200" y="3409950"/>
          <p14:tracePt t="27327" x="3213100" y="3282950"/>
          <p14:tracePt t="27344" x="3346450" y="3206750"/>
          <p14:tracePt t="27360" x="3606800" y="3092450"/>
          <p14:tracePt t="27377" x="3727450" y="3041650"/>
          <p14:tracePt t="27377" x="3867150" y="2997200"/>
          <p14:tracePt t="27394" x="3981450" y="2959100"/>
          <p14:tracePt t="27409" x="4229100" y="2882900"/>
          <p14:tracePt t="27426" x="4330700" y="2844800"/>
          <p14:tracePt t="27443" x="4540250" y="2781300"/>
          <p14:tracePt t="27460" x="4737100" y="2724150"/>
          <p14:tracePt t="27477" x="4851400" y="2686050"/>
          <p14:tracePt t="27493" x="5067300" y="2616200"/>
          <p14:tracePt t="27510" x="5194300" y="2571750"/>
          <p14:tracePt t="27526" x="5429250" y="2482850"/>
          <p14:tracePt t="27543" x="5657850" y="2406650"/>
          <p14:tracePt t="27560" x="5746750" y="2374900"/>
          <p14:tracePt t="27576" x="5918200" y="2311400"/>
          <p14:tracePt t="27595" x="5994400" y="2286000"/>
          <p14:tracePt t="27610" x="6108700" y="2241550"/>
          <p14:tracePt t="27625" x="6159500" y="2228850"/>
          <p14:tracePt t="27641" x="6235700" y="2203450"/>
          <p14:tracePt t="27660" x="6280150" y="2190750"/>
          <p14:tracePt t="27677" x="6305550" y="2184400"/>
          <p14:tracePt t="27693" x="6343650" y="2178050"/>
          <p14:tracePt t="27710" x="6375400" y="2171700"/>
          <p14:tracePt t="27726" x="6388100" y="2165350"/>
          <p14:tracePt t="27744" x="6426200" y="2159000"/>
          <p14:tracePt t="27760" x="6432550" y="2152650"/>
          <p14:tracePt t="27776" x="6445250" y="2152650"/>
          <p14:tracePt t="28084" x="6438900" y="2152650"/>
          <p14:tracePt t="28105" x="6432550" y="2152650"/>
          <p14:tracePt t="28115" x="6426200" y="2152650"/>
          <p14:tracePt t="28126" x="6419850" y="2152650"/>
          <p14:tracePt t="28143" x="6419850" y="2159000"/>
          <p14:tracePt t="28144" x="6407150" y="2165350"/>
          <p14:tracePt t="28160" x="6407150" y="2171700"/>
          <p14:tracePt t="28210" x="6400800" y="2171700"/>
          <p14:tracePt t="28250" x="6394450" y="2171700"/>
          <p14:tracePt t="28271" x="6388100" y="2171700"/>
          <p14:tracePt t="28314" x="6381750" y="2171700"/>
          <p14:tracePt t="28345" x="6375400" y="2171700"/>
          <p14:tracePt t="28355" x="6375400" y="2178050"/>
          <p14:tracePt t="34390" x="6381750" y="2178050"/>
          <p14:tracePt t="34472" x="6388100" y="2178050"/>
          <p14:tracePt t="34482" x="6394450" y="2178050"/>
          <p14:tracePt t="34493" x="6400800" y="2171700"/>
          <p14:tracePt t="34494" x="6407150" y="2165350"/>
          <p14:tracePt t="34509" x="6419850" y="2159000"/>
          <p14:tracePt t="34527" x="6426200" y="2152650"/>
          <p14:tracePt t="34608" x="6426200" y="2165350"/>
          <p14:tracePt t="34618" x="6426200" y="2171700"/>
          <p14:tracePt t="34628" x="6426200" y="2184400"/>
          <p14:tracePt t="34643" x="6426200" y="2203450"/>
          <p14:tracePt t="34644" x="6426200" y="2222500"/>
          <p14:tracePt t="34660" x="6426200" y="2266950"/>
          <p14:tracePt t="34676" x="6426200" y="2324100"/>
          <p14:tracePt t="34694" x="6413500" y="2374900"/>
          <p14:tracePt t="34710" x="6356350" y="2457450"/>
          <p14:tracePt t="34727" x="6324600" y="2520950"/>
          <p14:tracePt t="34743" x="6223000" y="2609850"/>
          <p14:tracePt t="34760" x="6089650" y="2705100"/>
          <p14:tracePt t="34776" x="6032500" y="2749550"/>
          <p14:tracePt t="34793" x="5905500" y="2806700"/>
          <p14:tracePt t="34810" x="5822950" y="2844800"/>
          <p14:tracePt t="34826" x="5657850" y="2908300"/>
          <p14:tracePt t="34844" x="5448300" y="2959100"/>
          <p14:tracePt t="34859" x="5334000" y="2997200"/>
          <p14:tracePt t="34876" x="5092700" y="3067050"/>
          <p14:tracePt t="34894" x="4984750" y="3092450"/>
          <p14:tracePt t="34910" x="4794250" y="3155950"/>
          <p14:tracePt t="34926" x="4629150" y="3200400"/>
          <p14:tracePt t="34943" x="4559300" y="3225800"/>
          <p14:tracePt t="34959" x="4400550" y="3270250"/>
          <p14:tracePt t="34976" x="4241800" y="3327400"/>
          <p14:tracePt t="35009" x="4152900" y="3359150"/>
          <p14:tracePt t="35011" x="3987800" y="3409950"/>
          <p14:tracePt t="35026" x="3905250" y="3448050"/>
          <p14:tracePt t="35043" x="3740150" y="3498850"/>
          <p14:tracePt t="35059" x="3663950" y="3517900"/>
          <p14:tracePt t="35076" x="3505200" y="3568700"/>
          <p14:tracePt t="35093" x="3359150" y="3613150"/>
          <p14:tracePt t="35110" x="3289300" y="3638550"/>
          <p14:tracePt t="35126" x="3175000" y="3676650"/>
          <p14:tracePt t="35143" x="3130550" y="3702050"/>
          <p14:tracePt t="35159" x="3035300" y="3733800"/>
          <p14:tracePt t="35176" x="2940050" y="3771900"/>
          <p14:tracePt t="35193" x="2882900" y="3790950"/>
          <p14:tracePt t="35209" x="2768600" y="3822700"/>
          <p14:tracePt t="35226" x="2711450" y="3835400"/>
          <p14:tracePt t="35243" x="2609850" y="3867150"/>
          <p14:tracePt t="35260" x="2533650" y="3892550"/>
          <p14:tracePt t="35276" x="2508250" y="3898900"/>
          <p14:tracePt t="35293" x="2476500" y="3911600"/>
          <p14:tracePt t="35309" x="2470150" y="3911600"/>
          <p14:tracePt t="35326" x="2457450" y="3911600"/>
          <p14:tracePt t="35343" x="2451100" y="3911600"/>
          <p14:tracePt t="35359" x="2444750" y="3911600"/>
          <p14:tracePt t="35441" x="2451100" y="3911600"/>
          <p14:tracePt t="35451" x="2457450" y="3911600"/>
          <p14:tracePt t="35460" x="2470150" y="3911600"/>
          <p14:tracePt t="35476" x="2489200" y="3898900"/>
          <p14:tracePt t="35477" x="2565400" y="3860800"/>
          <p14:tracePt t="35493" x="2622550" y="3835400"/>
          <p14:tracePt t="35510" x="2768600" y="3778250"/>
          <p14:tracePt t="35526" x="2844800" y="3746500"/>
          <p14:tracePt t="35542" x="3016250" y="3689350"/>
          <p14:tracePt t="35560" x="3194050" y="3613150"/>
          <p14:tracePt t="35576" x="3295650" y="3568700"/>
          <p14:tracePt t="35593" x="3473450" y="3498850"/>
          <p14:tracePt t="35611" x="3562350" y="3460750"/>
          <p14:tracePt t="35627" x="3752850" y="3397250"/>
          <p14:tracePt t="35645" x="3930650" y="3340100"/>
          <p14:tracePt t="35661" x="4000500" y="3302000"/>
          <p14:tracePt t="35677" x="4146550" y="3232150"/>
          <p14:tracePt t="35694" x="4216400" y="3200400"/>
          <p14:tracePt t="35711" x="4368800" y="3098800"/>
          <p14:tracePt t="35728" x="4540250" y="3003550"/>
          <p14:tracePt t="35744" x="4629150" y="2959100"/>
          <p14:tracePt t="35761" x="4806950" y="2882900"/>
          <p14:tracePt t="35778" x="4895850" y="2851150"/>
          <p14:tracePt t="35794" x="5060950" y="2806700"/>
          <p14:tracePt t="35810" x="5219700" y="2755900"/>
          <p14:tracePt t="35827" x="5289550" y="2736850"/>
          <p14:tracePt t="35843" x="5435600" y="2686050"/>
          <p14:tracePt t="35861" x="5594350" y="2641600"/>
          <p14:tracePt t="35878" x="5657850" y="2616200"/>
          <p14:tracePt t="35894" x="5784850" y="2571750"/>
          <p14:tracePt t="35911" x="5854700" y="2559050"/>
          <p14:tracePt t="35927" x="5956300" y="2527300"/>
          <p14:tracePt t="35944" x="6000750" y="2508250"/>
          <p14:tracePt t="35961" x="6108700" y="2482850"/>
          <p14:tracePt t="35977" x="6197600" y="2457450"/>
          <p14:tracePt t="35994" x="6248400" y="2438400"/>
          <p14:tracePt t="36010" x="6330950" y="2419350"/>
          <p14:tracePt t="36027" x="6375400" y="2400300"/>
          <p14:tracePt t="36044" x="6451600" y="2368550"/>
          <p14:tracePt t="36061" x="6534150" y="2349500"/>
          <p14:tracePt t="36077" x="6565900" y="2336800"/>
          <p14:tracePt t="36094" x="6610350" y="2317750"/>
          <p14:tracePt t="36111" x="6629400" y="2311400"/>
          <p14:tracePt t="36127" x="6642100" y="2305050"/>
          <p14:tracePt t="36241" x="6635750" y="2305050"/>
          <p14:tracePt t="36252" x="6623050" y="2305050"/>
          <p14:tracePt t="36263" x="6604000" y="2317750"/>
          <p14:tracePt t="36264" x="6578600" y="2324100"/>
          <p14:tracePt t="36277" x="6470650" y="2374900"/>
          <p14:tracePt t="36295" x="6394450" y="2400300"/>
          <p14:tracePt t="36310" x="6216650" y="2463800"/>
          <p14:tracePt t="36327" x="6102350" y="2501900"/>
          <p14:tracePt t="36344" x="5854700" y="2578100"/>
          <p14:tracePt t="36361" x="5581650" y="2667000"/>
          <p14:tracePt t="36377" x="5448300" y="2705100"/>
          <p14:tracePt t="36394" x="5232400" y="2781300"/>
          <p14:tracePt t="36411" x="5111750" y="2838450"/>
          <p14:tracePt t="36428" x="4895850" y="2952750"/>
          <p14:tracePt t="36445" x="4654550" y="3098800"/>
          <p14:tracePt t="36461" x="4540250" y="3181350"/>
          <p14:tracePt t="36477" x="4337050" y="3314700"/>
          <p14:tracePt t="36495" x="4248150" y="3384550"/>
          <p14:tracePt t="36511" x="4076700" y="3492500"/>
          <p14:tracePt t="36527" x="3917950" y="3587750"/>
          <p14:tracePt t="36544" x="3835400" y="3632200"/>
          <p14:tracePt t="36561" x="3676650" y="3721100"/>
          <p14:tracePt t="36577" x="3517900" y="3790950"/>
          <p14:tracePt t="36594" x="3435350" y="3816350"/>
          <p14:tracePt t="36610" x="3321050" y="3867150"/>
          <p14:tracePt t="36627" x="3263900" y="3886200"/>
          <p14:tracePt t="36644" x="3168650" y="3943350"/>
          <p14:tracePt t="36661" x="3117850" y="3962400"/>
          <p14:tracePt t="36677" x="3003550" y="4038600"/>
          <p14:tracePt t="36694" x="2870200" y="4121150"/>
          <p14:tracePt t="36710" x="2806700" y="4152900"/>
          <p14:tracePt t="36727" x="2667000" y="4210050"/>
          <p14:tracePt t="36742" x="2609850" y="4235450"/>
          <p14:tracePt t="36759" x="2501900" y="4267200"/>
          <p14:tracePt t="36777" x="2419350" y="4292600"/>
          <p14:tracePt t="36795" x="2374900" y="4305300"/>
          <p14:tracePt t="36810" x="2317750" y="4324350"/>
          <p14:tracePt t="36827" x="2298700" y="4330700"/>
          <p14:tracePt t="36844" x="2266950" y="4337050"/>
          <p14:tracePt t="36908" x="2279650" y="4330700"/>
          <p14:tracePt t="36909" x="2279650" y="4324350"/>
          <p14:tracePt t="36929" x="2298700" y="4318000"/>
          <p14:tracePt t="36938" x="2317750" y="4298950"/>
          <p14:tracePt t="36944" x="2374900" y="4248150"/>
          <p14:tracePt t="36961" x="2400300" y="4216400"/>
          <p14:tracePt t="36978" x="2514600" y="4133850"/>
          <p14:tracePt t="36994" x="2571750" y="4089400"/>
          <p14:tracePt t="37010" x="2705100" y="3987800"/>
          <p14:tracePt t="37027" x="2863850" y="3879850"/>
          <p14:tracePt t="37044" x="2952750" y="3835400"/>
          <p14:tracePt t="37061" x="3136900" y="3740150"/>
          <p14:tracePt t="37077" x="3232150" y="3708400"/>
          <p14:tracePt t="37094" x="3448050" y="3632200"/>
          <p14:tracePt t="37110" x="3657600" y="3568700"/>
          <p14:tracePt t="37127" x="3759200" y="3543300"/>
          <p14:tracePt t="37144" x="3968750" y="3479800"/>
          <p14:tracePt t="37161" x="4070350" y="3441700"/>
          <p14:tracePt t="37177" x="4279900" y="3378200"/>
          <p14:tracePt t="37194" x="4489450" y="3308350"/>
          <p14:tracePt t="37211" x="4603750" y="3276600"/>
          <p14:tracePt t="37227" x="4800600" y="3213100"/>
          <p14:tracePt t="37245" x="4902200" y="3181350"/>
          <p14:tracePt t="37261" x="5080000" y="3111500"/>
          <p14:tracePt t="37277" x="5264150" y="3022600"/>
          <p14:tracePt t="37294" x="5340350" y="2978150"/>
          <p14:tracePt t="37310" x="5524500" y="2876550"/>
          <p14:tracePt t="37327" x="5613400" y="2825750"/>
          <p14:tracePt t="37344" x="5784850" y="2743200"/>
          <p14:tracePt t="37361" x="5943600" y="2679700"/>
          <p14:tracePt t="37377" x="6007100" y="2654300"/>
          <p14:tracePt t="37394" x="6115050" y="2616200"/>
          <p14:tracePt t="37411" x="6172200" y="2590800"/>
          <p14:tracePt t="37427" x="6267450" y="2533650"/>
          <p14:tracePt t="37445" x="6375400" y="2476500"/>
          <p14:tracePt t="37461" x="6426200" y="2451100"/>
          <p14:tracePt t="37478" x="6521450" y="2393950"/>
          <p14:tracePt t="37494" x="6559550" y="2381250"/>
          <p14:tracePt t="37511" x="6642100" y="2336800"/>
          <p14:tracePt t="37527" x="6680200" y="2311400"/>
          <p14:tracePt t="37527" x="6718300" y="2286000"/>
          <p14:tracePt t="37544" x="6756400" y="2266950"/>
          <p14:tracePt t="37560" x="6826250" y="2222500"/>
          <p14:tracePt t="37577" x="6851650" y="2209800"/>
          <p14:tracePt t="37594" x="6883400" y="2184400"/>
          <p14:tracePt t="37739" x="6877050" y="2190750"/>
          <p14:tracePt t="37752" x="6870700" y="2190750"/>
          <p14:tracePt t="37760" x="6858000" y="2203450"/>
          <p14:tracePt t="37761" x="6845300" y="2216150"/>
          <p14:tracePt t="37776" x="6800850" y="2254250"/>
          <p14:tracePt t="37794" x="6769100" y="2286000"/>
          <p14:tracePt t="37810" x="6699250" y="2343150"/>
          <p14:tracePt t="37828" x="6629400" y="2406650"/>
          <p14:tracePt t="37844" x="6591300" y="2438400"/>
          <p14:tracePt t="37861" x="6515100" y="2501900"/>
          <p14:tracePt t="37877" x="6464300" y="2540000"/>
          <p14:tracePt t="37894" x="6343650" y="2628900"/>
          <p14:tracePt t="37911" x="6184900" y="2736850"/>
          <p14:tracePt t="37927" x="6102350" y="2781300"/>
          <p14:tracePt t="37944" x="5924550" y="2895600"/>
          <p14:tracePt t="37961" x="5816600" y="2952750"/>
          <p14:tracePt t="37977" x="5638800" y="3054350"/>
          <p14:tracePt t="37994" x="5454650" y="3162300"/>
          <p14:tracePt t="38010" x="5365750" y="3219450"/>
          <p14:tracePt t="38027" x="5194300" y="3327400"/>
          <p14:tracePt t="38044" x="5105400" y="3378200"/>
          <p14:tracePt t="38060" x="4921250" y="3498850"/>
          <p14:tracePt t="38077" x="4711700" y="3613150"/>
          <p14:tracePt t="38094" x="4584700" y="3676650"/>
          <p14:tracePt t="38110" x="4305300" y="3797300"/>
          <p14:tracePt t="38127" x="4165600" y="3848100"/>
          <p14:tracePt t="38144" x="3873500" y="3937000"/>
          <p14:tracePt t="38161" x="3714750" y="3981450"/>
          <p14:tracePt t="38177" x="3429000" y="4064000"/>
          <p14:tracePt t="38194" x="3213100" y="4127500"/>
          <p14:tracePt t="38211" x="3124200" y="4159250"/>
          <p14:tracePt t="38227" x="2959100" y="4203700"/>
          <p14:tracePt t="38244" x="2800350" y="4241800"/>
          <p14:tracePt t="38261" x="2730500" y="4267200"/>
          <p14:tracePt t="38277" x="2565400" y="4311650"/>
          <p14:tracePt t="38294" x="2489200" y="4330700"/>
          <p14:tracePt t="38310" x="2362200" y="4356100"/>
          <p14:tracePt t="38327" x="2330450" y="4362450"/>
          <p14:tracePt t="38344" x="2266950" y="4375150"/>
          <p14:tracePt t="38361" x="2247900" y="4381500"/>
          <p14:tracePt t="38377" x="2241550" y="4387850"/>
          <p14:tracePt t="38394" x="2235200" y="4387850"/>
          <p14:tracePt t="38510" x="2241550" y="4387850"/>
          <p14:tracePt t="38520" x="2247900" y="4387850"/>
          <p14:tracePt t="38541" x="2266950" y="4381500"/>
          <p14:tracePt t="38545" x="2286000" y="4368800"/>
          <p14:tracePt t="38562" x="2311400" y="4349750"/>
          <p14:tracePt t="38563" x="2362200" y="4318000"/>
          <p14:tracePt t="38577" x="2470150" y="4241800"/>
          <p14:tracePt t="38595" x="2540000" y="4197350"/>
          <p14:tracePt t="38610" x="2686050" y="4108450"/>
          <p14:tracePt t="38627" x="2768600" y="4064000"/>
          <p14:tracePt t="38643" x="2946400" y="3968750"/>
          <p14:tracePt t="38661" x="3155950" y="3854450"/>
          <p14:tracePt t="38678" x="3289300" y="3778250"/>
          <p14:tracePt t="38694" x="3594100" y="3587750"/>
          <p14:tracePt t="38711" x="3746500" y="3498850"/>
          <p14:tracePt t="38727" x="4064000" y="3333750"/>
          <p14:tracePt t="38744" x="4362450" y="3175000"/>
          <p14:tracePt t="38761" x="4508500" y="3092450"/>
          <p14:tracePt t="38777" x="4832350" y="2901950"/>
          <p14:tracePt t="38792" x="5175250" y="2705100"/>
          <p14:tracePt t="38811" x="5353050" y="2603500"/>
          <p14:tracePt t="38827" x="5689600" y="2438400"/>
          <p14:tracePt t="38844" x="5829300" y="2381250"/>
          <p14:tracePt t="38860" x="6064250" y="2292350"/>
          <p14:tracePt t="38877" x="6254750" y="2222500"/>
          <p14:tracePt t="38910" x="6343650" y="2197100"/>
          <p14:tracePt t="38911" x="6508750" y="2133600"/>
          <p14:tracePt t="38928" x="6597650" y="2095500"/>
          <p14:tracePt t="38945" x="6769100" y="2038350"/>
          <p14:tracePt t="38961" x="6915150" y="1993900"/>
          <p14:tracePt t="38978" x="6972300" y="1968500"/>
          <p14:tracePt t="38994" x="7054850" y="1936750"/>
          <p14:tracePt t="39011" x="7092950" y="1924050"/>
          <p14:tracePt t="39027" x="7131050" y="1911350"/>
          <p14:tracePt t="39044" x="7150100" y="1905000"/>
          <p14:tracePt t="39060" x="7175500" y="1892300"/>
          <p14:tracePt t="39193" x="7169150" y="1892300"/>
          <p14:tracePt t="39205" x="7169150" y="1898650"/>
          <p14:tracePt t="39215" x="7162800" y="1898650"/>
          <p14:tracePt t="39225" x="7137400" y="1924050"/>
          <p14:tracePt t="39246" x="7112000" y="1943100"/>
          <p14:tracePt t="39247" x="7086600" y="1974850"/>
          <p14:tracePt t="39260" x="6985000" y="2057400"/>
          <p14:tracePt t="39278" x="6921500" y="2095500"/>
          <p14:tracePt t="39294" x="6775450" y="2203450"/>
          <p14:tracePt t="39311" x="6692900" y="2260600"/>
          <p14:tracePt t="39327" x="6553200" y="2362200"/>
          <p14:tracePt t="39344" x="6419850" y="2457450"/>
          <p14:tracePt t="39361" x="6362700" y="2514600"/>
          <p14:tracePt t="39377" x="6242050" y="2616200"/>
          <p14:tracePt t="39394" x="6165850" y="2679700"/>
          <p14:tracePt t="39410" x="6007100" y="2806700"/>
          <p14:tracePt t="39427" x="5797550" y="2959100"/>
          <p14:tracePt t="39444" x="5683250" y="3048000"/>
          <p14:tracePt t="39460" x="5435600" y="3219450"/>
          <p14:tracePt t="39478" x="5321300" y="3302000"/>
          <p14:tracePt t="39494" x="5073650" y="3473450"/>
          <p14:tracePt t="39511" x="4845050" y="3638550"/>
          <p14:tracePt t="39527" x="4711700" y="3727450"/>
          <p14:tracePt t="39544" x="4483100" y="3892550"/>
          <p14:tracePt t="39560" x="4356100" y="3968750"/>
          <p14:tracePt t="39577" x="4121150" y="4102100"/>
          <p14:tracePt t="39594" x="3873500" y="4216400"/>
          <p14:tracePt t="39610" x="3759200" y="4254500"/>
          <p14:tracePt t="39627" x="3511550" y="4324350"/>
          <p14:tracePt t="39644" x="3384550" y="4362450"/>
          <p14:tracePt t="39661" x="3175000" y="4425950"/>
          <p14:tracePt t="39677" x="2959100" y="4489450"/>
          <p14:tracePt t="39694" x="2863850" y="4527550"/>
          <p14:tracePt t="39710" x="2660650" y="4584700"/>
          <p14:tracePt t="39727" x="2565400" y="4610100"/>
          <p14:tracePt t="39744" x="2362200" y="4654550"/>
          <p14:tracePt t="39760" x="2209800" y="4679950"/>
          <p14:tracePt t="39778" x="2152650" y="4699000"/>
          <p14:tracePt t="39795" x="2082800" y="4705350"/>
          <p14:tracePt t="41160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4572000" y="3886200"/>
            <a:ext cx="4572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>
                <a:solidFill>
                  <a:srgbClr val="FF0000"/>
                </a:solidFill>
              </a:rPr>
              <a:t>Arrhenius-ova jednačina</a:t>
            </a:r>
          </a:p>
        </p:txBody>
      </p:sp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48200"/>
            <a:ext cx="4724400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4541838" y="5486400"/>
            <a:ext cx="4645824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i="1" dirty="0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dirty="0" err="1">
                <a:solidFill>
                  <a:srgbClr val="FF0000"/>
                </a:solidFill>
              </a:rPr>
              <a:t>gasn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konstanta</a:t>
            </a:r>
            <a:r>
              <a:rPr lang="en-US" altLang="en-US" sz="2400" dirty="0">
                <a:solidFill>
                  <a:srgbClr val="FF0000"/>
                </a:solidFill>
              </a:rPr>
              <a:t/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i="1" dirty="0" err="1">
                <a:solidFill>
                  <a:srgbClr val="FF0000"/>
                </a:solidFill>
              </a:rPr>
              <a:t>E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energija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 smtClean="0">
                <a:solidFill>
                  <a:srgbClr val="FF0000"/>
                </a:solidFill>
              </a:rPr>
              <a:t>aktivacije</a:t>
            </a:r>
            <a:r>
              <a:rPr lang="en-US" altLang="en-US" sz="2400" b="1" dirty="0">
                <a:solidFill>
                  <a:srgbClr val="FF0000"/>
                </a:solidFill>
              </a:rPr>
              <a:t/>
            </a:r>
            <a:br>
              <a:rPr lang="en-US" altLang="en-US" sz="2400" b="1" dirty="0">
                <a:solidFill>
                  <a:srgbClr val="FF0000"/>
                </a:solidFill>
              </a:rPr>
            </a:br>
            <a:r>
              <a:rPr lang="en-US" altLang="en-US" sz="2400" i="1" dirty="0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pred-ekponencjalni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faktor</a:t>
            </a:r>
            <a:r>
              <a:rPr lang="en-US" altLang="en-US" sz="2400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0" y="0"/>
            <a:ext cx="34893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/>
              <a:t>Van’t’Hoff –ov postupak </a:t>
            </a:r>
          </a:p>
        </p:txBody>
      </p:sp>
      <p:pic>
        <p:nvPicPr>
          <p:cNvPr id="30728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10441"/>
            <a:ext cx="1219200" cy="9097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5334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21"/>
          <p:cNvSpPr>
            <a:spLocks noChangeArrowheads="1"/>
          </p:cNvSpPr>
          <p:nvPr/>
        </p:nvSpPr>
        <p:spPr bwMode="auto">
          <a:xfrm>
            <a:off x="685800" y="3957638"/>
            <a:ext cx="2487613" cy="5286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en-US" sz="2800" b="1" i="1">
                <a:solidFill>
                  <a:srgbClr val="FF3300"/>
                </a:solidFill>
              </a:rPr>
              <a:t>E</a:t>
            </a:r>
            <a:r>
              <a:rPr lang="en-US" altLang="en-US" sz="2800" b="1" baseline="-25000">
                <a:solidFill>
                  <a:srgbClr val="FF3300"/>
                </a:solidFill>
              </a:rPr>
              <a:t>1</a:t>
            </a:r>
            <a:r>
              <a:rPr lang="en-US" altLang="en-US" sz="2800" b="1">
                <a:solidFill>
                  <a:srgbClr val="FF3300"/>
                </a:solidFill>
              </a:rPr>
              <a:t> </a:t>
            </a:r>
            <a:r>
              <a:rPr lang="en-US" altLang="en-US" sz="2800" b="1">
                <a:solidFill>
                  <a:srgbClr val="FF3300"/>
                </a:solidFill>
                <a:sym typeface="Symbol" pitchFamily="18" charset="2"/>
              </a:rPr>
              <a:t></a:t>
            </a:r>
            <a:r>
              <a:rPr lang="en-US" altLang="en-US" sz="2800" b="1" i="1">
                <a:solidFill>
                  <a:srgbClr val="FF3300"/>
                </a:solidFill>
              </a:rPr>
              <a:t>E</a:t>
            </a:r>
            <a:r>
              <a:rPr lang="en-US" altLang="en-US" sz="2800" b="1" baseline="-25000">
                <a:solidFill>
                  <a:srgbClr val="FF3300"/>
                </a:solidFill>
                <a:sym typeface="Symbol" pitchFamily="18" charset="2"/>
              </a:rPr>
              <a:t></a:t>
            </a:r>
            <a:r>
              <a:rPr lang="en-US" altLang="en-US" sz="2800" b="1" baseline="-25000">
                <a:solidFill>
                  <a:srgbClr val="FF3300"/>
                </a:solidFill>
              </a:rPr>
              <a:t>1</a:t>
            </a:r>
            <a:r>
              <a:rPr lang="en-US" altLang="en-US" sz="2800" b="1">
                <a:solidFill>
                  <a:srgbClr val="FF3300"/>
                </a:solidFill>
                <a:sym typeface="Symbol" pitchFamily="18" charset="2"/>
              </a:rPr>
              <a:t> = </a:t>
            </a:r>
            <a:r>
              <a:rPr lang="en-US" altLang="en-US" sz="2800" b="1" i="1">
                <a:solidFill>
                  <a:srgbClr val="FF3300"/>
                </a:solidFill>
              </a:rPr>
              <a:t>U</a:t>
            </a:r>
            <a:r>
              <a:rPr lang="en-US" altLang="en-US" sz="2800" b="1" baseline="-25000">
                <a:solidFill>
                  <a:srgbClr val="FF3300"/>
                </a:solidFill>
                <a:sym typeface="Symbol" pitchFamily="18" charset="2"/>
              </a:rPr>
              <a:t>o</a:t>
            </a:r>
            <a:r>
              <a:rPr lang="en-US" altLang="en-US" sz="2800">
                <a:solidFill>
                  <a:srgbClr val="FF33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30731" name="Text Box 22"/>
          <p:cNvSpPr txBox="1">
            <a:spLocks noChangeArrowheads="1"/>
          </p:cNvSpPr>
          <p:nvPr/>
        </p:nvSpPr>
        <p:spPr bwMode="auto">
          <a:xfrm>
            <a:off x="533400" y="2014537"/>
            <a:ext cx="30162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dirty="0" err="1"/>
              <a:t>van’t’Hoff</a:t>
            </a:r>
            <a:r>
              <a:rPr lang="en-US" altLang="en-US" sz="2400" dirty="0"/>
              <a:t> </a:t>
            </a:r>
            <a:r>
              <a:rPr lang="en-US" altLang="en-US" sz="2400" dirty="0" err="1"/>
              <a:t>jednačina</a:t>
            </a:r>
            <a:r>
              <a:rPr lang="en-US" altLang="en-US" sz="2400" dirty="0"/>
              <a:t>: </a:t>
            </a:r>
          </a:p>
        </p:txBody>
      </p:sp>
      <p:graphicFrame>
        <p:nvGraphicFramePr>
          <p:cNvPr id="30732" name="Object 23"/>
          <p:cNvGraphicFramePr>
            <a:graphicFrameLocks noChangeAspect="1"/>
          </p:cNvGraphicFramePr>
          <p:nvPr/>
        </p:nvGraphicFramePr>
        <p:xfrm>
          <a:off x="5648325" y="879475"/>
          <a:ext cx="3408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1498600" imgH="457200" progId="Equation.DSMT4">
                  <p:embed/>
                </p:oleObj>
              </mc:Choice>
              <mc:Fallback>
                <p:oleObj name="Equation" r:id="rId9" imgW="14986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879475"/>
                        <a:ext cx="3408363" cy="1014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24"/>
          <p:cNvGraphicFramePr>
            <a:graphicFrameLocks noChangeAspect="1"/>
          </p:cNvGraphicFramePr>
          <p:nvPr/>
        </p:nvGraphicFramePr>
        <p:xfrm>
          <a:off x="5638800" y="2514600"/>
          <a:ext cx="3276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1104900" imgH="393700" progId="Equation.3">
                  <p:embed/>
                </p:oleObj>
              </mc:Choice>
              <mc:Fallback>
                <p:oleObj name="Equation" r:id="rId11" imgW="11049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3276600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4491038" y="0"/>
            <a:ext cx="41624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b="1"/>
              <a:t>E  nije funkcije temperature</a:t>
            </a:r>
          </a:p>
        </p:txBody>
      </p:sp>
      <p:sp>
        <p:nvSpPr>
          <p:cNvPr id="30735" name="AutoShape 26"/>
          <p:cNvSpPr>
            <a:spLocks noChangeArrowheads="1"/>
          </p:cNvSpPr>
          <p:nvPr/>
        </p:nvSpPr>
        <p:spPr bwMode="auto">
          <a:xfrm>
            <a:off x="1934368" y="17907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30736" name="AutoShape 27"/>
          <p:cNvSpPr>
            <a:spLocks noChangeArrowheads="1"/>
          </p:cNvSpPr>
          <p:nvPr/>
        </p:nvSpPr>
        <p:spPr bwMode="auto">
          <a:xfrm>
            <a:off x="1752600" y="3581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30737" name="AutoShape 28"/>
          <p:cNvSpPr>
            <a:spLocks noChangeArrowheads="1"/>
          </p:cNvSpPr>
          <p:nvPr/>
        </p:nvSpPr>
        <p:spPr bwMode="auto">
          <a:xfrm>
            <a:off x="1676400" y="46482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30738" name="AutoShape 29"/>
          <p:cNvSpPr>
            <a:spLocks noChangeArrowheads="1"/>
          </p:cNvSpPr>
          <p:nvPr/>
        </p:nvSpPr>
        <p:spPr bwMode="auto">
          <a:xfrm>
            <a:off x="7086600" y="533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30739" name="AutoShape 30"/>
          <p:cNvSpPr>
            <a:spLocks noChangeArrowheads="1"/>
          </p:cNvSpPr>
          <p:nvPr/>
        </p:nvSpPr>
        <p:spPr bwMode="auto">
          <a:xfrm>
            <a:off x="7086600" y="1905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graphicFrame>
        <p:nvGraphicFramePr>
          <p:cNvPr id="30740" name="Object 31"/>
          <p:cNvGraphicFramePr>
            <a:graphicFrameLocks noChangeAspect="1"/>
          </p:cNvGraphicFramePr>
          <p:nvPr/>
        </p:nvGraphicFramePr>
        <p:xfrm>
          <a:off x="304800" y="4924425"/>
          <a:ext cx="23622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901309" imgH="812447" progId="Equation.DSMT4">
                  <p:embed/>
                </p:oleObj>
              </mc:Choice>
              <mc:Fallback>
                <p:oleObj name="Equation" r:id="rId13" imgW="901309" imgH="81244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24425"/>
                        <a:ext cx="23622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Freeform 33"/>
          <p:cNvSpPr>
            <a:spLocks/>
          </p:cNvSpPr>
          <p:nvPr/>
        </p:nvSpPr>
        <p:spPr bwMode="auto">
          <a:xfrm>
            <a:off x="2886075" y="350838"/>
            <a:ext cx="2617788" cy="5567362"/>
          </a:xfrm>
          <a:custGeom>
            <a:avLst/>
            <a:gdLst>
              <a:gd name="T0" fmla="*/ 0 w 1649"/>
              <a:gd name="T1" fmla="*/ 2147483647 h 3507"/>
              <a:gd name="T2" fmla="*/ 2147483647 w 1649"/>
              <a:gd name="T3" fmla="*/ 2147483647 h 3507"/>
              <a:gd name="T4" fmla="*/ 2147483647 w 1649"/>
              <a:gd name="T5" fmla="*/ 2147483647 h 3507"/>
              <a:gd name="T6" fmla="*/ 2147483647 w 1649"/>
              <a:gd name="T7" fmla="*/ 2147483647 h 3507"/>
              <a:gd name="T8" fmla="*/ 2147483647 w 1649"/>
              <a:gd name="T9" fmla="*/ 2147483647 h 3507"/>
              <a:gd name="T10" fmla="*/ 2147483647 w 1649"/>
              <a:gd name="T11" fmla="*/ 2147483647 h 3507"/>
              <a:gd name="T12" fmla="*/ 2147483647 w 1649"/>
              <a:gd name="T13" fmla="*/ 2147483647 h 3507"/>
              <a:gd name="T14" fmla="*/ 2147483647 w 1649"/>
              <a:gd name="T15" fmla="*/ 2147483647 h 3507"/>
              <a:gd name="T16" fmla="*/ 2147483647 w 1649"/>
              <a:gd name="T17" fmla="*/ 2147483647 h 3507"/>
              <a:gd name="T18" fmla="*/ 2147483647 w 1649"/>
              <a:gd name="T19" fmla="*/ 2147483647 h 3507"/>
              <a:gd name="T20" fmla="*/ 2147483647 w 1649"/>
              <a:gd name="T21" fmla="*/ 2147483647 h 3507"/>
              <a:gd name="T22" fmla="*/ 2147483647 w 1649"/>
              <a:gd name="T23" fmla="*/ 2147483647 h 3507"/>
              <a:gd name="T24" fmla="*/ 2147483647 w 1649"/>
              <a:gd name="T25" fmla="*/ 2147483647 h 3507"/>
              <a:gd name="T26" fmla="*/ 2147483647 w 1649"/>
              <a:gd name="T27" fmla="*/ 2147483647 h 3507"/>
              <a:gd name="T28" fmla="*/ 2147483647 w 1649"/>
              <a:gd name="T29" fmla="*/ 2147483647 h 3507"/>
              <a:gd name="T30" fmla="*/ 2147483647 w 1649"/>
              <a:gd name="T31" fmla="*/ 2147483647 h 3507"/>
              <a:gd name="T32" fmla="*/ 2147483647 w 1649"/>
              <a:gd name="T33" fmla="*/ 2147483647 h 3507"/>
              <a:gd name="T34" fmla="*/ 2147483647 w 1649"/>
              <a:gd name="T35" fmla="*/ 2147483647 h 3507"/>
              <a:gd name="T36" fmla="*/ 2147483647 w 1649"/>
              <a:gd name="T37" fmla="*/ 2147483647 h 3507"/>
              <a:gd name="T38" fmla="*/ 2147483647 w 1649"/>
              <a:gd name="T39" fmla="*/ 2147483647 h 3507"/>
              <a:gd name="T40" fmla="*/ 2147483647 w 1649"/>
              <a:gd name="T41" fmla="*/ 2147483647 h 3507"/>
              <a:gd name="T42" fmla="*/ 2147483647 w 1649"/>
              <a:gd name="T43" fmla="*/ 2147483647 h 3507"/>
              <a:gd name="T44" fmla="*/ 2147483647 w 1649"/>
              <a:gd name="T45" fmla="*/ 2147483647 h 3507"/>
              <a:gd name="T46" fmla="*/ 2147483647 w 1649"/>
              <a:gd name="T47" fmla="*/ 2147483647 h 3507"/>
              <a:gd name="T48" fmla="*/ 2147483647 w 1649"/>
              <a:gd name="T49" fmla="*/ 2147483647 h 3507"/>
              <a:gd name="T50" fmla="*/ 2147483647 w 1649"/>
              <a:gd name="T51" fmla="*/ 2147483647 h 3507"/>
              <a:gd name="T52" fmla="*/ 2147483647 w 1649"/>
              <a:gd name="T53" fmla="*/ 2147483647 h 3507"/>
              <a:gd name="T54" fmla="*/ 2147483647 w 1649"/>
              <a:gd name="T55" fmla="*/ 2147483647 h 3507"/>
              <a:gd name="T56" fmla="*/ 2147483647 w 1649"/>
              <a:gd name="T57" fmla="*/ 2147483647 h 3507"/>
              <a:gd name="T58" fmla="*/ 2147483647 w 1649"/>
              <a:gd name="T59" fmla="*/ 2147483647 h 3507"/>
              <a:gd name="T60" fmla="*/ 2147483647 w 1649"/>
              <a:gd name="T61" fmla="*/ 2147483647 h 3507"/>
              <a:gd name="T62" fmla="*/ 2147483647 w 1649"/>
              <a:gd name="T63" fmla="*/ 2147483647 h 3507"/>
              <a:gd name="T64" fmla="*/ 2147483647 w 1649"/>
              <a:gd name="T65" fmla="*/ 2147483647 h 3507"/>
              <a:gd name="T66" fmla="*/ 2147483647 w 1649"/>
              <a:gd name="T67" fmla="*/ 2147483647 h 3507"/>
              <a:gd name="T68" fmla="*/ 2147483647 w 1649"/>
              <a:gd name="T69" fmla="*/ 2147483647 h 3507"/>
              <a:gd name="T70" fmla="*/ 2147483647 w 1649"/>
              <a:gd name="T71" fmla="*/ 2147483647 h 3507"/>
              <a:gd name="T72" fmla="*/ 2147483647 w 1649"/>
              <a:gd name="T73" fmla="*/ 2147483647 h 3507"/>
              <a:gd name="T74" fmla="*/ 2147483647 w 1649"/>
              <a:gd name="T75" fmla="*/ 2147483647 h 350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649" h="3507">
                <a:moveTo>
                  <a:pt x="0" y="3506"/>
                </a:moveTo>
                <a:cubicBezTo>
                  <a:pt x="34" y="3502"/>
                  <a:pt x="70" y="3507"/>
                  <a:pt x="102" y="3495"/>
                </a:cubicBezTo>
                <a:cubicBezTo>
                  <a:pt x="115" y="3490"/>
                  <a:pt x="112" y="3464"/>
                  <a:pt x="125" y="3461"/>
                </a:cubicBezTo>
                <a:cubicBezTo>
                  <a:pt x="180" y="3448"/>
                  <a:pt x="238" y="3454"/>
                  <a:pt x="294" y="3450"/>
                </a:cubicBezTo>
                <a:cubicBezTo>
                  <a:pt x="313" y="3391"/>
                  <a:pt x="299" y="3425"/>
                  <a:pt x="350" y="3348"/>
                </a:cubicBezTo>
                <a:cubicBezTo>
                  <a:pt x="358" y="3337"/>
                  <a:pt x="373" y="3314"/>
                  <a:pt x="373" y="3314"/>
                </a:cubicBezTo>
                <a:cubicBezTo>
                  <a:pt x="381" y="3212"/>
                  <a:pt x="380" y="3110"/>
                  <a:pt x="396" y="3009"/>
                </a:cubicBezTo>
                <a:cubicBezTo>
                  <a:pt x="399" y="2987"/>
                  <a:pt x="421" y="2973"/>
                  <a:pt x="430" y="2953"/>
                </a:cubicBezTo>
                <a:cubicBezTo>
                  <a:pt x="550" y="2688"/>
                  <a:pt x="376" y="3034"/>
                  <a:pt x="475" y="2840"/>
                </a:cubicBezTo>
                <a:cubicBezTo>
                  <a:pt x="496" y="2755"/>
                  <a:pt x="470" y="2665"/>
                  <a:pt x="520" y="2591"/>
                </a:cubicBezTo>
                <a:cubicBezTo>
                  <a:pt x="535" y="2544"/>
                  <a:pt x="557" y="2527"/>
                  <a:pt x="588" y="2490"/>
                </a:cubicBezTo>
                <a:cubicBezTo>
                  <a:pt x="627" y="2444"/>
                  <a:pt x="661" y="2399"/>
                  <a:pt x="712" y="2365"/>
                </a:cubicBezTo>
                <a:cubicBezTo>
                  <a:pt x="757" y="2295"/>
                  <a:pt x="707" y="2363"/>
                  <a:pt x="768" y="2309"/>
                </a:cubicBezTo>
                <a:cubicBezTo>
                  <a:pt x="861" y="2227"/>
                  <a:pt x="800" y="2253"/>
                  <a:pt x="870" y="2230"/>
                </a:cubicBezTo>
                <a:cubicBezTo>
                  <a:pt x="881" y="2219"/>
                  <a:pt x="889" y="2200"/>
                  <a:pt x="904" y="2196"/>
                </a:cubicBezTo>
                <a:cubicBezTo>
                  <a:pt x="939" y="2186"/>
                  <a:pt x="1166" y="2165"/>
                  <a:pt x="1198" y="2162"/>
                </a:cubicBezTo>
                <a:cubicBezTo>
                  <a:pt x="1278" y="2135"/>
                  <a:pt x="1245" y="2152"/>
                  <a:pt x="1299" y="2117"/>
                </a:cubicBezTo>
                <a:cubicBezTo>
                  <a:pt x="1336" y="2063"/>
                  <a:pt x="1379" y="2055"/>
                  <a:pt x="1435" y="2027"/>
                </a:cubicBezTo>
                <a:cubicBezTo>
                  <a:pt x="1449" y="1984"/>
                  <a:pt x="1478" y="1962"/>
                  <a:pt x="1502" y="1925"/>
                </a:cubicBezTo>
                <a:cubicBezTo>
                  <a:pt x="1516" y="1856"/>
                  <a:pt x="1520" y="1843"/>
                  <a:pt x="1582" y="1812"/>
                </a:cubicBezTo>
                <a:cubicBezTo>
                  <a:pt x="1586" y="1786"/>
                  <a:pt x="1582" y="1757"/>
                  <a:pt x="1593" y="1733"/>
                </a:cubicBezTo>
                <a:cubicBezTo>
                  <a:pt x="1599" y="1720"/>
                  <a:pt x="1622" y="1723"/>
                  <a:pt x="1627" y="1710"/>
                </a:cubicBezTo>
                <a:cubicBezTo>
                  <a:pt x="1647" y="1661"/>
                  <a:pt x="1641" y="1604"/>
                  <a:pt x="1649" y="1552"/>
                </a:cubicBezTo>
                <a:cubicBezTo>
                  <a:pt x="1645" y="1496"/>
                  <a:pt x="1647" y="1439"/>
                  <a:pt x="1638" y="1383"/>
                </a:cubicBezTo>
                <a:cubicBezTo>
                  <a:pt x="1635" y="1366"/>
                  <a:pt x="1590" y="1300"/>
                  <a:pt x="1582" y="1281"/>
                </a:cubicBezTo>
                <a:cubicBezTo>
                  <a:pt x="1557" y="1223"/>
                  <a:pt x="1560" y="1164"/>
                  <a:pt x="1525" y="1112"/>
                </a:cubicBezTo>
                <a:cubicBezTo>
                  <a:pt x="1510" y="1067"/>
                  <a:pt x="1506" y="1021"/>
                  <a:pt x="1491" y="976"/>
                </a:cubicBezTo>
                <a:cubicBezTo>
                  <a:pt x="1482" y="897"/>
                  <a:pt x="1486" y="867"/>
                  <a:pt x="1446" y="807"/>
                </a:cubicBezTo>
                <a:cubicBezTo>
                  <a:pt x="1418" y="722"/>
                  <a:pt x="1456" y="827"/>
                  <a:pt x="1412" y="739"/>
                </a:cubicBezTo>
                <a:cubicBezTo>
                  <a:pt x="1376" y="666"/>
                  <a:pt x="1401" y="621"/>
                  <a:pt x="1322" y="570"/>
                </a:cubicBezTo>
                <a:cubicBezTo>
                  <a:pt x="1286" y="516"/>
                  <a:pt x="1226" y="467"/>
                  <a:pt x="1164" y="445"/>
                </a:cubicBezTo>
                <a:cubicBezTo>
                  <a:pt x="1085" y="367"/>
                  <a:pt x="1119" y="401"/>
                  <a:pt x="1062" y="344"/>
                </a:cubicBezTo>
                <a:cubicBezTo>
                  <a:pt x="1043" y="325"/>
                  <a:pt x="1013" y="318"/>
                  <a:pt x="994" y="299"/>
                </a:cubicBezTo>
                <a:cubicBezTo>
                  <a:pt x="973" y="278"/>
                  <a:pt x="960" y="250"/>
                  <a:pt x="938" y="231"/>
                </a:cubicBezTo>
                <a:cubicBezTo>
                  <a:pt x="917" y="213"/>
                  <a:pt x="829" y="147"/>
                  <a:pt x="802" y="129"/>
                </a:cubicBezTo>
                <a:cubicBezTo>
                  <a:pt x="806" y="110"/>
                  <a:pt x="805" y="90"/>
                  <a:pt x="814" y="73"/>
                </a:cubicBezTo>
                <a:cubicBezTo>
                  <a:pt x="823" y="55"/>
                  <a:pt x="895" y="9"/>
                  <a:pt x="915" y="5"/>
                </a:cubicBezTo>
                <a:cubicBezTo>
                  <a:pt x="937" y="0"/>
                  <a:pt x="960" y="5"/>
                  <a:pt x="983" y="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60952"/>
              </p:ext>
            </p:extLst>
          </p:nvPr>
        </p:nvGraphicFramePr>
        <p:xfrm>
          <a:off x="5187950" y="2597150"/>
          <a:ext cx="393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393480" imgH="164880" progId="Equation.DSMT4">
                  <p:embed/>
                </p:oleObj>
              </mc:Choice>
              <mc:Fallback>
                <p:oleObj name="Equation" r:id="rId15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7950" y="2597150"/>
                        <a:ext cx="393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0647"/>
              </p:ext>
            </p:extLst>
          </p:nvPr>
        </p:nvGraphicFramePr>
        <p:xfrm>
          <a:off x="5327650" y="2590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7650" y="2590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710" y="647699"/>
                <a:ext cx="24262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2400" b="0" i="1" smtClean="0">
                          <a:latin typeface="Cambria Math"/>
                        </a:rPr>
                        <m:t>𝐴</m:t>
                      </m:r>
                      <m:r>
                        <a:rPr lang="sr-Latn-RS" sz="2400" b="0" i="1" smtClean="0">
                          <a:latin typeface="Cambria Math"/>
                        </a:rPr>
                        <m:t>+</m:t>
                      </m:r>
                      <m:r>
                        <a:rPr lang="sr-Latn-RS" sz="2400" b="0" i="1" smtClean="0">
                          <a:latin typeface="Cambria Math"/>
                        </a:rPr>
                        <m:t>𝐵</m:t>
                      </m:r>
                      <m:r>
                        <a:rPr lang="sr-Latn-RS" sz="2400" b="0" i="1" smtClean="0">
                          <a:latin typeface="Cambria Math"/>
                          <a:ea typeface="Cambria Math"/>
                        </a:rPr>
                        <m:t>↔</m:t>
                      </m:r>
                      <m:r>
                        <a:rPr lang="sr-Latn-RS" sz="2400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sr-Latn-R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sr-Latn-RS" sz="2400" b="0" i="1" smtClean="0">
                          <a:latin typeface="Cambria Math"/>
                          <a:ea typeface="Cambria Math"/>
                        </a:rPr>
                        <m:t>𝐶</m:t>
                      </m:r>
                    </m:oMath>
                  </m:oMathPara>
                </a14:m>
                <a:endParaRPr lang="sr-Latn-R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10" y="647699"/>
                <a:ext cx="2426290" cy="46166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r-Latn-R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31633"/>
              </p:ext>
            </p:extLst>
          </p:nvPr>
        </p:nvGraphicFramePr>
        <p:xfrm>
          <a:off x="533399" y="1320222"/>
          <a:ext cx="2411195" cy="47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20" imgW="1041120" imgH="203040" progId="Equation.DSMT4">
                  <p:embed/>
                </p:oleObj>
              </mc:Choice>
              <mc:Fallback>
                <p:oleObj name="Equation" r:id="rId20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399" y="1320222"/>
                        <a:ext cx="2411195" cy="47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58" x="2743200" y="3225800"/>
          <p14:tracePt t="1519" x="2749550" y="3225800"/>
          <p14:tracePt t="1560" x="2755900" y="3225800"/>
          <p14:tracePt t="2151" x="2749550" y="3219450"/>
          <p14:tracePt t="2162" x="2743200" y="3213100"/>
          <p14:tracePt t="2174" x="2730500" y="3194050"/>
          <p14:tracePt t="2186" x="2711450" y="3175000"/>
          <p14:tracePt t="2188" x="2660650" y="3124200"/>
          <p14:tracePt t="2204" x="2628900" y="3086100"/>
          <p14:tracePt t="2219" x="2559050" y="3009900"/>
          <p14:tracePt t="2236" x="2527300" y="2959100"/>
          <p14:tracePt t="2253" x="2457450" y="2870200"/>
          <p14:tracePt t="2270" x="2413000" y="2832100"/>
          <p14:tracePt t="2286" x="2343150" y="2730500"/>
          <p14:tracePt t="2303" x="2260600" y="2641600"/>
          <p14:tracePt t="2320" x="2209800" y="2597150"/>
          <p14:tracePt t="2336" x="2133600" y="2501900"/>
          <p14:tracePt t="2353" x="2101850" y="2463800"/>
          <p14:tracePt t="2369" x="2044700" y="2387600"/>
          <p14:tracePt t="2386" x="1987550" y="2305050"/>
          <p14:tracePt t="2402" x="1968500" y="2279650"/>
          <p14:tracePt t="2419" x="1898650" y="2209800"/>
          <p14:tracePt t="2436" x="1828800" y="2139950"/>
          <p14:tracePt t="2453" x="1784350" y="2089150"/>
          <p14:tracePt t="2469" x="1708150" y="2012950"/>
          <p14:tracePt t="2486" x="1670050" y="1968500"/>
          <p14:tracePt t="2503" x="1593850" y="1892300"/>
          <p14:tracePt t="2519" x="1524000" y="1822450"/>
          <p14:tracePt t="2536" x="1498600" y="1790700"/>
          <p14:tracePt t="2552" x="1428750" y="1733550"/>
          <p14:tracePt t="2569" x="1390650" y="1689100"/>
          <p14:tracePt t="2585" x="1308100" y="1612900"/>
          <p14:tracePt t="2603" x="1206500" y="1530350"/>
          <p14:tracePt t="2620" x="1155700" y="1485900"/>
          <p14:tracePt t="2636" x="1060450" y="1397000"/>
          <p14:tracePt t="2653" x="1016000" y="1352550"/>
          <p14:tracePt t="2669" x="927100" y="1276350"/>
          <p14:tracePt t="2686" x="889000" y="1244600"/>
          <p14:tracePt t="2702" x="831850" y="1174750"/>
          <p14:tracePt t="2719" x="781050" y="1123950"/>
          <p14:tracePt t="2736" x="749300" y="1104900"/>
          <p14:tracePt t="2753" x="723900" y="1079500"/>
          <p14:tracePt t="2769" x="704850" y="1073150"/>
          <p14:tracePt t="3081" x="698500" y="1073150"/>
          <p14:tracePt t="3091" x="692150" y="1073150"/>
          <p14:tracePt t="3112" x="685800" y="1079500"/>
          <p14:tracePt t="3123" x="679450" y="1085850"/>
          <p14:tracePt t="3123" x="673100" y="1085850"/>
          <p14:tracePt t="3143" x="673100" y="1098550"/>
          <p14:tracePt t="3151" x="660400" y="1104900"/>
          <p14:tracePt t="3168" x="654050" y="1111250"/>
          <p14:tracePt t="3207" x="654050" y="1117600"/>
          <p14:tracePt t="3308" x="647700" y="1117600"/>
          <p14:tracePt t="3351" x="641350" y="1117600"/>
          <p14:tracePt t="6860" x="647700" y="1117600"/>
          <p14:tracePt t="6866" x="654050" y="1117600"/>
          <p14:tracePt t="6878" x="673100" y="1117600"/>
          <p14:tracePt t="6886" x="723900" y="1104900"/>
          <p14:tracePt t="6903" x="762000" y="1098550"/>
          <p14:tracePt t="6919" x="838200" y="1085850"/>
          <p14:tracePt t="6936" x="889000" y="1073150"/>
          <p14:tracePt t="6953" x="946150" y="1060450"/>
          <p14:tracePt t="6969" x="984250" y="1054100"/>
          <p14:tracePt t="6986" x="996950" y="1054100"/>
          <p14:tracePt t="7002" x="1041400" y="1054100"/>
          <p14:tracePt t="7020" x="1073150" y="1054100"/>
          <p14:tracePt t="7036" x="1162050" y="1054100"/>
          <p14:tracePt t="7052" x="1257300" y="1054100"/>
          <p14:tracePt t="7070" x="1301750" y="1054100"/>
          <p14:tracePt t="7086" x="1358900" y="1054100"/>
          <p14:tracePt t="7103" x="1377950" y="1054100"/>
          <p14:tracePt t="7171" x="1384300" y="1054100"/>
          <p14:tracePt t="7194" x="1390650" y="1054100"/>
          <p14:tracePt t="7202" x="1390650" y="1047750"/>
          <p14:tracePt t="7224" x="1397000" y="1041400"/>
          <p14:tracePt t="7234" x="1409700" y="1041400"/>
          <p14:tracePt t="7244" x="1409700" y="1035050"/>
          <p14:tracePt t="7251" x="1422400" y="1035050"/>
          <p14:tracePt t="7269" x="1435100" y="1035050"/>
          <p14:tracePt t="7286" x="1447800" y="1028700"/>
          <p14:tracePt t="7302" x="1460500" y="1022350"/>
          <p14:tracePt t="7319" x="1473200" y="1022350"/>
          <p14:tracePt t="7336" x="1485900" y="1016000"/>
          <p14:tracePt t="7352" x="1492250" y="1016000"/>
          <p14:tracePt t="7370" x="1498600" y="1009650"/>
          <p14:tracePt t="7430" x="1504950" y="1009650"/>
          <p14:tracePt t="7441" x="1511300" y="1009650"/>
          <p14:tracePt t="7446" x="1517650" y="1003300"/>
          <p14:tracePt t="7452" x="1524000" y="1003300"/>
          <p14:tracePt t="7469" x="1536700" y="996950"/>
          <p14:tracePt t="7486" x="1543050" y="996950"/>
          <p14:tracePt t="7502" x="1555750" y="990600"/>
          <p14:tracePt t="7519" x="1555750" y="984250"/>
          <p14:tracePt t="7556" x="1562100" y="984250"/>
          <p14:tracePt t="7576" x="1568450" y="977900"/>
          <p14:tracePt t="7598" x="1574800" y="977900"/>
          <p14:tracePt t="7600" x="1581150" y="971550"/>
          <p14:tracePt t="7611" x="1587500" y="971550"/>
          <p14:tracePt t="7620" x="1587500" y="965200"/>
          <p14:tracePt t="7636" x="1600200" y="958850"/>
          <p14:tracePt t="7782" x="1593850" y="958850"/>
          <p14:tracePt t="7976" x="1587500" y="965200"/>
          <p14:tracePt t="7988" x="1581150" y="965200"/>
          <p14:tracePt t="8007" x="1574800" y="965200"/>
          <p14:tracePt t="8049" x="1562100" y="965200"/>
          <p14:tracePt t="8052" x="1555750" y="965200"/>
          <p14:tracePt t="8071" x="1543050" y="965200"/>
          <p14:tracePt t="8086" x="1524000" y="965200"/>
          <p14:tracePt t="8102" x="1479550" y="965200"/>
          <p14:tracePt t="8104" x="1447800" y="965200"/>
          <p14:tracePt t="8120" x="1358900" y="965200"/>
          <p14:tracePt t="8136" x="1314450" y="965200"/>
          <p14:tracePt t="8152" x="1212850" y="965200"/>
          <p14:tracePt t="8170" x="1104900" y="965200"/>
          <p14:tracePt t="8186" x="1041400" y="965200"/>
          <p14:tracePt t="8203" x="920750" y="965200"/>
          <p14:tracePt t="8219" x="863600" y="965200"/>
          <p14:tracePt t="8236" x="768350" y="965200"/>
          <p14:tracePt t="8253" x="698500" y="965200"/>
          <p14:tracePt t="8269" x="673100" y="965200"/>
          <p14:tracePt t="8286" x="622300" y="965200"/>
          <p14:tracePt t="8302" x="609600" y="965200"/>
          <p14:tracePt t="8319" x="571500" y="965200"/>
          <p14:tracePt t="8336" x="546100" y="965200"/>
          <p14:tracePt t="8352" x="533400" y="965200"/>
          <p14:tracePt t="8485" x="539750" y="965200"/>
          <p14:tracePt t="8506" x="552450" y="965200"/>
          <p14:tracePt t="8517" x="571500" y="965200"/>
          <p14:tracePt t="8527" x="584200" y="965200"/>
          <p14:tracePt t="8537" x="609600" y="965200"/>
          <p14:tracePt t="8548" x="647700" y="965200"/>
          <p14:tracePt t="8553" x="711200" y="965200"/>
          <p14:tracePt t="8570" x="755650" y="958850"/>
          <p14:tracePt t="8586" x="844550" y="958850"/>
          <p14:tracePt t="8603" x="889000" y="958850"/>
          <p14:tracePt t="8619" x="990600" y="958850"/>
          <p14:tracePt t="8636" x="1079500" y="958850"/>
          <p14:tracePt t="8652" x="1117600" y="958850"/>
          <p14:tracePt t="8670" x="1181100" y="958850"/>
          <p14:tracePt t="8686" x="1193800" y="958850"/>
          <p14:tracePt t="8703" x="1238250" y="958850"/>
          <p14:tracePt t="8719" x="1295400" y="958850"/>
          <p14:tracePt t="8736" x="1339850" y="958850"/>
          <p14:tracePt t="8752" x="1447800" y="958850"/>
          <p14:tracePt t="8769" x="1504950" y="958850"/>
          <p14:tracePt t="8786" x="1587500" y="958850"/>
          <p14:tracePt t="8802" x="1638300" y="958850"/>
          <p14:tracePt t="8819" x="1651000" y="958850"/>
          <p14:tracePt t="8861" x="1657350" y="958850"/>
          <p14:tracePt t="8881" x="1663700" y="958850"/>
          <p14:tracePt t="8912" x="1670050" y="958850"/>
          <p14:tracePt t="8922" x="1676400" y="958850"/>
          <p14:tracePt t="8933" x="1682750" y="958850"/>
          <p14:tracePt t="8944" x="1689100" y="958850"/>
          <p14:tracePt t="8955" x="1695450" y="958850"/>
          <p14:tracePt t="8956" x="1701800" y="958850"/>
          <p14:tracePt t="8969" x="1739900" y="958850"/>
          <p14:tracePt t="8985" x="1758950" y="958850"/>
          <p14:tracePt t="9002" x="1790700" y="958850"/>
          <p14:tracePt t="9020" x="1803400" y="958850"/>
          <p14:tracePt t="9036" x="1809750" y="958850"/>
          <p14:tracePt t="9905" x="1822450" y="958850"/>
          <p14:tracePt t="9915" x="1828800" y="958850"/>
          <p14:tracePt t="9926" x="1854200" y="958850"/>
          <p14:tracePt t="9938" x="1879600" y="958850"/>
          <p14:tracePt t="9939" x="1905000" y="958850"/>
          <p14:tracePt t="9952" x="1981200" y="958850"/>
          <p14:tracePt t="9970" x="2012950" y="958850"/>
          <p14:tracePt t="9986" x="2063750" y="958850"/>
          <p14:tracePt t="10002" x="2082800" y="958850"/>
          <p14:tracePt t="10019" x="2114550" y="958850"/>
          <p14:tracePt t="10036" x="2146300" y="958850"/>
          <p14:tracePt t="10053" x="2159000" y="958850"/>
          <p14:tracePt t="10069" x="2209800" y="958850"/>
          <p14:tracePt t="10086" x="2235200" y="958850"/>
          <p14:tracePt t="10103" x="2279650" y="958850"/>
          <p14:tracePt t="10120" x="2317750" y="958850"/>
          <p14:tracePt t="10136" x="2324100" y="958850"/>
          <p14:tracePt t="10308" x="2317750" y="958850"/>
          <p14:tracePt t="10319" x="2311400" y="958850"/>
          <p14:tracePt t="10329" x="2298700" y="958850"/>
          <p14:tracePt t="10344" x="2286000" y="958850"/>
          <p14:tracePt t="10352" x="2273300" y="958850"/>
          <p14:tracePt t="10353" x="2254250" y="958850"/>
          <p14:tracePt t="10369" x="2209800" y="958850"/>
          <p14:tracePt t="10387" x="2197100" y="958850"/>
          <p14:tracePt t="10403" x="2159000" y="958850"/>
          <p14:tracePt t="10421" x="2127250" y="958850"/>
          <p14:tracePt t="10437" x="2101850" y="958850"/>
          <p14:tracePt t="10453" x="2044700" y="958850"/>
          <p14:tracePt t="10470" x="2019300" y="958850"/>
          <p14:tracePt t="10487" x="1962150" y="965200"/>
          <p14:tracePt t="10504" x="1911350" y="965200"/>
          <p14:tracePt t="10520" x="1892300" y="965200"/>
          <p14:tracePt t="10537" x="1879600" y="965200"/>
          <p14:tracePt t="10554" x="1873250" y="965200"/>
          <p14:tracePt t="10693" x="1873250" y="958850"/>
          <p14:tracePt t="10703" x="1873250" y="952500"/>
          <p14:tracePt t="10713" x="1873250" y="939800"/>
          <p14:tracePt t="10724" x="1873250" y="927100"/>
          <p14:tracePt t="10734" x="1873250" y="914400"/>
          <p14:tracePt t="10737" x="1873250" y="901700"/>
          <p14:tracePt t="10752" x="1873250" y="876300"/>
          <p14:tracePt t="10771" x="1873250" y="863600"/>
          <p14:tracePt t="10786" x="1879600" y="844550"/>
          <p14:tracePt t="10803" x="1885950" y="831850"/>
          <p14:tracePt t="10821" x="1885950" y="825500"/>
          <p14:tracePt t="10837" x="1892300" y="819150"/>
          <p14:tracePt t="10870" x="1892300" y="812800"/>
          <p14:tracePt t="10902" x="1892300" y="806450"/>
          <p14:tracePt t="10942" x="1892300" y="800100"/>
          <p14:tracePt t="10973" x="1885950" y="800100"/>
          <p14:tracePt t="10983" x="1885950" y="793750"/>
          <p14:tracePt t="10994" x="1879600" y="793750"/>
          <p14:tracePt t="11004" x="1873250" y="793750"/>
          <p14:tracePt t="11020" x="1866900" y="793750"/>
          <p14:tracePt t="11022" x="1841500" y="793750"/>
          <p14:tracePt t="11037" x="1822450" y="793750"/>
          <p14:tracePt t="11053" x="1778000" y="793750"/>
          <p14:tracePt t="11070" x="1733550" y="812800"/>
          <p14:tracePt t="11087" x="1720850" y="825500"/>
          <p14:tracePt t="11103" x="1695450" y="844550"/>
          <p14:tracePt t="11120" x="1689100" y="850900"/>
          <p14:tracePt t="11136" x="1682750" y="863600"/>
          <p14:tracePt t="11153" x="1682750" y="869950"/>
          <p14:tracePt t="11170" x="1676400" y="882650"/>
          <p14:tracePt t="11187" x="1676400" y="901700"/>
          <p14:tracePt t="11204" x="1670050" y="914400"/>
          <p14:tracePt t="11221" x="1670050" y="933450"/>
          <p14:tracePt t="11237" x="1670050" y="958850"/>
          <p14:tracePt t="11274" x="1670050" y="965200"/>
          <p14:tracePt t="11276" x="1670050" y="971550"/>
          <p14:tracePt t="11388" x="1676400" y="971550"/>
          <p14:tracePt t="11398" x="1682750" y="965200"/>
          <p14:tracePt t="11409" x="1689100" y="965200"/>
          <p14:tracePt t="11419" x="1689100" y="958850"/>
          <p14:tracePt t="11437" x="1695450" y="946150"/>
          <p14:tracePt t="11438" x="1708150" y="927100"/>
          <p14:tracePt t="11453" x="1714500" y="908050"/>
          <p14:tracePt t="11453" x="1720850" y="882650"/>
          <p14:tracePt t="11471" x="1727200" y="863600"/>
          <p14:tracePt t="11487" x="1739900" y="831850"/>
          <p14:tracePt t="11504" x="1746250" y="812800"/>
          <p14:tracePt t="11520" x="1746250" y="787400"/>
          <p14:tracePt t="11537" x="1746250" y="781050"/>
          <p14:tracePt t="11553" x="1752600" y="768350"/>
          <p14:tracePt t="11570" x="1752600" y="755650"/>
          <p14:tracePt t="11586" x="1758950" y="749300"/>
          <p14:tracePt t="11603" x="1758950" y="742950"/>
          <p14:tracePt t="11638" x="1758950" y="736600"/>
          <p14:tracePt t="11640" x="1758950" y="730250"/>
          <p14:tracePt t="11751" x="1758950" y="736600"/>
          <p14:tracePt t="11762" x="1758950" y="742950"/>
          <p14:tracePt t="11782" x="1758950" y="755650"/>
          <p14:tracePt t="11794" x="1758950" y="774700"/>
          <p14:tracePt t="11803" x="1758950" y="787400"/>
          <p14:tracePt t="11811" x="1758950" y="800100"/>
          <p14:tracePt t="11820" x="1752600" y="838200"/>
          <p14:tracePt t="11837" x="1752600" y="844550"/>
          <p14:tracePt t="11854" x="1752600" y="876300"/>
          <p14:tracePt t="11870" x="1752600" y="901700"/>
          <p14:tracePt t="11887" x="1752600" y="914400"/>
          <p14:tracePt t="11903" x="1752600" y="933450"/>
          <p14:tracePt t="11921" x="1752600" y="946150"/>
          <p14:tracePt t="11937" x="1752600" y="958850"/>
          <p14:tracePt t="11954" x="1752600" y="965200"/>
          <p14:tracePt t="12041" x="1752600" y="971550"/>
          <p14:tracePt t="12081" x="1752600" y="977900"/>
          <p14:tracePt t="12225" x="1752600" y="971550"/>
          <p14:tracePt t="12247" x="1752600" y="965200"/>
          <p14:tracePt t="12249" x="1752600" y="952500"/>
          <p14:tracePt t="12266" x="1758950" y="952500"/>
          <p14:tracePt t="12270" x="1758950" y="939800"/>
          <p14:tracePt t="12285" x="1758950" y="908050"/>
          <p14:tracePt t="12303" x="1765300" y="889000"/>
          <p14:tracePt t="12321" x="1771650" y="882650"/>
          <p14:tracePt t="12337" x="1771650" y="869950"/>
          <p14:tracePt t="12354" x="1771650" y="863600"/>
          <p14:tracePt t="12513" x="1771650" y="869950"/>
          <p14:tracePt t="12544" x="1771650" y="876300"/>
          <p14:tracePt t="12595" x="1771650" y="882650"/>
          <p14:tracePt t="12606" x="1771650" y="889000"/>
          <p14:tracePt t="12620" x="1778000" y="889000"/>
          <p14:tracePt t="12622" x="1778000" y="895350"/>
          <p14:tracePt t="12637" x="1778000" y="908050"/>
          <p14:tracePt t="12653" x="1778000" y="914400"/>
          <p14:tracePt t="12671" x="1778000" y="927100"/>
          <p14:tracePt t="12687" x="1778000" y="933450"/>
          <p14:tracePt t="12703" x="1778000" y="946150"/>
          <p14:tracePt t="13016" x="1784350" y="946150"/>
          <p14:tracePt t="13057" x="1790700" y="946150"/>
          <p14:tracePt t="14401" x="1790700" y="939800"/>
          <p14:tracePt t="14413" x="1790700" y="933450"/>
          <p14:tracePt t="14433" x="1790700" y="927100"/>
          <p14:tracePt t="14436" x="1790700" y="920750"/>
          <p14:tracePt t="14448" x="1790700" y="914400"/>
          <p14:tracePt t="14453" x="1790700" y="908050"/>
          <p14:tracePt t="14471" x="1790700" y="901700"/>
          <p14:tracePt t="14487" x="1790700" y="895350"/>
          <p14:tracePt t="14503" x="1790700" y="889000"/>
          <p14:tracePt t="14520" x="1790700" y="876300"/>
          <p14:tracePt t="14537" x="1790700" y="869950"/>
          <p14:tracePt t="14553" x="1790700" y="863600"/>
          <p14:tracePt t="14571" x="1790700" y="857250"/>
          <p14:tracePt t="20673" x="1778000" y="869950"/>
          <p14:tracePt t="20683" x="1758950" y="882650"/>
          <p14:tracePt t="20693" x="1739900" y="901700"/>
          <p14:tracePt t="20705" x="1701800" y="920750"/>
          <p14:tracePt t="20707" x="1663700" y="946150"/>
          <p14:tracePt t="20720" x="1587500" y="984250"/>
          <p14:tracePt t="20737" x="1549400" y="996950"/>
          <p14:tracePt t="20753" x="1517650" y="1009650"/>
          <p14:tracePt t="20770" x="1498600" y="1016000"/>
          <p14:tracePt t="20786" x="1479550" y="1022350"/>
          <p14:tracePt t="20803" x="1479550" y="1028700"/>
          <p14:tracePt t="20820" x="1473200" y="1028700"/>
          <p14:tracePt t="21419" x="1466850" y="1028700"/>
          <p14:tracePt t="21461" x="1460500" y="1028700"/>
          <p14:tracePt t="21546" x="1454150" y="1028700"/>
          <p14:tracePt t="21556" x="1447800" y="1028700"/>
          <p14:tracePt t="21575" x="1435100" y="1028700"/>
          <p14:tracePt t="21587" x="1428750" y="1028700"/>
          <p14:tracePt t="21596" x="1422400" y="1028700"/>
          <p14:tracePt t="21608" x="1416050" y="1028700"/>
          <p14:tracePt t="21780" x="1422400" y="1028700"/>
          <p14:tracePt t="21791" x="1428750" y="1028700"/>
          <p14:tracePt t="21801" x="1435100" y="1028700"/>
          <p14:tracePt t="21823" x="1441450" y="1028700"/>
          <p14:tracePt t="21824" x="1447800" y="1028700"/>
          <p14:tracePt t="21837" x="1466850" y="1028700"/>
          <p14:tracePt t="21870" x="1479550" y="1028700"/>
          <p14:tracePt t="21886" x="1492250" y="1028700"/>
          <p14:tracePt t="21903" x="1498600" y="1028700"/>
          <p14:tracePt t="21939" x="1504950" y="1028700"/>
          <p14:tracePt t="21969" x="1511300" y="1028700"/>
          <p14:tracePt t="21989" x="1517650" y="1028700"/>
          <p14:tracePt t="21999" x="1530350" y="1028700"/>
          <p14:tracePt t="22021" x="1536700" y="1028700"/>
          <p14:tracePt t="22030" x="1549400" y="1028700"/>
          <p14:tracePt t="22052" x="1555750" y="1028700"/>
          <p14:tracePt t="22185" x="1549400" y="1028700"/>
          <p14:tracePt t="22197" x="1543050" y="1028700"/>
          <p14:tracePt t="22206" x="1536700" y="1028700"/>
          <p14:tracePt t="22221" x="1524000" y="1028700"/>
          <p14:tracePt t="22237" x="1504950" y="1028700"/>
          <p14:tracePt t="22239" x="1492250" y="1028700"/>
          <p14:tracePt t="22254" x="1460500" y="1028700"/>
          <p14:tracePt t="22272" x="1447800" y="1028700"/>
          <p14:tracePt t="22287" x="1422400" y="1028700"/>
          <p14:tracePt t="22304" x="1403350" y="1028700"/>
          <p14:tracePt t="22321" x="1397000" y="1028700"/>
          <p14:tracePt t="29007" x="1403350" y="1028700"/>
          <p14:tracePt t="29020" x="1409700" y="1028700"/>
          <p14:tracePt t="29029" x="1416050" y="1028700"/>
          <p14:tracePt t="29039" x="1428750" y="1028700"/>
          <p14:tracePt t="29050" x="1441450" y="1028700"/>
          <p14:tracePt t="29054" x="1479550" y="1028700"/>
          <p14:tracePt t="29072" x="1511300" y="1028700"/>
          <p14:tracePt t="29088" x="1581150" y="1022350"/>
          <p14:tracePt t="29105" x="1612900" y="1022350"/>
          <p14:tracePt t="29122" x="1695450" y="1022350"/>
          <p14:tracePt t="29139" x="1790700" y="1022350"/>
          <p14:tracePt t="29155" x="1854200" y="1022350"/>
          <p14:tracePt t="29172" x="2019300" y="1022350"/>
          <p14:tracePt t="29188" x="2114550" y="1022350"/>
          <p14:tracePt t="29205" x="2311400" y="1022350"/>
          <p14:tracePt t="29222" x="2514600" y="1022350"/>
          <p14:tracePt t="29238" x="2603500" y="1022350"/>
          <p14:tracePt t="29255" x="2749550" y="1022350"/>
          <p14:tracePt t="29272" x="2819400" y="1022350"/>
          <p14:tracePt t="29288" x="2946400" y="1022350"/>
          <p14:tracePt t="29305" x="3079750" y="1022350"/>
          <p14:tracePt t="29322" x="3155950" y="1022350"/>
          <p14:tracePt t="29338" x="3295650" y="1022350"/>
          <p14:tracePt t="29355" x="3352800" y="1022350"/>
          <p14:tracePt t="29371" x="3429000" y="1022350"/>
          <p14:tracePt t="29388" x="3467100" y="1022350"/>
          <p14:tracePt t="30994" x="3467100" y="1016000"/>
          <p14:tracePt t="31004" x="3467100" y="1003300"/>
          <p14:tracePt t="31025" x="3467100" y="996950"/>
          <p14:tracePt t="31027" x="3467100" y="984250"/>
          <p14:tracePt t="31038" x="3467100" y="977900"/>
          <p14:tracePt t="31055" x="3467100" y="952500"/>
          <p14:tracePt t="31090" x="3467100" y="946150"/>
          <p14:tracePt t="31092" x="3467100" y="933450"/>
          <p14:tracePt t="31105" x="3460750" y="927100"/>
          <p14:tracePt t="31140" x="3460750" y="920750"/>
          <p14:tracePt t="31142" x="3454400" y="920750"/>
          <p14:tracePt t="31155" x="3454400" y="914400"/>
          <p14:tracePt t="31192" x="3454400" y="908050"/>
          <p14:tracePt t="31194" x="3454400" y="901700"/>
          <p14:tracePt t="31245" x="3448050" y="895350"/>
          <p14:tracePt t="31253" x="3448050" y="889000"/>
          <p14:tracePt t="31265" x="3448050" y="882650"/>
          <p14:tracePt t="31279" x="3441700" y="876300"/>
          <p14:tracePt t="31280" x="3441700" y="869950"/>
          <p14:tracePt t="31287" x="3435350" y="863600"/>
          <p14:tracePt t="31304" x="3435350" y="850900"/>
          <p14:tracePt t="31322" x="3435350" y="844550"/>
          <p14:tracePt t="31338" x="3429000" y="838200"/>
          <p14:tracePt t="31355" x="3416300" y="825500"/>
          <p14:tracePt t="31391" x="3416300" y="819150"/>
          <p14:tracePt t="31393" x="3409950" y="812800"/>
          <p14:tracePt t="31405" x="3397250" y="806450"/>
          <p14:tracePt t="31422" x="3390900" y="800100"/>
          <p14:tracePt t="31438" x="3384550" y="793750"/>
          <p14:tracePt t="31455" x="3378200" y="787400"/>
          <p14:tracePt t="31472" x="3371850" y="781050"/>
          <p14:tracePt t="31488" x="3365500" y="774700"/>
          <p14:tracePt t="31527" x="3365500" y="768350"/>
          <p14:tracePt t="31527" x="3359150" y="768350"/>
          <p14:tracePt t="31537" x="3352800" y="762000"/>
          <p14:tracePt t="31553" x="3346450" y="755650"/>
          <p14:tracePt t="31590" x="3340100" y="755650"/>
          <p14:tracePt t="31592" x="3333750" y="755650"/>
          <p14:tracePt t="31605" x="3321050" y="749300"/>
          <p14:tracePt t="31622" x="3314700" y="742950"/>
          <p14:tracePt t="31638" x="3302000" y="736600"/>
          <p14:tracePt t="31655" x="3289300" y="736600"/>
          <p14:tracePt t="31671" x="3282950" y="736600"/>
          <p14:tracePt t="31688" x="3263900" y="730250"/>
          <p14:tracePt t="31724" x="3257550" y="730250"/>
          <p14:tracePt t="31739" x="3251200" y="730250"/>
          <p14:tracePt t="31741" x="3244850" y="730250"/>
          <p14:tracePt t="31755" x="3238500" y="730250"/>
          <p14:tracePt t="31772" x="3232150" y="730250"/>
          <p14:tracePt t="31821" x="3225800" y="730250"/>
          <p14:tracePt t="31831" x="3219450" y="730250"/>
          <p14:tracePt t="31840" x="3213100" y="730250"/>
          <p14:tracePt t="31850" x="3206750" y="730250"/>
          <p14:tracePt t="31855" x="3187700" y="730250"/>
          <p14:tracePt t="31872" x="3175000" y="730250"/>
          <p14:tracePt t="31888" x="3136900" y="730250"/>
          <p14:tracePt t="31905" x="3130550" y="730250"/>
          <p14:tracePt t="31922" x="3105150" y="736600"/>
          <p14:tracePt t="31939" x="3092450" y="736600"/>
          <p14:tracePt t="31955" x="3079750" y="736600"/>
          <p14:tracePt t="31972" x="3079750" y="742950"/>
          <p14:tracePt t="31988" x="3073400" y="749300"/>
          <p14:tracePt t="32005" x="3067050" y="755650"/>
          <p14:tracePt t="32022" x="3060700" y="755650"/>
          <p14:tracePt t="32038" x="3054350" y="755650"/>
          <p14:tracePt t="32055" x="3048000" y="768350"/>
          <p14:tracePt t="32101" x="3041650" y="774700"/>
          <p14:tracePt t="32103" x="3035300" y="774700"/>
          <p14:tracePt t="32113" x="3035300" y="781050"/>
          <p14:tracePt t="32122" x="3028950" y="787400"/>
          <p14:tracePt t="32163" x="3028950" y="793750"/>
          <p14:tracePt t="32183" x="3022600" y="800100"/>
          <p14:tracePt t="32197" x="3022600" y="806450"/>
          <p14:tracePt t="32225" x="3016250" y="812800"/>
          <p14:tracePt t="32237" x="3016250" y="819150"/>
          <p14:tracePt t="32247" x="3016250" y="825500"/>
          <p14:tracePt t="32267" x="3016250" y="831850"/>
          <p14:tracePt t="32281" x="3016250" y="844550"/>
          <p14:tracePt t="32288" x="3016250" y="850900"/>
          <p14:tracePt t="32290" x="3016250" y="869950"/>
          <p14:tracePt t="32305" x="3016250" y="889000"/>
          <p14:tracePt t="32322" x="3016250" y="901700"/>
          <p14:tracePt t="32338" x="3016250" y="908050"/>
          <p14:tracePt t="32383" x="3022600" y="914400"/>
          <p14:tracePt t="32385" x="3022600" y="920750"/>
          <p14:tracePt t="32405" x="3028950" y="920750"/>
          <p14:tracePt t="32407" x="3035300" y="927100"/>
          <p14:tracePt t="32422" x="3041650" y="939800"/>
          <p14:tracePt t="32455" x="3048000" y="939800"/>
          <p14:tracePt t="32457" x="3054350" y="939800"/>
          <p14:tracePt t="32472" x="3054350" y="946150"/>
          <p14:tracePt t="32508" x="3060700" y="946150"/>
          <p14:tracePt t="32538" x="3067050" y="946150"/>
          <p14:tracePt t="32548" x="3073400" y="946150"/>
          <p14:tracePt t="32558" x="3073400" y="952500"/>
          <p14:tracePt t="32580" x="3079750" y="952500"/>
          <p14:tracePt t="32590" x="3086100" y="952500"/>
          <p14:tracePt t="32603" x="3092450" y="958850"/>
          <p14:tracePt t="33406" x="3098800" y="958850"/>
          <p14:tracePt t="33438" x="3111500" y="958850"/>
          <p14:tracePt t="33457" x="3130550" y="958850"/>
          <p14:tracePt t="33469" x="3149600" y="952500"/>
          <p14:tracePt t="33481" x="3168650" y="952500"/>
          <p14:tracePt t="33490" x="3206750" y="946150"/>
          <p14:tracePt t="33496" x="3238500" y="946150"/>
          <p14:tracePt t="33505" x="3327400" y="939800"/>
          <p14:tracePt t="33522" x="3384550" y="939800"/>
          <p14:tracePt t="33539" x="3448050" y="939800"/>
          <p14:tracePt t="33555" x="3486150" y="939800"/>
          <p14:tracePt t="33572" x="3517900" y="939800"/>
          <p14:tracePt t="33589" x="3543300" y="939800"/>
          <p14:tracePt t="33605" x="3556000" y="939800"/>
          <p14:tracePt t="33621" x="3581400" y="933450"/>
          <p14:tracePt t="33638" x="3600450" y="927100"/>
          <p14:tracePt t="33655" x="3651250" y="908050"/>
          <p14:tracePt t="33672" x="3708400" y="889000"/>
          <p14:tracePt t="33688" x="3733800" y="882650"/>
          <p14:tracePt t="33705" x="3759200" y="869950"/>
          <p14:tracePt t="33722" x="3771900" y="863600"/>
          <p14:tracePt t="33739" x="3784600" y="857250"/>
          <p14:tracePt t="33755" x="3790950" y="850900"/>
          <p14:tracePt t="33772" x="3803650" y="850900"/>
          <p14:tracePt t="33788" x="3822700" y="838200"/>
          <p14:tracePt t="33805" x="3835400" y="831850"/>
          <p14:tracePt t="33822" x="3860800" y="819150"/>
          <p14:tracePt t="33838" x="3879850" y="812800"/>
          <p14:tracePt t="33855" x="3905250" y="806450"/>
          <p14:tracePt t="33872" x="3917950" y="793750"/>
          <p14:tracePt t="33888" x="3930650" y="787400"/>
          <p14:tracePt t="33905" x="3943350" y="781050"/>
          <p14:tracePt t="33922" x="3949700" y="768350"/>
          <p14:tracePt t="34631" x="3949700" y="774700"/>
          <p14:tracePt t="34642" x="3949700" y="781050"/>
          <p14:tracePt t="34655" x="3949700" y="800100"/>
          <p14:tracePt t="34657" x="3949700" y="825500"/>
          <p14:tracePt t="34672" x="3949700" y="901700"/>
          <p14:tracePt t="34688" x="3949700" y="1003300"/>
          <p14:tracePt t="34705" x="3949700" y="1047750"/>
          <p14:tracePt t="34722" x="3949700" y="1130300"/>
          <p14:tracePt t="34738" x="3949700" y="1174750"/>
          <p14:tracePt t="34755" x="3949700" y="1257300"/>
          <p14:tracePt t="34773" x="3949700" y="1314450"/>
          <p14:tracePt t="34789" x="3949700" y="1346200"/>
          <p14:tracePt t="34805" x="3949700" y="1403350"/>
          <p14:tracePt t="34822" x="3949700" y="1428750"/>
          <p14:tracePt t="34838" x="3949700" y="1460500"/>
          <p14:tracePt t="34855" x="3949700" y="1485900"/>
          <p14:tracePt t="34894" x="3949700" y="1492250"/>
          <p14:tracePt t="35066" x="3956050" y="1492250"/>
          <p14:tracePt t="35097" x="3962400" y="1492250"/>
          <p14:tracePt t="35104" x="3962400" y="1485900"/>
          <p14:tracePt t="35120" x="3968750" y="1479550"/>
          <p14:tracePt t="35121" x="3968750" y="1473200"/>
          <p14:tracePt t="35137" x="3968750" y="1454150"/>
          <p14:tracePt t="35154" x="3975100" y="1435100"/>
          <p14:tracePt t="35172" x="3975100" y="1422400"/>
          <p14:tracePt t="35189" x="3981450" y="1397000"/>
          <p14:tracePt t="35205" x="3987800" y="1384300"/>
          <p14:tracePt t="35222" x="4000500" y="1352550"/>
          <p14:tracePt t="35238" x="4006850" y="1333500"/>
          <p14:tracePt t="35255" x="4013200" y="1320800"/>
          <p14:tracePt t="35271" x="4013200" y="1314450"/>
          <p14:tracePt t="35928" x="4006850" y="1314450"/>
          <p14:tracePt t="35947" x="3987800" y="1314450"/>
          <p14:tracePt t="35960" x="3962400" y="1314450"/>
          <p14:tracePt t="35962" x="3930650" y="1314450"/>
          <p14:tracePt t="35972" x="3886200" y="1314450"/>
          <p14:tracePt t="35988" x="3778250" y="1314450"/>
          <p14:tracePt t="36005" x="3632200" y="1308100"/>
          <p14:tracePt t="36022" x="3556000" y="1301750"/>
          <p14:tracePt t="36038" x="3403600" y="1263650"/>
          <p14:tracePt t="36055" x="3314700" y="1238250"/>
          <p14:tracePt t="36072" x="3155950" y="1168400"/>
          <p14:tracePt t="36088" x="3009900" y="1104900"/>
          <p14:tracePt t="36105" x="2946400" y="1073150"/>
          <p14:tracePt t="36121" x="2832100" y="1022350"/>
          <p14:tracePt t="36139" x="2794000" y="1009650"/>
          <p14:tracePt t="36155" x="2717800" y="971550"/>
          <p14:tracePt t="36171" x="2660650" y="952500"/>
          <p14:tracePt t="36189" x="2628900" y="939800"/>
          <p14:tracePt t="36205" x="2578100" y="908050"/>
          <p14:tracePt t="36222" x="2559050" y="908050"/>
          <p14:tracePt t="36238" x="2508250" y="876300"/>
          <p14:tracePt t="36255" x="2482850" y="869950"/>
          <p14:tracePt t="36255" x="2457450" y="857250"/>
          <p14:tracePt t="36272" x="2438400" y="850900"/>
          <p14:tracePt t="36288" x="2393950" y="831850"/>
          <p14:tracePt t="36305" x="2374900" y="825500"/>
          <p14:tracePt t="36322" x="2362200" y="825500"/>
          <p14:tracePt t="36338" x="2349500" y="819150"/>
          <p14:tracePt t="36355" x="2324100" y="812800"/>
          <p14:tracePt t="36372" x="2273300" y="806450"/>
          <p14:tracePt t="36388" x="2228850" y="806450"/>
          <p14:tracePt t="36405" x="2127250" y="806450"/>
          <p14:tracePt t="36422" x="2063750" y="793750"/>
          <p14:tracePt t="36438" x="1974850" y="793750"/>
          <p14:tracePt t="36454" x="1917700" y="793750"/>
          <p14:tracePt t="36472" x="1892300" y="793750"/>
          <p14:tracePt t="36488" x="1847850" y="793750"/>
          <p14:tracePt t="36505" x="1803400" y="793750"/>
          <p14:tracePt t="36522" x="1765300" y="793750"/>
          <p14:tracePt t="36538" x="1708150" y="793750"/>
          <p14:tracePt t="36555" x="1689100" y="793750"/>
          <p14:tracePt t="36571" x="1657350" y="793750"/>
          <p14:tracePt t="36589" x="1638300" y="793750"/>
          <p14:tracePt t="36605" x="1619250" y="793750"/>
          <p14:tracePt t="36621" x="1581150" y="793750"/>
          <p14:tracePt t="36638" x="1555750" y="793750"/>
          <p14:tracePt t="36654" x="1504950" y="793750"/>
          <p14:tracePt t="36672" x="1479550" y="793750"/>
          <p14:tracePt t="36688" x="1460500" y="793750"/>
          <p14:tracePt t="36832" x="1454150" y="793750"/>
          <p14:tracePt t="36894" x="1447800" y="793750"/>
          <p14:tracePt t="36926" x="1441450" y="793750"/>
          <p14:tracePt t="36948" x="1435100" y="793750"/>
          <p14:tracePt t="37335" x="1441450" y="793750"/>
          <p14:tracePt t="37346" x="1447800" y="793750"/>
          <p14:tracePt t="37366" x="1454150" y="793750"/>
          <p14:tracePt t="37380" x="1466850" y="793750"/>
          <p14:tracePt t="37382" x="1473200" y="793750"/>
          <p14:tracePt t="37388" x="1479550" y="793750"/>
          <p14:tracePt t="37405" x="1504950" y="787400"/>
          <p14:tracePt t="37422" x="1517650" y="787400"/>
          <p14:tracePt t="37438" x="1536700" y="787400"/>
          <p14:tracePt t="37454" x="1562100" y="787400"/>
          <p14:tracePt t="37471" x="1568450" y="787400"/>
          <p14:tracePt t="37488" x="1587500" y="787400"/>
          <p14:tracePt t="37505" x="1612900" y="787400"/>
          <p14:tracePt t="37542" x="1625600" y="787400"/>
          <p14:tracePt t="37555" x="1631950" y="787400"/>
          <p14:tracePt t="37573" x="1638300" y="787400"/>
          <p14:tracePt t="37588" x="1651000" y="787400"/>
          <p14:tracePt t="37616" x="1657350" y="787400"/>
          <p14:tracePt t="37625" x="1663700" y="787400"/>
          <p14:tracePt t="37631" x="1670050" y="787400"/>
          <p14:tracePt t="38615" x="1670050" y="793750"/>
          <p14:tracePt t="38625" x="1663700" y="806450"/>
          <p14:tracePt t="38628" x="1663700" y="812800"/>
          <p14:tracePt t="38637" x="1657350" y="831850"/>
          <p14:tracePt t="38653" x="1651000" y="857250"/>
          <p14:tracePt t="38672" x="1644650" y="889000"/>
          <p14:tracePt t="38688" x="1644650" y="895350"/>
          <p14:tracePt t="38705" x="1638300" y="914400"/>
          <p14:tracePt t="38721" x="1638300" y="927100"/>
          <p14:tracePt t="38738" x="1638300" y="933450"/>
          <p14:tracePt t="38755" x="1631950" y="939800"/>
          <p14:tracePt t="38793" x="1625600" y="939800"/>
          <p14:tracePt t="38813" x="1625600" y="946150"/>
          <p14:tracePt t="38834" x="1625600" y="952500"/>
          <p14:tracePt t="38847" x="1625600" y="958850"/>
          <p14:tracePt t="38866" x="1625600" y="965200"/>
          <p14:tracePt t="38867" x="1625600" y="971550"/>
          <p14:tracePt t="38998" x="1625600" y="977900"/>
          <p14:tracePt t="39029" x="1625600" y="984250"/>
          <p14:tracePt t="39050" x="1625600" y="990600"/>
          <p14:tracePt t="39100" x="1625600" y="996950"/>
          <p14:tracePt t="39143" x="1625600" y="1003300"/>
          <p14:tracePt t="39926" x="1619250" y="1003300"/>
          <p14:tracePt t="39957" x="1612900" y="1003300"/>
          <p14:tracePt t="39978" x="1606550" y="1003300"/>
          <p14:tracePt t="40009" x="1600200" y="1003300"/>
          <p14:tracePt t="40020" x="1593850" y="1003300"/>
          <p14:tracePt t="40031" x="1587500" y="1003300"/>
          <p14:tracePt t="40051" x="1581150" y="1009650"/>
          <p14:tracePt t="40063" x="1574800" y="1009650"/>
          <p14:tracePt t="40071" x="1568450" y="1009650"/>
          <p14:tracePt t="40073" x="1562100" y="1009650"/>
          <p14:tracePt t="40089" x="1549400" y="1009650"/>
          <p14:tracePt t="40105" x="1543050" y="1009650"/>
          <p14:tracePt t="40122" x="1530350" y="1009650"/>
          <p14:tracePt t="40139" x="1517650" y="1009650"/>
          <p14:tracePt t="40155" x="1511300" y="1009650"/>
          <p14:tracePt t="40171" x="1498600" y="1009650"/>
          <p14:tracePt t="40188" x="1492250" y="1009650"/>
          <p14:tracePt t="40205" x="1479550" y="1009650"/>
          <p14:tracePt t="40221" x="1473200" y="1009650"/>
          <p14:tracePt t="40238" x="1460500" y="1009650"/>
          <p14:tracePt t="40254" x="1441450" y="1009650"/>
          <p14:tracePt t="40271" x="1428750" y="1009650"/>
          <p14:tracePt t="40288" x="1403350" y="1009650"/>
          <p14:tracePt t="40305" x="1365250" y="1009650"/>
          <p14:tracePt t="40322" x="1352550" y="1009650"/>
          <p14:tracePt t="40339" x="1308100" y="1009650"/>
          <p14:tracePt t="40355" x="1289050" y="1009650"/>
          <p14:tracePt t="40372" x="1250950" y="1009650"/>
          <p14:tracePt t="40388" x="1231900" y="1009650"/>
          <p14:tracePt t="40404" x="1212850" y="1009650"/>
          <p14:tracePt t="40641" x="1219200" y="1009650"/>
          <p14:tracePt t="40650" x="1231900" y="1009650"/>
          <p14:tracePt t="40660" x="1244600" y="1016000"/>
          <p14:tracePt t="40671" x="1257300" y="1016000"/>
          <p14:tracePt t="40671" x="1282700" y="1016000"/>
          <p14:tracePt t="40688" x="1339850" y="1022350"/>
          <p14:tracePt t="40705" x="1371600" y="1022350"/>
          <p14:tracePt t="40722" x="1454150" y="1022350"/>
          <p14:tracePt t="40739" x="1543050" y="1022350"/>
          <p14:tracePt t="40755" x="1587500" y="1028700"/>
          <p14:tracePt t="40771" x="1663700" y="1041400"/>
          <p14:tracePt t="40789" x="1695450" y="1041400"/>
          <p14:tracePt t="40805" x="1739900" y="1047750"/>
          <p14:tracePt t="41092" x="1733550" y="1047750"/>
          <p14:tracePt t="41102" x="1720850" y="1054100"/>
          <p14:tracePt t="41112" x="1708150" y="1054100"/>
          <p14:tracePt t="41120" x="1670050" y="1054100"/>
          <p14:tracePt t="41138" x="1638300" y="1054100"/>
          <p14:tracePt t="41155" x="1619250" y="1054100"/>
          <p14:tracePt t="41171" x="1587500" y="1054100"/>
          <p14:tracePt t="41188" x="1574800" y="1054100"/>
          <p14:tracePt t="41205" x="1536700" y="1054100"/>
          <p14:tracePt t="41221" x="1511300" y="1054100"/>
          <p14:tracePt t="41239" x="1492250" y="1054100"/>
          <p14:tracePt t="41255" x="1466850" y="1054100"/>
          <p14:tracePt t="41272" x="1447800" y="1054100"/>
          <p14:tracePt t="41288" x="1416050" y="1054100"/>
          <p14:tracePt t="41305" x="1384300" y="1054100"/>
          <p14:tracePt t="41322" x="1377950" y="1054100"/>
          <p14:tracePt t="41338" x="1346200" y="1054100"/>
          <p14:tracePt t="41355" x="1339850" y="1054100"/>
          <p14:tracePt t="41371" x="1314450" y="1054100"/>
          <p14:tracePt t="41389" x="1301750" y="1054100"/>
          <p14:tracePt t="41405" x="1295400" y="1054100"/>
          <p14:tracePt t="41648" x="1301750" y="1054100"/>
          <p14:tracePt t="41669" x="1308100" y="1054100"/>
          <p14:tracePt t="41689" x="1314450" y="1054100"/>
          <p14:tracePt t="41700" x="1320800" y="1054100"/>
          <p14:tracePt t="41710" x="1327150" y="1054100"/>
          <p14:tracePt t="41720" x="1333500" y="1054100"/>
          <p14:tracePt t="41731" x="1346200" y="1054100"/>
          <p14:tracePt t="41737" x="1358900" y="1054100"/>
          <p14:tracePt t="41753" x="1365250" y="1054100"/>
          <p14:tracePt t="41772" x="1377950" y="1054100"/>
          <p14:tracePt t="41788" x="1384300" y="1054100"/>
          <p14:tracePt t="41805" x="1390650" y="1054100"/>
          <p14:tracePt t="41821" x="1403350" y="1054100"/>
          <p14:tracePt t="41857" x="1409700" y="1054100"/>
          <p14:tracePt t="41859" x="1416050" y="1054100"/>
          <p14:tracePt t="41899" x="1422400" y="1054100"/>
          <p14:tracePt t="41918" x="1428750" y="1054100"/>
          <p14:tracePt t="41949" x="1435100" y="1054100"/>
          <p14:tracePt t="42104" x="1441450" y="1054100"/>
          <p14:tracePt t="42113" x="1447800" y="1054100"/>
          <p14:tracePt t="42123" x="1454150" y="1054100"/>
          <p14:tracePt t="42125" x="1473200" y="1054100"/>
          <p14:tracePt t="42138" x="1492250" y="1054100"/>
          <p14:tracePt t="42155" x="1574800" y="1079500"/>
          <p14:tracePt t="42171" x="1708150" y="1111250"/>
          <p14:tracePt t="42189" x="1803400" y="1130300"/>
          <p14:tracePt t="42204" x="2070100" y="1168400"/>
          <p14:tracePt t="42221" x="2355850" y="1200150"/>
          <p14:tracePt t="42239" x="2495550" y="1212850"/>
          <p14:tracePt t="42255" x="2692400" y="1225550"/>
          <p14:tracePt t="42272" x="2762250" y="1225550"/>
          <p14:tracePt t="42288" x="2870200" y="1238250"/>
          <p14:tracePt t="42305" x="2901950" y="1238250"/>
          <p14:tracePt t="42321" x="3003550" y="1238250"/>
          <p14:tracePt t="42339" x="3124200" y="1238250"/>
          <p14:tracePt t="42355" x="3187700" y="1238250"/>
          <p14:tracePt t="42372" x="3289300" y="1238250"/>
          <p14:tracePt t="42389" x="3327400" y="1238250"/>
          <p14:tracePt t="42405" x="3378200" y="1238250"/>
          <p14:tracePt t="42422" x="3435350" y="1238250"/>
          <p14:tracePt t="42438" x="3492500" y="1238250"/>
          <p14:tracePt t="42455" x="3619500" y="1238250"/>
          <p14:tracePt t="42472" x="3695700" y="1238250"/>
          <p14:tracePt t="42488" x="3835400" y="1238250"/>
          <p14:tracePt t="42505" x="3924300" y="1238250"/>
          <p14:tracePt t="42521" x="3949700" y="1238250"/>
          <p14:tracePt t="42755" x="3956050" y="1238250"/>
          <p14:tracePt t="42780" x="3962400" y="1238250"/>
          <p14:tracePt t="43224" x="3956050" y="1238250"/>
          <p14:tracePt t="43233" x="3943350" y="1238250"/>
          <p14:tracePt t="43247" x="3930650" y="1238250"/>
          <p14:tracePt t="43256" x="3905250" y="1238250"/>
          <p14:tracePt t="43258" x="3860800" y="1238250"/>
          <p14:tracePt t="43271" x="3752850" y="1238250"/>
          <p14:tracePt t="43288" x="3676650" y="1238250"/>
          <p14:tracePt t="43305" x="3517900" y="1238250"/>
          <p14:tracePt t="43321" x="3321050" y="1238250"/>
          <p14:tracePt t="43338" x="3225800" y="1238250"/>
          <p14:tracePt t="43355" x="3022600" y="1238250"/>
          <p14:tracePt t="43371" x="2914650" y="1238250"/>
          <p14:tracePt t="43388" x="2698750" y="1238250"/>
          <p14:tracePt t="43405" x="2590800" y="1238250"/>
          <p14:tracePt t="43422" x="2393950" y="1238250"/>
          <p14:tracePt t="43438" x="2216150" y="1238250"/>
          <p14:tracePt t="43455" x="2139950" y="1238250"/>
          <p14:tracePt t="43471" x="2019300" y="1238250"/>
          <p14:tracePt t="43488" x="1962150" y="1238250"/>
          <p14:tracePt t="43504" x="1885950" y="1238250"/>
          <p14:tracePt t="43521" x="1809750" y="1238250"/>
          <p14:tracePt t="43539" x="1752600" y="1238250"/>
          <p14:tracePt t="43555" x="1651000" y="1238250"/>
          <p14:tracePt t="43572" x="1600200" y="1238250"/>
          <p14:tracePt t="43589" x="1479550" y="1238250"/>
          <p14:tracePt t="43605" x="1377950" y="1238250"/>
          <p14:tracePt t="43621" x="1339850" y="1238250"/>
          <p14:tracePt t="43638" x="1282700" y="1238250"/>
          <p14:tracePt t="43655" x="1270000" y="1238250"/>
          <p14:tracePt t="43671" x="1257300" y="1238250"/>
          <p14:tracePt t="43816" x="1257300" y="1231900"/>
          <p14:tracePt t="43826" x="1257300" y="1225550"/>
          <p14:tracePt t="43867" x="1257300" y="1219200"/>
          <p14:tracePt t="43873" x="1257300" y="1212850"/>
          <p14:tracePt t="43899" x="1257300" y="1200150"/>
          <p14:tracePt t="43910" x="1257300" y="1193800"/>
          <p14:tracePt t="43920" x="1257300" y="1187450"/>
          <p14:tracePt t="43921" x="1257300" y="1174750"/>
          <p14:tracePt t="43937" x="1263650" y="1155700"/>
          <p14:tracePt t="43955" x="1270000" y="1143000"/>
          <p14:tracePt t="43971" x="1282700" y="1123950"/>
          <p14:tracePt t="43988" x="1295400" y="1117600"/>
          <p14:tracePt t="44004" x="1295400" y="1111250"/>
          <p14:tracePt t="44021" x="1308100" y="1111250"/>
          <p14:tracePt t="44056" x="1314450" y="1104900"/>
          <p14:tracePt t="44058" x="1320800" y="1104900"/>
          <p14:tracePt t="44071" x="1333500" y="1098550"/>
          <p14:tracePt t="44088" x="1339850" y="1092200"/>
          <p14:tracePt t="44105" x="1352550" y="1092200"/>
          <p14:tracePt t="44150" x="1358900" y="1092200"/>
          <p14:tracePt t="44180" x="1365250" y="1092200"/>
          <p14:tracePt t="44211" x="1371600" y="1092200"/>
          <p14:tracePt t="44230" x="1371600" y="1085850"/>
          <p14:tracePt t="44232" x="1377950" y="1085850"/>
          <p14:tracePt t="44238" x="1384300" y="1079500"/>
          <p14:tracePt t="44276" x="1390650" y="1079500"/>
          <p14:tracePt t="44278" x="1390650" y="1073150"/>
          <p14:tracePt t="44288" x="1403350" y="1073150"/>
          <p14:tracePt t="44305" x="1422400" y="1073150"/>
          <p14:tracePt t="44321" x="1473200" y="1066800"/>
          <p14:tracePt t="44339" x="1492250" y="1066800"/>
          <p14:tracePt t="44354" x="1543050" y="1066800"/>
          <p14:tracePt t="44372" x="1562100" y="1066800"/>
          <p14:tracePt t="44388" x="1568450" y="1066800"/>
          <p14:tracePt t="44573" x="1562100" y="1066800"/>
          <p14:tracePt t="44594" x="1555750" y="1066800"/>
          <p14:tracePt t="44606" x="1543050" y="1066800"/>
          <p14:tracePt t="44621" x="1536700" y="1066800"/>
          <p14:tracePt t="44623" x="1504950" y="1066800"/>
          <p14:tracePt t="44638" x="1479550" y="1066800"/>
          <p14:tracePt t="44654" x="1441450" y="1066800"/>
          <p14:tracePt t="44671" x="1397000" y="1066800"/>
          <p14:tracePt t="44689" x="1377950" y="1066800"/>
          <p14:tracePt t="44703" x="1371600" y="1066800"/>
          <p14:tracePt t="44720" x="1358900" y="1066800"/>
          <p14:tracePt t="44965" x="1365250" y="1066800"/>
          <p14:tracePt t="44975" x="1377950" y="1073150"/>
          <p14:tracePt t="44986" x="1403350" y="1079500"/>
          <p14:tracePt t="44990" x="1460500" y="1079500"/>
          <p14:tracePt t="45003" x="1631950" y="1098550"/>
          <p14:tracePt t="45020" x="1943100" y="1111250"/>
          <p14:tracePt t="45038" x="2152650" y="1117600"/>
          <p14:tracePt t="45055" x="2590800" y="1117600"/>
          <p14:tracePt t="45072" x="2813050" y="1117600"/>
          <p14:tracePt t="45088" x="3168650" y="1117600"/>
          <p14:tracePt t="45105" x="3441700" y="1117600"/>
          <p14:tracePt t="45121" x="3549650" y="1117600"/>
          <p14:tracePt t="45138" x="3721100" y="1117600"/>
          <p14:tracePt t="45155" x="3790950" y="1117600"/>
          <p14:tracePt t="45171" x="3879850" y="1117600"/>
          <p14:tracePt t="45189" x="3917950" y="1117600"/>
          <p14:tracePt t="45205" x="3930650" y="1117600"/>
          <p14:tracePt t="45222" x="3949700" y="1117600"/>
          <p14:tracePt t="45237" x="3956050" y="1117600"/>
          <p14:tracePt t="45253" x="3975100" y="1117600"/>
          <p14:tracePt t="45271" x="4013200" y="1117600"/>
          <p14:tracePt t="45289" x="4025900" y="1117600"/>
          <p14:tracePt t="45304" x="4064000" y="1117600"/>
          <p14:tracePt t="45322" x="4076700" y="1117600"/>
          <p14:tracePt t="45340" x="4089400" y="1117600"/>
          <p14:tracePt t="49488" x="4095750" y="1117600"/>
          <p14:tracePt t="49529" x="4102100" y="1117600"/>
          <p14:tracePt t="49682" x="4102100" y="1111250"/>
          <p14:tracePt t="49714" x="4102100" y="1104900"/>
          <p14:tracePt t="49724" x="4102100" y="1092200"/>
          <p14:tracePt t="49734" x="4108450" y="1085850"/>
          <p14:tracePt t="49739" x="4114800" y="1060450"/>
          <p14:tracePt t="49756" x="4121150" y="1054100"/>
          <p14:tracePt t="49771" x="4127500" y="1041400"/>
          <p14:tracePt t="49788" x="4127500" y="1035050"/>
          <p14:tracePt t="49804" x="4133850" y="1016000"/>
          <p14:tracePt t="49821" x="4140200" y="990600"/>
          <p14:tracePt t="49839" x="4140200" y="971550"/>
          <p14:tracePt t="49856" x="4140200" y="927100"/>
          <p14:tracePt t="49873" x="4140200" y="914400"/>
          <p14:tracePt t="49889" x="4140200" y="876300"/>
          <p14:tracePt t="49906" x="4140200" y="857250"/>
          <p14:tracePt t="49922" x="4140200" y="831850"/>
          <p14:tracePt t="49939" x="4140200" y="806450"/>
          <p14:tracePt t="49955" x="4140200" y="787400"/>
          <p14:tracePt t="49973" x="4140200" y="755650"/>
          <p14:tracePt t="49990" x="4140200" y="717550"/>
          <p14:tracePt t="50006" x="4140200" y="698500"/>
          <p14:tracePt t="50022" x="4140200" y="679450"/>
          <p14:tracePt t="50039" x="4140200" y="666750"/>
          <p14:tracePt t="50055" x="4140200" y="647700"/>
          <p14:tracePt t="50072" x="4140200" y="635000"/>
          <p14:tracePt t="50090" x="4133850" y="622300"/>
          <p14:tracePt t="50105" x="4133850" y="609600"/>
          <p14:tracePt t="50122" x="4127500" y="603250"/>
          <p14:tracePt t="50139" x="4114800" y="590550"/>
          <p14:tracePt t="50155" x="4108450" y="584200"/>
          <p14:tracePt t="50172" x="4089400" y="565150"/>
          <p14:tracePt t="50189" x="4057650" y="558800"/>
          <p14:tracePt t="50206" x="4032250" y="546100"/>
          <p14:tracePt t="50222" x="3968750" y="527050"/>
          <p14:tracePt t="50239" x="3930650" y="520700"/>
          <p14:tracePt t="50255" x="3848100" y="501650"/>
          <p14:tracePt t="50272" x="3803650" y="488950"/>
          <p14:tracePt t="50289" x="3778250" y="482600"/>
          <p14:tracePt t="50306" x="3733800" y="476250"/>
          <p14:tracePt t="50323" x="3714750" y="469900"/>
          <p14:tracePt t="50339" x="3683000" y="469900"/>
          <p14:tracePt t="50356" x="3638550" y="469900"/>
          <p14:tracePt t="50372" x="3606800" y="469900"/>
          <p14:tracePt t="50390" x="3562350" y="469900"/>
          <p14:tracePt t="50405" x="3543300" y="469900"/>
          <p14:tracePt t="50422" x="3505200" y="469900"/>
          <p14:tracePt t="50440" x="3473450" y="476250"/>
          <p14:tracePt t="50455" x="3460750" y="482600"/>
          <p14:tracePt t="50472" x="3429000" y="501650"/>
          <p14:tracePt t="50505" x="3397250" y="527050"/>
          <p14:tracePt t="50507" x="3390900" y="546100"/>
          <p14:tracePt t="50522" x="3365500" y="577850"/>
          <p14:tracePt t="50539" x="3352800" y="590550"/>
          <p14:tracePt t="50555" x="3333750" y="615950"/>
          <p14:tracePt t="50573" x="3327400" y="628650"/>
          <p14:tracePt t="50573" x="3327400" y="641350"/>
          <p14:tracePt t="50590" x="3321050" y="654050"/>
          <p14:tracePt t="50605" x="3314700" y="679450"/>
          <p14:tracePt t="50623" x="3308350" y="692150"/>
          <p14:tracePt t="50639" x="3302000" y="717550"/>
          <p14:tracePt t="50656" x="3302000" y="730250"/>
          <p14:tracePt t="50672" x="3295650" y="755650"/>
          <p14:tracePt t="50689" x="3289300" y="793750"/>
          <p14:tracePt t="50706" x="3289300" y="806450"/>
          <p14:tracePt t="50722" x="3289300" y="844550"/>
          <p14:tracePt t="50739" x="3289300" y="863600"/>
          <p14:tracePt t="50755" x="3289300" y="901700"/>
          <p14:tracePt t="50773" x="3289300" y="933450"/>
          <p14:tracePt t="50789" x="3289300" y="946150"/>
          <p14:tracePt t="50805" x="3289300" y="971550"/>
          <p14:tracePt t="50822" x="3295650" y="971550"/>
          <p14:tracePt t="50839" x="3302000" y="990600"/>
          <p14:tracePt t="50856" x="3308350" y="996950"/>
          <p14:tracePt t="50872" x="3327400" y="1009650"/>
          <p14:tracePt t="50889" x="3352800" y="1028700"/>
          <p14:tracePt t="50905" x="3365500" y="1041400"/>
          <p14:tracePt t="50922" x="3390900" y="1054100"/>
          <p14:tracePt t="50939" x="3429000" y="1066800"/>
          <p14:tracePt t="50956" x="3460750" y="1073150"/>
          <p14:tracePt t="50972" x="3556000" y="1098550"/>
          <p14:tracePt t="50990" x="3619500" y="1104900"/>
          <p14:tracePt t="51006" x="3771900" y="1117600"/>
          <p14:tracePt t="51022" x="3937000" y="1123950"/>
          <p14:tracePt t="51039" x="4000500" y="1123950"/>
          <p14:tracePt t="51055" x="4089400" y="1123950"/>
          <p14:tracePt t="51072" x="4114800" y="1123950"/>
          <p14:tracePt t="51089" x="4140200" y="1123950"/>
          <p14:tracePt t="51106" x="4146550" y="1123950"/>
          <p14:tracePt t="51122" x="4152900" y="1123950"/>
          <p14:tracePt t="51139" x="4159250" y="1123950"/>
          <p14:tracePt t="51156" x="4165600" y="1117600"/>
          <p14:tracePt t="51172" x="4178300" y="1104900"/>
          <p14:tracePt t="51189" x="4191000" y="1092200"/>
          <p14:tracePt t="51205" x="4203700" y="1073150"/>
          <p14:tracePt t="51222" x="4216400" y="1047750"/>
          <p14:tracePt t="51240" x="4216400" y="1035050"/>
          <p14:tracePt t="51255" x="4222750" y="996950"/>
          <p14:tracePt t="51272" x="4229100" y="965200"/>
          <p14:tracePt t="51289" x="4229100" y="939800"/>
          <p14:tracePt t="51305" x="4229100" y="901700"/>
          <p14:tracePt t="51322" x="4222750" y="882650"/>
          <p14:tracePt t="51339" x="4203700" y="850900"/>
          <p14:tracePt t="51356" x="4197350" y="838200"/>
          <p14:tracePt t="51373" x="4165600" y="806450"/>
          <p14:tracePt t="51389" x="4133850" y="774700"/>
          <p14:tracePt t="51405" x="4114800" y="755650"/>
          <p14:tracePt t="51422" x="4076700" y="723900"/>
          <p14:tracePt t="51439" x="4064000" y="711200"/>
          <p14:tracePt t="51455" x="4032250" y="679450"/>
          <p14:tracePt t="51472" x="4000500" y="647700"/>
          <p14:tracePt t="51489" x="3987800" y="635000"/>
          <p14:tracePt t="51506" x="3949700" y="615950"/>
          <p14:tracePt t="51522" x="3930650" y="609600"/>
          <p14:tracePt t="51539" x="3873500" y="590550"/>
          <p14:tracePt t="51555" x="3803650" y="571500"/>
          <p14:tracePt t="51572" x="3778250" y="565150"/>
          <p14:tracePt t="51589" x="3714750" y="539750"/>
          <p14:tracePt t="51605" x="3695700" y="539750"/>
          <p14:tracePt t="51622" x="3663950" y="527050"/>
          <p14:tracePt t="51639" x="3625850" y="520700"/>
          <p14:tracePt t="51656" x="3600450" y="514350"/>
          <p14:tracePt t="51672" x="3543300" y="514350"/>
          <p14:tracePt t="51689" x="3498850" y="514350"/>
          <p14:tracePt t="51705" x="3422650" y="514350"/>
          <p14:tracePt t="51722" x="3352800" y="527050"/>
          <p14:tracePt t="51740" x="3314700" y="533400"/>
          <p14:tracePt t="51755" x="3263900" y="552450"/>
          <p14:tracePt t="51773" x="3244850" y="565150"/>
          <p14:tracePt t="51790" x="3213100" y="584200"/>
          <p14:tracePt t="51806" x="3187700" y="603250"/>
          <p14:tracePt t="51822" x="3187700" y="622300"/>
          <p14:tracePt t="51839" x="3162300" y="641350"/>
          <p14:tracePt t="51856" x="3149600" y="660400"/>
          <p14:tracePt t="51872" x="3124200" y="692150"/>
          <p14:tracePt t="51889" x="3098800" y="730250"/>
          <p14:tracePt t="51906" x="3098800" y="736600"/>
          <p14:tracePt t="51922" x="3079750" y="774700"/>
          <p14:tracePt t="51939" x="3079750" y="787400"/>
          <p14:tracePt t="51955" x="3067050" y="819150"/>
          <p14:tracePt t="51973" x="3067050" y="863600"/>
          <p14:tracePt t="51990" x="3060700" y="882650"/>
          <p14:tracePt t="52005" x="3060700" y="920750"/>
          <p14:tracePt t="52022" x="3060700" y="946150"/>
          <p14:tracePt t="52039" x="3060700" y="971550"/>
          <p14:tracePt t="52055" x="3060700" y="996950"/>
          <p14:tracePt t="52072" x="3060700" y="1003300"/>
          <p14:tracePt t="52089" x="3060700" y="1016000"/>
          <p14:tracePt t="52105" x="3067050" y="1022350"/>
          <p14:tracePt t="52122" x="3079750" y="1035050"/>
          <p14:tracePt t="52139" x="3086100" y="1047750"/>
          <p14:tracePt t="52156" x="3092450" y="1047750"/>
          <p14:tracePt t="52197" x="3098800" y="1047750"/>
          <p14:tracePt t="52240" x="3105150" y="1047750"/>
          <p14:tracePt t="52249" x="3111500" y="1054100"/>
          <p14:tracePt t="52264" x="3117850" y="1054100"/>
          <p14:tracePt t="52266" x="3117850" y="1060450"/>
          <p14:tracePt t="52272" x="3124200" y="1060450"/>
          <p14:tracePt t="52289" x="3136900" y="1066800"/>
          <p14:tracePt t="52305" x="3143250" y="1073150"/>
          <p14:tracePt t="52322" x="3175000" y="1092200"/>
          <p14:tracePt t="52339" x="3219450" y="1117600"/>
          <p14:tracePt t="52355" x="3244850" y="1130300"/>
          <p14:tracePt t="52372" x="3314700" y="1155700"/>
          <p14:tracePt t="52389" x="3352800" y="1174750"/>
          <p14:tracePt t="52405" x="3403600" y="1187450"/>
          <p14:tracePt t="52422" x="3429000" y="1187450"/>
          <p14:tracePt t="52440" x="3429000" y="1193800"/>
          <p14:tracePt t="52456" x="3441700" y="1193800"/>
          <p14:tracePt t="52472" x="3448050" y="1193800"/>
          <p14:tracePt t="52489" x="3460750" y="1200150"/>
          <p14:tracePt t="52506" x="3479800" y="1200150"/>
          <p14:tracePt t="52522" x="3492500" y="1200150"/>
          <p14:tracePt t="52539" x="3511550" y="1200150"/>
          <p14:tracePt t="52556" x="3517900" y="1200150"/>
          <p14:tracePt t="54496" x="3524250" y="1200150"/>
          <p14:tracePt t="56349" x="3517900" y="1200150"/>
          <p14:tracePt t="56364" x="3505200" y="1200150"/>
          <p14:tracePt t="56367" x="3479800" y="1206500"/>
          <p14:tracePt t="56372" x="3441700" y="1206500"/>
          <p14:tracePt t="56389" x="3365500" y="1206500"/>
          <p14:tracePt t="56406" x="3289300" y="1212850"/>
          <p14:tracePt t="56422" x="3263900" y="1212850"/>
          <p14:tracePt t="56439" x="3225800" y="1212850"/>
          <p14:tracePt t="56485" x="3219450" y="1212850"/>
          <p14:tracePt t="56504" x="3206750" y="1219200"/>
          <p14:tracePt t="56515" x="3200400" y="1225550"/>
          <p14:tracePt t="56526" x="3187700" y="1225550"/>
          <p14:tracePt t="56539" x="3175000" y="1231900"/>
          <p14:tracePt t="56541" x="3155950" y="1238250"/>
          <p14:tracePt t="56556" x="3130550" y="1244600"/>
          <p14:tracePt t="56573" x="3117850" y="1250950"/>
          <p14:tracePt t="56771" x="3124200" y="1250950"/>
          <p14:tracePt t="56782" x="3130550" y="1250950"/>
          <p14:tracePt t="56792" x="3149600" y="1250950"/>
          <p14:tracePt t="56805" x="3175000" y="1250950"/>
          <p14:tracePt t="56807" x="3206750" y="1250950"/>
          <p14:tracePt t="56822" x="3308350" y="1250950"/>
          <p14:tracePt t="56839" x="3409950" y="1244600"/>
          <p14:tracePt t="56856" x="3454400" y="1244600"/>
          <p14:tracePt t="56872" x="3530600" y="1244600"/>
          <p14:tracePt t="56889" x="3575050" y="1244600"/>
          <p14:tracePt t="56906" x="3651250" y="1244600"/>
          <p14:tracePt t="56922" x="3759200" y="1244600"/>
          <p14:tracePt t="56939" x="3829050" y="1244600"/>
          <p14:tracePt t="56955" x="3949700" y="1244600"/>
          <p14:tracePt t="56972" x="4000500" y="1244600"/>
          <p14:tracePt t="56988" x="4076700" y="1244600"/>
          <p14:tracePt t="57005" x="4121150" y="1250950"/>
          <p14:tracePt t="57022" x="4133850" y="1250950"/>
          <p14:tracePt t="57039" x="4140200" y="1250950"/>
          <p14:tracePt t="57056" x="4146550" y="1250950"/>
          <p14:tracePt t="57072" x="4152900" y="1250950"/>
          <p14:tracePt t="57107" x="4159250" y="1250950"/>
          <p14:tracePt t="57289" x="4152900" y="1250950"/>
          <p14:tracePt t="57300" x="4133850" y="1257300"/>
          <p14:tracePt t="57313" x="4108450" y="1257300"/>
          <p14:tracePt t="57321" x="4076700" y="1257300"/>
          <p14:tracePt t="57337" x="4032250" y="1257300"/>
          <p14:tracePt t="57338" x="3924300" y="1263650"/>
          <p14:tracePt t="57354" x="3867150" y="1263650"/>
          <p14:tracePt t="57372" x="3771900" y="1263650"/>
          <p14:tracePt t="57389" x="3683000" y="1263650"/>
          <p14:tracePt t="57406" x="3651250" y="1263650"/>
          <p14:tracePt t="57422" x="3594100" y="1263650"/>
          <p14:tracePt t="57439" x="3568700" y="1263650"/>
          <p14:tracePt t="57455" x="3511550" y="1263650"/>
          <p14:tracePt t="57472" x="3448050" y="1263650"/>
          <p14:tracePt t="57489" x="3403600" y="1263650"/>
          <p14:tracePt t="57506" x="3314700" y="1263650"/>
          <p14:tracePt t="57522" x="3270250" y="1263650"/>
          <p14:tracePt t="57539" x="3181350" y="1263650"/>
          <p14:tracePt t="57555" x="3105150" y="1263650"/>
          <p14:tracePt t="57573" x="3067050" y="1263650"/>
          <p14:tracePt t="57590" x="3009900" y="1263650"/>
          <p14:tracePt t="57605" x="2997200" y="1263650"/>
          <p14:tracePt t="57622" x="2946400" y="1263650"/>
          <p14:tracePt t="57639" x="2927350" y="1263650"/>
          <p14:tracePt t="57655" x="2901950" y="1263650"/>
          <p14:tracePt t="57673" x="2882900" y="1263650"/>
          <p14:tracePt t="57689" x="2870200" y="1263650"/>
          <p14:tracePt t="57891" x="2876550" y="1263650"/>
          <p14:tracePt t="57902" x="2889250" y="1263650"/>
          <p14:tracePt t="57912" x="2908300" y="1263650"/>
          <p14:tracePt t="57922" x="2921000" y="1263650"/>
          <p14:tracePt t="57938" x="2946400" y="1263650"/>
          <p14:tracePt t="57939" x="3003550" y="1263650"/>
          <p14:tracePt t="57954" x="3028950" y="1263650"/>
          <p14:tracePt t="57972" x="3086100" y="1263650"/>
          <p14:tracePt t="57989" x="3117850" y="1263650"/>
          <p14:tracePt t="58005" x="3187700" y="1263650"/>
          <p14:tracePt t="58021" x="3263900" y="1263650"/>
          <p14:tracePt t="58039" x="3308350" y="1263650"/>
          <p14:tracePt t="58055" x="3403600" y="1263650"/>
          <p14:tracePt t="58072" x="3505200" y="1263650"/>
          <p14:tracePt t="58089" x="3556000" y="1263650"/>
          <p14:tracePt t="58105" x="3638550" y="1263650"/>
          <p14:tracePt t="58122" x="3670300" y="1263650"/>
          <p14:tracePt t="58139" x="3721100" y="1263650"/>
          <p14:tracePt t="58155" x="3759200" y="1263650"/>
          <p14:tracePt t="58172" x="3778250" y="1263650"/>
          <p14:tracePt t="58189" x="3835400" y="1263650"/>
          <p14:tracePt t="58205" x="3867150" y="1263650"/>
          <p14:tracePt t="58221" x="3968750" y="1263650"/>
          <p14:tracePt t="58239" x="4089400" y="1263650"/>
          <p14:tracePt t="58255" x="4140200" y="1263650"/>
          <p14:tracePt t="58272" x="4210050" y="1263650"/>
          <p14:tracePt t="58289" x="4235450" y="1263650"/>
          <p14:tracePt t="58306" x="4241800" y="1263650"/>
          <p14:tracePt t="58360" x="4248150" y="1263650"/>
          <p14:tracePt t="58399" x="4254500" y="1263650"/>
          <p14:tracePt t="60170" x="4254500" y="1257300"/>
          <p14:tracePt t="60180" x="4254500" y="1250950"/>
          <p14:tracePt t="60191" x="4254500" y="1231900"/>
          <p14:tracePt t="60204" x="4254500" y="1212850"/>
          <p14:tracePt t="60204" x="4254500" y="1162050"/>
          <p14:tracePt t="60222" x="4254500" y="1130300"/>
          <p14:tracePt t="60239" x="4254500" y="1085850"/>
          <p14:tracePt t="60255" x="4254500" y="1054100"/>
          <p14:tracePt t="60272" x="4254500" y="1003300"/>
          <p14:tracePt t="60289" x="4254500" y="971550"/>
          <p14:tracePt t="60305" x="4254500" y="920750"/>
          <p14:tracePt t="60322" x="4254500" y="869950"/>
          <p14:tracePt t="60339" x="4254500" y="857250"/>
          <p14:tracePt t="60355" x="4241800" y="819150"/>
          <p14:tracePt t="60372" x="4241800" y="800100"/>
          <p14:tracePt t="60372" x="4235450" y="781050"/>
          <p14:tracePt t="60389" x="4229100" y="774700"/>
          <p14:tracePt t="60405" x="4222750" y="749300"/>
          <p14:tracePt t="60422" x="4216400" y="736600"/>
          <p14:tracePt t="60438" x="4197350" y="698500"/>
          <p14:tracePt t="60455" x="4184650" y="679450"/>
          <p14:tracePt t="60455" x="4178300" y="654050"/>
          <p14:tracePt t="60472" x="4159250" y="635000"/>
          <p14:tracePt t="60489" x="4127500" y="590550"/>
          <p14:tracePt t="60506" x="4102100" y="577850"/>
          <p14:tracePt t="60522" x="4038600" y="539750"/>
          <p14:tracePt t="60539" x="4000500" y="527050"/>
          <p14:tracePt t="60555" x="3917950" y="495300"/>
          <p14:tracePt t="60572" x="3822700" y="463550"/>
          <p14:tracePt t="60590" x="3790950" y="457200"/>
          <p14:tracePt t="60605" x="3727450" y="444500"/>
          <p14:tracePt t="60623" x="3702050" y="438150"/>
          <p14:tracePt t="60639" x="3663950" y="431800"/>
          <p14:tracePt t="60655" x="3613150" y="425450"/>
          <p14:tracePt t="60672" x="3575050" y="425450"/>
          <p14:tracePt t="60689" x="3498850" y="425450"/>
          <p14:tracePt t="60705" x="3448050" y="425450"/>
          <p14:tracePt t="60722" x="3333750" y="425450"/>
          <p14:tracePt t="60739" x="3238500" y="425450"/>
          <p14:tracePt t="60755" x="3187700" y="431800"/>
          <p14:tracePt t="60772" x="3098800" y="457200"/>
          <p14:tracePt t="60789" x="3048000" y="476250"/>
          <p14:tracePt t="60805" x="2971800" y="520700"/>
          <p14:tracePt t="60822" x="2927350" y="558800"/>
          <p14:tracePt t="60839" x="2908300" y="577850"/>
          <p14:tracePt t="60855" x="2882900" y="628650"/>
          <p14:tracePt t="60872" x="2870200" y="660400"/>
          <p14:tracePt t="60889" x="2857500" y="698500"/>
          <p14:tracePt t="60905" x="2844800" y="742950"/>
          <p14:tracePt t="60922" x="2838450" y="768350"/>
          <p14:tracePt t="60937" x="2832100" y="806450"/>
          <p14:tracePt t="60954" x="2832100" y="825500"/>
          <p14:tracePt t="60972" x="2832100" y="863600"/>
          <p14:tracePt t="60989" x="2832100" y="901700"/>
          <p14:tracePt t="61006" x="2832100" y="914400"/>
          <p14:tracePt t="61022" x="2844800" y="946150"/>
          <p14:tracePt t="61039" x="2851150" y="958850"/>
          <p14:tracePt t="61055" x="2870200" y="977900"/>
          <p14:tracePt t="61072" x="2882900" y="990600"/>
          <p14:tracePt t="61088" x="2914650" y="1016000"/>
          <p14:tracePt t="61105" x="2946400" y="1035050"/>
          <p14:tracePt t="61123" x="2971800" y="1047750"/>
          <p14:tracePt t="61139" x="3028950" y="1066800"/>
          <p14:tracePt t="61155" x="3086100" y="1079500"/>
          <p14:tracePt t="61172" x="3124200" y="1085850"/>
          <p14:tracePt t="61189" x="3219450" y="1085850"/>
          <p14:tracePt t="61205" x="3276600" y="1092200"/>
          <p14:tracePt t="61222" x="3397250" y="1092200"/>
          <p14:tracePt t="61239" x="3460750" y="1092200"/>
          <p14:tracePt t="61255" x="3581400" y="1092200"/>
          <p14:tracePt t="61272" x="3683000" y="1092200"/>
          <p14:tracePt t="61289" x="3727450" y="1092200"/>
          <p14:tracePt t="61305" x="3803650" y="1092200"/>
          <p14:tracePt t="61322" x="3835400" y="1092200"/>
          <p14:tracePt t="61339" x="3917950" y="1092200"/>
          <p14:tracePt t="61356" x="3994150" y="1079500"/>
          <p14:tracePt t="61372" x="4044950" y="1060450"/>
          <p14:tracePt t="61389" x="4102100" y="1041400"/>
          <p14:tracePt t="61405" x="4133850" y="1028700"/>
          <p14:tracePt t="61405" x="4152900" y="1009650"/>
          <p14:tracePt t="61422" x="4165600" y="996950"/>
          <p14:tracePt t="61439" x="4184650" y="958850"/>
          <p14:tracePt t="61455" x="4191000" y="946150"/>
          <p14:tracePt t="61472" x="4203700" y="901700"/>
          <p14:tracePt t="61489" x="4210050" y="850900"/>
          <p14:tracePt t="61506" x="4210050" y="825500"/>
          <p14:tracePt t="61522" x="4210050" y="781050"/>
          <p14:tracePt t="61539" x="4210050" y="762000"/>
          <p14:tracePt t="61555" x="4197350" y="717550"/>
          <p14:tracePt t="61573" x="4178300" y="698500"/>
          <p14:tracePt t="61589" x="4114800" y="654050"/>
          <p14:tracePt t="61605" x="4019550" y="609600"/>
          <p14:tracePt t="61622" x="3962400" y="584200"/>
          <p14:tracePt t="61640" x="3835400" y="539750"/>
          <p14:tracePt t="61656" x="3778250" y="514350"/>
          <p14:tracePt t="61672" x="3663950" y="482600"/>
          <p14:tracePt t="61689" x="3556000" y="450850"/>
          <p14:tracePt t="61705" x="3524250" y="444500"/>
          <p14:tracePt t="61722" x="3460750" y="438150"/>
          <p14:tracePt t="61739" x="3441700" y="438150"/>
          <p14:tracePt t="61755" x="3397250" y="438150"/>
          <p14:tracePt t="61772" x="3333750" y="463550"/>
          <p14:tracePt t="61789" x="3295650" y="488950"/>
          <p14:tracePt t="61805" x="3225800" y="527050"/>
          <p14:tracePt t="61822" x="3187700" y="546100"/>
          <p14:tracePt t="61839" x="3117850" y="596900"/>
          <p14:tracePt t="61855" x="3073400" y="654050"/>
          <p14:tracePt t="61872" x="3060700" y="679450"/>
          <p14:tracePt t="61888" x="3048000" y="742950"/>
          <p14:tracePt t="61905" x="3041650" y="781050"/>
          <p14:tracePt t="61922" x="3035300" y="844550"/>
          <p14:tracePt t="61939" x="3035300" y="869950"/>
          <p14:tracePt t="61954" x="3035300" y="914400"/>
          <p14:tracePt t="61971" x="3035300" y="939800"/>
          <p14:tracePt t="61989" x="3035300" y="952500"/>
          <p14:tracePt t="62005" x="3041650" y="965200"/>
          <p14:tracePt t="62022" x="3060700" y="984250"/>
          <p14:tracePt t="62039" x="3073400" y="996950"/>
          <p14:tracePt t="62055" x="3105150" y="1009650"/>
          <p14:tracePt t="62072" x="3136900" y="1028700"/>
          <p14:tracePt t="62089" x="3206750" y="1054100"/>
          <p14:tracePt t="62105" x="3276600" y="1066800"/>
          <p14:tracePt t="62122" x="3321050" y="1079500"/>
          <p14:tracePt t="62139" x="3390900" y="1085850"/>
          <p14:tracePt t="62155" x="3429000" y="1092200"/>
          <p14:tracePt t="62172" x="3486150" y="1092200"/>
          <p14:tracePt t="62189" x="3536950" y="1092200"/>
          <p14:tracePt t="62205" x="3549650" y="1092200"/>
          <p14:tracePt t="62222" x="3587750" y="1092200"/>
          <p14:tracePt t="62239" x="3594100" y="1092200"/>
          <p14:tracePt t="62255" x="3606800" y="1092200"/>
          <p14:tracePt t="62272" x="3613150" y="1092200"/>
          <p14:tracePt t="62289" x="3619500" y="1092200"/>
          <p14:tracePt t="62880" x="3625850" y="1092200"/>
          <p14:tracePt t="62922" x="3632200" y="1092200"/>
          <p14:tracePt t="63582" x="3632200" y="1098550"/>
          <p14:tracePt t="63634" x="3632200" y="1104900"/>
          <p14:tracePt t="63649" x="3632200" y="1111250"/>
          <p14:tracePt t="63666" x="3625850" y="1111250"/>
          <p14:tracePt t="63676" x="3625850" y="1117600"/>
          <p14:tracePt t="63679" x="3619500" y="1123950"/>
          <p14:tracePt t="63690" x="3619500" y="1130300"/>
          <p14:tracePt t="63728" x="3619500" y="1136650"/>
          <p14:tracePt t="70229" x="3613150" y="1143000"/>
          <p14:tracePt t="70260" x="3613150" y="1149350"/>
          <p14:tracePt t="70270" x="3606800" y="1149350"/>
          <p14:tracePt t="70301" x="3606800" y="1155700"/>
          <p14:tracePt t="70353" x="3600450" y="1162050"/>
          <p14:tracePt t="70486" x="3594100" y="1168400"/>
          <p14:tracePt t="70518" x="3587750" y="1174750"/>
          <p14:tracePt t="70537" x="3581400" y="1181100"/>
          <p14:tracePt t="70558" x="3575050" y="1181100"/>
          <p14:tracePt t="70560" x="3562350" y="1181100"/>
          <p14:tracePt t="70573" x="3530600" y="1187450"/>
          <p14:tracePt t="70590" x="3511550" y="1193800"/>
          <p14:tracePt t="70606" x="3454400" y="1206500"/>
          <p14:tracePt t="70623" x="3403600" y="1225550"/>
          <p14:tracePt t="70639" x="3302000" y="1250950"/>
          <p14:tracePt t="70656" x="3244850" y="1263650"/>
          <p14:tracePt t="70673" x="3111500" y="1308100"/>
          <p14:tracePt t="70689" x="2978150" y="1339850"/>
          <p14:tracePt t="70706" x="2908300" y="1365250"/>
          <p14:tracePt t="70723" x="2800350" y="1397000"/>
          <p14:tracePt t="70740" x="2755900" y="1416050"/>
          <p14:tracePt t="70740" x="2717800" y="1422400"/>
          <p14:tracePt t="70758" x="2705100" y="1435100"/>
          <p14:tracePt t="70773" x="2673350" y="1441450"/>
          <p14:tracePt t="70789" x="2654300" y="1447800"/>
          <p14:tracePt t="70806" x="2635250" y="1460500"/>
          <p14:tracePt t="70823" x="2616200" y="1466850"/>
          <p14:tracePt t="70839" x="2584450" y="1473200"/>
          <p14:tracePt t="70856" x="2552700" y="1485900"/>
          <p14:tracePt t="70873" x="2540000" y="1485900"/>
          <p14:tracePt t="70889" x="2520950" y="1498600"/>
          <p14:tracePt t="70906" x="2514600" y="1498600"/>
          <p14:tracePt t="70923" x="2508250" y="1498600"/>
          <p14:tracePt t="71729" x="2501900" y="1504950"/>
          <p14:tracePt t="71750" x="2495550" y="1511300"/>
          <p14:tracePt t="71759" x="2489200" y="1511300"/>
          <p14:tracePt t="71766" x="2489200" y="1517650"/>
          <p14:tracePt t="71802" x="2482850" y="1524000"/>
          <p14:tracePt t="71805" x="2476500" y="1530350"/>
          <p14:tracePt t="71824" x="2470150" y="1536700"/>
          <p14:tracePt t="71826" x="2457450" y="1543050"/>
          <p14:tracePt t="71840" x="2432050" y="1562100"/>
          <p14:tracePt t="71856" x="2413000" y="1574800"/>
          <p14:tracePt t="71873" x="2393950" y="1593850"/>
          <p14:tracePt t="71890" x="2374900" y="1593850"/>
          <p14:tracePt t="71906" x="2349500" y="1606550"/>
          <p14:tracePt t="71923" x="2343150" y="1612900"/>
          <p14:tracePt t="71939" x="2336800" y="1612900"/>
          <p14:tracePt t="71956" x="2330450" y="1612900"/>
          <p14:tracePt t="71972" x="2324100" y="1612900"/>
          <p14:tracePt t="71989" x="2317750" y="1612900"/>
          <p14:tracePt t="72006" x="2311400" y="1612900"/>
          <p14:tracePt t="72023" x="2298700" y="1619250"/>
          <p14:tracePt t="72039" x="2273300" y="1625600"/>
          <p14:tracePt t="72056" x="2235200" y="1631950"/>
          <p14:tracePt t="72073" x="2216150" y="1638300"/>
          <p14:tracePt t="72089" x="2178050" y="1651000"/>
          <p14:tracePt t="72106" x="2159000" y="1651000"/>
          <p14:tracePt t="72122" x="2127250" y="1663700"/>
          <p14:tracePt t="72139" x="2101850" y="1670050"/>
          <p14:tracePt t="72157" x="2089150" y="1676400"/>
          <p14:tracePt t="72172" x="2082800" y="1682750"/>
          <p14:tracePt t="72190" x="2076450" y="1682750"/>
          <p14:tracePt t="72677" x="2082800" y="1682750"/>
          <p14:tracePt t="72691" x="2089150" y="1682750"/>
          <p14:tracePt t="72708" x="2095500" y="1682750"/>
          <p14:tracePt t="72710" x="2101850" y="1682750"/>
          <p14:tracePt t="72723" x="2114550" y="1682750"/>
          <p14:tracePt t="72739" x="2139950" y="1682750"/>
          <p14:tracePt t="72756" x="2171700" y="1682750"/>
          <p14:tracePt t="72773" x="2184400" y="1676400"/>
          <p14:tracePt t="72790" x="2209800" y="1676400"/>
          <p14:tracePt t="72807" x="2241550" y="1676400"/>
          <p14:tracePt t="72823" x="2260600" y="1676400"/>
          <p14:tracePt t="72840" x="2298700" y="1676400"/>
          <p14:tracePt t="72856" x="2324100" y="1676400"/>
          <p14:tracePt t="72873" x="2374900" y="1676400"/>
          <p14:tracePt t="72890" x="2400300" y="1676400"/>
          <p14:tracePt t="72906" x="2413000" y="1676400"/>
          <p14:tracePt t="72923" x="2419350" y="1676400"/>
          <p14:tracePt t="72939" x="2425700" y="1676400"/>
          <p14:tracePt t="72956" x="2432050" y="1676400"/>
          <p14:tracePt t="72971" x="2438400" y="1676400"/>
          <p14:tracePt t="72988" x="2444750" y="1676400"/>
          <p14:tracePt t="73004" x="2463800" y="1676400"/>
          <p14:tracePt t="73021" x="2476500" y="1676400"/>
          <p14:tracePt t="73038" x="2495550" y="1676400"/>
          <p14:tracePt t="73056" x="2527300" y="1676400"/>
          <p14:tracePt t="73073" x="2533650" y="1676400"/>
          <p14:tracePt t="73090" x="2546350" y="1676400"/>
          <p14:tracePt t="73106" x="2552700" y="1676400"/>
          <p14:tracePt t="73121" x="2565400" y="1676400"/>
          <p14:tracePt t="73139" x="2584450" y="1676400"/>
          <p14:tracePt t="73157" x="2590800" y="1676400"/>
          <p14:tracePt t="73173" x="2628900" y="1676400"/>
          <p14:tracePt t="73190" x="2635250" y="1676400"/>
          <p14:tracePt t="73206" x="2660650" y="1676400"/>
          <p14:tracePt t="73223" x="2667000" y="1676400"/>
          <p14:tracePt t="74236" x="2660650" y="1676400"/>
          <p14:tracePt t="74257" x="2654300" y="1676400"/>
          <p14:tracePt t="74268" x="2641600" y="1676400"/>
          <p14:tracePt t="74278" x="2622550" y="1676400"/>
          <p14:tracePt t="74288" x="2590800" y="1676400"/>
          <p14:tracePt t="74293" x="2546350" y="1682750"/>
          <p14:tracePt t="74305" x="2406650" y="1689100"/>
          <p14:tracePt t="74323" x="2317750" y="1689100"/>
          <p14:tracePt t="74323" x="2228850" y="1701800"/>
          <p14:tracePt t="74340" x="2146300" y="1701800"/>
          <p14:tracePt t="74356" x="2000250" y="1701800"/>
          <p14:tracePt t="74373" x="1949450" y="1701800"/>
          <p14:tracePt t="74389" x="1873250" y="1701800"/>
          <p14:tracePt t="74406" x="1847850" y="1701800"/>
          <p14:tracePt t="74422" x="1803400" y="1701800"/>
          <p14:tracePt t="74440" x="1758950" y="1701800"/>
          <p14:tracePt t="74457" x="1733550" y="1701800"/>
          <p14:tracePt t="74473" x="1676400" y="1701800"/>
          <p14:tracePt t="74489" x="1651000" y="1701800"/>
          <p14:tracePt t="74506" x="1587500" y="1701800"/>
          <p14:tracePt t="74523" x="1517650" y="1701800"/>
          <p14:tracePt t="74539" x="1485900" y="1701800"/>
          <p14:tracePt t="74556" x="1416050" y="1701800"/>
          <p14:tracePt t="74573" x="1384300" y="1701800"/>
          <p14:tracePt t="74589" x="1333500" y="1701800"/>
          <p14:tracePt t="74623" x="1295400" y="1701800"/>
          <p14:tracePt t="74625" x="1276350" y="1701800"/>
          <p14:tracePt t="74639" x="1250950" y="1701800"/>
          <p14:tracePt t="74656" x="1231900" y="1701800"/>
          <p14:tracePt t="74673" x="1193800" y="1701800"/>
          <p14:tracePt t="74690" x="1162050" y="1701800"/>
          <p14:tracePt t="74706" x="1143000" y="1701800"/>
          <p14:tracePt t="74723" x="1117600" y="1701800"/>
          <p14:tracePt t="74739" x="1098550" y="1701800"/>
          <p14:tracePt t="74757" x="1073150" y="1701800"/>
          <p14:tracePt t="74773" x="1035050" y="1701800"/>
          <p14:tracePt t="74789" x="1028700" y="1701800"/>
          <p14:tracePt t="74806" x="996950" y="1701800"/>
          <p14:tracePt t="74823" x="990600" y="1701800"/>
          <p14:tracePt t="74840" x="958850" y="1701800"/>
          <p14:tracePt t="74857" x="933450" y="1701800"/>
          <p14:tracePt t="74873" x="914400" y="1701800"/>
          <p14:tracePt t="74889" x="889000" y="1701800"/>
          <p14:tracePt t="74907" x="876300" y="1701800"/>
          <p14:tracePt t="74923" x="863600" y="1701800"/>
          <p14:tracePt t="74939" x="857250" y="1701800"/>
          <p14:tracePt t="75108" x="863600" y="1701800"/>
          <p14:tracePt t="75119" x="882650" y="1701800"/>
          <p14:tracePt t="75130" x="895350" y="1701800"/>
          <p14:tracePt t="75140" x="914400" y="1701800"/>
          <p14:tracePt t="75141" x="946150" y="1701800"/>
          <p14:tracePt t="75155" x="1003300" y="1695450"/>
          <p14:tracePt t="75171" x="1047750" y="1695450"/>
          <p14:tracePt t="75189" x="1117600" y="1689100"/>
          <p14:tracePt t="75206" x="1143000" y="1682750"/>
          <p14:tracePt t="75206" x="1162050" y="1670050"/>
          <p14:tracePt t="75223" x="1181100" y="1663700"/>
          <p14:tracePt t="75239" x="1206500" y="1644650"/>
          <p14:tracePt t="75257" x="1212850" y="1631950"/>
          <p14:tracePt t="75272" x="1231900" y="1625600"/>
          <p14:tracePt t="75290" x="1231900" y="1619250"/>
          <p14:tracePt t="75306" x="1238250" y="1606550"/>
          <p14:tracePt t="75322" x="1250950" y="1600200"/>
          <p14:tracePt t="75340" x="1250950" y="1593850"/>
          <p14:tracePt t="75356" x="1250950" y="1587500"/>
          <p14:tracePt t="75373" x="1250950" y="1574800"/>
          <p14:tracePt t="75389" x="1250950" y="1568450"/>
          <p14:tracePt t="75407" x="1250950" y="1555750"/>
          <p14:tracePt t="75443" x="1250950" y="1549400"/>
          <p14:tracePt t="75445" x="1244600" y="1543050"/>
          <p14:tracePt t="75456" x="1238250" y="1536700"/>
          <p14:tracePt t="75473" x="1206500" y="1530350"/>
          <p14:tracePt t="75490" x="1168400" y="1530350"/>
          <p14:tracePt t="75506" x="1143000" y="1524000"/>
          <p14:tracePt t="75523" x="1092200" y="1524000"/>
          <p14:tracePt t="75539" x="1073150" y="1517650"/>
          <p14:tracePt t="75556" x="1022350" y="1517650"/>
          <p14:tracePt t="75573" x="996950" y="1517650"/>
          <p14:tracePt t="75589" x="977900" y="1517650"/>
          <p14:tracePt t="75605" x="958850" y="1517650"/>
          <p14:tracePt t="75623" x="946150" y="1517650"/>
          <p14:tracePt t="75639" x="920750" y="1517650"/>
          <p14:tracePt t="75656" x="895350" y="1517650"/>
          <p14:tracePt t="75673" x="882650" y="1517650"/>
          <p14:tracePt t="75689" x="844550" y="1524000"/>
          <p14:tracePt t="75706" x="838200" y="1530350"/>
          <p14:tracePt t="75722" x="806450" y="1543050"/>
          <p14:tracePt t="75739" x="787400" y="1549400"/>
          <p14:tracePt t="75757" x="774700" y="1555750"/>
          <p14:tracePt t="75773" x="749300" y="1568450"/>
          <p14:tracePt t="75789" x="742950" y="1568450"/>
          <p14:tracePt t="75806" x="723900" y="1587500"/>
          <p14:tracePt t="75823" x="711200" y="1593850"/>
          <p14:tracePt t="75823" x="711200" y="1600200"/>
          <p14:tracePt t="75840" x="704850" y="1600200"/>
          <p14:tracePt t="75891" x="704850" y="1606550"/>
          <p14:tracePt t="75901" x="704850" y="1612900"/>
          <p14:tracePt t="75922" x="704850" y="1619250"/>
          <p14:tracePt t="75945" x="704850" y="1625600"/>
          <p14:tracePt t="75947" x="704850" y="1631950"/>
          <p14:tracePt t="75986" x="711200" y="1631950"/>
          <p14:tracePt t="76006" x="717550" y="1638300"/>
          <p14:tracePt t="76026" x="717550" y="1644650"/>
          <p14:tracePt t="76037" x="723900" y="1644650"/>
          <p14:tracePt t="76047" x="723900" y="1651000"/>
          <p14:tracePt t="76054" x="736600" y="1651000"/>
          <p14:tracePt t="76079" x="742950" y="1651000"/>
          <p14:tracePt t="76089" x="755650" y="1651000"/>
          <p14:tracePt t="76104" x="762000" y="1657350"/>
          <p14:tracePt t="76105" x="793750" y="1657350"/>
          <p14:tracePt t="76122" x="800100" y="1657350"/>
          <p14:tracePt t="76138" x="825500" y="1657350"/>
          <p14:tracePt t="76154" x="831850" y="1657350"/>
          <p14:tracePt t="76171" x="850900" y="1657350"/>
          <p14:tracePt t="76499" x="857250" y="1657350"/>
          <p14:tracePt t="77632" x="863600" y="1657350"/>
          <p14:tracePt t="77672" x="869950" y="1657350"/>
          <p14:tracePt t="79045" x="876300" y="1657350"/>
          <p14:tracePt t="84572" x="876300" y="1663700"/>
          <p14:tracePt t="84574" x="876300" y="1670050"/>
          <p14:tracePt t="84602" x="876300" y="1676400"/>
          <p14:tracePt t="84606" x="876300" y="1689100"/>
          <p14:tracePt t="84634" x="882650" y="1695450"/>
          <p14:tracePt t="84637" x="882650" y="1701800"/>
          <p14:tracePt t="84649" x="882650" y="1708150"/>
          <p14:tracePt t="84675" x="889000" y="1708150"/>
          <p14:tracePt t="84677" x="889000" y="1714500"/>
          <p14:tracePt t="84689" x="889000" y="1720850"/>
          <p14:tracePt t="84707" x="889000" y="1727200"/>
          <p14:tracePt t="84724" x="889000" y="1733550"/>
          <p14:tracePt t="84740" x="889000" y="1739900"/>
          <p14:tracePt t="84757" x="889000" y="1746250"/>
          <p14:tracePt t="84773" x="889000" y="1758950"/>
          <p14:tracePt t="84790" x="889000" y="1765300"/>
          <p14:tracePt t="84807" x="889000" y="1771650"/>
          <p14:tracePt t="84823" x="889000" y="1778000"/>
          <p14:tracePt t="84922" x="895350" y="1778000"/>
          <p14:tracePt t="84953" x="901700" y="1778000"/>
          <p14:tracePt t="84984" x="908050" y="1778000"/>
          <p14:tracePt t="85007" x="920750" y="1778000"/>
          <p14:tracePt t="85017" x="927100" y="1778000"/>
          <p14:tracePt t="85026" x="939800" y="1778000"/>
          <p14:tracePt t="85040" x="952500" y="1778000"/>
          <p14:tracePt t="85042" x="977900" y="1771650"/>
          <p14:tracePt t="85058" x="990600" y="1771650"/>
          <p14:tracePt t="85073" x="1016000" y="1765300"/>
          <p14:tracePt t="85090" x="1035050" y="1758950"/>
          <p14:tracePt t="85107" x="1060450" y="1746250"/>
          <p14:tracePt t="85123" x="1092200" y="1739900"/>
          <p14:tracePt t="85140" x="1104900" y="1733550"/>
          <p14:tracePt t="85157" x="1136650" y="1727200"/>
          <p14:tracePt t="85173" x="1149350" y="1727200"/>
          <p14:tracePt t="85190" x="1181100" y="1720850"/>
          <p14:tracePt t="85207" x="1193800" y="1714500"/>
          <p14:tracePt t="85224" x="1206500" y="1708150"/>
          <p14:tracePt t="85240" x="1225550" y="1701800"/>
          <p14:tracePt t="85258" x="1238250" y="1695450"/>
          <p14:tracePt t="85273" x="1250950" y="1689100"/>
          <p14:tracePt t="85290" x="1263650" y="1676400"/>
          <p14:tracePt t="85307" x="1270000" y="1663700"/>
          <p14:tracePt t="85323" x="1276350" y="1644650"/>
          <p14:tracePt t="85340" x="1276350" y="1638300"/>
          <p14:tracePt t="85357" x="1276350" y="1619250"/>
          <p14:tracePt t="85373" x="1276350" y="1593850"/>
          <p14:tracePt t="85390" x="1276350" y="1581150"/>
          <p14:tracePt t="85407" x="1276350" y="1555750"/>
          <p14:tracePt t="85424" x="1276350" y="1536700"/>
          <p14:tracePt t="85440" x="1276350" y="1511300"/>
          <p14:tracePt t="85458" x="1276350" y="1485900"/>
          <p14:tracePt t="85474" x="1276350" y="1479550"/>
          <p14:tracePt t="85490" x="1276350" y="1460500"/>
          <p14:tracePt t="85527" x="1276350" y="1454150"/>
          <p14:tracePt t="85540" x="1276350" y="1447800"/>
          <p14:tracePt t="85542" x="1263650" y="1441450"/>
          <p14:tracePt t="85557" x="1263650" y="1435100"/>
          <p14:tracePt t="85573" x="1244600" y="1428750"/>
          <p14:tracePt t="85590" x="1238250" y="1422400"/>
          <p14:tracePt t="85607" x="1219200" y="1409700"/>
          <p14:tracePt t="85623" x="1212850" y="1409700"/>
          <p14:tracePt t="85623" x="1193800" y="1403350"/>
          <p14:tracePt t="85640" x="1181100" y="1403350"/>
          <p14:tracePt t="85657" x="1155700" y="1397000"/>
          <p14:tracePt t="85673" x="1136650" y="1397000"/>
          <p14:tracePt t="85689" x="1111250" y="1397000"/>
          <p14:tracePt t="85707" x="1079500" y="1397000"/>
          <p14:tracePt t="85724" x="1073150" y="1397000"/>
          <p14:tracePt t="85740" x="1047750" y="1397000"/>
          <p14:tracePt t="85777" x="1035050" y="1397000"/>
          <p14:tracePt t="85790" x="1028700" y="1397000"/>
          <p14:tracePt t="85792" x="1028700" y="1403350"/>
          <p14:tracePt t="85807" x="1016000" y="1409700"/>
          <p14:tracePt t="85824" x="1009650" y="1409700"/>
          <p14:tracePt t="85840" x="1003300" y="1409700"/>
          <p14:tracePt t="85857" x="990600" y="1422400"/>
          <p14:tracePt t="85874" x="984250" y="1428750"/>
          <p14:tracePt t="85890" x="965200" y="1428750"/>
          <p14:tracePt t="85907" x="939800" y="1441450"/>
          <p14:tracePt t="85923" x="927100" y="1447800"/>
          <p14:tracePt t="85940" x="908050" y="1454150"/>
          <p14:tracePt t="85957" x="895350" y="1460500"/>
          <p14:tracePt t="85957" x="889000" y="1460500"/>
          <p14:tracePt t="85975" x="876300" y="1466850"/>
          <p14:tracePt t="85990" x="850900" y="1473200"/>
          <p14:tracePt t="86007" x="844550" y="1473200"/>
          <p14:tracePt t="86024" x="825500" y="1479550"/>
          <p14:tracePt t="86040" x="819150" y="1485900"/>
          <p14:tracePt t="86057" x="800100" y="1504950"/>
          <p14:tracePt t="86074" x="787400" y="1517650"/>
          <p14:tracePt t="86090" x="774700" y="1524000"/>
          <p14:tracePt t="86107" x="755650" y="1543050"/>
          <p14:tracePt t="86123" x="749300" y="1543050"/>
          <p14:tracePt t="86140" x="742950" y="1555750"/>
          <p14:tracePt t="86157" x="736600" y="1568450"/>
          <p14:tracePt t="86173" x="730250" y="1574800"/>
          <p14:tracePt t="86189" x="723900" y="1581150"/>
          <p14:tracePt t="86207" x="717550" y="1593850"/>
          <p14:tracePt t="86223" x="717550" y="1606550"/>
          <p14:tracePt t="86240" x="711200" y="1619250"/>
          <p14:tracePt t="86258" x="711200" y="1625600"/>
          <p14:tracePt t="86274" x="711200" y="1638300"/>
          <p14:tracePt t="86289" x="711200" y="1644650"/>
          <p14:tracePt t="86305" x="711200" y="1657350"/>
          <p14:tracePt t="86323" x="711200" y="1663700"/>
          <p14:tracePt t="86340" x="711200" y="1670050"/>
          <p14:tracePt t="86357" x="717550" y="1682750"/>
          <p14:tracePt t="86374" x="723900" y="1682750"/>
          <p14:tracePt t="86390" x="723900" y="1695450"/>
          <p14:tracePt t="86407" x="736600" y="1701800"/>
          <p14:tracePt t="86423" x="742950" y="1708150"/>
          <p14:tracePt t="86440" x="755650" y="1714500"/>
          <p14:tracePt t="86457" x="762000" y="1714500"/>
          <p14:tracePt t="86474" x="781050" y="1714500"/>
          <p14:tracePt t="86491" x="793750" y="1727200"/>
          <p14:tracePt t="86507" x="800100" y="1727200"/>
          <p14:tracePt t="86524" x="812800" y="1733550"/>
          <p14:tracePt t="86540" x="831850" y="1739900"/>
          <p14:tracePt t="86557" x="857250" y="1746250"/>
          <p14:tracePt t="86573" x="895350" y="1758950"/>
          <p14:tracePt t="86590" x="920750" y="1758950"/>
          <p14:tracePt t="86607" x="952500" y="1771650"/>
          <p14:tracePt t="86623" x="965200" y="1771650"/>
          <p14:tracePt t="86640" x="996950" y="1778000"/>
          <p14:tracePt t="86657" x="1016000" y="1784350"/>
          <p14:tracePt t="86674" x="1022350" y="1784350"/>
          <p14:tracePt t="86690" x="1035050" y="1790700"/>
          <p14:tracePt t="86707" x="1041400" y="1790700"/>
          <p14:tracePt t="86723" x="1054100" y="1790700"/>
          <p14:tracePt t="86740" x="1073150" y="1790700"/>
          <p14:tracePt t="86757" x="1085850" y="1790700"/>
          <p14:tracePt t="86773" x="1104900" y="1778000"/>
          <p14:tracePt t="86790" x="1111250" y="1771650"/>
          <p14:tracePt t="86807" x="1123950" y="1765300"/>
          <p14:tracePt t="86823" x="1130300" y="1752600"/>
          <p14:tracePt t="86840" x="1143000" y="1739900"/>
          <p14:tracePt t="86857" x="1149350" y="1714500"/>
          <p14:tracePt t="86874" x="1149350" y="1708150"/>
          <p14:tracePt t="86890" x="1155700" y="1682750"/>
          <p14:tracePt t="86907" x="1162050" y="1676400"/>
          <p14:tracePt t="86923" x="1168400" y="1657350"/>
          <p14:tracePt t="86940" x="1174750" y="1638300"/>
          <p14:tracePt t="86957" x="1174750" y="1625600"/>
          <p14:tracePt t="86973" x="1181100" y="1612900"/>
          <p14:tracePt t="86991" x="1181100" y="1593850"/>
          <p14:tracePt t="87007" x="1181100" y="1581150"/>
          <p14:tracePt t="87023" x="1181100" y="1562100"/>
          <p14:tracePt t="87040" x="1181100" y="1549400"/>
          <p14:tracePt t="87057" x="1181100" y="1536700"/>
          <p14:tracePt t="87073" x="1181100" y="1530350"/>
          <p14:tracePt t="87090" x="1181100" y="1524000"/>
          <p14:tracePt t="87133" x="1181100" y="1517650"/>
          <p14:tracePt t="87163" x="1181100" y="1511300"/>
          <p14:tracePt t="87174" x="1168400" y="1511300"/>
          <p14:tracePt t="87184" x="1149350" y="1504950"/>
          <p14:tracePt t="87194" x="1136650" y="1498600"/>
          <p14:tracePt t="87205" x="1117600" y="1492250"/>
          <p14:tracePt t="87223" x="1085850" y="1485900"/>
          <p14:tracePt t="87225" x="1035050" y="1473200"/>
          <p14:tracePt t="87240" x="1009650" y="1466850"/>
          <p14:tracePt t="87257" x="977900" y="1460500"/>
          <p14:tracePt t="87273" x="958850" y="1454150"/>
          <p14:tracePt t="87305" x="952500" y="1454150"/>
          <p14:tracePt t="87306" x="946150" y="1454150"/>
          <p14:tracePt t="87322" x="939800" y="1454150"/>
          <p14:tracePt t="87340" x="920750" y="1454150"/>
          <p14:tracePt t="87357" x="889000" y="1460500"/>
          <p14:tracePt t="87373" x="876300" y="1460500"/>
          <p14:tracePt t="87390" x="850900" y="1473200"/>
          <p14:tracePt t="87407" x="838200" y="1479550"/>
          <p14:tracePt t="87423" x="825500" y="1492250"/>
          <p14:tracePt t="87440" x="806450" y="1504950"/>
          <p14:tracePt t="87457" x="800100" y="1511300"/>
          <p14:tracePt t="87474" x="793750" y="1517650"/>
          <p14:tracePt t="87490" x="787400" y="1524000"/>
          <p14:tracePt t="87507" x="787400" y="1530350"/>
          <p14:tracePt t="87551" x="781050" y="1536700"/>
          <p14:tracePt t="87560" x="781050" y="1543050"/>
          <p14:tracePt t="87562" x="781050" y="1549400"/>
          <p14:tracePt t="87592" x="781050" y="1555750"/>
          <p14:tracePt t="87592" x="781050" y="1562100"/>
          <p14:tracePt t="87605" x="781050" y="1568450"/>
          <p14:tracePt t="87622" x="781050" y="1574800"/>
          <p14:tracePt t="87640" x="781050" y="1581150"/>
          <p14:tracePt t="87677" x="781050" y="1587500"/>
          <p14:tracePt t="87695" x="781050" y="1593850"/>
          <p14:tracePt t="87697" x="781050" y="1600200"/>
          <p14:tracePt t="87725" x="781050" y="1606550"/>
          <p14:tracePt t="87740" x="781050" y="1612900"/>
          <p14:tracePt t="87742" x="787400" y="1619250"/>
          <p14:tracePt t="87757" x="793750" y="1631950"/>
          <p14:tracePt t="87773" x="800100" y="1644650"/>
          <p14:tracePt t="87790" x="800100" y="1651000"/>
          <p14:tracePt t="87807" x="812800" y="1657350"/>
          <p14:tracePt t="87823" x="819150" y="1657350"/>
          <p14:tracePt t="87840" x="831850" y="1670050"/>
          <p14:tracePt t="87858" x="838200" y="1676400"/>
          <p14:tracePt t="87873" x="863600" y="1682750"/>
          <p14:tracePt t="87890" x="882650" y="1689100"/>
          <p14:tracePt t="87907" x="895350" y="1689100"/>
          <p14:tracePt t="87923" x="920750" y="1695450"/>
          <p14:tracePt t="87940" x="927100" y="1701800"/>
          <p14:tracePt t="87957" x="939800" y="1701800"/>
          <p14:tracePt t="87973" x="946150" y="1701800"/>
          <p14:tracePt t="88202" x="952500" y="1701800"/>
          <p14:tracePt t="88244" x="958850" y="1701800"/>
          <p14:tracePt t="92476" x="965200" y="1701800"/>
          <p14:tracePt t="94053" x="971550" y="1701800"/>
          <p14:tracePt t="94096" x="977900" y="1701800"/>
          <p14:tracePt t="94156" x="984250" y="1701800"/>
          <p14:tracePt t="94167" x="996950" y="1701800"/>
          <p14:tracePt t="94181" x="1009650" y="1701800"/>
          <p14:tracePt t="94182" x="1028700" y="1701800"/>
          <p14:tracePt t="94188" x="1054100" y="1695450"/>
          <p14:tracePt t="94207" x="1111250" y="1689100"/>
          <p14:tracePt t="94223" x="1149350" y="1689100"/>
          <p14:tracePt t="94240" x="1193800" y="1682750"/>
          <p14:tracePt t="94257" x="1238250" y="1682750"/>
          <p14:tracePt t="94273" x="1250950" y="1676400"/>
          <p14:tracePt t="94290" x="1289050" y="1670050"/>
          <p14:tracePt t="94307" x="1308100" y="1657350"/>
          <p14:tracePt t="94323" x="1365250" y="1644650"/>
          <p14:tracePt t="94340" x="1435100" y="1631950"/>
          <p14:tracePt t="94357" x="1473200" y="1625600"/>
          <p14:tracePt t="94374" x="1524000" y="1619250"/>
          <p14:tracePt t="94390" x="1562100" y="1619250"/>
          <p14:tracePt t="94407" x="1574800" y="1619250"/>
          <p14:tracePt t="94423" x="1612900" y="1612900"/>
          <p14:tracePt t="94440" x="1644650" y="1612900"/>
          <p14:tracePt t="94457" x="1714500" y="1612900"/>
          <p14:tracePt t="94473" x="1758950" y="1606550"/>
          <p14:tracePt t="94490" x="1835150" y="1606550"/>
          <p14:tracePt t="94507" x="1892300" y="1606550"/>
          <p14:tracePt t="94523" x="1924050" y="1606550"/>
          <p14:tracePt t="94539" x="1974850" y="1606550"/>
          <p14:tracePt t="94557" x="2000250" y="1606550"/>
          <p14:tracePt t="94573" x="2063750" y="1606550"/>
          <p14:tracePt t="94590" x="2114550" y="1606550"/>
          <p14:tracePt t="94608" x="2139950" y="1606550"/>
          <p14:tracePt t="94623" x="2165350" y="1606550"/>
          <p14:tracePt t="94640" x="2171700" y="1606550"/>
          <p14:tracePt t="94657" x="2184400" y="1606550"/>
          <p14:tracePt t="94673" x="2190750" y="1606550"/>
          <p14:tracePt t="94690" x="2190750" y="1612900"/>
          <p14:tracePt t="94707" x="2209800" y="1619250"/>
          <p14:tracePt t="94724" x="2216150" y="1625600"/>
          <p14:tracePt t="94740" x="2241550" y="1625600"/>
          <p14:tracePt t="94757" x="2266950" y="1631950"/>
          <p14:tracePt t="94773" x="2292350" y="1631950"/>
          <p14:tracePt t="94790" x="2317750" y="1631950"/>
          <p14:tracePt t="94807" x="2336800" y="1631950"/>
          <p14:tracePt t="94823" x="2355850" y="1631950"/>
          <p14:tracePt t="94840" x="2381250" y="1631950"/>
          <p14:tracePt t="94878" x="2387600" y="1631950"/>
          <p14:tracePt t="94880" x="2393950" y="1638300"/>
          <p14:tracePt t="94888" x="2400300" y="1638300"/>
          <p14:tracePt t="94905" x="2406650" y="1644650"/>
          <p14:tracePt t="94922" x="2419350" y="1651000"/>
          <p14:tracePt t="94939" x="2438400" y="1657350"/>
          <p14:tracePt t="94955" x="2470150" y="1670050"/>
          <p14:tracePt t="94972" x="2489200" y="1676400"/>
          <p14:tracePt t="94989" x="2514600" y="1689100"/>
          <p14:tracePt t="95005" x="2527300" y="1701800"/>
          <p14:tracePt t="95023" x="2540000" y="1701800"/>
          <p14:tracePt t="95039" x="2546350" y="1708150"/>
          <p14:tracePt t="95057" x="2552700" y="1708150"/>
          <p14:tracePt t="95096" x="2559050" y="1708150"/>
          <p14:tracePt t="95105" x="2565400" y="1708150"/>
          <p14:tracePt t="95106" x="2571750" y="1714500"/>
          <p14:tracePt t="95122" x="2590800" y="1720850"/>
          <p14:tracePt t="95138" x="2603500" y="1727200"/>
          <p14:tracePt t="95155" x="2616200" y="1727200"/>
          <p14:tracePt t="95172" x="2622550" y="1733550"/>
          <p14:tracePt t="95221" x="2628900" y="1733550"/>
          <p14:tracePt t="95231" x="2641600" y="1733550"/>
          <p14:tracePt t="95241" x="2647950" y="1739900"/>
          <p14:tracePt t="95252" x="2667000" y="1739900"/>
          <p14:tracePt t="95255" x="2692400" y="1746250"/>
          <p14:tracePt t="95272" x="2743200" y="1752600"/>
          <p14:tracePt t="95288" x="2787650" y="1765300"/>
          <p14:tracePt t="95306" x="2794000" y="1765300"/>
          <p14:tracePt t="95323" x="2806700" y="1771650"/>
          <p14:tracePt t="95478" x="2806700" y="1765300"/>
          <p14:tracePt t="95499" x="2806700" y="1758950"/>
          <p14:tracePt t="95510" x="2806700" y="1746250"/>
          <p14:tracePt t="95520" x="2813050" y="1720850"/>
          <p14:tracePt t="95542" x="2813050" y="1701800"/>
          <p14:tracePt t="95557" x="2819400" y="1682750"/>
          <p14:tracePt t="95573" x="2825750" y="1644650"/>
          <p14:tracePt t="95576" x="2825750" y="1625600"/>
          <p14:tracePt t="95590" x="2832100" y="1593850"/>
          <p14:tracePt t="95607" x="2832100" y="1581150"/>
          <p14:tracePt t="95622" x="2832100" y="1555750"/>
          <p14:tracePt t="95639" x="2832100" y="1549400"/>
          <p14:tracePt t="95655" x="2832100" y="1536700"/>
          <p14:tracePt t="95841" x="2825750" y="1536700"/>
          <p14:tracePt t="95865" x="2819400" y="1543050"/>
          <p14:tracePt t="95882" x="2806700" y="1549400"/>
          <p14:tracePt t="95897" x="2800350" y="1549400"/>
          <p14:tracePt t="95905" x="2800350" y="1562100"/>
          <p14:tracePt t="95906" x="2794000" y="1568450"/>
          <p14:tracePt t="95922" x="2781300" y="1581150"/>
          <p14:tracePt t="95940" x="2781300" y="1612900"/>
          <p14:tracePt t="95956" x="2774950" y="1625600"/>
          <p14:tracePt t="95973" x="2768600" y="1657350"/>
          <p14:tracePt t="95990" x="2762250" y="1670050"/>
          <p14:tracePt t="96007" x="2755900" y="1682750"/>
          <p14:tracePt t="98543" x="2762250" y="1682750"/>
          <p14:tracePt t="98574" x="2768600" y="1676400"/>
          <p14:tracePt t="98596" x="2774950" y="1670050"/>
          <p14:tracePt t="98605" x="2774950" y="1663700"/>
          <p14:tracePt t="98626" x="2781300" y="1657350"/>
          <p14:tracePt t="98637" x="2781300" y="1651000"/>
          <p14:tracePt t="98639" x="2781300" y="1644650"/>
          <p14:tracePt t="98658" x="2787650" y="1644650"/>
          <p14:tracePt t="98659" x="2787650" y="1638300"/>
          <p14:tracePt t="98674" x="2787650" y="1625600"/>
          <p14:tracePt t="98691" x="2787650" y="1606550"/>
          <p14:tracePt t="98708" x="2794000" y="1574800"/>
          <p14:tracePt t="98724" x="2800350" y="1549400"/>
          <p14:tracePt t="98741" x="2800350" y="1536700"/>
          <p14:tracePt t="98757" x="2806700" y="1517650"/>
          <p14:tracePt t="98774" x="2806700" y="1511300"/>
          <p14:tracePt t="98790" x="2813050" y="1504950"/>
          <p14:tracePt t="98807" x="2819400" y="1504950"/>
          <p14:tracePt t="98855" x="2819400" y="1498600"/>
          <p14:tracePt t="98895" x="2819400" y="1492250"/>
          <p14:tracePt t="99069" x="2813050" y="1492250"/>
          <p14:tracePt t="99080" x="2806700" y="1492250"/>
          <p14:tracePt t="99084" x="2800350" y="1492250"/>
          <p14:tracePt t="99091" x="2794000" y="1492250"/>
          <p14:tracePt t="99108" x="2774950" y="1498600"/>
          <p14:tracePt t="99124" x="2768600" y="1504950"/>
          <p14:tracePt t="99140" x="2749550" y="1504950"/>
          <p14:tracePt t="99157" x="2730500" y="1517650"/>
          <p14:tracePt t="99175" x="2724150" y="1524000"/>
          <p14:tracePt t="99191" x="2711450" y="1530350"/>
          <p14:tracePt t="99208" x="2705100" y="1536700"/>
          <p14:tracePt t="99224" x="2692400" y="1543050"/>
          <p14:tracePt t="99241" x="2686050" y="1549400"/>
          <p14:tracePt t="99257" x="2686050" y="1555750"/>
          <p14:tracePt t="99274" x="2679700" y="1562100"/>
          <p14:tracePt t="99309" x="2673350" y="1562100"/>
          <p14:tracePt t="99311" x="2673350" y="1568450"/>
          <p14:tracePt t="99324" x="2660650" y="1574800"/>
          <p14:tracePt t="99341" x="2660650" y="1581150"/>
          <p14:tracePt t="99358" x="2654300" y="1587500"/>
          <p14:tracePt t="99374" x="2647950" y="1600200"/>
          <p14:tracePt t="99391" x="2641600" y="1606550"/>
          <p14:tracePt t="99407" x="2641600" y="1625600"/>
          <p14:tracePt t="99424" x="2641600" y="1631950"/>
          <p14:tracePt t="99440" x="2628900" y="1644650"/>
          <p14:tracePt t="99458" x="2628900" y="1657350"/>
          <p14:tracePt t="99458" x="2622550" y="1663700"/>
          <p14:tracePt t="99507" x="2622550" y="1670050"/>
          <p14:tracePt t="99517" x="2622550" y="1676400"/>
          <p14:tracePt t="99527" x="2622550" y="1682750"/>
          <p14:tracePt t="99568" x="2622550" y="1689100"/>
          <p14:tracePt t="99589" x="2622550" y="1695450"/>
          <p14:tracePt t="99630" x="2628900" y="1701800"/>
          <p14:tracePt t="99681" x="2635250" y="1701800"/>
          <p14:tracePt t="99753" x="2641600" y="1701800"/>
          <p14:tracePt t="99784" x="2647950" y="1708150"/>
          <p14:tracePt t="99805" x="2647950" y="1714500"/>
          <p14:tracePt t="99826" x="2654300" y="1714500"/>
          <p14:tracePt t="99847" x="2660650" y="1714500"/>
          <p14:tracePt t="99858" x="2667000" y="1714500"/>
          <p14:tracePt t="99878" x="2673350" y="1714500"/>
          <p14:tracePt t="99888" x="2679700" y="1720850"/>
          <p14:tracePt t="99950" x="2686050" y="1720850"/>
          <p14:tracePt t="100011" x="2692400" y="1720850"/>
          <p14:tracePt t="100032" x="2698750" y="1720850"/>
          <p14:tracePt t="100065" x="2705100" y="1720850"/>
          <p14:tracePt t="100074" x="2717800" y="1727200"/>
          <p14:tracePt t="100084" x="2724150" y="1727200"/>
          <p14:tracePt t="100104" x="2730500" y="1727200"/>
          <p14:tracePt t="100115" x="2736850" y="1733550"/>
          <p14:tracePt t="100136" x="2743200" y="1733550"/>
          <p14:tracePt t="100156" x="2749550" y="1733550"/>
          <p14:tracePt t="100167" x="2755900" y="1733550"/>
          <p14:tracePt t="100187" x="2762250" y="1733550"/>
          <p14:tracePt t="100198" x="2768600" y="1733550"/>
          <p14:tracePt t="100208" x="2774950" y="1733550"/>
          <p14:tracePt t="100229" x="2787650" y="1733550"/>
          <p14:tracePt t="100240" x="2794000" y="1733550"/>
          <p14:tracePt t="100241" x="2800350" y="1733550"/>
          <p14:tracePt t="100256" x="2819400" y="1733550"/>
          <p14:tracePt t="100274" x="2838450" y="1733550"/>
          <p14:tracePt t="100291" x="2863850" y="1733550"/>
          <p14:tracePt t="100307" x="2889250" y="1733550"/>
          <p14:tracePt t="100324" x="2901950" y="1727200"/>
          <p14:tracePt t="100341" x="2908300" y="1701800"/>
          <p14:tracePt t="100358" x="2914650" y="1695450"/>
          <p14:tracePt t="100374" x="2927350" y="1676400"/>
          <p14:tracePt t="100391" x="2933700" y="1657350"/>
          <p14:tracePt t="100408" x="2933700" y="1644650"/>
          <p14:tracePt t="100424" x="2933700" y="1631950"/>
          <p14:tracePt t="100440" x="2933700" y="1612900"/>
          <p14:tracePt t="100458" x="2933700" y="1581150"/>
          <p14:tracePt t="100474" x="2933700" y="1543050"/>
          <p14:tracePt t="100491" x="2933700" y="1524000"/>
          <p14:tracePt t="100508" x="2933700" y="1485900"/>
          <p14:tracePt t="100524" x="2933700" y="1473200"/>
          <p14:tracePt t="100541" x="2933700" y="1454150"/>
          <p14:tracePt t="100558" x="2933700" y="1447800"/>
          <p14:tracePt t="100574" x="2933700" y="1441450"/>
          <p14:tracePt t="100590" x="2933700" y="1435100"/>
          <p14:tracePt t="100626" x="2933700" y="1428750"/>
          <p14:tracePt t="100648" x="2927350" y="1422400"/>
          <p14:tracePt t="100650" x="2921000" y="1422400"/>
          <p14:tracePt t="100658" x="2921000" y="1416050"/>
          <p14:tracePt t="100674" x="2914650" y="1416050"/>
          <p14:tracePt t="100692" x="2908300" y="1409700"/>
          <p14:tracePt t="100708" x="2901950" y="1409700"/>
          <p14:tracePt t="100724" x="2889250" y="1403350"/>
          <p14:tracePt t="100741" x="2882900" y="1403350"/>
          <p14:tracePt t="100757" x="2857500" y="1403350"/>
          <p14:tracePt t="100774" x="2851150" y="1409700"/>
          <p14:tracePt t="100791" x="2819400" y="1422400"/>
          <p14:tracePt t="100808" x="2806700" y="1428750"/>
          <p14:tracePt t="100824" x="2787650" y="1435100"/>
          <p14:tracePt t="100841" x="2768600" y="1441450"/>
          <p14:tracePt t="100858" x="2762250" y="1447800"/>
          <p14:tracePt t="100874" x="2749550" y="1454150"/>
          <p14:tracePt t="100891" x="2743200" y="1466850"/>
          <p14:tracePt t="100907" x="2717800" y="1485900"/>
          <p14:tracePt t="100924" x="2705100" y="1504950"/>
          <p14:tracePt t="100941" x="2698750" y="1517650"/>
          <p14:tracePt t="100958" x="2686050" y="1530350"/>
          <p14:tracePt t="100974" x="2679700" y="1536700"/>
          <p14:tracePt t="100991" x="2673350" y="1549400"/>
          <p14:tracePt t="101007" x="2660650" y="1562100"/>
          <p14:tracePt t="101024" x="2660650" y="1568450"/>
          <p14:tracePt t="101064" x="2654300" y="1581150"/>
          <p14:tracePt t="101075" x="2654300" y="1587500"/>
          <p14:tracePt t="101078" x="2654300" y="1593850"/>
          <p14:tracePt t="101091" x="2647950" y="1606550"/>
          <p14:tracePt t="101107" x="2641600" y="1625600"/>
          <p14:tracePt t="101124" x="2635250" y="1651000"/>
          <p14:tracePt t="101141" x="2635250" y="1663700"/>
          <p14:tracePt t="101158" x="2628900" y="1695450"/>
          <p14:tracePt t="101174" x="2628900" y="1714500"/>
          <p14:tracePt t="101191" x="2628900" y="1727200"/>
          <p14:tracePt t="101208" x="2628900" y="1733550"/>
          <p14:tracePt t="101262" x="2628900" y="1739900"/>
          <p14:tracePt t="101293" x="2635250" y="1739900"/>
          <p14:tracePt t="101303" x="2641600" y="1746250"/>
          <p14:tracePt t="101324" x="2654300" y="1746250"/>
          <p14:tracePt t="101334" x="2673350" y="1746250"/>
          <p14:tracePt t="101342" x="2679700" y="1752600"/>
          <p14:tracePt t="101357" x="2698750" y="1752600"/>
          <p14:tracePt t="101357" x="2717800" y="1752600"/>
          <p14:tracePt t="101374" x="2743200" y="1752600"/>
          <p14:tracePt t="101391" x="2762250" y="1752600"/>
          <p14:tracePt t="101407" x="2781300" y="1752600"/>
          <p14:tracePt t="101424" x="2813050" y="1752600"/>
          <p14:tracePt t="101441" x="2819400" y="1752600"/>
          <p14:tracePt t="101458" x="2851150" y="1746250"/>
          <p14:tracePt t="101474" x="2857500" y="1733550"/>
          <p14:tracePt t="101489" x="2876550" y="1720850"/>
          <p14:tracePt t="101506" x="2889250" y="1708150"/>
          <p14:tracePt t="101524" x="2901950" y="1695450"/>
          <p14:tracePt t="101541" x="2901950" y="1682750"/>
          <p14:tracePt t="101557" x="2908300" y="1670050"/>
          <p14:tracePt t="101574" x="2921000" y="1651000"/>
          <p14:tracePt t="101591" x="2927350" y="1625600"/>
          <p14:tracePt t="101607" x="2927350" y="1606550"/>
          <p14:tracePt t="101624" x="2927350" y="1587500"/>
          <p14:tracePt t="101641" x="2933700" y="1568450"/>
          <p14:tracePt t="101658" x="2933700" y="1549400"/>
          <p14:tracePt t="101674" x="2933700" y="1530350"/>
          <p14:tracePt t="101691" x="2933700" y="1517650"/>
          <p14:tracePt t="101709" x="2933700" y="1504950"/>
          <p14:tracePt t="101724" x="2933700" y="1492250"/>
          <p14:tracePt t="101740" x="2921000" y="1479550"/>
          <p14:tracePt t="101758" x="2901950" y="1454150"/>
          <p14:tracePt t="101774" x="2895600" y="1441450"/>
          <p14:tracePt t="101791" x="2876550" y="1428750"/>
          <p14:tracePt t="101808" x="2876550" y="1422400"/>
          <p14:tracePt t="101824" x="2863850" y="1416050"/>
          <p14:tracePt t="101858" x="2857500" y="1416050"/>
          <p14:tracePt t="101878" x="2851150" y="1416050"/>
          <p14:tracePt t="101880" x="2838450" y="1416050"/>
          <p14:tracePt t="101891" x="2832100" y="1416050"/>
          <p14:tracePt t="101908" x="2813050" y="1416050"/>
          <p14:tracePt t="101924" x="2794000" y="1416050"/>
          <p14:tracePt t="101941" x="2762250" y="1416050"/>
          <p14:tracePt t="101958" x="2743200" y="1416050"/>
          <p14:tracePt t="101974" x="2730500" y="1416050"/>
          <p14:tracePt t="101991" x="2711450" y="1435100"/>
          <p14:tracePt t="102008" x="2698750" y="1441450"/>
          <p14:tracePt t="102008" x="2692400" y="1447800"/>
          <p14:tracePt t="102024" x="2686050" y="1454150"/>
          <p14:tracePt t="102040" x="2673350" y="1473200"/>
          <p14:tracePt t="102057" x="2667000" y="1473200"/>
          <p14:tracePt t="102074" x="2660650" y="1492250"/>
          <p14:tracePt t="102090" x="2647950" y="1498600"/>
          <p14:tracePt t="102108" x="2647950" y="1504950"/>
          <p14:tracePt t="102123" x="2635250" y="1511300"/>
          <p14:tracePt t="102141" x="2628900" y="1511300"/>
          <p14:tracePt t="102157" x="2622550" y="1530350"/>
          <p14:tracePt t="102192" x="2616200" y="1536700"/>
          <p14:tracePt t="102194" x="2609850" y="1549400"/>
          <p14:tracePt t="102207" x="2609850" y="1555750"/>
          <p14:tracePt t="102225" x="2603500" y="1568450"/>
          <p14:tracePt t="102241" x="2603500" y="1581150"/>
          <p14:tracePt t="102257" x="2597150" y="1587500"/>
          <p14:tracePt t="102273" x="2597150" y="1600200"/>
          <p14:tracePt t="102291" x="2597150" y="1612900"/>
          <p14:tracePt t="102308" x="2597150" y="1625600"/>
          <p14:tracePt t="102324" x="2597150" y="1631950"/>
          <p14:tracePt t="102341" x="2597150" y="1644650"/>
          <p14:tracePt t="102357" x="2597150" y="1657350"/>
          <p14:tracePt t="102374" x="2597150" y="1670050"/>
          <p14:tracePt t="102390" x="2597150" y="1676400"/>
          <p14:tracePt t="102407" x="2603500" y="1689100"/>
          <p14:tracePt t="102482" x="2603500" y="1695450"/>
          <p14:tracePt t="102515" x="2603500" y="1701800"/>
          <p14:tracePt t="102525" x="2609850" y="1701800"/>
          <p14:tracePt t="102535" x="2616200" y="1708150"/>
          <p14:tracePt t="102556" x="2622550" y="1714500"/>
          <p14:tracePt t="102566" x="2628900" y="1714500"/>
          <p14:tracePt t="102578" x="2635250" y="1720850"/>
          <p14:tracePt t="102598" x="2641600" y="1720850"/>
          <p14:tracePt t="102609" x="2647950" y="1720850"/>
          <p14:tracePt t="102623" x="2654300" y="1720850"/>
          <p14:tracePt t="102650" x="2660650" y="1720850"/>
          <p14:tracePt t="102665" x="2667000" y="1720850"/>
          <p14:tracePt t="102682" x="2679700" y="1720850"/>
          <p14:tracePt t="102692" x="2686050" y="1720850"/>
          <p14:tracePt t="102713" x="2692400" y="1720850"/>
          <p14:tracePt t="102715" x="2705100" y="1720850"/>
          <p14:tracePt t="102746" x="2711450" y="1720850"/>
          <p14:tracePt t="102748" x="2717800" y="1720850"/>
          <p14:tracePt t="102816" x="2724150" y="1720850"/>
          <p14:tracePt t="102879" x="2730500" y="1720850"/>
          <p14:tracePt t="102888" x="2736850" y="1720850"/>
          <p14:tracePt t="102915" x="2743200" y="1720850"/>
          <p14:tracePt t="102940" x="2749550" y="1720850"/>
          <p14:tracePt t="102951" x="2755900" y="1714500"/>
          <p14:tracePt t="102962" x="2762250" y="1714500"/>
          <p14:tracePt t="102982" x="2762250" y="1708150"/>
          <p14:tracePt t="102999" x="2768600" y="1708150"/>
          <p14:tracePt t="103007" x="2774950" y="1701800"/>
          <p14:tracePt t="103009" x="2774950" y="1695450"/>
          <p14:tracePt t="103046" x="2781300" y="1695450"/>
          <p14:tracePt t="105529" x="2774950" y="1695450"/>
          <p14:tracePt t="105569" x="2768600" y="1695450"/>
          <p14:tracePt t="105589" x="2768600" y="1701800"/>
          <p14:tracePt t="105610" x="2762250" y="1708150"/>
          <p14:tracePt t="105621" x="2755900" y="1708150"/>
          <p14:tracePt t="105631" x="2743200" y="1714500"/>
          <p14:tracePt t="105642" x="2730500" y="1727200"/>
          <p14:tracePt t="105642" x="2711450" y="1733550"/>
          <p14:tracePt t="105656" x="2667000" y="1758950"/>
          <p14:tracePt t="105673" x="2641600" y="1765300"/>
          <p14:tracePt t="105690" x="2578100" y="1790700"/>
          <p14:tracePt t="105707" x="2540000" y="1809750"/>
          <p14:tracePt t="105723" x="2457450" y="1847850"/>
          <p14:tracePt t="105741" x="2362200" y="1885950"/>
          <p14:tracePt t="105758" x="2311400" y="1905000"/>
          <p14:tracePt t="105774" x="2216150" y="1943100"/>
          <p14:tracePt t="105791" x="2171700" y="1955800"/>
          <p14:tracePt t="105807" x="2076450" y="1987550"/>
          <p14:tracePt t="105825" x="2006600" y="2019300"/>
          <p14:tracePt t="105841" x="1968500" y="2032000"/>
          <p14:tracePt t="105857" x="1892300" y="2070100"/>
          <p14:tracePt t="105874" x="1828800" y="2095500"/>
          <p14:tracePt t="105891" x="1790700" y="2114550"/>
          <p14:tracePt t="105907" x="1739900" y="2133600"/>
          <p14:tracePt t="105924" x="1714500" y="2146300"/>
          <p14:tracePt t="105941" x="1670050" y="2159000"/>
          <p14:tracePt t="105957" x="1631950" y="2171700"/>
          <p14:tracePt t="105974" x="1612900" y="2178050"/>
          <p14:tracePt t="105990" x="1568450" y="2190750"/>
          <p14:tracePt t="106007" x="1549400" y="2190750"/>
          <p14:tracePt t="106024" x="1517650" y="2197100"/>
          <p14:tracePt t="106040" x="1485900" y="2209800"/>
          <p14:tracePt t="106058" x="1473200" y="2216150"/>
          <p14:tracePt t="106074" x="1447800" y="2228850"/>
          <p14:tracePt t="106091" x="1435100" y="2241550"/>
          <p14:tracePt t="106107" x="1416050" y="2254250"/>
          <p14:tracePt t="106124" x="1397000" y="2273300"/>
          <p14:tracePt t="106141" x="1390650" y="2279650"/>
          <p14:tracePt t="106157" x="1371600" y="2292350"/>
          <p14:tracePt t="106175" x="1358900" y="2305050"/>
          <p14:tracePt t="106191" x="1320800" y="2324100"/>
          <p14:tracePt t="106207" x="1282700" y="2349500"/>
          <p14:tracePt t="106224" x="1270000" y="2362200"/>
          <p14:tracePt t="106241" x="1231900" y="2387600"/>
          <p14:tracePt t="106257" x="1212850" y="2400300"/>
          <p14:tracePt t="106274" x="1187450" y="2413000"/>
          <p14:tracePt t="106291" x="1174750" y="2425700"/>
          <p14:tracePt t="106307" x="1168400" y="2438400"/>
          <p14:tracePt t="106324" x="1149350" y="2444750"/>
          <p14:tracePt t="106340" x="1136650" y="2457450"/>
          <p14:tracePt t="106357" x="1111250" y="2476500"/>
          <p14:tracePt t="106375" x="1073150" y="2501900"/>
          <p14:tracePt t="106391" x="1060450" y="2514600"/>
          <p14:tracePt t="106407" x="1028700" y="2533650"/>
          <p14:tracePt t="106424" x="1009650" y="2546350"/>
          <p14:tracePt t="106441" x="984250" y="2571750"/>
          <p14:tracePt t="106457" x="971550" y="2590800"/>
          <p14:tracePt t="106474" x="965200" y="2603500"/>
          <p14:tracePt t="106490" x="952500" y="2616200"/>
          <p14:tracePt t="106507" x="952500" y="2622550"/>
          <p14:tracePt t="106524" x="952500" y="2635250"/>
          <p14:tracePt t="106556" x="952500" y="2641600"/>
          <p14:tracePt t="106557" x="952500" y="2654300"/>
          <p14:tracePt t="106572" x="952500" y="2673350"/>
          <p14:tracePt t="106591" x="946150" y="2686050"/>
          <p14:tracePt t="106607" x="946150" y="2698750"/>
          <p14:tracePt t="106624" x="946150" y="2705100"/>
          <p14:tracePt t="106640" x="939800" y="2717800"/>
          <p14:tracePt t="106657" x="939800" y="2724150"/>
          <p14:tracePt t="106694" x="939800" y="2730500"/>
          <p14:tracePt t="106696" x="939800" y="2736850"/>
          <p14:tracePt t="106707" x="939800" y="2743200"/>
          <p14:tracePt t="106724" x="939800" y="2749550"/>
          <p14:tracePt t="106741" x="939800" y="2755900"/>
          <p14:tracePt t="106757" x="939800" y="2762250"/>
          <p14:tracePt t="106775" x="939800" y="2774950"/>
          <p14:tracePt t="106809" x="939800" y="2781300"/>
          <p14:tracePt t="106811" x="939800" y="2787650"/>
          <p14:tracePt t="106825" x="939800" y="2794000"/>
          <p14:tracePt t="109813" x="952500" y="2794000"/>
          <p14:tracePt t="109825" x="965200" y="2794000"/>
          <p14:tracePt t="109833" x="990600" y="2787650"/>
          <p14:tracePt t="109843" x="1022350" y="2774950"/>
          <p14:tracePt t="109857" x="1073150" y="2762250"/>
          <p14:tracePt t="109859" x="1225550" y="2717800"/>
          <p14:tracePt t="109875" x="1320800" y="2679700"/>
          <p14:tracePt t="109891" x="1498600" y="2609850"/>
          <p14:tracePt t="109907" x="1587500" y="2565400"/>
          <p14:tracePt t="109924" x="1746250" y="2463800"/>
          <p14:tracePt t="109940" x="1816100" y="2419350"/>
          <p14:tracePt t="109957" x="1930400" y="2330450"/>
          <p14:tracePt t="109974" x="2019300" y="2247900"/>
          <p14:tracePt t="109990" x="2044700" y="2216150"/>
          <p14:tracePt t="110007" x="2127250" y="2146300"/>
          <p14:tracePt t="110024" x="2152650" y="2114550"/>
          <p14:tracePt t="110041" x="2222500" y="2063750"/>
          <p14:tracePt t="110057" x="2273300" y="2006600"/>
          <p14:tracePt t="110074" x="2305050" y="1974850"/>
          <p14:tracePt t="110090" x="2362200" y="1930400"/>
          <p14:tracePt t="110107" x="2387600" y="1898650"/>
          <p14:tracePt t="110124" x="2457450" y="1835150"/>
          <p14:tracePt t="110140" x="2514600" y="1784350"/>
          <p14:tracePt t="110158" x="2540000" y="1771650"/>
          <p14:tracePt t="110174" x="2571750" y="1752600"/>
          <p14:tracePt t="110191" x="2578100" y="1752600"/>
          <p14:tracePt t="110207" x="2578100" y="1746250"/>
          <p14:tracePt t="110225" x="2584450" y="1739900"/>
          <p14:tracePt t="110241" x="2590800" y="1739900"/>
          <p14:tracePt t="110257" x="2590800" y="1733550"/>
          <p14:tracePt t="110292" x="2597150" y="1733550"/>
          <p14:tracePt t="110456" x="2597150" y="1739900"/>
          <p14:tracePt t="110466" x="2590800" y="1746250"/>
          <p14:tracePt t="110478" x="2584450" y="1746250"/>
          <p14:tracePt t="110480" x="2578100" y="1758950"/>
          <p14:tracePt t="110490" x="2559050" y="1771650"/>
          <p14:tracePt t="110490" x="2533650" y="1784350"/>
          <p14:tracePt t="110508" x="2501900" y="1803400"/>
          <p14:tracePt t="110524" x="2393950" y="1873250"/>
          <p14:tracePt t="110541" x="2336800" y="1917700"/>
          <p14:tracePt t="110557" x="2178050" y="2012950"/>
          <p14:tracePt t="110574" x="2095500" y="2057400"/>
          <p14:tracePt t="110591" x="1924050" y="2159000"/>
          <p14:tracePt t="110607" x="1784350" y="2235200"/>
          <p14:tracePt t="110624" x="1727200" y="2266950"/>
          <p14:tracePt t="110640" x="1631950" y="2330450"/>
          <p14:tracePt t="110658" x="1600200" y="2355850"/>
          <p14:tracePt t="110674" x="1543050" y="2406650"/>
          <p14:tracePt t="110691" x="1492250" y="2444750"/>
          <p14:tracePt t="110707" x="1466850" y="2463800"/>
          <p14:tracePt t="110724" x="1428750" y="2501900"/>
          <p14:tracePt t="110741" x="1403350" y="2527300"/>
          <p14:tracePt t="110757" x="1358900" y="2571750"/>
          <p14:tracePt t="110774" x="1301750" y="2628900"/>
          <p14:tracePt t="110790" x="1270000" y="2660650"/>
          <p14:tracePt t="110807" x="1225550" y="2717800"/>
          <p14:tracePt t="110825" x="1206500" y="2736850"/>
          <p14:tracePt t="110841" x="1168400" y="2774950"/>
          <p14:tracePt t="110858" x="1136650" y="2800350"/>
          <p14:tracePt t="110874" x="1123950" y="2819400"/>
          <p14:tracePt t="110890" x="1092200" y="2838450"/>
          <p14:tracePt t="110907" x="1079500" y="2844800"/>
          <p14:tracePt t="110924" x="1041400" y="2870200"/>
          <p14:tracePt t="110940" x="1016000" y="2882900"/>
          <p14:tracePt t="110957" x="1009650" y="2882900"/>
          <p14:tracePt t="116617" x="1003300" y="2882900"/>
          <p14:tracePt t="116640" x="996950" y="2882900"/>
          <p14:tracePt t="116642" x="990600" y="2882900"/>
          <p14:tracePt t="116681" x="984250" y="2882900"/>
          <p14:tracePt t="116700" x="977900" y="2882900"/>
          <p14:tracePt t="116721" x="971550" y="2882900"/>
          <p14:tracePt t="116732" x="965200" y="2882900"/>
          <p14:tracePt t="116742" x="958850" y="2889250"/>
          <p14:tracePt t="116757" x="952500" y="2889250"/>
          <p14:tracePt t="116758" x="939800" y="2889250"/>
          <p14:tracePt t="116775" x="933450" y="2889250"/>
          <p14:tracePt t="116792" x="901700" y="2889250"/>
          <p14:tracePt t="116808" x="889000" y="2889250"/>
          <p14:tracePt t="116825" x="850900" y="2889250"/>
          <p14:tracePt t="116841" x="812800" y="2889250"/>
          <p14:tracePt t="116858" x="787400" y="2889250"/>
          <p14:tracePt t="116875" x="742950" y="2889250"/>
          <p14:tracePt t="116891" x="723900" y="2889250"/>
          <p14:tracePt t="116908" x="692150" y="2889250"/>
          <p14:tracePt t="116926" x="666750" y="2889250"/>
          <p14:tracePt t="116942" x="647700" y="2889250"/>
          <p14:tracePt t="116958" x="609600" y="2889250"/>
          <p14:tracePt t="116975" x="596900" y="2889250"/>
          <p14:tracePt t="116991" x="552450" y="2889250"/>
          <p14:tracePt t="117008" x="520700" y="2889250"/>
          <p14:tracePt t="117025" x="495300" y="2889250"/>
          <p14:tracePt t="117041" x="463550" y="2889250"/>
          <p14:tracePt t="117058" x="457200" y="2889250"/>
          <p14:tracePt t="117075" x="438150" y="2889250"/>
          <p14:tracePt t="117850" x="444500" y="2889250"/>
          <p14:tracePt t="119897" x="450850" y="2889250"/>
          <p14:tracePt t="120018" x="457200" y="2889250"/>
          <p14:tracePt t="120029" x="469900" y="2889250"/>
          <p14:tracePt t="120039" x="501650" y="2889250"/>
          <p14:tracePt t="120061" x="527050" y="2889250"/>
          <p14:tracePt t="120063" x="552450" y="2889250"/>
          <p14:tracePt t="120075" x="615950" y="2889250"/>
          <p14:tracePt t="120092" x="647700" y="2889250"/>
          <p14:tracePt t="120108" x="698500" y="2889250"/>
          <p14:tracePt t="120126" x="717550" y="2889250"/>
          <p14:tracePt t="120141" x="749300" y="2889250"/>
          <p14:tracePt t="120158" x="768350" y="2889250"/>
          <p14:tracePt t="120175" x="806450" y="2889250"/>
          <p14:tracePt t="120191" x="844550" y="2889250"/>
          <p14:tracePt t="120208" x="863600" y="2889250"/>
          <p14:tracePt t="120225" x="895350" y="2889250"/>
          <p14:tracePt t="120242" x="920750" y="2889250"/>
          <p14:tracePt t="120280" x="927100" y="2889250"/>
          <p14:tracePt t="120329" x="933450" y="2889250"/>
          <p14:tracePt t="123413" x="939800" y="2889250"/>
          <p14:tracePt t="123453" x="946150" y="2889250"/>
          <p14:tracePt t="123525" x="952500" y="2889250"/>
          <p14:tracePt t="123556" x="958850" y="2889250"/>
          <p14:tracePt t="123567" x="971550" y="2889250"/>
          <p14:tracePt t="123578" x="977900" y="2889250"/>
          <p14:tracePt t="123591" x="996950" y="2889250"/>
          <p14:tracePt t="123593" x="1016000" y="2889250"/>
          <p14:tracePt t="123608" x="1041400" y="2889250"/>
          <p14:tracePt t="123625" x="1066800" y="2889250"/>
          <p14:tracePt t="123641" x="1079500" y="2889250"/>
          <p14:tracePt t="123657" x="1098550" y="2889250"/>
          <p14:tracePt t="123675" x="1111250" y="2889250"/>
          <p14:tracePt t="123691" x="1130300" y="2889250"/>
          <p14:tracePt t="123708" x="1162050" y="2889250"/>
          <p14:tracePt t="123725" x="1174750" y="2889250"/>
          <p14:tracePt t="123741" x="1206500" y="2889250"/>
          <p14:tracePt t="123758" x="1231900" y="2889250"/>
          <p14:tracePt t="123774" x="1270000" y="2889250"/>
          <p14:tracePt t="123792" x="1314450" y="2889250"/>
          <p14:tracePt t="123808" x="1339850" y="2889250"/>
          <p14:tracePt t="123824" x="1384300" y="2889250"/>
          <p14:tracePt t="123841" x="1403350" y="2889250"/>
          <p14:tracePt t="123858" x="1447800" y="2889250"/>
          <p14:tracePt t="123875" x="1466850" y="2889250"/>
          <p14:tracePt t="123891" x="1511300" y="2889250"/>
          <p14:tracePt t="123908" x="1562100" y="2889250"/>
          <p14:tracePt t="123925" x="1574800" y="2889250"/>
          <p14:tracePt t="123941" x="1625600" y="2889250"/>
          <p14:tracePt t="123958" x="1644650" y="2889250"/>
          <p14:tracePt t="123975" x="1676400" y="2895600"/>
          <p14:tracePt t="123991" x="1708150" y="2895600"/>
          <p14:tracePt t="124009" x="1714500" y="2901950"/>
          <p14:tracePt t="124025" x="1727200" y="2901950"/>
          <p14:tracePt t="124042" x="1733550" y="2901950"/>
          <p14:tracePt t="124058" x="1739900" y="2901950"/>
          <p14:tracePt t="124074" x="1758950" y="2901950"/>
          <p14:tracePt t="124091" x="1771650" y="2901950"/>
          <p14:tracePt t="124108" x="1803400" y="2908300"/>
          <p14:tracePt t="124125" x="1822450" y="2908300"/>
          <p14:tracePt t="124141" x="1854200" y="2914650"/>
          <p14:tracePt t="124158" x="1854200" y="2921000"/>
          <p14:tracePt t="130928" x="1847850" y="2921000"/>
          <p14:tracePt t="130939" x="1841500" y="2921000"/>
          <p14:tracePt t="130949" x="1828800" y="2908300"/>
          <p14:tracePt t="130960" x="1809750" y="2895600"/>
          <p14:tracePt t="130964" x="1790700" y="2870200"/>
          <p14:tracePt t="130973" x="1714500" y="2781300"/>
          <p14:tracePt t="130991" x="1676400" y="2724150"/>
          <p14:tracePt t="131008" x="1593850" y="2584450"/>
          <p14:tracePt t="131024" x="1562100" y="2514600"/>
          <p14:tracePt t="131041" x="1511300" y="2374900"/>
          <p14:tracePt t="131058" x="1466850" y="2260600"/>
          <p14:tracePt t="131075" x="1454150" y="2216150"/>
          <p14:tracePt t="131091" x="1422400" y="2133600"/>
          <p14:tracePt t="131108" x="1409700" y="2082800"/>
          <p14:tracePt t="131125" x="1384300" y="2000250"/>
          <p14:tracePt t="131141" x="1365250" y="1930400"/>
          <p14:tracePt t="131158" x="1346200" y="1892300"/>
          <p14:tracePt t="131174" x="1320800" y="1828800"/>
          <p14:tracePt t="131191" x="1308100" y="1803400"/>
          <p14:tracePt t="131208" x="1282700" y="1758950"/>
          <p14:tracePt t="131224" x="1257300" y="1727200"/>
          <p14:tracePt t="131241" x="1244600" y="1714500"/>
          <p14:tracePt t="131258" x="1225550" y="1695450"/>
          <p14:tracePt t="131275" x="1219200" y="1682750"/>
          <p14:tracePt t="131291" x="1187450" y="1663700"/>
          <p14:tracePt t="131308" x="1143000" y="1638300"/>
          <p14:tracePt t="131324" x="1117600" y="1625600"/>
          <p14:tracePt t="131341" x="1047750" y="1612900"/>
          <p14:tracePt t="131358" x="1022350" y="1606550"/>
          <p14:tracePt t="131374" x="958850" y="1593850"/>
          <p14:tracePt t="131391" x="920750" y="1587500"/>
          <p14:tracePt t="131408" x="895350" y="1587500"/>
          <p14:tracePt t="131425" x="863600" y="1587500"/>
          <p14:tracePt t="131441" x="850900" y="1587500"/>
          <p14:tracePt t="131458" x="825500" y="1606550"/>
          <p14:tracePt t="131475" x="787400" y="1619250"/>
          <p14:tracePt t="131491" x="768350" y="1638300"/>
          <p14:tracePt t="131508" x="730250" y="1670050"/>
          <p14:tracePt t="131524" x="711200" y="1682750"/>
          <p14:tracePt t="131541" x="679450" y="1714500"/>
          <p14:tracePt t="131558" x="647700" y="1746250"/>
          <p14:tracePt t="131575" x="635000" y="1752600"/>
          <p14:tracePt t="131591" x="615950" y="1765300"/>
          <p14:tracePt t="131608" x="615950" y="1771650"/>
          <p14:tracePt t="131608" x="609600" y="1778000"/>
          <p14:tracePt t="131626" x="609600" y="1784350"/>
          <p14:tracePt t="131641" x="603250" y="1784350"/>
          <p14:tracePt t="131862" x="609600" y="1784350"/>
          <p14:tracePt t="131954" x="615950" y="1784350"/>
          <p14:tracePt t="131995" x="622300" y="1784350"/>
          <p14:tracePt t="132007" x="628650" y="1784350"/>
          <p14:tracePt t="132059" x="635000" y="1784350"/>
          <p14:tracePt t="132080" x="641350" y="1784350"/>
          <p14:tracePt t="132099" x="647700" y="1784350"/>
          <p14:tracePt t="132151" x="654050" y="1784350"/>
          <p14:tracePt t="132171" x="660400" y="1784350"/>
          <p14:tracePt t="132223" x="666750" y="1784350"/>
          <p14:tracePt t="132285" x="673100" y="1784350"/>
          <p14:tracePt t="132326" x="679450" y="1784350"/>
          <p14:tracePt t="132367" x="685800" y="1784350"/>
          <p14:tracePt t="132378" x="692150" y="1784350"/>
          <p14:tracePt t="132382" x="698500" y="1784350"/>
          <p14:tracePt t="132409" x="711200" y="1784350"/>
          <p14:tracePt t="132411" x="717550" y="1784350"/>
          <p14:tracePt t="132425" x="736600" y="1784350"/>
          <p14:tracePt t="132441" x="742950" y="1784350"/>
          <p14:tracePt t="132458" x="762000" y="1784350"/>
          <p14:tracePt t="132523" x="768350" y="1784350"/>
          <p14:tracePt t="132534" x="781050" y="1784350"/>
          <p14:tracePt t="132557" x="793750" y="1784350"/>
          <p14:tracePt t="132566" x="806450" y="1784350"/>
          <p14:tracePt t="132586" x="819150" y="1784350"/>
          <p14:tracePt t="132599" x="831850" y="1784350"/>
          <p14:tracePt t="132618" x="838200" y="1784350"/>
          <p14:tracePt t="132628" x="844550" y="1784350"/>
          <p14:tracePt t="132640" x="850900" y="1784350"/>
          <p14:tracePt t="132640" x="869950" y="1784350"/>
          <p14:tracePt t="132658" x="908050" y="1784350"/>
          <p14:tracePt t="132675" x="946150" y="1784350"/>
          <p14:tracePt t="132692" x="971550" y="1784350"/>
          <p14:tracePt t="132708" x="1003300" y="1784350"/>
          <p14:tracePt t="132725" x="1016000" y="1784350"/>
          <p14:tracePt t="132742" x="1028700" y="1784350"/>
          <p14:tracePt t="135949" x="1028700" y="1790700"/>
          <p14:tracePt t="135959" x="1028700" y="1803400"/>
          <p14:tracePt t="135971" x="1028700" y="1809750"/>
          <p14:tracePt t="135972" x="1028700" y="1822450"/>
          <p14:tracePt t="135991" x="1028700" y="1841500"/>
          <p14:tracePt t="135991" x="1028700" y="1860550"/>
          <p14:tracePt t="136007" x="1028700" y="1911350"/>
          <p14:tracePt t="136024" x="1028700" y="1936750"/>
          <p14:tracePt t="136040" x="1028700" y="1993900"/>
          <p14:tracePt t="136058" x="1028700" y="2057400"/>
          <p14:tracePt t="136076" x="1028700" y="2089150"/>
          <p14:tracePt t="136092" x="1028700" y="2159000"/>
          <p14:tracePt t="136109" x="1035050" y="2197100"/>
          <p14:tracePt t="136126" x="1047750" y="2266950"/>
          <p14:tracePt t="136142" x="1066800" y="2336800"/>
          <p14:tracePt t="136159" x="1073150" y="2362200"/>
          <p14:tracePt t="136175" x="1098550" y="2413000"/>
          <p14:tracePt t="136192" x="1123950" y="2470150"/>
          <p14:tracePt t="136209" x="1143000" y="2495550"/>
          <p14:tracePt t="136225" x="1181100" y="2559050"/>
          <p14:tracePt t="136242" x="1206500" y="2590800"/>
          <p14:tracePt t="136259" x="1263650" y="2660650"/>
          <p14:tracePt t="136275" x="1314450" y="2717800"/>
          <p14:tracePt t="136292" x="1333500" y="2736850"/>
          <p14:tracePt t="136308" x="1365250" y="2774950"/>
          <p14:tracePt t="136325" x="1377950" y="2787650"/>
          <p14:tracePt t="136341" x="1416050" y="2819400"/>
          <p14:tracePt t="136358" x="1466850" y="2863850"/>
          <p14:tracePt t="136376" x="1504950" y="2882900"/>
          <p14:tracePt t="136392" x="1574800" y="2921000"/>
          <p14:tracePt t="136409" x="1612900" y="2933700"/>
          <p14:tracePt t="136425" x="1663700" y="2952750"/>
          <p14:tracePt t="136442" x="1695450" y="2971800"/>
          <p14:tracePt t="136458" x="1708150" y="2971800"/>
          <p14:tracePt t="136475" x="1708150" y="2984500"/>
          <p14:tracePt t="136492" x="1720850" y="2984500"/>
          <p14:tracePt t="136508" x="1739900" y="3003550"/>
          <p14:tracePt t="136525" x="1803400" y="3022600"/>
          <p14:tracePt t="136542" x="1841500" y="3041650"/>
          <p14:tracePt t="136558" x="1905000" y="3067050"/>
          <p14:tracePt t="136574" x="1930400" y="3073400"/>
          <p14:tracePt t="136592" x="1962150" y="3079750"/>
          <p14:tracePt t="136707" x="1968500" y="3079750"/>
          <p14:tracePt t="136737" x="1974850" y="3079750"/>
          <p14:tracePt t="136749" x="1987550" y="3079750"/>
          <p14:tracePt t="136768" x="2000250" y="3073400"/>
          <p14:tracePt t="136783" x="2012950" y="3067050"/>
          <p14:tracePt t="136789" x="2019300" y="3060700"/>
          <p14:tracePt t="136791" x="2032000" y="3048000"/>
          <p14:tracePt t="136808" x="2044700" y="3048000"/>
          <p14:tracePt t="136825" x="2051050" y="3041650"/>
          <p14:tracePt t="136841" x="2057400" y="3035300"/>
          <p14:tracePt t="136859" x="2063750" y="3028950"/>
          <p14:tracePt t="136876" x="2063750" y="3016250"/>
          <p14:tracePt t="136892" x="2070100" y="2997200"/>
          <p14:tracePt t="136909" x="2089150" y="2971800"/>
          <p14:tracePt t="136926" x="2095500" y="2965450"/>
          <p14:tracePt t="136942" x="2101850" y="2952750"/>
          <p14:tracePt t="136959" x="2101850" y="2946400"/>
          <p14:tracePt t="136976" x="2108200" y="2940050"/>
          <p14:tracePt t="136991" x="2114550" y="2927350"/>
          <p14:tracePt t="137008" x="2114550" y="2921000"/>
          <p14:tracePt t="137025" x="2114550" y="2908300"/>
          <p14:tracePt t="137042" x="2114550" y="2895600"/>
          <p14:tracePt t="137059" x="2120900" y="2889250"/>
          <p14:tracePt t="137075" x="2120900" y="2882900"/>
          <p14:tracePt t="137092" x="2127250" y="2876550"/>
          <p14:tracePt t="137130" x="2127250" y="2870200"/>
          <p14:tracePt t="137163" x="2127250" y="2863850"/>
          <p14:tracePt t="137176" x="2127250" y="2857500"/>
          <p14:tracePt t="137206" x="2127250" y="2851150"/>
          <p14:tracePt t="137247" x="2133600" y="2844800"/>
          <p14:tracePt t="137257" x="2133600" y="2838450"/>
          <p14:tracePt t="137278" x="2133600" y="2832100"/>
          <p14:tracePt t="137290" x="2133600" y="2819400"/>
          <p14:tracePt t="137300" x="2133600" y="2813050"/>
          <p14:tracePt t="137321" x="2133600" y="2806700"/>
          <p14:tracePt t="137333" x="2133600" y="2800350"/>
          <p14:tracePt t="137943" x="2139950" y="2800350"/>
          <p14:tracePt t="137985" x="2146300" y="2800350"/>
          <p14:tracePt t="138920" x="2146300" y="2806700"/>
          <p14:tracePt t="138952" x="2146300" y="2813050"/>
          <p14:tracePt t="138966" x="2146300" y="2825750"/>
          <p14:tracePt t="138974" x="2146300" y="2838450"/>
          <p14:tracePt t="138994" x="2146300" y="2851150"/>
          <p14:tracePt t="138995" x="2146300" y="2857500"/>
          <p14:tracePt t="139007" x="2146300" y="2863850"/>
          <p14:tracePt t="139024" x="2146300" y="2882900"/>
          <p14:tracePt t="139040" x="2139950" y="2908300"/>
          <p14:tracePt t="139059" x="2133600" y="2921000"/>
          <p14:tracePt t="139075" x="2127250" y="2952750"/>
          <p14:tracePt t="139092" x="2114550" y="2990850"/>
          <p14:tracePt t="139108" x="2108200" y="3016250"/>
          <p14:tracePt t="139126" x="2095500" y="3048000"/>
          <p14:tracePt t="139142" x="2089150" y="3067050"/>
          <p14:tracePt t="139159" x="2076450" y="3105150"/>
          <p14:tracePt t="139175" x="2070100" y="3117850"/>
          <p14:tracePt t="139175" x="2063750" y="3130550"/>
          <p14:tracePt t="139192" x="2057400" y="3143250"/>
          <p14:tracePt t="139209" x="2051050" y="3155950"/>
          <p14:tracePt t="139225" x="2044700" y="3162300"/>
          <p14:tracePt t="139242" x="2032000" y="3175000"/>
          <p14:tracePt t="139258" x="2012950" y="3187700"/>
          <p14:tracePt t="139275" x="2006600" y="3194050"/>
          <p14:tracePt t="139291" x="1987550" y="3213100"/>
          <p14:tracePt t="139309" x="1981200" y="3213100"/>
          <p14:tracePt t="139325" x="1962150" y="3232150"/>
          <p14:tracePt t="139342" x="1955800" y="3238500"/>
          <p14:tracePt t="139342" x="1943100" y="3244850"/>
          <p14:tracePt t="139359" x="1936750" y="3251200"/>
          <p14:tracePt t="139375" x="1911350" y="3270250"/>
          <p14:tracePt t="139392" x="1898650" y="3276600"/>
          <p14:tracePt t="139408" x="1879600" y="3282950"/>
          <p14:tracePt t="139425" x="1866900" y="3282950"/>
          <p14:tracePt t="139597" x="1873250" y="3282950"/>
          <p14:tracePt t="139646" x="1879600" y="3282950"/>
          <p14:tracePt t="139667" x="1885950" y="3282950"/>
          <p14:tracePt t="139678" x="1892300" y="3282950"/>
          <p14:tracePt t="139688" x="1905000" y="3282950"/>
          <p14:tracePt t="139697" x="1930400" y="3282950"/>
          <p14:tracePt t="139709" x="1949450" y="3282950"/>
          <p14:tracePt t="139725" x="1981200" y="3276600"/>
          <p14:tracePt t="139742" x="2006600" y="3276600"/>
          <p14:tracePt t="139759" x="2038350" y="3276600"/>
          <p14:tracePt t="139776" x="2070100" y="3276600"/>
          <p14:tracePt t="139792" x="2076450" y="3276600"/>
          <p14:tracePt t="142947" x="2076450" y="3270250"/>
          <p14:tracePt t="142957" x="2076450" y="3263900"/>
          <p14:tracePt t="142969" x="2076450" y="3257550"/>
          <p14:tracePt t="142971" x="2070100" y="3244850"/>
          <p14:tracePt t="142992" x="2070100" y="3219450"/>
          <p14:tracePt t="142994" x="2063750" y="3200400"/>
          <p14:tracePt t="143008" x="2063750" y="3136900"/>
          <p14:tracePt t="143025" x="2057400" y="3067050"/>
          <p14:tracePt t="143043" x="2057400" y="3035300"/>
          <p14:tracePt t="143059" x="2057400" y="2978150"/>
          <p14:tracePt t="143074" x="2057400" y="2952750"/>
          <p14:tracePt t="143090" x="2057400" y="2914650"/>
          <p14:tracePt t="143108" x="2057400" y="2889250"/>
          <p14:tracePt t="143124" x="2057400" y="2832100"/>
          <p14:tracePt t="143142" x="2057400" y="2774950"/>
          <p14:tracePt t="143159" x="2057400" y="2749550"/>
          <p14:tracePt t="143175" x="2057400" y="2698750"/>
          <p14:tracePt t="143192" x="2057400" y="2686050"/>
          <p14:tracePt t="143208" x="2057400" y="2660650"/>
          <p14:tracePt t="143225" x="2057400" y="2647950"/>
          <p14:tracePt t="143242" x="2057400" y="2641600"/>
          <p14:tracePt t="143259" x="2057400" y="2635250"/>
          <p14:tracePt t="143275" x="2057400" y="2628900"/>
          <p14:tracePt t="143275" x="2057400" y="2622550"/>
          <p14:tracePt t="143325" x="2051050" y="2616200"/>
          <p14:tracePt t="143333" x="2051050" y="2609850"/>
          <p14:tracePt t="143340" x="2044700" y="2609850"/>
          <p14:tracePt t="143350" x="2044700" y="2603500"/>
          <p14:tracePt t="143358" x="2038350" y="2597150"/>
          <p14:tracePt t="143375" x="2032000" y="2578100"/>
          <p14:tracePt t="143393" x="2019300" y="2552700"/>
          <p14:tracePt t="143408" x="2012950" y="2533650"/>
          <p14:tracePt t="143425" x="1987550" y="2495550"/>
          <p14:tracePt t="143442" x="1968500" y="2470150"/>
          <p14:tracePt t="143458" x="1917700" y="2413000"/>
          <p14:tracePt t="143475" x="1847850" y="2343150"/>
          <p14:tracePt t="143492" x="1809750" y="2311400"/>
          <p14:tracePt t="143508" x="1733550" y="2241550"/>
          <p14:tracePt t="143525" x="1708150" y="2222500"/>
          <p14:tracePt t="143525" x="1670050" y="2190750"/>
          <p14:tracePt t="143542" x="1651000" y="2171700"/>
          <p14:tracePt t="143558" x="1606550" y="2139950"/>
          <p14:tracePt t="143575" x="1587500" y="2127250"/>
          <p14:tracePt t="143592" x="1543050" y="2101850"/>
          <p14:tracePt t="143609" x="1517650" y="2089150"/>
          <p14:tracePt t="143625" x="1460500" y="2063750"/>
          <p14:tracePt t="143642" x="1390650" y="2038350"/>
          <p14:tracePt t="143659" x="1365250" y="2025650"/>
          <p14:tracePt t="143675" x="1301750" y="2012950"/>
          <p14:tracePt t="143692" x="1270000" y="2006600"/>
          <p14:tracePt t="143708" x="1200150" y="2000250"/>
          <p14:tracePt t="143725" x="1123950" y="2000250"/>
          <p14:tracePt t="143742" x="1085850" y="2000250"/>
          <p14:tracePt t="143759" x="1028700" y="2000250"/>
          <p14:tracePt t="143775" x="1009650" y="2000250"/>
          <p14:tracePt t="144362" x="1009650" y="1993900"/>
          <p14:tracePt t="144403" x="1016000" y="1987550"/>
          <p14:tracePt t="144690" x="1016000" y="1974850"/>
          <p14:tracePt t="144692" x="1022350" y="1962150"/>
          <p14:tracePt t="144710" x="1022350" y="1949450"/>
          <p14:tracePt t="144719" x="1028700" y="1930400"/>
          <p14:tracePt t="144725" x="1041400" y="1879600"/>
          <p14:tracePt t="144742" x="1047750" y="1860550"/>
          <p14:tracePt t="144758" x="1054100" y="1822450"/>
          <p14:tracePt t="144775" x="1054100" y="1816100"/>
          <p14:tracePt t="144792" x="1066800" y="1790700"/>
          <p14:tracePt t="144810" x="1073150" y="1765300"/>
          <p14:tracePt t="144825" x="1079500" y="1746250"/>
          <p14:tracePt t="144843" x="1092200" y="1708150"/>
          <p14:tracePt t="144858" x="1098550" y="1695450"/>
          <p14:tracePt t="144875" x="1111250" y="1670050"/>
          <p14:tracePt t="144892" x="1111250" y="1657350"/>
          <p14:tracePt t="144908" x="1111250" y="1651000"/>
          <p14:tracePt t="144924" x="1117600" y="1644650"/>
          <p14:tracePt t="144942" x="1123950" y="1638300"/>
          <p14:tracePt t="144958" x="1130300" y="1619250"/>
          <p14:tracePt t="144975" x="1143000" y="1593850"/>
          <p14:tracePt t="144992" x="1149350" y="1581150"/>
          <p14:tracePt t="145008" x="1155700" y="1562100"/>
          <p14:tracePt t="145025" x="1162050" y="1549400"/>
          <p14:tracePt t="145042" x="1168400" y="1543050"/>
          <p14:tracePt t="145058" x="1168400" y="1536700"/>
          <p14:tracePt t="145075" x="1168400" y="1530350"/>
          <p14:tracePt t="145092" x="1168400" y="1524000"/>
          <p14:tracePt t="145127" x="1168400" y="1517650"/>
          <p14:tracePt t="145129" x="1168400" y="1511300"/>
          <p14:tracePt t="145142" x="1168400" y="1504950"/>
          <p14:tracePt t="145158" x="1168400" y="1498600"/>
          <p14:tracePt t="145175" x="1168400" y="1485900"/>
          <p14:tracePt t="145192" x="1168400" y="1479550"/>
          <p14:tracePt t="145208" x="1168400" y="1466850"/>
          <p14:tracePt t="145225" x="1168400" y="1460500"/>
          <p14:tracePt t="145242" x="1168400" y="1454150"/>
          <p14:tracePt t="145293" x="1168400" y="1447800"/>
          <p14:tracePt t="145304" x="1168400" y="1441450"/>
          <p14:tracePt t="145306" x="1168400" y="1435100"/>
          <p14:tracePt t="145337" x="1168400" y="1422400"/>
          <p14:tracePt t="145347" x="1168400" y="1416050"/>
          <p14:tracePt t="145366" x="1162050" y="1409700"/>
          <p14:tracePt t="145377" x="1155700" y="1403350"/>
          <p14:tracePt t="145378" x="1155700" y="1397000"/>
          <p14:tracePt t="145408" x="1149350" y="1397000"/>
          <p14:tracePt t="145411" x="1143000" y="1390650"/>
          <p14:tracePt t="145425" x="1130300" y="1384300"/>
          <p14:tracePt t="145441" x="1117600" y="1377950"/>
          <p14:tracePt t="145458" x="1098550" y="1371600"/>
          <p14:tracePt t="145475" x="1066800" y="1365250"/>
          <p14:tracePt t="145492" x="1060450" y="1365250"/>
          <p14:tracePt t="145508" x="1022350" y="1358900"/>
          <p14:tracePt t="145525" x="1003300" y="1358900"/>
          <p14:tracePt t="145542" x="965200" y="1352550"/>
          <p14:tracePt t="145558" x="939800" y="1352550"/>
          <p14:tracePt t="145575" x="895350" y="1352550"/>
          <p14:tracePt t="145592" x="863600" y="1352550"/>
          <p14:tracePt t="145608" x="857250" y="1352550"/>
          <p14:tracePt t="145625" x="850900" y="1352550"/>
          <p14:tracePt t="145642" x="844550" y="1352550"/>
          <p14:tracePt t="145659" x="831850" y="1352550"/>
          <p14:tracePt t="145675" x="800100" y="1352550"/>
          <p14:tracePt t="145691" x="781050" y="1352550"/>
          <p14:tracePt t="145708" x="742950" y="1365250"/>
          <p14:tracePt t="145725" x="723900" y="1365250"/>
          <p14:tracePt t="145742" x="692150" y="1371600"/>
          <p14:tracePt t="145758" x="666750" y="1377950"/>
          <p14:tracePt t="145775" x="654050" y="1384300"/>
          <p14:tracePt t="145792" x="635000" y="1390650"/>
          <p14:tracePt t="145808" x="628650" y="1397000"/>
          <p14:tracePt t="145825" x="615950" y="1397000"/>
          <p14:tracePt t="145843" x="596900" y="1403350"/>
          <p14:tracePt t="145878" x="590550" y="1409700"/>
          <p14:tracePt t="145880" x="584200" y="1416050"/>
          <p14:tracePt t="145892" x="584200" y="1422400"/>
          <p14:tracePt t="145908" x="571500" y="1435100"/>
          <p14:tracePt t="145925" x="552450" y="1454150"/>
          <p14:tracePt t="145942" x="552450" y="1466850"/>
          <p14:tracePt t="145958" x="533400" y="1498600"/>
          <p14:tracePt t="145975" x="527050" y="1511300"/>
          <p14:tracePt t="145975" x="527050" y="1524000"/>
          <p14:tracePt t="146008" x="520700" y="1543050"/>
          <p14:tracePt t="146010" x="514350" y="1562100"/>
          <p14:tracePt t="146025" x="514350" y="1581150"/>
          <p14:tracePt t="146042" x="514350" y="1600200"/>
          <p14:tracePt t="146059" x="514350" y="1612900"/>
          <p14:tracePt t="146075" x="514350" y="1638300"/>
          <p14:tracePt t="146092" x="527050" y="1663700"/>
          <p14:tracePt t="146109" x="527050" y="1682750"/>
          <p14:tracePt t="146125" x="533400" y="1701800"/>
          <p14:tracePt t="146142" x="533400" y="1714500"/>
          <p14:tracePt t="146158" x="546100" y="1739900"/>
          <p14:tracePt t="146175" x="558800" y="1765300"/>
          <p14:tracePt t="146192" x="565150" y="1771650"/>
          <p14:tracePt t="146208" x="571500" y="1784350"/>
          <p14:tracePt t="146225" x="577850" y="1790700"/>
          <p14:tracePt t="146242" x="590550" y="1797050"/>
          <p14:tracePt t="146259" x="609600" y="1803400"/>
          <p14:tracePt t="146275" x="641350" y="1816100"/>
          <p14:tracePt t="146292" x="704850" y="1822450"/>
          <p14:tracePt t="146308" x="736600" y="1828800"/>
          <p14:tracePt t="146325" x="819150" y="1835150"/>
          <p14:tracePt t="146343" x="876300" y="1841500"/>
          <p14:tracePt t="146358" x="901700" y="1841500"/>
          <p14:tracePt t="146374" x="927100" y="1841500"/>
          <p14:tracePt t="146392" x="939800" y="1841500"/>
          <p14:tracePt t="146408" x="958850" y="1835150"/>
          <p14:tracePt t="146425" x="965200" y="1822450"/>
          <p14:tracePt t="146442" x="971550" y="1816100"/>
          <p14:tracePt t="146458" x="977900" y="1803400"/>
          <p14:tracePt t="146495" x="984250" y="1797050"/>
          <p14:tracePt t="146515" x="990600" y="1797050"/>
          <p14:tracePt t="146993" x="996950" y="1797050"/>
          <p14:tracePt t="147003" x="1003300" y="1797050"/>
          <p14:tracePt t="147016" x="1016000" y="1797050"/>
          <p14:tracePt t="147018" x="1035050" y="1797050"/>
          <p14:tracePt t="147025" x="1066800" y="1797050"/>
          <p14:tracePt t="147040" x="1143000" y="1797050"/>
          <p14:tracePt t="147058" x="1187450" y="1797050"/>
          <p14:tracePt t="147074" x="1289050" y="1797050"/>
          <p14:tracePt t="147092" x="1384300" y="1797050"/>
          <p14:tracePt t="147109" x="1441450" y="1797050"/>
          <p14:tracePt t="147124" x="1530350" y="1797050"/>
          <p14:tracePt t="147140" x="1587500" y="1797050"/>
          <p14:tracePt t="147158" x="1682750" y="1797050"/>
          <p14:tracePt t="147175" x="1784350" y="1797050"/>
          <p14:tracePt t="147192" x="1835150" y="1797050"/>
          <p14:tracePt t="147209" x="1943100" y="1797050"/>
          <p14:tracePt t="147225" x="1987550" y="1797050"/>
          <p14:tracePt t="147242" x="2101850" y="1797050"/>
          <p14:tracePt t="147259" x="2209800" y="1797050"/>
          <p14:tracePt t="147275" x="2254250" y="1797050"/>
          <p14:tracePt t="147292" x="2349500" y="1797050"/>
          <p14:tracePt t="147309" x="2393950" y="1797050"/>
          <p14:tracePt t="147325" x="2482850" y="1797050"/>
          <p14:tracePt t="147342" x="2590800" y="1797050"/>
          <p14:tracePt t="147358" x="2647950" y="1797050"/>
          <p14:tracePt t="147374" x="2768600" y="1797050"/>
          <p14:tracePt t="147392" x="2819400" y="1797050"/>
          <p14:tracePt t="147408" x="2908300" y="1797050"/>
          <p14:tracePt t="147425" x="2952750" y="1797050"/>
          <p14:tracePt t="147442" x="2965450" y="1797050"/>
          <p14:tracePt t="147458" x="2978150" y="1797050"/>
          <p14:tracePt t="147494" x="2978150" y="1790700"/>
          <p14:tracePt t="147625" x="2978150" y="1784350"/>
          <p14:tracePt t="147656" x="2978150" y="1778000"/>
          <p14:tracePt t="147667" x="2984500" y="1765300"/>
          <p14:tracePt t="147677" x="2984500" y="1758950"/>
          <p14:tracePt t="147690" x="2984500" y="1746250"/>
          <p14:tracePt t="147707" x="2990850" y="1733550"/>
          <p14:tracePt t="147708" x="2990850" y="1708150"/>
          <p14:tracePt t="147725" x="2990850" y="1682750"/>
          <p14:tracePt t="147761" x="2997200" y="1670050"/>
          <p14:tracePt t="147763" x="2997200" y="1663700"/>
          <p14:tracePt t="147793" x="2997200" y="1651000"/>
          <p14:tracePt t="147795" x="2997200" y="1644650"/>
          <p14:tracePt t="147832" x="2997200" y="1638300"/>
          <p14:tracePt t="147855" x="2997200" y="1631950"/>
          <p14:tracePt t="147858" x="2997200" y="1625600"/>
          <p14:tracePt t="147886" x="2990850" y="1619250"/>
          <p14:tracePt t="147888" x="2990850" y="1606550"/>
          <p14:tracePt t="147908" x="2984500" y="1600200"/>
          <p14:tracePt t="147910" x="2984500" y="1587500"/>
          <p14:tracePt t="147925" x="2978150" y="1574800"/>
          <p14:tracePt t="147942" x="2978150" y="1562100"/>
          <p14:tracePt t="147958" x="2965450" y="1555750"/>
          <p14:tracePt t="147975" x="2959100" y="1543050"/>
          <p14:tracePt t="147992" x="2952750" y="1536700"/>
          <p14:tracePt t="148008" x="2946400" y="1530350"/>
          <p14:tracePt t="148025" x="2933700" y="1524000"/>
          <p14:tracePt t="148041" x="2921000" y="1511300"/>
          <p14:tracePt t="148058" x="2921000" y="1504950"/>
          <p14:tracePt t="148075" x="2914650" y="1498600"/>
          <p14:tracePt t="148092" x="2901950" y="1498600"/>
          <p14:tracePt t="148109" x="2901950" y="1492250"/>
          <p14:tracePt t="148125" x="2882900" y="1485900"/>
          <p14:tracePt t="148140" x="2870200" y="1479550"/>
          <p14:tracePt t="148157" x="2857500" y="1479550"/>
          <p14:tracePt t="148174" x="2844800" y="1473200"/>
          <p14:tracePt t="148192" x="2838450" y="1473200"/>
          <p14:tracePt t="148209" x="2819400" y="1473200"/>
          <p14:tracePt t="148225" x="2794000" y="1473200"/>
          <p14:tracePt t="148242" x="2781300" y="1473200"/>
          <p14:tracePt t="148258" x="2749550" y="1473200"/>
          <p14:tracePt t="148275" x="2730500" y="1479550"/>
          <p14:tracePt t="148291" x="2698750" y="1492250"/>
          <p14:tracePt t="148308" x="2679700" y="1511300"/>
          <p14:tracePt t="148325" x="2667000" y="1517650"/>
          <p14:tracePt t="148342" x="2660650" y="1524000"/>
          <p14:tracePt t="148377" x="2654300" y="1530350"/>
          <p14:tracePt t="148378" x="2654300" y="1536700"/>
          <p14:tracePt t="148392" x="2641600" y="1543050"/>
          <p14:tracePt t="148408" x="2635250" y="1549400"/>
          <p14:tracePt t="148425" x="2622550" y="1562100"/>
          <p14:tracePt t="148442" x="2616200" y="1568450"/>
          <p14:tracePt t="148458" x="2616200" y="1581150"/>
          <p14:tracePt t="148475" x="2616200" y="1593850"/>
          <p14:tracePt t="148492" x="2609850" y="1606550"/>
          <p14:tracePt t="148509" x="2609850" y="1631950"/>
          <p14:tracePt t="148525" x="2609850" y="1651000"/>
          <p14:tracePt t="148542" x="2603500" y="1682750"/>
          <p14:tracePt t="148558" x="2603500" y="1701800"/>
          <p14:tracePt t="148558" x="2603500" y="1714500"/>
          <p14:tracePt t="148575" x="2603500" y="1720850"/>
          <p14:tracePt t="148592" x="2603500" y="1727200"/>
          <p14:tracePt t="148628" x="2603500" y="1733550"/>
          <p14:tracePt t="148669" x="2603500" y="1739900"/>
          <p14:tracePt t="148679" x="2609850" y="1739900"/>
          <p14:tracePt t="148720" x="2616200" y="1739900"/>
          <p14:tracePt t="148751" x="2622550" y="1739900"/>
          <p14:tracePt t="148771" x="2628900" y="1739900"/>
          <p14:tracePt t="148782" x="2635250" y="1739900"/>
          <p14:tracePt t="148802" x="2641600" y="1739900"/>
          <p14:tracePt t="148813" x="2647950" y="1739900"/>
          <p14:tracePt t="148824" x="2654300" y="1739900"/>
          <p14:tracePt t="148845" x="2660650" y="1739900"/>
          <p14:tracePt t="148847" x="2667000" y="1733550"/>
          <p14:tracePt t="148875" x="2673350" y="1733550"/>
          <p14:tracePt t="148877" x="2673350" y="1727200"/>
          <p14:tracePt t="149496" x="2679700" y="1727200"/>
          <p14:tracePt t="149518" x="2686050" y="1727200"/>
          <p14:tracePt t="149549" x="2692400" y="1727200"/>
          <p14:tracePt t="149560" x="2698750" y="1727200"/>
          <p14:tracePt t="149570" x="2705100" y="1727200"/>
          <p14:tracePt t="149581" x="2705100" y="1720850"/>
          <p14:tracePt t="149590" x="2711450" y="1714500"/>
          <p14:tracePt t="149805" x="2705100" y="1714500"/>
          <p14:tracePt t="149810" x="2692400" y="1714500"/>
          <p14:tracePt t="149827" x="2679700" y="1714500"/>
          <p14:tracePt t="149829" x="2660650" y="1714500"/>
          <p14:tracePt t="149842" x="2584450" y="1714500"/>
          <p14:tracePt t="149858" x="2533650" y="1720850"/>
          <p14:tracePt t="149876" x="2438400" y="1803400"/>
          <p14:tracePt t="149908" x="2355850" y="1962150"/>
          <p14:tracePt t="149911" x="2305050" y="2038350"/>
          <p14:tracePt t="149925" x="2203450" y="2190750"/>
          <p14:tracePt t="149942" x="2159000" y="2273300"/>
          <p14:tracePt t="149958" x="2044700" y="2343150"/>
          <p14:tracePt t="149975" x="1981200" y="2343150"/>
          <p14:tracePt t="149992" x="1847850" y="2343150"/>
          <p14:tracePt t="150008" x="1746250" y="2343150"/>
          <p14:tracePt t="150025" x="1701800" y="2343150"/>
          <p14:tracePt t="150042" x="1619250" y="2343150"/>
          <p14:tracePt t="150058" x="1581150" y="2343150"/>
          <p14:tracePt t="150075" x="1511300" y="2349500"/>
          <p14:tracePt t="150092" x="1460500" y="2349500"/>
          <p14:tracePt t="150108" x="1422400" y="2355850"/>
          <p14:tracePt t="150125" x="1352550" y="2355850"/>
          <p14:tracePt t="150142" x="1308100" y="2355850"/>
          <p14:tracePt t="150158" x="1250950" y="2349500"/>
          <p14:tracePt t="150175" x="1200150" y="2336800"/>
          <p14:tracePt t="150192" x="1174750" y="2330450"/>
          <p14:tracePt t="150208" x="1149350" y="2324100"/>
          <p14:tracePt t="150226" x="1136650" y="2305050"/>
          <p14:tracePt t="150243" x="1130300" y="2298700"/>
          <p14:tracePt t="150259" x="1117600" y="2260600"/>
          <p14:tracePt t="150276" x="1104900" y="2241550"/>
          <p14:tracePt t="150293" x="1092200" y="2197100"/>
          <p14:tracePt t="150310" x="1079500" y="2178050"/>
          <p14:tracePt t="150326" x="1060450" y="2146300"/>
          <p14:tracePt t="150343" x="1035050" y="2114550"/>
          <p14:tracePt t="150360" x="1028700" y="2089150"/>
          <p14:tracePt t="150376" x="1009650" y="2038350"/>
          <p14:tracePt t="150394" x="996950" y="2000250"/>
          <p14:tracePt t="150409" x="971550" y="1936750"/>
          <p14:tracePt t="150426" x="958850" y="1898650"/>
          <p14:tracePt t="150443" x="958850" y="1879600"/>
          <p14:tracePt t="150459" x="958850" y="1866900"/>
          <p14:tracePt t="150574" x="952500" y="1860550"/>
          <p14:tracePt t="150615" x="946150" y="1854200"/>
          <p14:tracePt t="150780" x="946150" y="1860550"/>
          <p14:tracePt t="150791" x="958850" y="1866900"/>
          <p14:tracePt t="150799" x="971550" y="1879600"/>
          <p14:tracePt t="150806" x="990600" y="1892300"/>
          <p14:tracePt t="150826" x="1028700" y="1911350"/>
          <p14:tracePt t="150828" x="1143000" y="1974850"/>
          <p14:tracePt t="150843" x="1212850" y="1987550"/>
          <p14:tracePt t="150859" x="1377950" y="2032000"/>
          <p14:tracePt t="150876" x="1454150" y="2051050"/>
          <p14:tracePt t="150876" x="1543050" y="2057400"/>
          <p14:tracePt t="150894" x="1612900" y="2070100"/>
          <p14:tracePt t="150909" x="1727200" y="2070100"/>
          <p14:tracePt t="150926" x="1778000" y="2076450"/>
          <p14:tracePt t="150943" x="1854200" y="2076450"/>
          <p14:tracePt t="150959" x="1885950" y="2076450"/>
          <p14:tracePt t="150976" x="1943100" y="2076450"/>
          <p14:tracePt t="150993" x="2012950" y="2070100"/>
          <p14:tracePt t="151009" x="2038350" y="2063750"/>
          <p14:tracePt t="151026" x="2114550" y="2032000"/>
          <p14:tracePt t="151043" x="2139950" y="2019300"/>
          <p14:tracePt t="151059" x="2203450" y="2000250"/>
          <p14:tracePt t="151076" x="2260600" y="1987550"/>
          <p14:tracePt t="151093" x="2279650" y="1981200"/>
          <p14:tracePt t="151109" x="2324100" y="1968500"/>
          <p14:tracePt t="151126" x="2349500" y="1962150"/>
          <p14:tracePt t="151143" x="2381250" y="1936750"/>
          <p14:tracePt t="151160" x="2400300" y="1924050"/>
          <p14:tracePt t="151175" x="2457450" y="1898650"/>
          <p14:tracePt t="151191" x="2501900" y="1866900"/>
          <p14:tracePt t="151209" x="2520950" y="1847850"/>
          <p14:tracePt t="151226" x="2559050" y="1816100"/>
          <p14:tracePt t="151243" x="2578100" y="1790700"/>
          <p14:tracePt t="151259" x="2590800" y="1778000"/>
          <p14:tracePt t="151275" x="2609850" y="1765300"/>
          <p14:tracePt t="151293" x="2609850" y="1758950"/>
          <p14:tracePt t="151310" x="2622550" y="1752600"/>
          <p14:tracePt t="151326" x="2628900" y="1746250"/>
          <p14:tracePt t="151343" x="2628900" y="1739900"/>
          <p14:tracePt t="151359" x="2635250" y="1733550"/>
          <p14:tracePt t="151376" x="2641600" y="1733550"/>
          <p14:tracePt t="152006" x="2635250" y="1733550"/>
          <p14:tracePt t="152016" x="2628900" y="1733550"/>
          <p14:tracePt t="152026" x="2616200" y="1733550"/>
          <p14:tracePt t="152042" x="2590800" y="1733550"/>
          <p14:tracePt t="152044" x="2527300" y="1733550"/>
          <p14:tracePt t="152059" x="2463800" y="1733550"/>
          <p14:tracePt t="152076" x="2317750" y="1733550"/>
          <p14:tracePt t="152093" x="2235200" y="1733550"/>
          <p14:tracePt t="152109" x="2051050" y="1720850"/>
          <p14:tracePt t="152126" x="1873250" y="1695450"/>
          <p14:tracePt t="152143" x="1784350" y="1689100"/>
          <p14:tracePt t="152159" x="1644650" y="1663700"/>
          <p14:tracePt t="152176" x="1543050" y="1657350"/>
          <p14:tracePt t="152193" x="1498600" y="1644650"/>
          <p14:tracePt t="152209" x="1428750" y="1644650"/>
          <p14:tracePt t="152226" x="1403350" y="1644650"/>
          <p14:tracePt t="152243" x="1346200" y="1644650"/>
          <p14:tracePt t="152259" x="1314450" y="1644650"/>
          <p14:tracePt t="152275" x="1238250" y="1644650"/>
          <p14:tracePt t="152293" x="1149350" y="1644650"/>
          <p14:tracePt t="152310" x="1117600" y="1644650"/>
          <p14:tracePt t="152326" x="1047750" y="1644650"/>
          <p14:tracePt t="152343" x="1009650" y="1644650"/>
          <p14:tracePt t="152360" x="990600" y="1644650"/>
          <p14:tracePt t="152376" x="971550" y="1644650"/>
          <p14:tracePt t="152393" x="952500" y="1644650"/>
          <p14:tracePt t="152409" x="939800" y="1644650"/>
          <p14:tracePt t="152426" x="933450" y="1644650"/>
          <p14:tracePt t="152443" x="927100" y="1644650"/>
          <p14:tracePt t="152616" x="933450" y="1644650"/>
          <p14:tracePt t="152627" x="952500" y="1644650"/>
          <p14:tracePt t="152637" x="977900" y="1644650"/>
          <p14:tracePt t="152651" x="1003300" y="1644650"/>
          <p14:tracePt t="152661" x="1054100" y="1644650"/>
          <p14:tracePt t="152663" x="1104900" y="1644650"/>
          <p14:tracePt t="152676" x="1257300" y="1644650"/>
          <p14:tracePt t="152693" x="1333500" y="1644650"/>
          <p14:tracePt t="152709" x="1498600" y="1644650"/>
          <p14:tracePt t="152726" x="1670050" y="1644650"/>
          <p14:tracePt t="152743" x="1752600" y="1644650"/>
          <p14:tracePt t="152759" x="1905000" y="1644650"/>
          <p14:tracePt t="152776" x="1993900" y="1644650"/>
          <p14:tracePt t="152793" x="2133600" y="1644650"/>
          <p14:tracePt t="152810" x="2197100" y="1644650"/>
          <p14:tracePt t="152826" x="2298700" y="1644650"/>
          <p14:tracePt t="152843" x="2387600" y="1644650"/>
          <p14:tracePt t="152859" x="2419350" y="1644650"/>
          <p14:tracePt t="152876" x="2489200" y="1644650"/>
          <p14:tracePt t="152893" x="2552700" y="1644650"/>
          <p14:tracePt t="152909" x="2597150" y="1644650"/>
          <p14:tracePt t="152926" x="2698750" y="1644650"/>
          <p14:tracePt t="152943" x="2743200" y="1644650"/>
          <p14:tracePt t="152959" x="2832100" y="1644650"/>
          <p14:tracePt t="152976" x="2876550" y="1644650"/>
          <p14:tracePt t="152993" x="2895600" y="1644650"/>
          <p14:tracePt t="153009" x="2908300" y="1644650"/>
          <p14:tracePt t="153279" x="2908300" y="1638300"/>
          <p14:tracePt t="153289" x="2901950" y="1625600"/>
          <p14:tracePt t="153309" x="2889250" y="1619250"/>
          <p14:tracePt t="153311" x="2882900" y="1606550"/>
          <p14:tracePt t="153326" x="2813050" y="1568450"/>
          <p14:tracePt t="153343" x="2768600" y="1555750"/>
          <p14:tracePt t="153359" x="2654300" y="1524000"/>
          <p14:tracePt t="153377" x="2609850" y="1504950"/>
          <p14:tracePt t="153393" x="2495550" y="1473200"/>
          <p14:tracePt t="153409" x="2400300" y="1447800"/>
          <p14:tracePt t="153426" x="2362200" y="1435100"/>
          <p14:tracePt t="153443" x="2273300" y="1422400"/>
          <p14:tracePt t="153459" x="2235200" y="1403350"/>
          <p14:tracePt t="153476" x="2165350" y="1390650"/>
          <p14:tracePt t="153493" x="2101850" y="1371600"/>
          <p14:tracePt t="153509" x="2076450" y="1365250"/>
          <p14:tracePt t="153526" x="2019300" y="1358900"/>
          <p14:tracePt t="153543" x="1993900" y="1352550"/>
          <p14:tracePt t="153559" x="1905000" y="1352550"/>
          <p14:tracePt t="153576" x="1809750" y="1352550"/>
          <p14:tracePt t="153593" x="1765300" y="1352550"/>
          <p14:tracePt t="153609" x="1689100" y="1352550"/>
          <p14:tracePt t="153626" x="1663700" y="1352550"/>
          <p14:tracePt t="153643" x="1619250" y="1358900"/>
          <p14:tracePt t="153659" x="1593850" y="1377950"/>
          <p14:tracePt t="153676" x="1581150" y="1390650"/>
          <p14:tracePt t="153692" x="1555750" y="1428750"/>
          <p14:tracePt t="153709" x="1549400" y="1447800"/>
          <p14:tracePt t="153726" x="1530350" y="1485900"/>
          <p14:tracePt t="153743" x="1530350" y="1517650"/>
          <p14:tracePt t="153759" x="1530350" y="1530350"/>
          <p14:tracePt t="153776" x="1549400" y="1562100"/>
          <p14:tracePt t="153793" x="1568450" y="1568450"/>
          <p14:tracePt t="153809" x="1651000" y="1606550"/>
          <p14:tracePt t="153826" x="1771650" y="1644650"/>
          <p14:tracePt t="153843" x="1854200" y="1657350"/>
          <p14:tracePt t="153859" x="2006600" y="1695450"/>
          <p14:tracePt t="153876" x="2095500" y="1701800"/>
          <p14:tracePt t="153893" x="2247900" y="1708150"/>
          <p14:tracePt t="153909" x="2387600" y="1708150"/>
          <p14:tracePt t="153927" x="2444750" y="1708150"/>
          <p14:tracePt t="153943" x="2527300" y="1708150"/>
          <p14:tracePt t="153960" x="2565400" y="1708150"/>
          <p14:tracePt t="153976" x="2597150" y="1708150"/>
          <p14:tracePt t="153993" x="2609850" y="1708150"/>
          <p14:tracePt t="155026" x="2616200" y="1708150"/>
          <p14:tracePt t="155078" x="2628900" y="1708150"/>
          <p14:tracePt t="155088" x="2635250" y="1708150"/>
          <p14:tracePt t="155101" x="2641600" y="1708150"/>
          <p14:tracePt t="155111" x="2660650" y="1695450"/>
          <p14:tracePt t="155113" x="2679700" y="1676400"/>
          <p14:tracePt t="155126" x="2717800" y="1644650"/>
          <p14:tracePt t="155143" x="2736850" y="1619250"/>
          <p14:tracePt t="155159" x="2768600" y="1581150"/>
          <p14:tracePt t="155176" x="2787650" y="1555750"/>
          <p14:tracePt t="155193" x="2813050" y="1511300"/>
          <p14:tracePt t="155210" x="2844800" y="1447800"/>
          <p14:tracePt t="155226" x="2857500" y="1422400"/>
          <p14:tracePt t="155243" x="2876550" y="1358900"/>
          <p14:tracePt t="155259" x="2889250" y="1333500"/>
          <p14:tracePt t="155276" x="2914650" y="1276350"/>
          <p14:tracePt t="155293" x="2933700" y="1231900"/>
          <p14:tracePt t="155309" x="2946400" y="1212850"/>
          <p14:tracePt t="155326" x="2959100" y="1181100"/>
          <p14:tracePt t="155342" x="2965450" y="1162050"/>
          <p14:tracePt t="155359" x="2978150" y="1117600"/>
          <p14:tracePt t="155376" x="2990850" y="1085850"/>
          <p14:tracePt t="155392" x="2997200" y="1066800"/>
          <p14:tracePt t="155409" x="3003550" y="1028700"/>
          <p14:tracePt t="155426" x="3003550" y="1009650"/>
          <p14:tracePt t="155443" x="3009900" y="984250"/>
          <p14:tracePt t="155459" x="3022600" y="958850"/>
          <p14:tracePt t="155497" x="3028950" y="946150"/>
          <p14:tracePt t="155509" x="3028950" y="933450"/>
          <p14:tracePt t="155526" x="3035300" y="927100"/>
          <p14:tracePt t="155528" x="3035300" y="920750"/>
          <p14:tracePt t="156128" x="3035300" y="927100"/>
          <p14:tracePt t="156138" x="3035300" y="933450"/>
          <p14:tracePt t="156149" x="3035300" y="952500"/>
          <p14:tracePt t="156159" x="3035300" y="971550"/>
          <p14:tracePt t="156169" x="3022600" y="996950"/>
          <p14:tracePt t="156176" x="2997200" y="1079500"/>
          <p14:tracePt t="156191" x="2990850" y="1123950"/>
          <p14:tracePt t="156209" x="2959100" y="1219200"/>
          <p14:tracePt t="156226" x="2940050" y="1263650"/>
          <p14:tracePt t="156241" x="2914650" y="1346200"/>
          <p14:tracePt t="156258" x="2882900" y="1409700"/>
          <p14:tracePt t="156276" x="2876550" y="1447800"/>
          <p14:tracePt t="156293" x="2857500" y="1498600"/>
          <p14:tracePt t="156309" x="2838450" y="1562100"/>
          <p14:tracePt t="156326" x="2832100" y="1587500"/>
          <p14:tracePt t="156343" x="2819400" y="1644650"/>
          <p14:tracePt t="156359" x="2813050" y="1663700"/>
          <p14:tracePt t="156376" x="2800350" y="1708150"/>
          <p14:tracePt t="156393" x="2794000" y="1733550"/>
          <p14:tracePt t="156410" x="2787650" y="1739900"/>
          <p14:tracePt t="156426" x="2787650" y="1752600"/>
          <p14:tracePt t="156443" x="2787650" y="1758950"/>
          <p14:tracePt t="156459" x="2781300" y="1765300"/>
          <p14:tracePt t="157389" x="2787650" y="1765300"/>
          <p14:tracePt t="157394" x="2800350" y="1758950"/>
          <p14:tracePt t="157420" x="2813050" y="1746250"/>
          <p14:tracePt t="157422" x="2825750" y="1739900"/>
          <p14:tracePt t="157443" x="2832100" y="1727200"/>
          <p14:tracePt t="157459" x="2857500" y="1701800"/>
          <p14:tracePt t="157461" x="2876550" y="1689100"/>
          <p14:tracePt t="157476" x="2921000" y="1657350"/>
          <p14:tracePt t="157493" x="2952750" y="1638300"/>
          <p14:tracePt t="157509" x="3022600" y="1606550"/>
          <p14:tracePt t="157526" x="3073400" y="1568450"/>
          <p14:tracePt t="157543" x="3162300" y="1524000"/>
          <p14:tracePt t="157559" x="3244850" y="1460500"/>
          <p14:tracePt t="157576" x="3289300" y="1422400"/>
          <p14:tracePt t="157593" x="3365500" y="1339850"/>
          <p14:tracePt t="157609" x="3403600" y="1308100"/>
          <p14:tracePt t="157626" x="3473450" y="1238250"/>
          <p14:tracePt t="157643" x="3543300" y="1181100"/>
          <p14:tracePt t="157659" x="3575050" y="1155700"/>
          <p14:tracePt t="157675" x="3619500" y="1111250"/>
          <p14:tracePt t="157693" x="3632200" y="1098550"/>
          <p14:tracePt t="157709" x="3663950" y="1073150"/>
          <p14:tracePt t="157726" x="3670300" y="1060450"/>
          <p14:tracePt t="157743" x="3683000" y="1047750"/>
          <p14:tracePt t="157759" x="3689350" y="1035050"/>
          <p14:tracePt t="157776" x="3695700" y="1022350"/>
          <p14:tracePt t="157793" x="3714750" y="996950"/>
          <p14:tracePt t="157809" x="3727450" y="965200"/>
          <p14:tracePt t="157826" x="3733800" y="952500"/>
          <p14:tracePt t="157843" x="3746500" y="927100"/>
          <p14:tracePt t="157859" x="3752850" y="908050"/>
          <p14:tracePt t="157876" x="3759200" y="869950"/>
          <p14:tracePt t="157893" x="3771900" y="850900"/>
          <p14:tracePt t="157909" x="3784600" y="825500"/>
          <p14:tracePt t="157926" x="3797300" y="793750"/>
          <p14:tracePt t="157943" x="3803650" y="781050"/>
          <p14:tracePt t="157959" x="3816350" y="762000"/>
          <p14:tracePt t="157976" x="3816350" y="755650"/>
          <p14:tracePt t="157976" x="3816350" y="742950"/>
          <p14:tracePt t="158015" x="3816350" y="730250"/>
          <p14:tracePt t="158017" x="3822700" y="723900"/>
          <p14:tracePt t="158055" x="3829050" y="717550"/>
          <p14:tracePt t="158067" x="3829050" y="711200"/>
          <p14:tracePt t="158148" x="3829050" y="704850"/>
          <p14:tracePt t="158189" x="3829050" y="698500"/>
          <p14:tracePt t="158352" x="3835400" y="698500"/>
          <p14:tracePt t="158446" x="3835400" y="704850"/>
          <p14:tracePt t="158469" x="3835400" y="711200"/>
          <p14:tracePt t="158477" x="3835400" y="723900"/>
          <p14:tracePt t="158498" x="3835400" y="742950"/>
          <p14:tracePt t="158500" x="3835400" y="749300"/>
          <p14:tracePt t="158509" x="3835400" y="768350"/>
          <p14:tracePt t="158526" x="3829050" y="806450"/>
          <p14:tracePt t="158543" x="3829050" y="825500"/>
          <p14:tracePt t="158559" x="3829050" y="850900"/>
          <p14:tracePt t="158576" x="3829050" y="869950"/>
          <p14:tracePt t="158593" x="3829050" y="882650"/>
          <p14:tracePt t="158609" x="3829050" y="908050"/>
          <p14:tracePt t="158626" x="3829050" y="927100"/>
          <p14:tracePt t="158643" x="3829050" y="958850"/>
          <p14:tracePt t="158659" x="3829050" y="996950"/>
          <p14:tracePt t="158676" x="3829050" y="1022350"/>
          <p14:tracePt t="158693" x="3829050" y="1047750"/>
          <p14:tracePt t="158709" x="3829050" y="1060450"/>
          <p14:tracePt t="158726" x="3829050" y="1079500"/>
          <p14:tracePt t="158743" x="3829050" y="1098550"/>
          <p14:tracePt t="158759" x="3829050" y="1104900"/>
          <p14:tracePt t="158776" x="3829050" y="1123950"/>
          <p14:tracePt t="158793" x="3829050" y="1136650"/>
          <p14:tracePt t="158809" x="3829050" y="1149350"/>
          <p14:tracePt t="158826" x="3829050" y="1168400"/>
          <p14:tracePt t="158862" x="3829050" y="1174750"/>
          <p14:tracePt t="161770" x="3829050" y="1181100"/>
          <p14:tracePt t="161821" x="3822700" y="1181100"/>
          <p14:tracePt t="161852" x="3816350" y="1187450"/>
          <p14:tracePt t="161884" x="3810000" y="1187450"/>
          <p14:tracePt t="161893" x="3810000" y="1193800"/>
          <p14:tracePt t="161913" x="3810000" y="1200150"/>
          <p14:tracePt t="162006" x="3803650" y="1200150"/>
          <p14:tracePt t="162362" x="3797300" y="1206500"/>
          <p14:tracePt t="162393" x="3790950" y="1212850"/>
          <p14:tracePt t="162404" x="3790950" y="1219200"/>
          <p14:tracePt t="162424" x="3784600" y="1225550"/>
          <p14:tracePt t="162435" x="3778250" y="1231900"/>
          <p14:tracePt t="162456" x="3771900" y="1244600"/>
          <p14:tracePt t="162466" x="3765550" y="1250950"/>
          <p14:tracePt t="162476" x="3759200" y="1257300"/>
          <p14:tracePt t="162487" x="3752850" y="1263650"/>
          <p14:tracePt t="162491" x="3752850" y="1276350"/>
          <p14:tracePt t="162508" x="3746500" y="1276350"/>
          <p14:tracePt t="162524" x="3740150" y="1282700"/>
          <p14:tracePt t="162542" x="3740150" y="1289050"/>
          <p14:tracePt t="162560" x="3733800" y="1289050"/>
          <p14:tracePt t="162576" x="3714750" y="1308100"/>
          <p14:tracePt t="162593" x="3708400" y="1314450"/>
          <p14:tracePt t="162609" x="3676650" y="1339850"/>
          <p14:tracePt t="162626" x="3638550" y="1365250"/>
          <p14:tracePt t="162643" x="3613150" y="1390650"/>
          <p14:tracePt t="162658" x="3556000" y="1441450"/>
          <p14:tracePt t="162675" x="3524250" y="1460500"/>
          <p14:tracePt t="162692" x="3467100" y="1517650"/>
          <p14:tracePt t="162709" x="3441700" y="1536700"/>
          <p14:tracePt t="162726" x="3371850" y="1600200"/>
          <p14:tracePt t="162743" x="3302000" y="1663700"/>
          <p14:tracePt t="162759" x="3270250" y="1689100"/>
          <p14:tracePt t="162775" x="3206750" y="1739900"/>
          <p14:tracePt t="162792" x="3187700" y="1758950"/>
          <p14:tracePt t="162809" x="3149600" y="1797050"/>
          <p14:tracePt t="162825" x="3130550" y="1816100"/>
          <p14:tracePt t="162843" x="3130550" y="1822450"/>
          <p14:tracePt t="162859" x="3130550" y="1835150"/>
          <p14:tracePt t="162876" x="3130550" y="1841500"/>
          <p14:tracePt t="162893" x="3130550" y="1854200"/>
          <p14:tracePt t="162909" x="3124200" y="1866900"/>
          <p14:tracePt t="162925" x="3117850" y="1879600"/>
          <p14:tracePt t="162943" x="3105150" y="1905000"/>
          <p14:tracePt t="162959" x="3105150" y="1917700"/>
          <p14:tracePt t="162975" x="3092450" y="1949450"/>
          <p14:tracePt t="162993" x="3092450" y="1968500"/>
          <p14:tracePt t="163009" x="3092450" y="1981200"/>
          <p14:tracePt t="164026" x="3092450" y="1987550"/>
          <p14:tracePt t="164067" x="3092450" y="1993900"/>
          <p14:tracePt t="164292" x="3092450" y="2000250"/>
          <p14:tracePt t="165208" x="3086100" y="2000250"/>
          <p14:tracePt t="165249" x="3079750" y="2000250"/>
          <p14:tracePt t="165259" x="3073400" y="2006600"/>
          <p14:tracePt t="165283" x="3073400" y="2012950"/>
          <p14:tracePt t="165286" x="3067050" y="2012950"/>
          <p14:tracePt t="165311" x="3060700" y="2019300"/>
          <p14:tracePt t="165313" x="3060700" y="2025650"/>
          <p14:tracePt t="165434" x="3054350" y="2025650"/>
          <p14:tracePt t="165557" x="3048000" y="2032000"/>
          <p14:tracePt t="165587" x="3041650" y="2032000"/>
          <p14:tracePt t="165608" x="3035300" y="2038350"/>
          <p14:tracePt t="165618" x="3028950" y="2044700"/>
          <p14:tracePt t="165629" x="3022600" y="2044700"/>
          <p14:tracePt t="165633" x="3009900" y="2051050"/>
          <p14:tracePt t="165642" x="2990850" y="2057400"/>
          <p14:tracePt t="165659" x="2952750" y="2070100"/>
          <p14:tracePt t="165676" x="2914650" y="2070100"/>
          <p14:tracePt t="165692" x="2889250" y="2089150"/>
          <p14:tracePt t="165709" x="2825750" y="2108200"/>
          <p14:tracePt t="165725" x="2787650" y="2120900"/>
          <p14:tracePt t="165742" x="2711450" y="2159000"/>
          <p14:tracePt t="165759" x="2647950" y="2184400"/>
          <p14:tracePt t="165775" x="2622550" y="2190750"/>
          <p14:tracePt t="165793" x="2571750" y="2209800"/>
          <p14:tracePt t="165809" x="2533650" y="2228850"/>
          <p14:tracePt t="165826" x="2476500" y="2247900"/>
          <p14:tracePt t="165842" x="2393950" y="2273300"/>
          <p14:tracePt t="165859" x="2336800" y="2286000"/>
          <p14:tracePt t="165875" x="2222500" y="2330450"/>
          <p14:tracePt t="165892" x="2165350" y="2343150"/>
          <p14:tracePt t="165909" x="2025650" y="2387600"/>
          <p14:tracePt t="165925" x="1892300" y="2432050"/>
          <p14:tracePt t="165943" x="1822450" y="2457450"/>
          <p14:tracePt t="165959" x="1739900" y="2476500"/>
          <p14:tracePt t="165976" x="1695450" y="2495550"/>
          <p14:tracePt t="165992" x="1631950" y="2514600"/>
          <p14:tracePt t="166009" x="1587500" y="2533650"/>
          <p14:tracePt t="166026" x="1568450" y="2546350"/>
          <p14:tracePt t="166042" x="1524000" y="2578100"/>
          <p14:tracePt t="166059" x="1504950" y="2597150"/>
          <p14:tracePt t="166076" x="1460500" y="2635250"/>
          <p14:tracePt t="166093" x="1422400" y="2673350"/>
          <p14:tracePt t="166109" x="1403350" y="2692400"/>
          <p14:tracePt t="166125" x="1365250" y="2730500"/>
          <p14:tracePt t="166143" x="1352550" y="2743200"/>
          <p14:tracePt t="166159" x="1333500" y="2762250"/>
          <p14:tracePt t="166176" x="1308100" y="2787650"/>
          <p14:tracePt t="166192" x="1295400" y="2800350"/>
          <p14:tracePt t="166209" x="1276350" y="2819400"/>
          <p14:tracePt t="166225" x="1270000" y="2825750"/>
          <p14:tracePt t="166243" x="1250950" y="2838450"/>
          <p14:tracePt t="166259" x="1250950" y="2844800"/>
          <p14:tracePt t="166276" x="1244600" y="2851150"/>
          <p14:tracePt t="166292" x="1238250" y="2857500"/>
          <p14:tracePt t="172544" x="1238250" y="2863850"/>
          <p14:tracePt t="172566" x="1231900" y="2863850"/>
          <p14:tracePt t="172586" x="1219200" y="2870200"/>
          <p14:tracePt t="172596" x="1206500" y="2870200"/>
          <p14:tracePt t="172607" x="1187450" y="2882900"/>
          <p14:tracePt t="172628" x="1168400" y="2882900"/>
          <p14:tracePt t="172630" x="1155700" y="2889250"/>
          <p14:tracePt t="172643" x="1136650" y="2895600"/>
          <p14:tracePt t="172660" x="1123950" y="2895600"/>
          <p14:tracePt t="172677" x="1098550" y="2895600"/>
          <p14:tracePt t="172693" x="1073150" y="2901950"/>
          <p14:tracePt t="172711" x="1016000" y="2901950"/>
          <p14:tracePt t="172728" x="958850" y="2901950"/>
          <p14:tracePt t="172743" x="927100" y="2901950"/>
          <p14:tracePt t="172760" x="869950" y="2901950"/>
          <p14:tracePt t="172777" x="844550" y="2901950"/>
          <p14:tracePt t="172793" x="793750" y="2901950"/>
          <p14:tracePt t="172809" x="755650" y="2901950"/>
          <p14:tracePt t="172826" x="730250" y="2901950"/>
          <p14:tracePt t="172843" x="698500" y="2901950"/>
          <p14:tracePt t="172860" x="666750" y="2901950"/>
          <p14:tracePt t="172877" x="647700" y="2901950"/>
          <p14:tracePt t="172893" x="622300" y="2901950"/>
          <p14:tracePt t="172910" x="596900" y="2901950"/>
          <p14:tracePt t="172926" x="552450" y="2901950"/>
          <p14:tracePt t="172943" x="482600" y="2901950"/>
          <p14:tracePt t="172960" x="457200" y="2901950"/>
          <p14:tracePt t="172976" x="412750" y="2901950"/>
          <p14:tracePt t="172993" x="400050" y="2901950"/>
          <p14:tracePt t="173010" x="381000" y="2901950"/>
          <p14:tracePt t="173027" x="374650" y="2901950"/>
          <p14:tracePt t="173554" x="381000" y="2901950"/>
          <p14:tracePt t="173584" x="387350" y="2901950"/>
          <p14:tracePt t="173595" x="387350" y="2895600"/>
          <p14:tracePt t="173605" x="393700" y="2895600"/>
          <p14:tracePt t="173627" x="406400" y="2895600"/>
          <p14:tracePt t="173635" x="419100" y="2895600"/>
          <p14:tracePt t="173647" x="425450" y="2895600"/>
          <p14:tracePt t="173649" x="444500" y="2895600"/>
          <p14:tracePt t="173660" x="469900" y="2895600"/>
          <p14:tracePt t="173676" x="527050" y="2895600"/>
          <p14:tracePt t="173693" x="603250" y="2895600"/>
          <p14:tracePt t="173710" x="647700" y="2895600"/>
          <p14:tracePt t="173728" x="736600" y="2895600"/>
          <p14:tracePt t="173743" x="768350" y="2895600"/>
          <p14:tracePt t="173743" x="800100" y="2895600"/>
          <p14:tracePt t="173761" x="825500" y="2895600"/>
          <p14:tracePt t="173776" x="869950" y="2895600"/>
          <p14:tracePt t="173793" x="882650" y="2895600"/>
          <p14:tracePt t="173809" x="927100" y="2895600"/>
          <p14:tracePt t="173826" x="952500" y="2895600"/>
          <p14:tracePt t="173843" x="990600" y="2895600"/>
          <p14:tracePt t="173860" x="1035050" y="2895600"/>
          <p14:tracePt t="173877" x="1054100" y="2895600"/>
          <p14:tracePt t="173893" x="1073150" y="2895600"/>
          <p14:tracePt t="174242" x="1073150" y="2889250"/>
          <p14:tracePt t="174263" x="1079500" y="2876550"/>
          <p14:tracePt t="174273" x="1092200" y="2851150"/>
          <p14:tracePt t="174278" x="1111250" y="2813050"/>
          <p14:tracePt t="174294" x="1181100" y="2686050"/>
          <p14:tracePt t="174309" x="1282700" y="2533650"/>
          <p14:tracePt t="174326" x="1333500" y="2451100"/>
          <p14:tracePt t="174342" x="1441450" y="2305050"/>
          <p14:tracePt t="174360" x="1492250" y="2241550"/>
          <p14:tracePt t="174376" x="1581150" y="2139950"/>
          <p14:tracePt t="174393" x="1676400" y="2032000"/>
          <p14:tracePt t="174410" x="1720850" y="1981200"/>
          <p14:tracePt t="174426" x="1809750" y="1879600"/>
          <p14:tracePt t="174443" x="1854200" y="1835150"/>
          <p14:tracePt t="174459" x="1936750" y="1739900"/>
          <p14:tracePt t="174476" x="1993900" y="1682750"/>
          <p14:tracePt t="174494" x="2012950" y="1663700"/>
          <p14:tracePt t="174510" x="2038350" y="1638300"/>
          <p14:tracePt t="174527" x="2038350" y="1625600"/>
          <p14:tracePt t="174543" x="2051050" y="1625600"/>
          <p14:tracePt t="174560" x="2057400" y="1625600"/>
          <p14:tracePt t="174860" x="2051050" y="1625600"/>
          <p14:tracePt t="174982" x="2057400" y="1625600"/>
          <p14:tracePt t="174993" x="2063750" y="1625600"/>
          <p14:tracePt t="175004" x="2082800" y="1625600"/>
          <p14:tracePt t="175015" x="2108200" y="1625600"/>
          <p14:tracePt t="175025" x="2146300" y="1625600"/>
          <p14:tracePt t="175025" x="2190750" y="1625600"/>
          <p14:tracePt t="175042" x="2311400" y="1631950"/>
          <p14:tracePt t="175060" x="2368550" y="1644650"/>
          <p14:tracePt t="175076" x="2470150" y="1657350"/>
          <p14:tracePt t="175093" x="2520950" y="1670050"/>
          <p14:tracePt t="175111" x="2540000" y="1676400"/>
          <p14:tracePt t="175126" x="2571750" y="1682750"/>
          <p14:tracePt t="175143" x="2584450" y="1682750"/>
          <p14:tracePt t="175160" x="2597150" y="1682750"/>
          <p14:tracePt t="175176" x="2616200" y="1682750"/>
          <p14:tracePt t="175193" x="2635250" y="1682750"/>
          <p14:tracePt t="175210" x="2654300" y="1682750"/>
          <p14:tracePt t="175227" x="2660650" y="1682750"/>
          <p14:tracePt t="175417" x="2654300" y="1682750"/>
          <p14:tracePt t="175427" x="2647950" y="1682750"/>
          <p14:tracePt t="175437" x="2628900" y="1682750"/>
          <p14:tracePt t="175443" x="2578100" y="1682750"/>
          <p14:tracePt t="175460" x="2546350" y="1682750"/>
          <p14:tracePt t="175476" x="2476500" y="1682750"/>
          <p14:tracePt t="175494" x="2432050" y="1682750"/>
          <p14:tracePt t="175510" x="2343150" y="1682750"/>
          <p14:tracePt t="175527" x="2266950" y="1682750"/>
          <p14:tracePt t="175543" x="2235200" y="1682750"/>
          <p14:tracePt t="175560" x="2178050" y="1682750"/>
          <p14:tracePt t="175576" x="2146300" y="1682750"/>
          <p14:tracePt t="175593" x="2101850" y="1682750"/>
          <p14:tracePt t="175610" x="2076450" y="1689100"/>
          <p14:tracePt t="175626" x="2057400" y="1689100"/>
          <p14:tracePt t="175643" x="2032000" y="1695450"/>
          <p14:tracePt t="175660" x="2012950" y="1701800"/>
          <p14:tracePt t="175676" x="1974850" y="1701800"/>
          <p14:tracePt t="175693" x="1943100" y="1708150"/>
          <p14:tracePt t="175710" x="1924050" y="1708150"/>
          <p14:tracePt t="175726" x="1885950" y="1708150"/>
          <p14:tracePt t="175744" x="1873250" y="1708150"/>
          <p14:tracePt t="175760" x="1847850" y="1708150"/>
          <p14:tracePt t="175906" x="1860550" y="1708150"/>
          <p14:tracePt t="175908" x="1866900" y="1708150"/>
          <p14:tracePt t="175926" x="1885950" y="1708150"/>
          <p14:tracePt t="175928" x="1911350" y="1708150"/>
          <p14:tracePt t="175943" x="1987550" y="1708150"/>
          <p14:tracePt t="175960" x="2032000" y="1708150"/>
          <p14:tracePt t="175976" x="2127250" y="1708150"/>
          <p14:tracePt t="175993" x="2241550" y="1708150"/>
          <p14:tracePt t="176010" x="2286000" y="1708150"/>
          <p14:tracePt t="176026" x="2381250" y="1708150"/>
          <p14:tracePt t="176043" x="2438400" y="1708150"/>
          <p14:tracePt t="176060" x="2527300" y="1708150"/>
          <p14:tracePt t="176076" x="2616200" y="1708150"/>
          <p14:tracePt t="176093" x="2660650" y="1708150"/>
          <p14:tracePt t="176109" x="2724150" y="1708150"/>
          <p14:tracePt t="176126" x="2755900" y="1708150"/>
          <p14:tracePt t="176142" x="2800350" y="1708150"/>
          <p14:tracePt t="176160" x="2825750" y="1708150"/>
          <p14:tracePt t="176176" x="2838450" y="1708150"/>
          <p14:tracePt t="176193" x="2844800" y="1708150"/>
          <p14:tracePt t="176298" x="2838450" y="1708150"/>
          <p14:tracePt t="176309" x="2832100" y="1708150"/>
          <p14:tracePt t="176319" x="2819400" y="1708150"/>
          <p14:tracePt t="176326" x="2774950" y="1708150"/>
          <p14:tracePt t="176343" x="2736850" y="1708150"/>
          <p14:tracePt t="176360" x="2635250" y="1708150"/>
          <p14:tracePt t="176376" x="2527300" y="1708150"/>
          <p14:tracePt t="176393" x="2476500" y="1708150"/>
          <p14:tracePt t="176409" x="2374900" y="1708150"/>
          <p14:tracePt t="176426" x="2343150" y="1708150"/>
          <p14:tracePt t="176443" x="2286000" y="1708150"/>
          <p14:tracePt t="176460" x="2235200" y="1708150"/>
          <p14:tracePt t="176476" x="2209800" y="1708150"/>
          <p14:tracePt t="176493" x="2165350" y="1708150"/>
          <p14:tracePt t="176510" x="2127250" y="1708150"/>
          <p14:tracePt t="176526" x="2070100" y="1708150"/>
          <p14:tracePt t="176543" x="2012950" y="1708150"/>
          <p14:tracePt t="176560" x="2000250" y="1708150"/>
          <p14:tracePt t="176576" x="1974850" y="1708150"/>
          <p14:tracePt t="176701" x="1981200" y="1708150"/>
          <p14:tracePt t="176722" x="2000250" y="1708150"/>
          <p14:tracePt t="176734" x="2019300" y="1708150"/>
          <p14:tracePt t="176751" x="2051050" y="1708150"/>
          <p14:tracePt t="176752" x="2082800" y="1708150"/>
          <p14:tracePt t="176758" x="2178050" y="1708150"/>
          <p14:tracePt t="176775" x="2235200" y="1708150"/>
          <p14:tracePt t="176792" x="2368550" y="1708150"/>
          <p14:tracePt t="176810" x="2489200" y="1708150"/>
          <p14:tracePt t="176827" x="2540000" y="1708150"/>
          <p14:tracePt t="176843" x="2641600" y="1708150"/>
          <p14:tracePt t="176860" x="2673350" y="1708150"/>
          <p14:tracePt t="176876" x="2717800" y="1708150"/>
          <p14:tracePt t="176893" x="2724150" y="1708150"/>
          <p14:tracePt t="177021" x="2711450" y="1708150"/>
          <p14:tracePt t="177032" x="2692400" y="1708150"/>
          <p14:tracePt t="177042" x="2667000" y="1708150"/>
          <p14:tracePt t="177051" x="2635250" y="1708150"/>
          <p14:tracePt t="177060" x="2540000" y="1708150"/>
          <p14:tracePt t="177076" x="2482850" y="1708150"/>
          <p14:tracePt t="177093" x="2387600" y="1708150"/>
          <p14:tracePt t="177109" x="2305050" y="1708150"/>
          <p14:tracePt t="177126" x="2260600" y="1714500"/>
          <p14:tracePt t="177143" x="2178050" y="1739900"/>
          <p14:tracePt t="177160" x="2133600" y="1746250"/>
          <p14:tracePt t="177176" x="2019300" y="1778000"/>
          <p14:tracePt t="177193" x="1930400" y="1803400"/>
          <p14:tracePt t="177210" x="1898650" y="1816100"/>
          <p14:tracePt t="177226" x="1860550" y="1828800"/>
          <p14:tracePt t="177243" x="1847850" y="1828800"/>
          <p14:tracePt t="177322" x="1841500" y="1828800"/>
          <p14:tracePt t="177332" x="1835150" y="1835150"/>
          <p14:tracePt t="177342" x="1828800" y="1841500"/>
          <p14:tracePt t="177352" x="1816100" y="1854200"/>
          <p14:tracePt t="177360" x="1771650" y="1892300"/>
          <p14:tracePt t="177376" x="1739900" y="1924050"/>
          <p14:tracePt t="177393" x="1631950" y="2012950"/>
          <p14:tracePt t="177410" x="1498600" y="2127250"/>
          <p14:tracePt t="177426" x="1428750" y="2190750"/>
          <p14:tracePt t="177443" x="1263650" y="2324100"/>
          <p14:tracePt t="177460" x="1193800" y="2400300"/>
          <p14:tracePt t="177476" x="1047750" y="2520950"/>
          <p14:tracePt t="177493" x="939800" y="2635250"/>
          <p14:tracePt t="177511" x="889000" y="2686050"/>
          <p14:tracePt t="177526" x="806450" y="2787650"/>
          <p14:tracePt t="177542" x="762000" y="2825750"/>
          <p14:tracePt t="177558" x="711200" y="2914650"/>
          <p14:tracePt t="177576" x="654050" y="2978150"/>
          <p14:tracePt t="177593" x="635000" y="3009900"/>
          <p14:tracePt t="177610" x="603250" y="3060700"/>
          <p14:tracePt t="177627" x="584200" y="3079750"/>
          <p14:tracePt t="177643" x="552450" y="3124200"/>
          <p14:tracePt t="177660" x="533400" y="3155950"/>
          <p14:tracePt t="177676" x="527050" y="3168650"/>
          <p14:tracePt t="177693" x="520700" y="3181350"/>
          <p14:tracePt t="177757" x="520700" y="3187700"/>
          <p14:tracePt t="177780" x="520700" y="3194050"/>
          <p14:tracePt t="177800" x="520700" y="3200400"/>
          <p14:tracePt t="177810" x="520700" y="3206750"/>
          <p14:tracePt t="177826" x="520700" y="3213100"/>
          <p14:tracePt t="178057" x="520700" y="3225800"/>
          <p14:tracePt t="178059" x="520700" y="3244850"/>
          <p14:tracePt t="178077" x="520700" y="3257550"/>
          <p14:tracePt t="178078" x="520700" y="3282950"/>
          <p14:tracePt t="178092" x="520700" y="3352800"/>
          <p14:tracePt t="178110" x="520700" y="3384550"/>
          <p14:tracePt t="178126" x="520700" y="3441700"/>
          <p14:tracePt t="178143" x="520700" y="3473450"/>
          <p14:tracePt t="178160" x="514350" y="3486150"/>
          <p14:tracePt t="178176" x="514350" y="3505200"/>
          <p14:tracePt t="178212" x="508000" y="3505200"/>
          <p14:tracePt t="180144" x="508000" y="3498850"/>
          <p14:tracePt t="180156" x="508000" y="3486150"/>
          <p14:tracePt t="180168" x="508000" y="3467100"/>
          <p14:tracePt t="180176" x="520700" y="3441700"/>
          <p14:tracePt t="180178" x="533400" y="3403600"/>
          <p14:tracePt t="180193" x="552450" y="3321050"/>
          <p14:tracePt t="180210" x="565150" y="3282950"/>
          <p14:tracePt t="180226" x="590550" y="3194050"/>
          <p14:tracePt t="180243" x="615950" y="3098800"/>
          <p14:tracePt t="180259" x="622300" y="3048000"/>
          <p14:tracePt t="180276" x="647700" y="2921000"/>
          <p14:tracePt t="180293" x="654050" y="2857500"/>
          <p14:tracePt t="180310" x="679450" y="2743200"/>
          <p14:tracePt t="180326" x="704850" y="2647950"/>
          <p14:tracePt t="180343" x="711200" y="2616200"/>
          <p14:tracePt t="180359" x="730250" y="2552700"/>
          <p14:tracePt t="180376" x="742950" y="2514600"/>
          <p14:tracePt t="180392" x="768350" y="2432050"/>
          <p14:tracePt t="180409" x="787400" y="2343150"/>
          <p14:tracePt t="180427" x="806450" y="2305050"/>
          <p14:tracePt t="180443" x="819150" y="2222500"/>
          <p14:tracePt t="180460" x="831850" y="2197100"/>
          <p14:tracePt t="180476" x="844550" y="2133600"/>
          <p14:tracePt t="180493" x="850900" y="2120900"/>
          <p14:tracePt t="180509" x="863600" y="2070100"/>
          <p14:tracePt t="180526" x="869950" y="2032000"/>
          <p14:tracePt t="180543" x="869950" y="2012950"/>
          <p14:tracePt t="180560" x="876300" y="1987550"/>
          <p14:tracePt t="180577" x="876300" y="1968500"/>
          <p14:tracePt t="180593" x="876300" y="1955800"/>
          <p14:tracePt t="180610" x="876300" y="1943100"/>
          <p14:tracePt t="180626" x="876300" y="1936750"/>
          <p14:tracePt t="180643" x="876300" y="1924050"/>
          <p14:tracePt t="180678" x="876300" y="1911350"/>
          <p14:tracePt t="180680" x="876300" y="1905000"/>
          <p14:tracePt t="180693" x="863600" y="1905000"/>
          <p14:tracePt t="180729" x="857250" y="1898650"/>
          <p14:tracePt t="181210" x="857250" y="1905000"/>
          <p14:tracePt t="181231" x="857250" y="1911350"/>
          <p14:tracePt t="181233" x="863600" y="1917700"/>
          <p14:tracePt t="181262" x="869950" y="1924050"/>
          <p14:tracePt t="181264" x="869950" y="1930400"/>
          <p14:tracePt t="181293" x="869950" y="1943100"/>
          <p14:tracePt t="181295" x="876300" y="1955800"/>
          <p14:tracePt t="181309" x="889000" y="1993900"/>
          <p14:tracePt t="181327" x="895350" y="2019300"/>
          <p14:tracePt t="181343" x="914400" y="2076450"/>
          <p14:tracePt t="181359" x="927100" y="2101850"/>
          <p14:tracePt t="181376" x="965200" y="2159000"/>
          <p14:tracePt t="181392" x="1003300" y="2209800"/>
          <p14:tracePt t="181410" x="1035050" y="2235200"/>
          <p14:tracePt t="181426" x="1085850" y="2298700"/>
          <p14:tracePt t="181443" x="1104900" y="2330450"/>
          <p14:tracePt t="181460" x="1168400" y="2400300"/>
          <p14:tracePt t="181476" x="1219200" y="2457450"/>
          <p14:tracePt t="181493" x="1238250" y="2482850"/>
          <p14:tracePt t="181509" x="1289050" y="2520950"/>
          <p14:tracePt t="181526" x="1308100" y="2540000"/>
          <p14:tracePt t="181542" x="1339850" y="2578100"/>
          <p14:tracePt t="181559" x="1384300" y="2616200"/>
          <p14:tracePt t="181577" x="1422400" y="2641600"/>
          <p14:tracePt t="181594" x="1498600" y="2686050"/>
          <p14:tracePt t="181610" x="1536700" y="2711450"/>
          <p14:tracePt t="181626" x="1619250" y="2755900"/>
          <p14:tracePt t="181643" x="1676400" y="2774950"/>
          <p14:tracePt t="181659" x="1689100" y="2787650"/>
          <p14:tracePt t="181676" x="1701800" y="2794000"/>
          <p14:tracePt t="181751" x="1701800" y="2800350"/>
          <p14:tracePt t="182118" x="1701800" y="2806700"/>
          <p14:tracePt t="182149" x="1701800" y="2813050"/>
          <p14:tracePt t="182160" x="1701800" y="2819400"/>
          <p14:tracePt t="182170" x="1701800" y="2832100"/>
          <p14:tracePt t="182180" x="1701800" y="2844800"/>
          <p14:tracePt t="182193" x="1701800" y="2857500"/>
          <p14:tracePt t="182195" x="1701800" y="2876550"/>
          <p14:tracePt t="182209" x="1701800" y="2914650"/>
          <p14:tracePt t="182227" x="1701800" y="2921000"/>
          <p14:tracePt t="182243" x="1708150" y="2959100"/>
          <p14:tracePt t="182260" x="1714500" y="2990850"/>
          <p14:tracePt t="182276" x="1720850" y="3009900"/>
          <p14:tracePt t="182293" x="1733550" y="3060700"/>
          <p14:tracePt t="182310" x="1733550" y="3092450"/>
          <p14:tracePt t="182310" x="1739900" y="3117850"/>
          <p14:tracePt t="182327" x="1746250" y="3143250"/>
          <p14:tracePt t="182342" x="1758950" y="3194050"/>
          <p14:tracePt t="182360" x="1765300" y="3219450"/>
          <p14:tracePt t="182376" x="1771650" y="3263900"/>
          <p14:tracePt t="182393" x="1778000" y="3282950"/>
          <p14:tracePt t="182409" x="1790700" y="3314700"/>
          <p14:tracePt t="182426" x="1803400" y="3352800"/>
          <p14:tracePt t="182443" x="1803400" y="3365500"/>
          <p14:tracePt t="182459" x="1803400" y="3378200"/>
          <p14:tracePt t="182476" x="1809750" y="3390900"/>
          <p14:tracePt t="183207" x="1816100" y="3390900"/>
          <p14:tracePt t="183217" x="1828800" y="3397250"/>
          <p14:tracePt t="183228" x="1835150" y="3397250"/>
          <p14:tracePt t="183230" x="1860550" y="3403600"/>
          <p14:tracePt t="183243" x="1924050" y="3422650"/>
          <p14:tracePt t="183260" x="1962150" y="3441700"/>
          <p14:tracePt t="183276" x="2032000" y="3460750"/>
          <p14:tracePt t="183293" x="2057400" y="3473450"/>
          <p14:tracePt t="183309" x="2095500" y="3486150"/>
          <p14:tracePt t="187758" x="2089150" y="3486150"/>
          <p14:tracePt t="187769" x="2070100" y="3486150"/>
          <p14:tracePt t="187785" x="2044700" y="3479800"/>
          <p14:tracePt t="187786" x="2006600" y="3467100"/>
          <p14:tracePt t="187792" x="1968500" y="3448050"/>
          <p14:tracePt t="187809" x="1866900" y="3416300"/>
          <p14:tracePt t="187826" x="1752600" y="3371850"/>
          <p14:tracePt t="187844" x="1695450" y="3346450"/>
          <p14:tracePt t="187861" x="1587500" y="3302000"/>
          <p14:tracePt t="187877" x="1492250" y="3263900"/>
          <p14:tracePt t="187894" x="1454150" y="3238500"/>
          <p14:tracePt t="187911" x="1377950" y="3194050"/>
          <p14:tracePt t="187927" x="1352550" y="3168650"/>
          <p14:tracePt t="187944" x="1282700" y="3124200"/>
          <p14:tracePt t="187960" x="1219200" y="3086100"/>
          <p14:tracePt t="187978" x="1181100" y="3060700"/>
          <p14:tracePt t="187994" x="1104900" y="3035300"/>
          <p14:tracePt t="188011" x="1060450" y="3016250"/>
          <p14:tracePt t="188027" x="990600" y="2997200"/>
          <p14:tracePt t="188044" x="908050" y="2971800"/>
          <p14:tracePt t="188061" x="882650" y="2959100"/>
          <p14:tracePt t="188077" x="825500" y="2946400"/>
          <p14:tracePt t="188094" x="800100" y="2940050"/>
          <p14:tracePt t="188111" x="768350" y="2927350"/>
          <p14:tracePt t="188127" x="742950" y="2921000"/>
          <p14:tracePt t="188166" x="730250" y="2921000"/>
          <p14:tracePt t="188177" x="717550" y="2921000"/>
          <p14:tracePt t="188178" x="711200" y="2921000"/>
          <p14:tracePt t="188194" x="692150" y="2914650"/>
          <p14:tracePt t="188211" x="673100" y="2914650"/>
          <p14:tracePt t="188227" x="666750" y="2914650"/>
          <p14:tracePt t="188244" x="647700" y="2914650"/>
          <p14:tracePt t="188281" x="641350" y="2914650"/>
          <p14:tracePt t="188282" x="635000" y="2914650"/>
          <p14:tracePt t="188312" x="628650" y="2914650"/>
          <p14:tracePt t="189013" x="628650" y="2908300"/>
          <p14:tracePt t="189055" x="641350" y="2901950"/>
          <p14:tracePt t="189057" x="654050" y="2895600"/>
          <p14:tracePt t="189077" x="673100" y="2882900"/>
          <p14:tracePt t="189079" x="711200" y="2870200"/>
          <p14:tracePt t="189093" x="825500" y="2800350"/>
          <p14:tracePt t="189111" x="1009650" y="2692400"/>
          <p14:tracePt t="189127" x="1162050" y="2597150"/>
          <p14:tracePt t="189144" x="1492250" y="2387600"/>
          <p14:tracePt t="189161" x="1670050" y="2279650"/>
          <p14:tracePt t="189177" x="1936750" y="2101850"/>
          <p14:tracePt t="189194" x="2108200" y="2000250"/>
          <p14:tracePt t="189210" x="2178050" y="1955800"/>
          <p14:tracePt t="189227" x="2286000" y="1879600"/>
          <p14:tracePt t="189244" x="2330450" y="1847850"/>
          <p14:tracePt t="189260" x="2413000" y="1784350"/>
          <p14:tracePt t="189277" x="2501900" y="1714500"/>
          <p14:tracePt t="189294" x="2552700" y="1676400"/>
          <p14:tracePt t="189311" x="2628900" y="1619250"/>
          <p14:tracePt t="189327" x="2673350" y="1587500"/>
          <p14:tracePt t="189344" x="2755900" y="1524000"/>
          <p14:tracePt t="189361" x="2863850" y="1454150"/>
          <p14:tracePt t="189377" x="2927350" y="1422400"/>
          <p14:tracePt t="189394" x="3022600" y="1365250"/>
          <p14:tracePt t="189411" x="3060700" y="1339850"/>
          <p14:tracePt t="189427" x="3117850" y="1308100"/>
          <p14:tracePt t="189444" x="3155950" y="1282700"/>
          <p14:tracePt t="189461" x="3175000" y="1270000"/>
          <p14:tracePt t="189477" x="3225800" y="1244600"/>
          <p14:tracePt t="189493" x="3282950" y="1212850"/>
          <p14:tracePt t="189511" x="3314700" y="1200150"/>
          <p14:tracePt t="189527" x="3390900" y="1174750"/>
          <p14:tracePt t="189544" x="3416300" y="1168400"/>
          <p14:tracePt t="189561" x="3473450" y="1149350"/>
          <p14:tracePt t="189577" x="3505200" y="1130300"/>
          <p14:tracePt t="189594" x="3568700" y="1098550"/>
          <p14:tracePt t="189611" x="3632200" y="1060450"/>
          <p14:tracePt t="189627" x="3670300" y="1035050"/>
          <p14:tracePt t="189644" x="3714750" y="1003300"/>
          <p14:tracePt t="189661" x="3740150" y="990600"/>
          <p14:tracePt t="189677" x="3778250" y="965200"/>
          <p14:tracePt t="189694" x="3803650" y="952500"/>
          <p14:tracePt t="189711" x="3816350" y="939800"/>
          <p14:tracePt t="189727" x="3829050" y="927100"/>
          <p14:tracePt t="189744" x="3841750" y="914400"/>
          <p14:tracePt t="189760" x="3860800" y="895350"/>
          <p14:tracePt t="189777" x="3886200" y="876300"/>
          <p14:tracePt t="189794" x="3898900" y="857250"/>
          <p14:tracePt t="189811" x="3917950" y="838200"/>
          <p14:tracePt t="189827" x="3924300" y="825500"/>
          <p14:tracePt t="189844" x="3943350" y="800100"/>
          <p14:tracePt t="189861" x="3962400" y="781050"/>
          <p14:tracePt t="189877" x="3968750" y="768350"/>
          <p14:tracePt t="189893" x="3975100" y="749300"/>
          <p14:tracePt t="189911" x="3987800" y="736600"/>
          <p14:tracePt t="189928" x="3994150" y="711200"/>
          <p14:tracePt t="189944" x="4006850" y="698500"/>
          <p14:tracePt t="189961" x="4006850" y="692150"/>
          <p14:tracePt t="189977" x="4006850" y="685800"/>
          <p14:tracePt t="190014" x="4006850" y="679450"/>
          <p14:tracePt t="190016" x="4006850" y="673100"/>
          <p14:tracePt t="190054" x="4006850" y="666750"/>
          <p14:tracePt t="190075" x="4013200" y="666750"/>
          <p14:tracePt t="190118" x="4019550" y="666750"/>
          <p14:tracePt t="190248" x="4019550" y="679450"/>
          <p14:tracePt t="190260" x="4019550" y="698500"/>
          <p14:tracePt t="190271" x="4019550" y="711200"/>
          <p14:tracePt t="190281" x="4019550" y="730250"/>
          <p14:tracePt t="190292" x="4019550" y="755650"/>
          <p14:tracePt t="190309" x="4019550" y="787400"/>
          <p14:tracePt t="190310" x="4019550" y="844550"/>
          <p14:tracePt t="190327" x="4013200" y="914400"/>
          <p14:tracePt t="190344" x="4013200" y="946150"/>
          <p14:tracePt t="190360" x="4006850" y="1016000"/>
          <p14:tracePt t="190377" x="4006850" y="1041400"/>
          <p14:tracePt t="190393" x="4000500" y="1092200"/>
          <p14:tracePt t="190411" x="4000500" y="1130300"/>
          <p14:tracePt t="190427" x="4000500" y="1155700"/>
          <p14:tracePt t="190444" x="4000500" y="1193800"/>
          <p14:tracePt t="190461" x="4000500" y="1219200"/>
          <p14:tracePt t="190477" x="4000500" y="1257300"/>
          <p14:tracePt t="190494" x="4000500" y="1289050"/>
          <p14:tracePt t="190510" x="4000500" y="1301750"/>
          <p14:tracePt t="190527" x="4000500" y="1320800"/>
          <p14:tracePt t="190544" x="4000500" y="1327150"/>
          <p14:tracePt t="190561" x="4000500" y="1333500"/>
          <p14:tracePt t="190577" x="4000500" y="1346200"/>
          <p14:tracePt t="190696" x="4000500" y="1339850"/>
          <p14:tracePt t="190718" x="4000500" y="1327150"/>
          <p14:tracePt t="190726" x="4000500" y="1301750"/>
          <p14:tracePt t="190742" x="4000500" y="1276350"/>
          <p14:tracePt t="190743" x="4000500" y="1200150"/>
          <p14:tracePt t="190759" x="4000500" y="1155700"/>
          <p14:tracePt t="190777" x="4000500" y="1047750"/>
          <p14:tracePt t="190794" x="4000500" y="958850"/>
          <p14:tracePt t="190811" x="4000500" y="927100"/>
          <p14:tracePt t="190827" x="4000500" y="869950"/>
          <p14:tracePt t="190844" x="4000500" y="844550"/>
          <p14:tracePt t="190860" x="4000500" y="793750"/>
          <p14:tracePt t="190877" x="4000500" y="755650"/>
          <p14:tracePt t="190893" x="4000500" y="730250"/>
          <p14:tracePt t="190911" x="4000500" y="685800"/>
          <p14:tracePt t="190927" x="4000500" y="673100"/>
          <p14:tracePt t="190945" x="4000500" y="635000"/>
          <p14:tracePt t="190961" x="4000500" y="603250"/>
          <p14:tracePt t="190977" x="4000500" y="590550"/>
          <p14:tracePt t="190994" x="4000500" y="558800"/>
          <p14:tracePt t="191010" x="4000500" y="546100"/>
          <p14:tracePt t="191027" x="4000500" y="527050"/>
          <p14:tracePt t="191044" x="4000500" y="508000"/>
          <p14:tracePt t="191131" x="3994150" y="508000"/>
          <p14:tracePt t="191162" x="3987800" y="508000"/>
          <p14:tracePt t="191172" x="3987800" y="514350"/>
          <p14:tracePt t="191183" x="3981450" y="533400"/>
          <p14:tracePt t="191193" x="3975100" y="546100"/>
          <p14:tracePt t="191210" x="3975100" y="577850"/>
          <p14:tracePt t="191227" x="3975100" y="596900"/>
          <p14:tracePt t="191243" x="3975100" y="647700"/>
          <p14:tracePt t="191261" x="3975100" y="711200"/>
          <p14:tracePt t="191277" x="3975100" y="742950"/>
          <p14:tracePt t="191294" x="3975100" y="812800"/>
          <p14:tracePt t="191311" x="3975100" y="844550"/>
          <p14:tracePt t="191327" x="3975100" y="895350"/>
          <p14:tracePt t="191344" x="3975100" y="933450"/>
          <p14:tracePt t="191361" x="3975100" y="952500"/>
          <p14:tracePt t="191377" x="3975100" y="990600"/>
          <p14:tracePt t="191394" x="3975100" y="1022350"/>
          <p14:tracePt t="191411" x="3975100" y="1041400"/>
          <p14:tracePt t="191426" x="3975100" y="1079500"/>
          <p14:tracePt t="191443" x="3975100" y="1098550"/>
          <p14:tracePt t="191461" x="3975100" y="1130300"/>
          <p14:tracePt t="191477" x="3975100" y="1143000"/>
          <p14:tracePt t="191494" x="3975100" y="1174750"/>
          <p14:tracePt t="191511" x="3975100" y="1187450"/>
          <p14:tracePt t="191527" x="3975100" y="1193800"/>
          <p14:tracePt t="191659" x="3975100" y="1181100"/>
          <p14:tracePt t="191669" x="3975100" y="1174750"/>
          <p14:tracePt t="191679" x="3981450" y="1149350"/>
          <p14:tracePt t="191685" x="3987800" y="1123950"/>
          <p14:tracePt t="191692" x="4006850" y="1041400"/>
          <p14:tracePt t="191711" x="4013200" y="996950"/>
          <p14:tracePt t="191729" x="4019550" y="895350"/>
          <p14:tracePt t="191744" x="4025900" y="850900"/>
          <p14:tracePt t="191761" x="4025900" y="781050"/>
          <p14:tracePt t="191777" x="4025900" y="736600"/>
          <p14:tracePt t="191794" x="4025900" y="717550"/>
          <p14:tracePt t="191810" x="4025900" y="673100"/>
          <p14:tracePt t="191827" x="4032250" y="660400"/>
          <p14:tracePt t="191844" x="4032250" y="628650"/>
          <p14:tracePt t="191861" x="4038600" y="603250"/>
          <p14:tracePt t="191877" x="4038600" y="596900"/>
          <p14:tracePt t="191894" x="4038600" y="584200"/>
          <p14:tracePt t="191992" x="4038600" y="590550"/>
          <p14:tracePt t="192002" x="4038600" y="596900"/>
          <p14:tracePt t="192012" x="4038600" y="609600"/>
          <p14:tracePt t="192023" x="4038600" y="628650"/>
          <p14:tracePt t="192026" x="4038600" y="647700"/>
          <p14:tracePt t="192042" x="4038600" y="685800"/>
          <p14:tracePt t="192061" x="4032250" y="755650"/>
          <p14:tracePt t="192077" x="4032250" y="800100"/>
          <p14:tracePt t="192093" x="4032250" y="908050"/>
          <p14:tracePt t="192111" x="4032250" y="965200"/>
          <p14:tracePt t="192127" x="4032250" y="1060450"/>
          <p14:tracePt t="192144" x="4032250" y="1130300"/>
          <p14:tracePt t="192161" x="4032250" y="1155700"/>
          <p14:tracePt t="192177" x="4032250" y="1181100"/>
          <p14:tracePt t="192194" x="4032250" y="1193800"/>
          <p14:tracePt t="192456" x="4025900" y="1200150"/>
          <p14:tracePt t="192458" x="4019550" y="1212850"/>
          <p14:tracePt t="192477" x="4000500" y="1231900"/>
          <p14:tracePt t="192479" x="3981450" y="1257300"/>
          <p14:tracePt t="192494" x="3879850" y="1358900"/>
          <p14:tracePt t="192511" x="3797300" y="1422400"/>
          <p14:tracePt t="192527" x="3575050" y="1587500"/>
          <p14:tracePt t="192544" x="3263900" y="1790700"/>
          <p14:tracePt t="192561" x="3092450" y="1873250"/>
          <p14:tracePt t="192577" x="2781300" y="2025650"/>
          <p14:tracePt t="192594" x="2654300" y="2089150"/>
          <p14:tracePt t="192594" x="2514600" y="2139950"/>
          <p14:tracePt t="192611" x="2419350" y="2178050"/>
          <p14:tracePt t="192627" x="2228850" y="2241550"/>
          <p14:tracePt t="192644" x="2139950" y="2273300"/>
          <p14:tracePt t="192661" x="1981200" y="2317750"/>
          <p14:tracePt t="192677" x="1905000" y="2343150"/>
          <p14:tracePt t="192694" x="1778000" y="2387600"/>
          <p14:tracePt t="192711" x="1676400" y="2419350"/>
          <p14:tracePt t="192728" x="1619250" y="2425700"/>
          <p14:tracePt t="192744" x="1511300" y="2457450"/>
          <p14:tracePt t="192759" x="1466850" y="2476500"/>
          <p14:tracePt t="192775" x="1339850" y="2514600"/>
          <p14:tracePt t="192794" x="1225550" y="2546350"/>
          <p14:tracePt t="192811" x="1168400" y="2565400"/>
          <p14:tracePt t="192827" x="1066800" y="2597150"/>
          <p14:tracePt t="192844" x="1022350" y="2603500"/>
          <p14:tracePt t="192861" x="958850" y="2628900"/>
          <p14:tracePt t="192877" x="908050" y="2635250"/>
          <p14:tracePt t="192894" x="889000" y="2641600"/>
          <p14:tracePt t="192911" x="857250" y="2654300"/>
          <p14:tracePt t="192927" x="831850" y="2660650"/>
          <p14:tracePt t="192944" x="781050" y="2679700"/>
          <p14:tracePt t="192961" x="704850" y="2705100"/>
          <p14:tracePt t="192977" x="673100" y="2711450"/>
          <p14:tracePt t="192994" x="622300" y="2730500"/>
          <p14:tracePt t="193011" x="603250" y="2736850"/>
          <p14:tracePt t="193027" x="571500" y="2749550"/>
          <p14:tracePt t="193044" x="565150" y="2749550"/>
          <p14:tracePt t="193061" x="552450" y="2749550"/>
          <p14:tracePt t="193077" x="539750" y="2762250"/>
          <p14:tracePt t="193094" x="527050" y="2768600"/>
          <p14:tracePt t="193110" x="508000" y="2787650"/>
          <p14:tracePt t="193127" x="482600" y="2794000"/>
          <p14:tracePt t="193144" x="476250" y="2800350"/>
          <p14:tracePt t="193161" x="469900" y="2813050"/>
          <p14:tracePt t="193177" x="463550" y="2813050"/>
          <p14:tracePt t="193194" x="463550" y="2819400"/>
          <p14:tracePt t="194356" x="463550" y="2825750"/>
          <p14:tracePt t="194571" x="469900" y="2825750"/>
          <p14:tracePt t="194592" x="476250" y="2825750"/>
          <p14:tracePt t="194601" x="488950" y="2825750"/>
          <p14:tracePt t="194611" x="495300" y="2825750"/>
          <p14:tracePt t="194627" x="508000" y="2825750"/>
          <p14:tracePt t="194643" x="514350" y="2825750"/>
          <p14:tracePt t="194661" x="520700" y="2825750"/>
          <p14:tracePt t="194677" x="527050" y="2825750"/>
          <p14:tracePt t="194790" x="533400" y="2825750"/>
          <p14:tracePt t="194799" x="539750" y="2825750"/>
          <p14:tracePt t="194810" x="546100" y="2825750"/>
          <p14:tracePt t="194820" x="552450" y="2825750"/>
          <p14:tracePt t="194825" x="571500" y="2825750"/>
          <p14:tracePt t="194842" x="577850" y="2825750"/>
          <p14:tracePt t="194861" x="590550" y="2825750"/>
          <p14:tracePt t="194877" x="603250" y="2825750"/>
          <p14:tracePt t="194893" x="615950" y="2825750"/>
          <p14:tracePt t="194910" x="641350" y="2825750"/>
          <p14:tracePt t="194927" x="654050" y="2825750"/>
          <p14:tracePt t="194944" x="679450" y="2825750"/>
          <p14:tracePt t="194961" x="698500" y="2825750"/>
          <p14:tracePt t="194977" x="704850" y="2825750"/>
          <p14:tracePt t="194993" x="711200" y="2825750"/>
          <p14:tracePt t="195012" x="723900" y="2825750"/>
          <p14:tracePt t="195027" x="730250" y="2825750"/>
          <p14:tracePt t="195044" x="749300" y="2825750"/>
          <p14:tracePt t="195061" x="762000" y="2825750"/>
          <p14:tracePt t="195077" x="781050" y="2825750"/>
          <p14:tracePt t="195094" x="787400" y="2825750"/>
          <p14:tracePt t="195133" x="793750" y="2825750"/>
          <p14:tracePt t="195184" x="800100" y="2825750"/>
          <p14:tracePt t="195204" x="806450" y="2825750"/>
          <p14:tracePt t="195227" x="812800" y="2825750"/>
          <p14:tracePt t="195267" x="819150" y="2825750"/>
          <p14:tracePt t="195289" x="825500" y="2825750"/>
          <p14:tracePt t="195910" x="819150" y="2825750"/>
          <p14:tracePt t="195952" x="812800" y="2825750"/>
          <p14:tracePt t="195972" x="806450" y="2825750"/>
          <p14:tracePt t="195985" x="800100" y="2825750"/>
          <p14:tracePt t="196004" x="793750" y="2825750"/>
          <p14:tracePt t="196020" x="781050" y="2825750"/>
          <p14:tracePt t="196021" x="768350" y="2832100"/>
          <p14:tracePt t="196027" x="755650" y="2838450"/>
          <p14:tracePt t="196044" x="717550" y="2844800"/>
          <p14:tracePt t="196061" x="698500" y="2851150"/>
          <p14:tracePt t="196077" x="685800" y="2851150"/>
          <p14:tracePt t="196094" x="673100" y="2857500"/>
          <p14:tracePt t="196111" x="666750" y="2857500"/>
          <p14:tracePt t="196127" x="654050" y="2857500"/>
          <p14:tracePt t="196143" x="635000" y="2857500"/>
          <p14:tracePt t="196178" x="622300" y="2857500"/>
          <p14:tracePt t="196194" x="615950" y="2857500"/>
          <p14:tracePt t="196506" x="622300" y="2857500"/>
          <p14:tracePt t="196527" x="628650" y="2857500"/>
          <p14:tracePt t="196537" x="635000" y="2857500"/>
          <p14:tracePt t="196548" x="641350" y="2857500"/>
          <p14:tracePt t="196551" x="647700" y="2857500"/>
          <p14:tracePt t="196561" x="666750" y="2857500"/>
          <p14:tracePt t="196577" x="704850" y="2857500"/>
          <p14:tracePt t="196594" x="736600" y="2857500"/>
          <p14:tracePt t="196611" x="755650" y="2857500"/>
          <p14:tracePt t="196627" x="774700" y="2857500"/>
          <p14:tracePt t="196644" x="787400" y="2857500"/>
          <p14:tracePt t="196661" x="793750" y="2857500"/>
          <p14:tracePt t="196677" x="806450" y="2857500"/>
          <p14:tracePt t="196724" x="812800" y="2857500"/>
          <p14:tracePt t="196745" x="819150" y="2857500"/>
          <p14:tracePt t="196765" x="825500" y="2857500"/>
          <p14:tracePt t="197275" x="819150" y="2857500"/>
          <p14:tracePt t="197296" x="812800" y="2857500"/>
          <p14:tracePt t="197328" x="806450" y="2857500"/>
          <p14:tracePt t="197347" x="800100" y="2857500"/>
          <p14:tracePt t="198620" x="806450" y="2857500"/>
          <p14:tracePt t="198640" x="812800" y="2857500"/>
          <p14:tracePt t="198651" x="825500" y="2863850"/>
          <p14:tracePt t="198662" x="831850" y="2863850"/>
          <p14:tracePt t="198684" x="838200" y="2863850"/>
          <p14:tracePt t="200056" x="838200" y="2870200"/>
          <p14:tracePt t="200333" x="844550" y="2870200"/>
          <p14:tracePt t="200364" x="850900" y="2863850"/>
          <p14:tracePt t="200374" x="863600" y="2838450"/>
          <p14:tracePt t="200395" x="869950" y="2825750"/>
          <p14:tracePt t="200397" x="882650" y="2806700"/>
          <p14:tracePt t="200410" x="889000" y="2768600"/>
          <p14:tracePt t="200427" x="895350" y="2755900"/>
          <p14:tracePt t="200518" x="895350" y="2749550"/>
          <p14:tracePt t="200540" x="895350" y="2743200"/>
          <p14:tracePt t="200551" x="889000" y="2736850"/>
          <p14:tracePt t="200560" x="882650" y="2736850"/>
          <p14:tracePt t="200570" x="882650" y="2730500"/>
          <p14:tracePt t="200575" x="869950" y="2724150"/>
          <p14:tracePt t="200592" x="863600" y="2717800"/>
          <p14:tracePt t="200611" x="844550" y="2711450"/>
          <p14:tracePt t="200627" x="825500" y="2711450"/>
          <p14:tracePt t="200644" x="812800" y="2711450"/>
          <p14:tracePt t="200660" x="781050" y="2711450"/>
          <p14:tracePt t="200677" x="762000" y="2711450"/>
          <p14:tracePt t="200694" x="730250" y="2711450"/>
          <p14:tracePt t="200710" x="692150" y="2711450"/>
          <p14:tracePt t="200729" x="673100" y="2717800"/>
          <p14:tracePt t="200743" x="647700" y="2736850"/>
          <p14:tracePt t="200761" x="635000" y="2736850"/>
          <p14:tracePt t="200777" x="615950" y="2755900"/>
          <p14:tracePt t="200793" x="603250" y="2774950"/>
          <p14:tracePt t="200810" x="596900" y="2781300"/>
          <p14:tracePt t="200827" x="596900" y="2794000"/>
          <p14:tracePt t="200844" x="590550" y="2800350"/>
          <p14:tracePt t="200860" x="590550" y="2813050"/>
          <p14:tracePt t="200877" x="590550" y="2819400"/>
          <p14:tracePt t="201799" x="584200" y="2825750"/>
          <p14:tracePt t="201819" x="577850" y="2825750"/>
          <p14:tracePt t="201840" x="577850" y="2832100"/>
          <p14:tracePt t="201856" x="571500" y="2832100"/>
          <p14:tracePt t="201867" x="565150" y="2832100"/>
          <p14:tracePt t="201872" x="558800" y="2832100"/>
          <p14:tracePt t="201892" x="552450" y="2832100"/>
          <p14:tracePt t="201893" x="546100" y="2832100"/>
          <p14:tracePt t="201908" x="539750" y="2832100"/>
          <p14:tracePt t="201945" x="527050" y="2832100"/>
          <p14:tracePt t="201947" x="520700" y="2838450"/>
          <p14:tracePt t="201960" x="508000" y="2838450"/>
          <p14:tracePt t="201977" x="501650" y="2838450"/>
          <p14:tracePt t="201994" x="482600" y="2838450"/>
          <p14:tracePt t="202026" x="469900" y="2838450"/>
          <p14:tracePt t="202044" x="457200" y="2838450"/>
          <p14:tracePt t="202045" x="438150" y="2838450"/>
          <p14:tracePt t="202060" x="419100" y="2838450"/>
          <p14:tracePt t="202076" x="400050" y="2838450"/>
          <p14:tracePt t="202094" x="381000" y="2838450"/>
          <p14:tracePt t="202111" x="355600" y="2838450"/>
          <p14:tracePt t="202127" x="323850" y="2838450"/>
          <p14:tracePt t="202144" x="304800" y="2838450"/>
          <p14:tracePt t="202160" x="285750" y="2838450"/>
          <p14:tracePt t="202177" x="273050" y="2838450"/>
          <p14:tracePt t="202194" x="266700" y="2838450"/>
          <p14:tracePt t="202807" x="273050" y="2838450"/>
          <p14:tracePt t="202828" x="285750" y="2838450"/>
          <p14:tracePt t="202838" x="298450" y="2838450"/>
          <p14:tracePt t="202848" x="317500" y="2838450"/>
          <p14:tracePt t="202860" x="342900" y="2838450"/>
          <p14:tracePt t="202869" x="374650" y="2838450"/>
          <p14:tracePt t="202876" x="431800" y="2832100"/>
          <p14:tracePt t="202893" x="457200" y="2832100"/>
          <p14:tracePt t="202910" x="495300" y="2832100"/>
          <p14:tracePt t="202928" x="501650" y="2832100"/>
          <p14:tracePt t="204224" x="508000" y="2832100"/>
          <p14:tracePt t="204235" x="514350" y="2832100"/>
          <p14:tracePt t="204245" x="520700" y="2832100"/>
          <p14:tracePt t="204252" x="539750" y="2832100"/>
          <p14:tracePt t="204260" x="590550" y="2832100"/>
          <p14:tracePt t="204278" x="622300" y="2832100"/>
          <p14:tracePt t="204295" x="730250" y="2832100"/>
          <p14:tracePt t="204311" x="787400" y="2832100"/>
          <p14:tracePt t="204328" x="889000" y="2832100"/>
          <p14:tracePt t="204344" x="977900" y="2832100"/>
          <p14:tracePt t="204362" x="1016000" y="2832100"/>
          <p14:tracePt t="204377" x="1098550" y="2832100"/>
          <p14:tracePt t="204394" x="1187450" y="2832100"/>
          <p14:tracePt t="204412" x="1231900" y="2838450"/>
          <p14:tracePt t="204428" x="1333500" y="2851150"/>
          <p14:tracePt t="204445" x="1384300" y="2851150"/>
          <p14:tracePt t="204461" x="1485900" y="2857500"/>
          <p14:tracePt t="204478" x="1543050" y="2857500"/>
          <p14:tracePt t="204494" x="1651000" y="2863850"/>
          <p14:tracePt t="204512" x="1739900" y="2870200"/>
          <p14:tracePt t="204528" x="1790700" y="2889250"/>
          <p14:tracePt t="204545" x="1860550" y="2908300"/>
          <p14:tracePt t="204562" x="1898650" y="2927350"/>
          <p14:tracePt t="204578" x="1949450" y="2946400"/>
          <p14:tracePt t="204595" x="1993900" y="2965450"/>
          <p14:tracePt t="204612" x="2019300" y="2971800"/>
          <p14:tracePt t="204628" x="2063750" y="2990850"/>
          <p14:tracePt t="204645" x="2089150" y="2997200"/>
          <p14:tracePt t="204661" x="2146300" y="3016250"/>
          <p14:tracePt t="204679" x="2216150" y="3041650"/>
          <p14:tracePt t="204694" x="2241550" y="3054350"/>
          <p14:tracePt t="204711" x="2305050" y="3079750"/>
          <p14:tracePt t="204729" x="2330450" y="3092450"/>
          <p14:tracePt t="204745" x="2413000" y="3124200"/>
          <p14:tracePt t="204761" x="2508250" y="3149600"/>
          <p14:tracePt t="204778" x="2565400" y="3168650"/>
          <p14:tracePt t="204794" x="2660650" y="3206750"/>
          <p14:tracePt t="204811" x="2705100" y="3225800"/>
          <p14:tracePt t="204828" x="2755900" y="3244850"/>
          <p14:tracePt t="204844" x="2781300" y="3257550"/>
          <p14:tracePt t="204893" x="2787650" y="3257550"/>
          <p14:tracePt t="204895" x="2794000" y="3257550"/>
          <p14:tracePt t="204913" x="2800350" y="3257550"/>
          <p14:tracePt t="204914" x="2806700" y="3257550"/>
          <p14:tracePt t="204926" x="2819400" y="3257550"/>
          <p14:tracePt t="204943" x="2838450" y="3263900"/>
          <p14:tracePt t="204961" x="2863850" y="3263900"/>
          <p14:tracePt t="204978" x="2876550" y="3263900"/>
          <p14:tracePt t="204994" x="2889250" y="3263900"/>
          <p14:tracePt t="205011" x="2901950" y="3263900"/>
          <p14:tracePt t="205028" x="2908300" y="3263900"/>
          <p14:tracePt t="205070" x="2914650" y="3263900"/>
          <p14:tracePt t="205080" x="2927350" y="3263900"/>
          <p14:tracePt t="205101" x="2933700" y="3263900"/>
          <p14:tracePt t="205121" x="2940050" y="3263900"/>
          <p14:tracePt t="205174" x="2946400" y="3263900"/>
          <p14:tracePt t="205194" x="2952750" y="3263900"/>
          <p14:tracePt t="205204" x="2959100" y="3257550"/>
          <p14:tracePt t="205226" x="2965450" y="3257550"/>
          <p14:tracePt t="205236" x="2965450" y="3251200"/>
          <p14:tracePt t="205247" x="2971800" y="3251200"/>
          <p14:tracePt t="205250" x="2978150" y="3251200"/>
          <p14:tracePt t="205300" x="2978150" y="3244850"/>
          <p14:tracePt t="205320" x="2984500" y="3238500"/>
          <p14:tracePt t="205330" x="2990850" y="3225800"/>
          <p14:tracePt t="205332" x="2997200" y="3225800"/>
          <p14:tracePt t="205345" x="2997200" y="3213100"/>
          <p14:tracePt t="205361" x="3022600" y="3194050"/>
          <p14:tracePt t="205378" x="3048000" y="3168650"/>
          <p14:tracePt t="205394" x="3060700" y="3155950"/>
          <p14:tracePt t="205411" x="3079750" y="3124200"/>
          <p14:tracePt t="205428" x="3092450" y="3105150"/>
          <p14:tracePt t="205428" x="3105150" y="3079750"/>
          <p14:tracePt t="205445" x="3111500" y="3060700"/>
          <p14:tracePt t="205461" x="3130550" y="3022600"/>
          <p14:tracePt t="205478" x="3136900" y="3003550"/>
          <p14:tracePt t="205494" x="3143250" y="2971800"/>
          <p14:tracePt t="205569" x="3143250" y="2965450"/>
          <p14:tracePt t="205579" x="3143250" y="2959100"/>
          <p14:tracePt t="205591" x="3143250" y="2952750"/>
          <p14:tracePt t="205612" x="3143250" y="2946400"/>
          <p14:tracePt t="205632" x="3143250" y="2940050"/>
          <p14:tracePt t="205654" x="3143250" y="2933700"/>
          <p14:tracePt t="205664" x="3143250" y="2927350"/>
          <p14:tracePt t="205676" x="3143250" y="2921000"/>
          <p14:tracePt t="205677" x="3143250" y="2914650"/>
          <p14:tracePt t="205693" x="3143250" y="2901950"/>
          <p14:tracePt t="205712" x="3143250" y="2889250"/>
          <p14:tracePt t="205730" x="3143250" y="2882900"/>
          <p14:tracePt t="206176" x="3143250" y="2889250"/>
          <p14:tracePt t="206474" x="3136900" y="2889250"/>
          <p14:tracePt t="206789" x="3143250" y="2889250"/>
          <p14:tracePt t="206800" x="3155950" y="2889250"/>
          <p14:tracePt t="206810" x="3162300" y="2889250"/>
          <p14:tracePt t="206827" x="3181350" y="2889250"/>
          <p14:tracePt t="206829" x="3232150" y="2882900"/>
          <p14:tracePt t="206845" x="3257550" y="2882900"/>
          <p14:tracePt t="206861" x="3308350" y="2882900"/>
          <p14:tracePt t="206878" x="3346450" y="2882900"/>
          <p14:tracePt t="206895" x="3365500" y="2882900"/>
          <p14:tracePt t="206911" x="3384550" y="2882900"/>
          <p14:tracePt t="206928" x="3397250" y="2882900"/>
          <p14:tracePt t="206945" x="3416300" y="2882900"/>
          <p14:tracePt t="206961" x="3435350" y="2882900"/>
          <p14:tracePt t="206978" x="3448050" y="2882900"/>
          <p14:tracePt t="206994" x="3473450" y="2882900"/>
          <p14:tracePt t="207011" x="3492500" y="2882900"/>
          <p14:tracePt t="207027" x="3511550" y="2882900"/>
          <p14:tracePt t="207044" x="3530600" y="2882900"/>
          <p14:tracePt t="207125" x="3536950" y="2882900"/>
          <p14:tracePt t="207127" x="3543300" y="2882900"/>
          <p14:tracePt t="207165" x="3549650" y="2882900"/>
          <p14:tracePt t="207542" x="3549650" y="2889250"/>
          <p14:tracePt t="207547" x="3549650" y="2901950"/>
          <p14:tracePt t="207565" x="3549650" y="2908300"/>
          <p14:tracePt t="207566" x="3543300" y="2921000"/>
          <p14:tracePt t="207578" x="3530600" y="2933700"/>
          <p14:tracePt t="207594" x="3511550" y="2971800"/>
          <p14:tracePt t="207611" x="3492500" y="3016250"/>
          <p14:tracePt t="207629" x="3473450" y="3035300"/>
          <p14:tracePt t="207644" x="3448050" y="3086100"/>
          <p14:tracePt t="207661" x="3416300" y="3124200"/>
          <p14:tracePt t="207678" x="3403600" y="3149600"/>
          <p14:tracePt t="207695" x="3378200" y="3200400"/>
          <p14:tracePt t="207711" x="3352800" y="3257550"/>
          <p14:tracePt t="207731" x="3333750" y="3282950"/>
          <p14:tracePt t="207744" x="3321050" y="3333750"/>
          <p14:tracePt t="207761" x="3314700" y="3352800"/>
          <p14:tracePt t="207778" x="3308350" y="3390900"/>
          <p14:tracePt t="207794" x="3308350" y="3397250"/>
          <p14:tracePt t="207811" x="3302000" y="3422650"/>
          <p14:tracePt t="207828" x="3295650" y="3429000"/>
          <p14:tracePt t="207844" x="3295650" y="3435350"/>
          <p14:tracePt t="207860" x="3289300" y="3435350"/>
          <p14:tracePt t="208242" x="3276600" y="3435350"/>
          <p14:tracePt t="208253" x="3257550" y="3435350"/>
          <p14:tracePt t="208264" x="3238500" y="3441700"/>
          <p14:tracePt t="208268" x="3206750" y="3441700"/>
          <p14:tracePt t="208278" x="3092450" y="3441700"/>
          <p14:tracePt t="208294" x="3009900" y="3454400"/>
          <p14:tracePt t="208311" x="2851150" y="3448050"/>
          <p14:tracePt t="208328" x="2762250" y="3435350"/>
          <p14:tracePt t="208344" x="2571750" y="3397250"/>
          <p14:tracePt t="208361" x="2393950" y="3333750"/>
          <p14:tracePt t="208378" x="2305050" y="3308350"/>
          <p14:tracePt t="208394" x="2120900" y="3257550"/>
          <p14:tracePt t="208411" x="2032000" y="3225800"/>
          <p14:tracePt t="208428" x="1854200" y="3200400"/>
          <p14:tracePt t="208444" x="1714500" y="3181350"/>
          <p14:tracePt t="208461" x="1657350" y="3181350"/>
          <p14:tracePt t="208477" x="1549400" y="3175000"/>
          <p14:tracePt t="208494" x="1504950" y="3175000"/>
          <p14:tracePt t="208510" x="1416050" y="3175000"/>
          <p14:tracePt t="208527" x="1339850" y="3175000"/>
          <p14:tracePt t="208544" x="1301750" y="3175000"/>
          <p14:tracePt t="208561" x="1244600" y="3175000"/>
          <p14:tracePt t="208578" x="1219200" y="3175000"/>
          <p14:tracePt t="208595" x="1162050" y="3175000"/>
          <p14:tracePt t="208611" x="1117600" y="3175000"/>
          <p14:tracePt t="208627" x="1092200" y="3175000"/>
          <p14:tracePt t="208645" x="1054100" y="3175000"/>
          <p14:tracePt t="208661" x="1041400" y="3175000"/>
          <p14:tracePt t="208678" x="1009650" y="3175000"/>
          <p14:tracePt t="208695" x="977900" y="3181350"/>
          <p14:tracePt t="208711" x="958850" y="3187700"/>
          <p14:tracePt t="208730" x="908050" y="3200400"/>
          <p14:tracePt t="208744" x="882650" y="3206750"/>
          <p14:tracePt t="208761" x="838200" y="3219450"/>
          <p14:tracePt t="208778" x="819150" y="3225800"/>
          <p14:tracePt t="208896" x="825500" y="3225800"/>
          <p14:tracePt t="208907" x="831850" y="3213100"/>
          <p14:tracePt t="208929" x="838200" y="3206750"/>
          <p14:tracePt t="208938" x="838200" y="3194050"/>
          <p14:tracePt t="208959" x="838200" y="3187700"/>
          <p14:tracePt t="208969" x="838200" y="3181350"/>
          <p14:tracePt t="208980" x="838200" y="3175000"/>
          <p14:tracePt t="209000" x="838200" y="3168650"/>
          <p14:tracePt t="209010" x="838200" y="3162300"/>
          <p14:tracePt t="209042" x="825500" y="3155950"/>
          <p14:tracePt t="209044" x="806450" y="3155950"/>
          <p14:tracePt t="209063" x="781050" y="3149600"/>
          <p14:tracePt t="209064" x="762000" y="3149600"/>
          <p14:tracePt t="209078" x="692150" y="3143250"/>
          <p14:tracePt t="209094" x="660400" y="3143250"/>
          <p14:tracePt t="209111" x="609600" y="3143250"/>
          <p14:tracePt t="209128" x="590550" y="3143250"/>
          <p14:tracePt t="209144" x="571500" y="3143250"/>
          <p14:tracePt t="209161" x="558800" y="3143250"/>
          <p14:tracePt t="209178" x="552450" y="3143250"/>
          <p14:tracePt t="209195" x="539750" y="3143250"/>
          <p14:tracePt t="209211" x="533400" y="3143250"/>
          <p14:tracePt t="209228" x="514350" y="3143250"/>
          <p14:tracePt t="209244" x="501650" y="3162300"/>
          <p14:tracePt t="209261" x="495300" y="3162300"/>
          <p14:tracePt t="209277" x="488950" y="3181350"/>
          <p14:tracePt t="209294" x="482600" y="3194050"/>
          <p14:tracePt t="209311" x="476250" y="3206750"/>
          <p14:tracePt t="209328" x="469900" y="3225800"/>
          <p14:tracePt t="209345" x="469900" y="3232150"/>
          <p14:tracePt t="209361" x="469900" y="3244850"/>
          <p14:tracePt t="209378" x="469900" y="3251200"/>
          <p14:tracePt t="209394" x="488950" y="3263900"/>
          <p14:tracePt t="209411" x="527050" y="3282950"/>
          <p14:tracePt t="209428" x="552450" y="3289300"/>
          <p14:tracePt t="209444" x="603250" y="3308350"/>
          <p14:tracePt t="209461" x="622300" y="3314700"/>
          <p14:tracePt t="209478" x="647700" y="3321050"/>
          <p14:tracePt t="209494" x="692150" y="3327400"/>
          <p14:tracePt t="209511" x="717550" y="3327400"/>
          <p14:tracePt t="209527" x="806450" y="3308350"/>
          <p14:tracePt t="209545" x="863600" y="3289300"/>
          <p14:tracePt t="209561" x="977900" y="3257550"/>
          <p14:tracePt t="209578" x="1073150" y="3219450"/>
          <p14:tracePt t="209594" x="1098550" y="3206750"/>
          <p14:tracePt t="209611" x="1130300" y="3175000"/>
          <p14:tracePt t="209627" x="1136650" y="3162300"/>
          <p14:tracePt t="209644" x="1143000" y="3117850"/>
          <p14:tracePt t="209661" x="1149350" y="3048000"/>
          <p14:tracePt t="209678" x="1149350" y="3003550"/>
          <p14:tracePt t="209694" x="1149350" y="2914650"/>
          <p14:tracePt t="209711" x="1149350" y="2844800"/>
          <p14:tracePt t="209731" x="1149350" y="2813050"/>
          <p14:tracePt t="209744" x="1149350" y="2774950"/>
          <p14:tracePt t="209761" x="1149350" y="2755900"/>
          <p14:tracePt t="209777" x="1130300" y="2717800"/>
          <p14:tracePt t="209794" x="1111250" y="2692400"/>
          <p14:tracePt t="209810" x="1060450" y="2641600"/>
          <p14:tracePt t="209828" x="996950" y="2597150"/>
          <p14:tracePt t="209845" x="958850" y="2578100"/>
          <p14:tracePt t="209861" x="895350" y="2552700"/>
          <p14:tracePt t="209878" x="869950" y="2546350"/>
          <p14:tracePt t="209894" x="819150" y="2533650"/>
          <p14:tracePt t="209911" x="793750" y="2533650"/>
          <p14:tracePt t="209927" x="742950" y="2533650"/>
          <p14:tracePt t="209943" x="673100" y="2552700"/>
          <p14:tracePt t="209960" x="647700" y="2559050"/>
          <p14:tracePt t="209976" x="577850" y="2597150"/>
          <p14:tracePt t="209993" x="546100" y="2609850"/>
          <p14:tracePt t="210009" x="495300" y="2641600"/>
          <p14:tracePt t="210027" x="444500" y="2673350"/>
          <p14:tracePt t="210044" x="431800" y="2686050"/>
          <p14:tracePt t="210061" x="400050" y="2724150"/>
          <p14:tracePt t="210078" x="381000" y="2749550"/>
          <p14:tracePt t="210094" x="342900" y="2806700"/>
          <p14:tracePt t="210111" x="317500" y="2882900"/>
          <p14:tracePt t="210128" x="298450" y="2914650"/>
          <p14:tracePt t="210145" x="285750" y="2984500"/>
          <p14:tracePt t="210161" x="285750" y="3022600"/>
          <p14:tracePt t="210178" x="279400" y="3079750"/>
          <p14:tracePt t="210194" x="279400" y="3136900"/>
          <p14:tracePt t="210211" x="285750" y="3175000"/>
          <p14:tracePt t="210228" x="311150" y="3225800"/>
          <p14:tracePt t="210244" x="336550" y="3257550"/>
          <p14:tracePt t="210261" x="387350" y="3289300"/>
          <p14:tracePt t="210278" x="463550" y="3321050"/>
          <p14:tracePt t="210295" x="495300" y="3327400"/>
          <p14:tracePt t="210310" x="558800" y="3340100"/>
          <p14:tracePt t="210327" x="584200" y="3340100"/>
          <p14:tracePt t="210345" x="609600" y="3340100"/>
          <p14:tracePt t="210361" x="641350" y="3327400"/>
          <p14:tracePt t="210398" x="647700" y="3321050"/>
          <p14:tracePt t="210400" x="654050" y="3314700"/>
          <p14:tracePt t="210411" x="660400" y="3308350"/>
          <p14:tracePt t="210735" x="673100" y="3302000"/>
          <p14:tracePt t="210745" x="685800" y="3295650"/>
          <p14:tracePt t="210755" x="711200" y="3289300"/>
          <p14:tracePt t="210766" x="742950" y="3276600"/>
          <p14:tracePt t="210776" x="800100" y="3257550"/>
          <p14:tracePt t="210786" x="869950" y="3232150"/>
          <p14:tracePt t="210794" x="1047750" y="3194050"/>
          <p14:tracePt t="210811" x="1168400" y="3181350"/>
          <p14:tracePt t="210828" x="1447800" y="3155950"/>
          <p14:tracePt t="210844" x="1835150" y="3136900"/>
          <p14:tracePt t="210861" x="2038350" y="3136900"/>
          <p14:tracePt t="210878" x="2457450" y="3136900"/>
          <p14:tracePt t="210894" x="2635250" y="3136900"/>
          <p14:tracePt t="210911" x="3009900" y="3136900"/>
          <p14:tracePt t="210928" x="3302000" y="3136900"/>
          <p14:tracePt t="210944" x="3435350" y="3136900"/>
          <p14:tracePt t="210960" x="3651250" y="3136900"/>
          <p14:tracePt t="210979" x="3746500" y="3136900"/>
          <p14:tracePt t="210995" x="3892550" y="3136900"/>
          <p14:tracePt t="211011" x="3943350" y="3136900"/>
          <p14:tracePt t="211011" x="3987800" y="3136900"/>
          <p14:tracePt t="211028" x="4019550" y="3136900"/>
          <p14:tracePt t="211044" x="4064000" y="3136900"/>
          <p14:tracePt t="211061" x="4083050" y="3136900"/>
          <p14:tracePt t="211077" x="4108450" y="3136900"/>
          <p14:tracePt t="211094" x="4146550" y="3136900"/>
          <p14:tracePt t="211111" x="4152900" y="3136900"/>
          <p14:tracePt t="211127" x="4171950" y="3136900"/>
          <p14:tracePt t="211550" x="4178300" y="3130550"/>
          <p14:tracePt t="211561" x="4184650" y="3130550"/>
          <p14:tracePt t="211570" x="4191000" y="3124200"/>
          <p14:tracePt t="211578" x="4235450" y="3105150"/>
          <p14:tracePt t="211594" x="4267200" y="3086100"/>
          <p14:tracePt t="211610" x="4337050" y="3048000"/>
          <p14:tracePt t="211627" x="4413250" y="3003550"/>
          <p14:tracePt t="211645" x="4445000" y="2978150"/>
          <p14:tracePt t="211661" x="4483100" y="2952750"/>
          <p14:tracePt t="211678" x="4483100" y="2946400"/>
          <p14:tracePt t="211694" x="4495800" y="2927350"/>
          <p14:tracePt t="212024" x="4502150" y="2927350"/>
          <p14:tracePt t="212044" x="4508500" y="2927350"/>
          <p14:tracePt t="212055" x="4514850" y="2927350"/>
          <p14:tracePt t="212065" x="4527550" y="2927350"/>
          <p14:tracePt t="212076" x="4540250" y="2927350"/>
          <p14:tracePt t="212086" x="4559300" y="2927350"/>
          <p14:tracePt t="212096" x="4616450" y="2933700"/>
          <p14:tracePt t="212110" x="4641850" y="2933700"/>
          <p14:tracePt t="212128" x="4699000" y="2946400"/>
          <p14:tracePt t="212144" x="4743450" y="2965450"/>
          <p14:tracePt t="212161" x="4762500" y="2971800"/>
          <p14:tracePt t="212178" x="4794250" y="2978150"/>
          <p14:tracePt t="212194" x="4813300" y="2984500"/>
          <p14:tracePt t="212211" x="4845050" y="2997200"/>
          <p14:tracePt t="212228" x="4895850" y="3003550"/>
          <p14:tracePt t="212244" x="4921250" y="3009900"/>
          <p14:tracePt t="212261" x="4991100" y="3016250"/>
          <p14:tracePt t="212278" x="5016500" y="3016250"/>
          <p14:tracePt t="212294" x="5041900" y="3022600"/>
          <p14:tracePt t="212519" x="5041900" y="3028950"/>
          <p14:tracePt t="212542" x="5041900" y="3035300"/>
          <p14:tracePt t="212561" x="5041900" y="3048000"/>
          <p14:tracePt t="212571" x="5035550" y="3060700"/>
          <p14:tracePt t="212585" x="5022850" y="3073400"/>
          <p14:tracePt t="212593" x="5010150" y="3079750"/>
          <p14:tracePt t="212596" x="4997450" y="3098800"/>
          <p14:tracePt t="212611" x="4978400" y="3124200"/>
          <p14:tracePt t="212627" x="4959350" y="3149600"/>
          <p14:tracePt t="212644" x="4946650" y="3162300"/>
          <p14:tracePt t="212661" x="4940300" y="3194050"/>
          <p14:tracePt t="212678" x="4927600" y="3219450"/>
          <p14:tracePt t="212694" x="4908550" y="3270250"/>
          <p14:tracePt t="212711" x="4889500" y="3340100"/>
          <p14:tracePt t="212729" x="4876800" y="3371850"/>
          <p14:tracePt t="212744" x="4857750" y="3416300"/>
          <p14:tracePt t="212762" x="4851400" y="3422650"/>
          <p14:tracePt t="212778" x="4851400" y="3441700"/>
          <p14:tracePt t="212795" x="4845050" y="3448050"/>
          <p14:tracePt t="212882" x="4845050" y="3441700"/>
          <p14:tracePt t="212892" x="4845050" y="3435350"/>
          <p14:tracePt t="212904" x="4845050" y="3429000"/>
          <p14:tracePt t="212914" x="4857750" y="3409950"/>
          <p14:tracePt t="212926" x="4864100" y="3390900"/>
          <p14:tracePt t="212943" x="4876800" y="3352800"/>
          <p14:tracePt t="212943" x="4914900" y="3282950"/>
          <p14:tracePt t="212959" x="4940300" y="3200400"/>
          <p14:tracePt t="212978" x="4959350" y="3162300"/>
          <p14:tracePt t="212994" x="4978400" y="3086100"/>
          <p14:tracePt t="213011" x="4984750" y="3054350"/>
          <p14:tracePt t="213026" x="4984750" y="2984500"/>
          <p14:tracePt t="213043" x="4997450" y="2895600"/>
          <p14:tracePt t="213061" x="4997450" y="2851150"/>
          <p14:tracePt t="213078" x="4991100" y="2774950"/>
          <p14:tracePt t="213094" x="4984750" y="2736850"/>
          <p14:tracePt t="213111" x="4959350" y="2686050"/>
          <p14:tracePt t="213128" x="4946650" y="2673350"/>
          <p14:tracePt t="213144" x="4902200" y="2641600"/>
          <p14:tracePt t="213161" x="4838700" y="2609850"/>
          <p14:tracePt t="213178" x="4813300" y="2597150"/>
          <p14:tracePt t="213194" x="4749800" y="2584450"/>
          <p14:tracePt t="213211" x="4679950" y="2571750"/>
          <p14:tracePt t="213228" x="4648200" y="2565400"/>
          <p14:tracePt t="213244" x="4578350" y="2565400"/>
          <p14:tracePt t="213261" x="4546600" y="2565400"/>
          <p14:tracePt t="213278" x="4470400" y="2565400"/>
          <p14:tracePt t="213295" x="4432300" y="2565400"/>
          <p14:tracePt t="213311" x="4349750" y="2590800"/>
          <p14:tracePt t="213328" x="4286250" y="2616200"/>
          <p14:tracePt t="213344" x="4260850" y="2628900"/>
          <p14:tracePt t="213361" x="4203700" y="2654300"/>
          <p14:tracePt t="213378" x="4184650" y="2667000"/>
          <p14:tracePt t="213394" x="4152900" y="2692400"/>
          <p14:tracePt t="213411" x="4121150" y="2724150"/>
          <p14:tracePt t="213428" x="4108450" y="2743200"/>
          <p14:tracePt t="213444" x="4089400" y="2774950"/>
          <p14:tracePt t="213461" x="4076700" y="2806700"/>
          <p14:tracePt t="213478" x="4064000" y="2851150"/>
          <p14:tracePt t="213494" x="4057650" y="2901950"/>
          <p14:tracePt t="213511" x="4051300" y="2927350"/>
          <p14:tracePt t="213527" x="4038600" y="2990850"/>
          <p14:tracePt t="213544" x="4032250" y="3022600"/>
          <p14:tracePt t="213561" x="4032250" y="3079750"/>
          <p14:tracePt t="213578" x="4025900" y="3162300"/>
          <p14:tracePt t="213595" x="4025900" y="3181350"/>
          <p14:tracePt t="213611" x="4025900" y="3238500"/>
          <p14:tracePt t="213628" x="4025900" y="3257550"/>
          <p14:tracePt t="213644" x="4032250" y="3295650"/>
          <p14:tracePt t="213661" x="4038600" y="3321050"/>
          <p14:tracePt t="213678" x="4051300" y="3333750"/>
          <p14:tracePt t="213694" x="4076700" y="3365500"/>
          <p14:tracePt t="213711" x="4114800" y="3384550"/>
          <p14:tracePt t="213744" x="4140200" y="3397250"/>
          <p14:tracePt t="213746" x="4203700" y="3416300"/>
          <p14:tracePt t="213761" x="4235450" y="3429000"/>
          <p14:tracePt t="213778" x="4305300" y="3448050"/>
          <p14:tracePt t="213795" x="4343400" y="3454400"/>
          <p14:tracePt t="213811" x="4413250" y="3460750"/>
          <p14:tracePt t="213829" x="4483100" y="3467100"/>
          <p14:tracePt t="213844" x="4527550" y="3467100"/>
          <p14:tracePt t="213861" x="4603750" y="3467100"/>
          <p14:tracePt t="213878" x="4641850" y="3448050"/>
          <p14:tracePt t="213894" x="4711700" y="3429000"/>
          <p14:tracePt t="213911" x="4768850" y="3397250"/>
          <p14:tracePt t="213928" x="4787900" y="3384550"/>
          <p14:tracePt t="213944" x="4819650" y="3352800"/>
          <p14:tracePt t="213961" x="4826000" y="3346450"/>
          <p14:tracePt t="213978" x="4826000" y="3321050"/>
          <p14:tracePt t="213994" x="4826000" y="3289300"/>
          <p14:tracePt t="214011" x="4832350" y="3263900"/>
          <p14:tracePt t="214027" x="4832350" y="3232150"/>
          <p14:tracePt t="214044" x="4832350" y="3206750"/>
          <p14:tracePt t="214059" x="4832350" y="3168650"/>
          <p14:tracePt t="214077" x="4838700" y="3124200"/>
          <p14:tracePt t="214094" x="4845050" y="3098800"/>
          <p14:tracePt t="214111" x="4851400" y="3048000"/>
          <p14:tracePt t="214128" x="4851400" y="3022600"/>
          <p14:tracePt t="214144" x="4857750" y="2978150"/>
          <p14:tracePt t="214161" x="4857750" y="2933700"/>
          <p14:tracePt t="214178" x="4857750" y="2914650"/>
          <p14:tracePt t="214194" x="4857750" y="2882900"/>
          <p14:tracePt t="214211" x="4851400" y="2863850"/>
          <p14:tracePt t="214228" x="4832350" y="2832100"/>
          <p14:tracePt t="214244" x="4800600" y="2806700"/>
          <p14:tracePt t="214261" x="4787900" y="2794000"/>
          <p14:tracePt t="214278" x="4756150" y="2781300"/>
          <p14:tracePt t="214294" x="4730750" y="2774950"/>
          <p14:tracePt t="214311" x="4686300" y="2774950"/>
          <p14:tracePt t="214328" x="4660900" y="2774950"/>
          <p14:tracePt t="214344" x="4616450" y="2774950"/>
          <p14:tracePt t="214361" x="4552950" y="2774950"/>
          <p14:tracePt t="214378" x="4540250" y="2787650"/>
          <p14:tracePt t="214394" x="4495800" y="2806700"/>
          <p14:tracePt t="214411" x="4464050" y="2838450"/>
          <p14:tracePt t="214428" x="4445000" y="2857500"/>
          <p14:tracePt t="214444" x="4432300" y="2889250"/>
          <p14:tracePt t="214461" x="4425950" y="2908300"/>
          <p14:tracePt t="214478" x="4419600" y="2927350"/>
          <p14:tracePt t="214494" x="4419600" y="2940050"/>
          <p14:tracePt t="214511" x="4419600" y="2946400"/>
          <p14:tracePt t="216984" x="4413250" y="2952750"/>
          <p14:tracePt t="217004" x="4400550" y="2952750"/>
          <p14:tracePt t="217016" x="4387850" y="2959100"/>
          <p14:tracePt t="217025" x="4375150" y="2965450"/>
          <p14:tracePt t="217036" x="4356100" y="2978150"/>
          <p14:tracePt t="217046" x="4330700" y="2984500"/>
          <p14:tracePt t="217048" x="4292600" y="2997200"/>
          <p14:tracePt t="217061" x="4254500" y="3016250"/>
          <p14:tracePt t="217077" x="4203700" y="3035300"/>
          <p14:tracePt t="217093" x="4165600" y="3048000"/>
          <p14:tracePt t="217111" x="4152900" y="3054350"/>
          <p14:tracePt t="217127" x="4121150" y="3060700"/>
          <p14:tracePt t="217144" x="4083050" y="3067050"/>
          <p14:tracePt t="217161" x="4064000" y="3067050"/>
          <p14:tracePt t="217178" x="4013200" y="3067050"/>
          <p14:tracePt t="217194" x="3987800" y="3067050"/>
          <p14:tracePt t="217210" x="3930650" y="3067050"/>
          <p14:tracePt t="217229" x="3886200" y="3067050"/>
          <p14:tracePt t="217244" x="3867150" y="3067050"/>
          <p14:tracePt t="217261" x="3816350" y="3067050"/>
          <p14:tracePt t="217278" x="3797300" y="3067050"/>
          <p14:tracePt t="217294" x="3759200" y="3067050"/>
          <p14:tracePt t="217311" x="3740150" y="3067050"/>
          <p14:tracePt t="217328" x="3727450" y="3067050"/>
          <p14:tracePt t="219422" x="3733800" y="3067050"/>
          <p14:tracePt t="219465" x="3740150" y="3067050"/>
          <p14:tracePt t="220617" x="3746500" y="3067050"/>
          <p14:tracePt t="221840" x="3740150" y="3067050"/>
          <p14:tracePt t="221848" x="3733800" y="3073400"/>
          <p14:tracePt t="221850" x="3733800" y="3079750"/>
          <p14:tracePt t="221869" x="3721100" y="3086100"/>
          <p14:tracePt t="221878" x="3708400" y="3092450"/>
          <p14:tracePt t="221896" x="3683000" y="3111500"/>
          <p14:tracePt t="221912" x="3676650" y="3124200"/>
          <p14:tracePt t="221928" x="3663950" y="3136900"/>
          <p14:tracePt t="221945" x="3651250" y="3143250"/>
          <p14:tracePt t="221961" x="3638550" y="3162300"/>
          <p14:tracePt t="221979" x="3625850" y="3175000"/>
          <p14:tracePt t="221995" x="3613150" y="3187700"/>
          <p14:tracePt t="222012" x="3600450" y="3200400"/>
          <p14:tracePt t="222028" x="3587750" y="3206750"/>
          <p14:tracePt t="222045" x="3568700" y="3225800"/>
          <p14:tracePt t="222062" x="3556000" y="3244850"/>
          <p14:tracePt t="222079" x="3543300" y="3257550"/>
          <p14:tracePt t="222095" x="3530600" y="3270250"/>
          <p14:tracePt t="222111" x="3524250" y="3276600"/>
          <p14:tracePt t="222129" x="3511550" y="3289300"/>
          <p14:tracePt t="222145" x="3492500" y="3308350"/>
          <p14:tracePt t="222162" x="3486150" y="3308350"/>
          <p14:tracePt t="222179" x="3467100" y="3327400"/>
          <p14:tracePt t="222195" x="3454400" y="3333750"/>
          <p14:tracePt t="222211" x="3448050" y="3346450"/>
          <p14:tracePt t="222229" x="3435350" y="3359150"/>
          <p14:tracePt t="222245" x="3435350" y="3365500"/>
          <p14:tracePt t="222261" x="3422650" y="3365500"/>
          <p14:tracePt t="222278" x="3422650" y="3371850"/>
          <p14:tracePt t="222295" x="3422650" y="3378200"/>
          <p14:tracePt t="222312" x="3422650" y="3384550"/>
          <p14:tracePt t="222349" x="3422650" y="3390900"/>
          <p14:tracePt t="222350" x="3422650" y="3397250"/>
          <p14:tracePt t="222390" x="3422650" y="3403600"/>
          <p14:tracePt t="222392" x="3422650" y="3409950"/>
          <p14:tracePt t="222422" x="3422650" y="3416300"/>
          <p14:tracePt t="222462" x="3416300" y="3416300"/>
          <p14:tracePt t="222649" x="3416300" y="3409950"/>
          <p14:tracePt t="222658" x="3409950" y="3403600"/>
          <p14:tracePt t="222668" x="3397250" y="3390900"/>
          <p14:tracePt t="222679" x="3378200" y="3371850"/>
          <p14:tracePt t="222680" x="3352800" y="3352800"/>
          <p14:tracePt t="222693" x="3244850" y="3282950"/>
          <p14:tracePt t="222710" x="3175000" y="3238500"/>
          <p14:tracePt t="222730" x="3028950" y="3181350"/>
          <p14:tracePt t="222745" x="2933700" y="3143250"/>
          <p14:tracePt t="222761" x="2781300" y="3079750"/>
          <p14:tracePt t="222779" x="2628900" y="3022600"/>
          <p14:tracePt t="222795" x="2565400" y="3003550"/>
          <p14:tracePt t="222811" x="2451100" y="2965450"/>
          <p14:tracePt t="222829" x="2413000" y="2946400"/>
          <p14:tracePt t="222845" x="2374900" y="2933700"/>
          <p14:tracePt t="222861" x="2362200" y="2927350"/>
          <p14:tracePt t="222878" x="2355850" y="2921000"/>
          <p14:tracePt t="222895" x="2355850" y="2914650"/>
          <p14:tracePt t="222912" x="2349500" y="2908300"/>
          <p14:tracePt t="222929" x="2349500" y="2895600"/>
          <p14:tracePt t="222945" x="2343150" y="2882900"/>
          <p14:tracePt t="223145" x="2343150" y="2876550"/>
          <p14:tracePt t="223195" x="2343150" y="2870200"/>
          <p14:tracePt t="223205" x="2343150" y="2863850"/>
          <p14:tracePt t="223209" x="2343150" y="2857500"/>
          <p14:tracePt t="223238" x="2343150" y="2851150"/>
          <p14:tracePt t="223247" x="2349500" y="2844800"/>
          <p14:tracePt t="223260" x="2355850" y="2838450"/>
          <p14:tracePt t="223261" x="2355850" y="2832100"/>
          <p14:tracePt t="223277" x="2362200" y="2819400"/>
          <p14:tracePt t="223295" x="2368550" y="2813050"/>
          <p14:tracePt t="223311" x="2374900" y="2806700"/>
          <p14:tracePt t="223329" x="2381250" y="2794000"/>
          <p14:tracePt t="223345" x="2400300" y="2768600"/>
          <p14:tracePt t="223362" x="2406650" y="2762250"/>
          <p14:tracePt t="223378" x="2419350" y="2730500"/>
          <p14:tracePt t="223395" x="2425700" y="2711450"/>
          <p14:tracePt t="223412" x="2425700" y="2692400"/>
          <p14:tracePt t="223428" x="2425700" y="2660650"/>
          <p14:tracePt t="223445" x="2425700" y="2654300"/>
          <p14:tracePt t="223461" x="2425700" y="2635250"/>
          <p14:tracePt t="223479" x="2425700" y="2622550"/>
          <p14:tracePt t="223495" x="2425700" y="2597150"/>
          <p14:tracePt t="223511" x="2413000" y="2590800"/>
          <p14:tracePt t="223528" x="2406650" y="2584450"/>
          <p14:tracePt t="223545" x="2387600" y="2571750"/>
          <p14:tracePt t="223562" x="2381250" y="2565400"/>
          <p14:tracePt t="223579" x="2362200" y="2552700"/>
          <p14:tracePt t="223595" x="2336800" y="2540000"/>
          <p14:tracePt t="223612" x="2330450" y="2540000"/>
          <p14:tracePt t="223629" x="2305050" y="2533650"/>
          <p14:tracePt t="223645" x="2298700" y="2527300"/>
          <p14:tracePt t="223661" x="2273300" y="2527300"/>
          <p14:tracePt t="223679" x="2247900" y="2527300"/>
          <p14:tracePt t="223695" x="2228850" y="2527300"/>
          <p14:tracePt t="223712" x="2197100" y="2527300"/>
          <p14:tracePt t="223730" x="2178050" y="2527300"/>
          <p14:tracePt t="223745" x="2152650" y="2527300"/>
          <p14:tracePt t="223762" x="2127250" y="2527300"/>
          <p14:tracePt t="223779" x="2120900" y="2527300"/>
          <p14:tracePt t="223794" x="2095500" y="2527300"/>
          <p14:tracePt t="223812" x="2089150" y="2527300"/>
          <p14:tracePt t="223828" x="2070100" y="2527300"/>
          <p14:tracePt t="223845" x="2063750" y="2527300"/>
          <p14:tracePt t="223845" x="2051050" y="2527300"/>
          <p14:tracePt t="223862" x="2044700" y="2527300"/>
          <p14:tracePt t="223879" x="2012950" y="2533650"/>
          <p14:tracePt t="223895" x="2000250" y="2533650"/>
          <p14:tracePt t="223911" x="1974850" y="2540000"/>
          <p14:tracePt t="223929" x="1943100" y="2546350"/>
          <p14:tracePt t="223946" x="1930400" y="2552700"/>
          <p14:tracePt t="223962" x="1905000" y="2565400"/>
          <p14:tracePt t="223979" x="1898650" y="2571750"/>
          <p14:tracePt t="223995" x="1879600" y="2578100"/>
          <p14:tracePt t="224012" x="1866900" y="2597150"/>
          <p14:tracePt t="224029" x="1860550" y="2603500"/>
          <p14:tracePt t="224045" x="1841500" y="2616200"/>
          <p14:tracePt t="224062" x="1835150" y="2628900"/>
          <p14:tracePt t="224079" x="1822450" y="2635250"/>
          <p14:tracePt t="224095" x="1816100" y="2647950"/>
          <p14:tracePt t="224111" x="1803400" y="2654300"/>
          <p14:tracePt t="224128" x="1797050" y="2667000"/>
          <p14:tracePt t="224145" x="1790700" y="2673350"/>
          <p14:tracePt t="224162" x="1784350" y="2686050"/>
          <p14:tracePt t="224195" x="1784350" y="2692400"/>
          <p14:tracePt t="224217" x="1784350" y="2698750"/>
          <p14:tracePt t="224237" x="1784350" y="2705100"/>
          <p14:tracePt t="224248" x="1778000" y="2717800"/>
          <p14:tracePt t="224249" x="1778000" y="2724150"/>
          <p14:tracePt t="224279" x="1778000" y="2736850"/>
          <p14:tracePt t="224287" x="1771650" y="2743200"/>
          <p14:tracePt t="224295" x="1771650" y="2755900"/>
          <p14:tracePt t="224311" x="1771650" y="2762250"/>
          <p14:tracePt t="224328" x="1771650" y="2774950"/>
          <p14:tracePt t="224345" x="1771650" y="2781300"/>
          <p14:tracePt t="224362" x="1771650" y="2787650"/>
          <p14:tracePt t="224379" x="1771650" y="2794000"/>
          <p14:tracePt t="224395" x="1771650" y="2800350"/>
          <p14:tracePt t="224411" x="1771650" y="2813050"/>
          <p14:tracePt t="224854" x="1778000" y="2813050"/>
          <p14:tracePt t="224885" x="1784350" y="2813050"/>
          <p14:tracePt t="224896" x="1790700" y="2813050"/>
          <p14:tracePt t="224916" x="1803400" y="2813050"/>
          <p14:tracePt t="224927" x="1822450" y="2813050"/>
          <p14:tracePt t="224945" x="1835150" y="2813050"/>
          <p14:tracePt t="224962" x="1885950" y="2813050"/>
          <p14:tracePt t="224963" x="1949450" y="2813050"/>
          <p14:tracePt t="224979" x="1987550" y="2813050"/>
          <p14:tracePt t="224995" x="2051050" y="2813050"/>
          <p14:tracePt t="225012" x="2076450" y="2813050"/>
          <p14:tracePt t="225029" x="2108200" y="2813050"/>
          <p14:tracePt t="225174" x="2114550" y="2813050"/>
          <p14:tracePt t="225441" x="2108200" y="2813050"/>
          <p14:tracePt t="225443" x="2101850" y="2813050"/>
          <p14:tracePt t="225453" x="2095500" y="2813050"/>
          <p14:tracePt t="225462" x="2089150" y="2813050"/>
          <p14:tracePt t="225478" x="2063750" y="2813050"/>
          <p14:tracePt t="225495" x="2044700" y="2813050"/>
          <p14:tracePt t="225512" x="1993900" y="2813050"/>
          <p14:tracePt t="225529" x="1955800" y="2813050"/>
          <p14:tracePt t="225545" x="1936750" y="2813050"/>
          <p14:tracePt t="225561" x="1905000" y="2813050"/>
          <p14:tracePt t="225579" x="1892300" y="2813050"/>
          <p14:tracePt t="225594" x="1866900" y="2813050"/>
          <p14:tracePt t="225611" x="1841500" y="2813050"/>
          <p14:tracePt t="225629" x="1835150" y="2813050"/>
          <p14:tracePt t="225645" x="1816100" y="2813050"/>
          <p14:tracePt t="225662" x="1809750" y="2813050"/>
          <p14:tracePt t="225662" x="1803400" y="2813050"/>
          <p14:tracePt t="225679" x="1797050" y="2813050"/>
          <p14:tracePt t="226311" x="1803400" y="2813050"/>
          <p14:tracePt t="226331" x="1809750" y="2813050"/>
          <p14:tracePt t="226352" x="1816100" y="2813050"/>
          <p14:tracePt t="226403" x="1822450" y="2813050"/>
          <p14:tracePt t="226607" x="1822450" y="2819400"/>
          <p14:tracePt t="226640" x="1822450" y="2825750"/>
          <p14:tracePt t="226653" x="1822450" y="2832100"/>
          <p14:tracePt t="226661" x="1822450" y="2838450"/>
          <p14:tracePt t="226663" x="1822450" y="2851150"/>
          <p14:tracePt t="226679" x="1816100" y="2870200"/>
          <p14:tracePt t="226695" x="1809750" y="2889250"/>
          <p14:tracePt t="226711" x="1784350" y="2921000"/>
          <p14:tracePt t="226730" x="1752600" y="2965450"/>
          <p14:tracePt t="226745" x="1739900" y="2990850"/>
          <p14:tracePt t="226761" x="1708150" y="3067050"/>
          <p14:tracePt t="226779" x="1695450" y="3105150"/>
          <p14:tracePt t="226795" x="1670050" y="3194050"/>
          <p14:tracePt t="226812" x="1657350" y="3276600"/>
          <p14:tracePt t="226829" x="1651000" y="3308350"/>
          <p14:tracePt t="226845" x="1644650" y="3378200"/>
          <p14:tracePt t="226861" x="1644650" y="3409950"/>
          <p14:tracePt t="226879" x="1644650" y="3492500"/>
          <p14:tracePt t="226895" x="1638300" y="3562350"/>
          <p14:tracePt t="226911" x="1625600" y="3606800"/>
          <p14:tracePt t="226929" x="1612900" y="3676650"/>
          <p14:tracePt t="226945" x="1606550" y="3702050"/>
          <p14:tracePt t="226962" x="1587500" y="3765550"/>
          <p14:tracePt t="226979" x="1574800" y="3822700"/>
          <p14:tracePt t="226995" x="1568450" y="3848100"/>
          <p14:tracePt t="227011" x="1549400" y="3898900"/>
          <p14:tracePt t="227029" x="1536700" y="3937000"/>
          <p14:tracePt t="227045" x="1504950" y="3987800"/>
          <p14:tracePt t="227061" x="1473200" y="4038600"/>
          <p14:tracePt t="227079" x="1460500" y="4064000"/>
          <p14:tracePt t="227095" x="1428750" y="4102100"/>
          <p14:tracePt t="227111" x="1409700" y="4121150"/>
          <p14:tracePt t="227128" x="1371600" y="4165600"/>
          <p14:tracePt t="227145" x="1333500" y="4203700"/>
          <p14:tracePt t="227162" x="1314450" y="4216400"/>
          <p14:tracePt t="227179" x="1270000" y="4254500"/>
          <p14:tracePt t="227195" x="1244600" y="4267200"/>
          <p14:tracePt t="227212" x="1187450" y="4305300"/>
          <p14:tracePt t="227229" x="1149350" y="4324350"/>
          <p14:tracePt t="227245" x="1085850" y="4356100"/>
          <p14:tracePt t="227262" x="1003300" y="4394200"/>
          <p14:tracePt t="227279" x="965200" y="4400550"/>
          <p14:tracePt t="227295" x="914400" y="4419600"/>
          <p14:tracePt t="227312" x="895350" y="4425950"/>
          <p14:tracePt t="227329" x="869950" y="4438650"/>
          <p14:tracePt t="227345" x="857250" y="4438650"/>
          <p14:tracePt t="227382" x="850900" y="4438650"/>
          <p14:tracePt t="227384" x="844550" y="4445000"/>
          <p14:tracePt t="227395" x="831850" y="4445000"/>
          <p14:tracePt t="227412" x="825500" y="4451350"/>
          <p14:tracePt t="227428" x="819150" y="4451350"/>
          <p14:tracePt t="227658" x="825500" y="4451350"/>
          <p14:tracePt t="227670" x="831850" y="4451350"/>
          <p14:tracePt t="227680" x="844550" y="4451350"/>
          <p14:tracePt t="227689" x="857250" y="4451350"/>
          <p14:tracePt t="227694" x="889000" y="4451350"/>
          <p14:tracePt t="227712" x="908050" y="4451350"/>
          <p14:tracePt t="227730" x="939800" y="4451350"/>
          <p14:tracePt t="227745" x="965200" y="4451350"/>
          <p14:tracePt t="227761" x="1016000" y="4451350"/>
          <p14:tracePt t="227779" x="1079500" y="4451350"/>
          <p14:tracePt t="227795" x="1104900" y="4451350"/>
          <p14:tracePt t="227812" x="1149350" y="4451350"/>
          <p14:tracePt t="227829" x="1168400" y="4451350"/>
          <p14:tracePt t="227846" x="1174750" y="4451350"/>
          <p14:tracePt t="227861" x="1206500" y="4451350"/>
          <p14:tracePt t="227878" x="1231900" y="4451350"/>
          <p14:tracePt t="227894" x="1320800" y="4451350"/>
          <p14:tracePt t="227911" x="1441450" y="4451350"/>
          <p14:tracePt t="227929" x="1492250" y="4451350"/>
          <p14:tracePt t="227945" x="1562100" y="4451350"/>
          <p14:tracePt t="227962" x="1587500" y="4451350"/>
          <p14:tracePt t="227980" x="1593850" y="4451350"/>
          <p14:tracePt t="228275" x="1587500" y="4451350"/>
          <p14:tracePt t="228287" x="1581150" y="4451350"/>
          <p14:tracePt t="228296" x="1568450" y="4451350"/>
          <p14:tracePt t="228311" x="1555750" y="4451350"/>
          <p14:tracePt t="228313" x="1530350" y="4445000"/>
          <p14:tracePt t="228329" x="1517650" y="4438650"/>
          <p14:tracePt t="228345" x="1492250" y="4425950"/>
          <p14:tracePt t="228361" x="1485900" y="4425950"/>
          <p14:tracePt t="228379" x="1473200" y="4419600"/>
          <p14:tracePt t="228395" x="1441450" y="4419600"/>
          <p14:tracePt t="228411" x="1428750" y="4413250"/>
          <p14:tracePt t="228428" x="1403350" y="4406900"/>
          <p14:tracePt t="228445" x="1384300" y="4406900"/>
          <p14:tracePt t="228461" x="1352550" y="4394200"/>
          <p14:tracePt t="228479" x="1314450" y="4381500"/>
          <p14:tracePt t="228495" x="1295400" y="4381500"/>
          <p14:tracePt t="228511" x="1270000" y="4375150"/>
          <p14:tracePt t="228529" x="1250950" y="4368800"/>
          <p14:tracePt t="228545" x="1219200" y="4362450"/>
          <p14:tracePt t="228561" x="1193800" y="4356100"/>
          <p14:tracePt t="228579" x="1181100" y="4349750"/>
          <p14:tracePt t="228595" x="1162050" y="4343400"/>
          <p14:tracePt t="228612" x="1155700" y="4337050"/>
          <p14:tracePt t="228629" x="1149350" y="4337050"/>
          <p14:tracePt t="228835" x="1162050" y="4337050"/>
          <p14:tracePt t="228844" x="1168400" y="4337050"/>
          <p14:tracePt t="228856" x="1193800" y="4337050"/>
          <p14:tracePt t="228858" x="1212850" y="4337050"/>
          <p14:tracePt t="228870" x="1238250" y="4337050"/>
          <p14:tracePt t="228879" x="1263650" y="4337050"/>
          <p14:tracePt t="228895" x="1308100" y="4337050"/>
          <p14:tracePt t="228912" x="1327150" y="4337050"/>
          <p14:tracePt t="228929" x="1352550" y="4337050"/>
          <p14:tracePt t="228945" x="1371600" y="4337050"/>
          <p14:tracePt t="228962" x="1377950" y="4337050"/>
          <p14:tracePt t="228979" x="1416050" y="4337050"/>
          <p14:tracePt t="228996" x="1441450" y="4337050"/>
          <p14:tracePt t="229012" x="1485900" y="4337050"/>
          <p14:tracePt t="229029" x="1536700" y="4337050"/>
          <p14:tracePt t="229045" x="1555750" y="4337050"/>
          <p14:tracePt t="229061" x="1568450" y="4337050"/>
          <p14:tracePt t="229079" x="1574800" y="4343400"/>
          <p14:tracePt t="229607" x="1581150" y="4343400"/>
          <p14:tracePt t="229609" x="1587500" y="4343400"/>
          <p14:tracePt t="229620" x="1600200" y="4343400"/>
          <p14:tracePt t="229629" x="1625600" y="4343400"/>
          <p14:tracePt t="229645" x="1689100" y="4343400"/>
          <p14:tracePt t="229662" x="1778000" y="4349750"/>
          <p14:tracePt t="229679" x="1822450" y="4356100"/>
          <p14:tracePt t="229694" x="1892300" y="4375150"/>
          <p14:tracePt t="229711" x="1930400" y="4387850"/>
          <p14:tracePt t="229729" x="1974850" y="4400550"/>
          <p14:tracePt t="229745" x="2000250" y="4406900"/>
          <p14:tracePt t="229745" x="2019300" y="4406900"/>
          <p14:tracePt t="229762" x="2038350" y="4406900"/>
          <p14:tracePt t="229778" x="2101850" y="4413250"/>
          <p14:tracePt t="229795" x="2133600" y="4413250"/>
          <p14:tracePt t="229811" x="2222500" y="4413250"/>
          <p14:tracePt t="229828" x="2254250" y="4413250"/>
          <p14:tracePt t="229844" x="2311400" y="4419600"/>
          <p14:tracePt t="229861" x="2349500" y="4419600"/>
          <p14:tracePt t="229959" x="2355850" y="4419600"/>
          <p14:tracePt t="229979" x="2362200" y="4419600"/>
          <p14:tracePt t="230000" x="2368550" y="4419600"/>
          <p14:tracePt t="230031" x="2374900" y="4419600"/>
          <p14:tracePt t="230041" x="2387600" y="4419600"/>
          <p14:tracePt t="230060" x="2393950" y="4419600"/>
          <p14:tracePt t="230062" x="2438400" y="4413250"/>
          <p14:tracePt t="230078" x="2489200" y="4413250"/>
          <p14:tracePt t="230095" x="2508250" y="4413250"/>
          <p14:tracePt t="230111" x="2546350" y="4413250"/>
          <p14:tracePt t="230128" x="2552700" y="4413250"/>
          <p14:tracePt t="230218" x="2546350" y="4413250"/>
          <p14:tracePt t="230228" x="2540000" y="4413250"/>
          <p14:tracePt t="230248" x="2533650" y="4413250"/>
          <p14:tracePt t="230259" x="2527300" y="4413250"/>
          <p14:tracePt t="230269" x="2520950" y="4413250"/>
          <p14:tracePt t="230280" x="2501900" y="4413250"/>
          <p14:tracePt t="230290" x="2476500" y="4406900"/>
          <p14:tracePt t="230293" x="2413000" y="4394200"/>
          <p14:tracePt t="230311" x="2387600" y="4387850"/>
          <p14:tracePt t="230329" x="2336800" y="4368800"/>
          <p14:tracePt t="230345" x="2305050" y="4362450"/>
          <p14:tracePt t="230361" x="2254250" y="4349750"/>
          <p14:tracePt t="230379" x="2228850" y="4343400"/>
          <p14:tracePt t="230395" x="2159000" y="4330700"/>
          <p14:tracePt t="230411" x="2076450" y="4298950"/>
          <p14:tracePt t="230428" x="2051050" y="4292600"/>
          <p14:tracePt t="230445" x="1987550" y="4273550"/>
          <p14:tracePt t="230461" x="1936750" y="4260850"/>
          <p14:tracePt t="230478" x="1911350" y="4260850"/>
          <p14:tracePt t="230494" x="1860550" y="4254500"/>
          <p14:tracePt t="230512" x="1828800" y="4254500"/>
          <p14:tracePt t="230528" x="1752600" y="4241800"/>
          <p14:tracePt t="230545" x="1708150" y="4241800"/>
          <p14:tracePt t="230562" x="1631950" y="4241800"/>
          <p14:tracePt t="230579" x="1562100" y="4235450"/>
          <p14:tracePt t="230595" x="1536700" y="4235450"/>
          <p14:tracePt t="230611" x="1492250" y="4235450"/>
          <p14:tracePt t="230628" x="1479550" y="4235450"/>
          <p14:tracePt t="230628" x="1454150" y="4241800"/>
          <p14:tracePt t="230645" x="1428750" y="4248150"/>
          <p14:tracePt t="230661" x="1384300" y="4267200"/>
          <p14:tracePt t="230679" x="1365250" y="4279900"/>
          <p14:tracePt t="230695" x="1339850" y="4292600"/>
          <p14:tracePt t="230712" x="1308100" y="4305300"/>
          <p14:tracePt t="230730" x="1301750" y="4305300"/>
          <p14:tracePt t="230745" x="1289050" y="4311650"/>
          <p14:tracePt t="230761" x="1276350" y="4318000"/>
          <p14:tracePt t="230779" x="1257300" y="4330700"/>
          <p14:tracePt t="230795" x="1244600" y="4337050"/>
          <p14:tracePt t="230811" x="1225550" y="4343400"/>
          <p14:tracePt t="230828" x="1206500" y="4349750"/>
          <p14:tracePt t="231048" x="1212850" y="4349750"/>
          <p14:tracePt t="231060" x="1219200" y="4349750"/>
          <p14:tracePt t="231062" x="1225550" y="4349750"/>
          <p14:tracePt t="231079" x="1244600" y="4349750"/>
          <p14:tracePt t="231095" x="1263650" y="4349750"/>
          <p14:tracePt t="231111" x="1308100" y="4349750"/>
          <p14:tracePt t="231129" x="1352550" y="4349750"/>
          <p14:tracePt t="231145" x="1384300" y="4349750"/>
          <p14:tracePt t="231161" x="1466850" y="4349750"/>
          <p14:tracePt t="231179" x="1498600" y="4349750"/>
          <p14:tracePt t="231195" x="1555750" y="4349750"/>
          <p14:tracePt t="231212" x="1600200" y="4356100"/>
          <p14:tracePt t="231228" x="1612900" y="4362450"/>
          <p14:tracePt t="231245" x="1631950" y="4368800"/>
          <p14:tracePt t="231262" x="1651000" y="4375150"/>
          <p14:tracePt t="231279" x="1670050" y="4381500"/>
          <p14:tracePt t="231295" x="1708150" y="4387850"/>
          <p14:tracePt t="231311" x="1727200" y="4394200"/>
          <p14:tracePt t="231328" x="1758950" y="4413250"/>
          <p14:tracePt t="231345" x="1778000" y="4419600"/>
          <p14:tracePt t="231361" x="1797050" y="4425950"/>
          <p14:tracePt t="232797" x="1790700" y="4425950"/>
          <p14:tracePt t="232808" x="1784350" y="4425950"/>
          <p14:tracePt t="232818" x="1778000" y="4425950"/>
          <p14:tracePt t="232830" x="1765300" y="4425950"/>
          <p14:tracePt t="232832" x="1758950" y="4425950"/>
          <p14:tracePt t="232845" x="1733550" y="4425950"/>
          <p14:tracePt t="232862" x="1727200" y="4425950"/>
          <p14:tracePt t="232879" x="1695450" y="4425950"/>
          <p14:tracePt t="232895" x="1682750" y="4425950"/>
          <p14:tracePt t="232911" x="1631950" y="4425950"/>
          <p14:tracePt t="232928" x="1568450" y="4425950"/>
          <p14:tracePt t="232945" x="1530350" y="4425950"/>
          <p14:tracePt t="232961" x="1466850" y="4425950"/>
          <p14:tracePt t="232979" x="1435100" y="4425950"/>
          <p14:tracePt t="232995" x="1384300" y="4425950"/>
          <p14:tracePt t="233012" x="1346200" y="4425950"/>
          <p14:tracePt t="233028" x="1333500" y="4425950"/>
          <p14:tracePt t="233045" x="1314450" y="4425950"/>
          <p14:tracePt t="233062" x="1308100" y="4425950"/>
          <p14:tracePt t="233078" x="1270000" y="4425950"/>
          <p14:tracePt t="233095" x="1250950" y="4425950"/>
          <p14:tracePt t="233111" x="1212850" y="4425950"/>
          <p14:tracePt t="233128" x="1181100" y="4425950"/>
          <p14:tracePt t="233163" x="1174750" y="4425950"/>
          <p14:tracePt t="234385" x="1174750" y="4419600"/>
          <p14:tracePt t="234407" x="1174750" y="4413250"/>
          <p14:tracePt t="234416" x="1181100" y="4413250"/>
          <p14:tracePt t="234426" x="1187450" y="4406900"/>
          <p14:tracePt t="234445" x="1193800" y="4406900"/>
          <p14:tracePt t="234462" x="1219200" y="4400550"/>
          <p14:tracePt t="234463" x="1244600" y="4400550"/>
          <p14:tracePt t="234479" x="1270000" y="4400550"/>
          <p14:tracePt t="234495" x="1314450" y="4400550"/>
          <p14:tracePt t="234512" x="1327150" y="4400550"/>
          <p14:tracePt t="234528" x="1365250" y="4400550"/>
          <p14:tracePt t="234545" x="1384300" y="4400550"/>
          <p14:tracePt t="234545" x="1390650" y="4400550"/>
          <p14:tracePt t="234562" x="1403350" y="4400550"/>
          <p14:tracePt t="234579" x="1428750" y="4400550"/>
          <p14:tracePt t="234595" x="1454150" y="4400550"/>
          <p14:tracePt t="234611" x="1498600" y="4400550"/>
          <p14:tracePt t="234628" x="1536700" y="4400550"/>
          <p14:tracePt t="234645" x="1555750" y="4400550"/>
          <p14:tracePt t="234661" x="1574800" y="4400550"/>
          <p14:tracePt t="234679" x="1581150" y="4400550"/>
          <p14:tracePt t="234695" x="1593850" y="4400550"/>
          <p14:tracePt t="234712" x="1612900" y="4400550"/>
          <p14:tracePt t="234729" x="1625600" y="4400550"/>
          <p14:tracePt t="234744" x="1657350" y="4400550"/>
          <p14:tracePt t="234761" x="1670050" y="4406900"/>
          <p14:tracePt t="234779" x="1695450" y="4419600"/>
          <p14:tracePt t="234794" x="1701800" y="4425950"/>
          <p14:tracePt t="235318" x="1701800" y="4419600"/>
          <p14:tracePt t="235340" x="1701800" y="4413250"/>
          <p14:tracePt t="235346" x="1701800" y="4400550"/>
          <p14:tracePt t="235371" x="1701800" y="4387850"/>
          <p14:tracePt t="235386" x="1701800" y="4381500"/>
          <p14:tracePt t="235393" x="1701800" y="4375150"/>
          <p14:tracePt t="235394" x="1701800" y="4362450"/>
          <p14:tracePt t="235411" x="1708150" y="4330700"/>
          <p14:tracePt t="235428" x="1708150" y="4298950"/>
          <p14:tracePt t="235445" x="1714500" y="4286250"/>
          <p14:tracePt t="235462" x="1714500" y="4267200"/>
          <p14:tracePt t="235479" x="1714500" y="4260850"/>
          <p14:tracePt t="235538" x="1720850" y="4260850"/>
          <p14:tracePt t="235641" x="1720850" y="4267200"/>
          <p14:tracePt t="235662" x="1720850" y="4273550"/>
          <p14:tracePt t="235682" x="1720850" y="4279900"/>
          <p14:tracePt t="235693" x="1720850" y="4286250"/>
          <p14:tracePt t="235703" x="1720850" y="4292600"/>
          <p14:tracePt t="235711" x="1720850" y="4311650"/>
          <p14:tracePt t="235730" x="1720850" y="4318000"/>
          <p14:tracePt t="235745" x="1720850" y="4343400"/>
          <p14:tracePt t="235761" x="1720850" y="4356100"/>
          <p14:tracePt t="235777" x="1727200" y="4368800"/>
          <p14:tracePt t="235793" x="1733550" y="4381500"/>
          <p14:tracePt t="235811" x="1765300" y="4400550"/>
          <p14:tracePt t="235828" x="1784350" y="4413250"/>
          <p14:tracePt t="235845" x="1835150" y="4432300"/>
          <p14:tracePt t="235861" x="1854200" y="4445000"/>
          <p14:tracePt t="235878" x="1905000" y="4464050"/>
          <p14:tracePt t="235895" x="1924050" y="4470400"/>
          <p14:tracePt t="235912" x="1936750" y="4470400"/>
          <p14:tracePt t="241264" x="1949450" y="4464050"/>
          <p14:tracePt t="241275" x="1968500" y="4457700"/>
          <p14:tracePt t="241285" x="1987550" y="4451350"/>
          <p14:tracePt t="241285" x="2019300" y="4438650"/>
          <p14:tracePt t="241295" x="2057400" y="4425950"/>
          <p14:tracePt t="241312" x="2159000" y="4394200"/>
          <p14:tracePt t="241329" x="2228850" y="4368800"/>
          <p14:tracePt t="241346" x="2355850" y="4279900"/>
          <p14:tracePt t="241362" x="2425700" y="4229100"/>
          <p14:tracePt t="241379" x="2578100" y="4102100"/>
          <p14:tracePt t="241395" x="2724150" y="3975100"/>
          <p14:tracePt t="241413" x="2781300" y="3917950"/>
          <p14:tracePt t="241429" x="2882900" y="3835400"/>
          <p14:tracePt t="241446" x="2921000" y="3810000"/>
          <p14:tracePt t="241462" x="2978150" y="3778250"/>
          <p14:tracePt t="241479" x="3009900" y="3746500"/>
          <p14:tracePt t="241495" x="3016250" y="3733800"/>
          <p14:tracePt t="241512" x="3035300" y="3714750"/>
          <p14:tracePt t="241529" x="3048000" y="3708400"/>
          <p14:tracePt t="241546" x="3054350" y="3683000"/>
          <p14:tracePt t="241562" x="3054350" y="3663950"/>
          <p14:tracePt t="241579" x="3060700" y="3651250"/>
          <p14:tracePt t="241596" x="3073400" y="3619500"/>
          <p14:tracePt t="241612" x="3079750" y="3606800"/>
          <p14:tracePt t="241629" x="3098800" y="3562350"/>
          <p14:tracePt t="241646" x="3117850" y="3517900"/>
          <p14:tracePt t="241663" x="3130550" y="3479800"/>
          <p14:tracePt t="241679" x="3149600" y="3435350"/>
          <p14:tracePt t="241696" x="3155950" y="3416300"/>
          <p14:tracePt t="241712" x="3168650" y="3384550"/>
          <p14:tracePt t="241731" x="3175000" y="3371850"/>
          <p14:tracePt t="243516" x="3175000" y="3384550"/>
          <p14:tracePt t="243525" x="3175000" y="3397250"/>
          <p14:tracePt t="243538" x="3168650" y="3416300"/>
          <p14:tracePt t="243546" x="3162300" y="3448050"/>
          <p14:tracePt t="243549" x="3143250" y="3498850"/>
          <p14:tracePt t="243562" x="3111500" y="3600450"/>
          <p14:tracePt t="243579" x="3098800" y="3657600"/>
          <p14:tracePt t="243597" x="3060700" y="3803650"/>
          <p14:tracePt t="243612" x="3035300" y="3879850"/>
          <p14:tracePt t="243629" x="2984500" y="4057650"/>
          <p14:tracePt t="243645" x="2933700" y="4235450"/>
          <p14:tracePt t="243662" x="2901950" y="4324350"/>
          <p14:tracePt t="243678" x="2851150" y="4514850"/>
          <p14:tracePt t="243712" x="2800350" y="4679950"/>
          <p14:tracePt t="243714" x="2768600" y="4768850"/>
          <p14:tracePt t="243730" x="2724150" y="4940300"/>
          <p14:tracePt t="243747" x="2698750" y="5016500"/>
          <p14:tracePt t="243762" x="2660650" y="5162550"/>
          <p14:tracePt t="243779" x="2641600" y="5238750"/>
          <p14:tracePt t="243795" x="2609850" y="5372100"/>
          <p14:tracePt t="243812" x="2584450" y="5518150"/>
          <p14:tracePt t="243829" x="2571750" y="5594350"/>
          <p14:tracePt t="243845" x="2565400" y="5740400"/>
          <p14:tracePt t="243863" x="2565400" y="5816600"/>
          <p14:tracePt t="243879" x="2559050" y="5924550"/>
          <p14:tracePt t="243896" x="2546350" y="5988050"/>
          <p14:tracePt t="243912" x="2533650" y="6000750"/>
          <p14:tracePt t="243929" x="2520950" y="6019800"/>
          <p14:tracePt t="243946" x="2514600" y="6026150"/>
          <p14:tracePt t="244023" x="2508250" y="6026150"/>
          <p14:tracePt t="244035" x="2501900" y="6013450"/>
          <p14:tracePt t="244046" x="2495550" y="6000750"/>
          <p14:tracePt t="244049" x="2489200" y="5981700"/>
          <p14:tracePt t="244062" x="2470150" y="5918200"/>
          <p14:tracePt t="244079" x="2451100" y="5867400"/>
          <p14:tracePt t="244096" x="2425700" y="5778500"/>
          <p14:tracePt t="244112" x="2400300" y="5695950"/>
          <p14:tracePt t="244129" x="2393950" y="5657850"/>
          <p14:tracePt t="244145" x="2381250" y="5600700"/>
          <p14:tracePt t="244162" x="2381250" y="5575300"/>
          <p14:tracePt t="244178" x="2381250" y="5530850"/>
          <p14:tracePt t="244195" x="2381250" y="5499100"/>
          <p14:tracePt t="244213" x="2381250" y="5480050"/>
          <p14:tracePt t="244229" x="2381250" y="5448300"/>
          <p14:tracePt t="244246" x="2381250" y="5429250"/>
          <p14:tracePt t="244262" x="2381250" y="5391150"/>
          <p14:tracePt t="244279" x="2381250" y="5359400"/>
          <p14:tracePt t="244296" x="2381250" y="5340350"/>
          <p14:tracePt t="244312" x="2381250" y="5308600"/>
          <p14:tracePt t="244329" x="2387600" y="5295900"/>
          <p14:tracePt t="244345" x="2393950" y="5270500"/>
          <p14:tracePt t="244362" x="2400300" y="5257800"/>
          <p14:tracePt t="244379" x="2400300" y="5245100"/>
          <p14:tracePt t="244396" x="2406650" y="5238750"/>
          <p14:tracePt t="244412" x="2413000" y="5226050"/>
          <p14:tracePt t="244429" x="2413000" y="5219700"/>
          <p14:tracePt t="244445" x="2413000" y="5207000"/>
          <p14:tracePt t="244462" x="2413000" y="5194300"/>
          <p14:tracePt t="244477" x="2413000" y="5181600"/>
          <p14:tracePt t="244494" x="2413000" y="5168900"/>
          <p14:tracePt t="244512" x="2413000" y="5149850"/>
          <p14:tracePt t="244529" x="2406650" y="5124450"/>
          <p14:tracePt t="244545" x="2393950" y="5118100"/>
          <p14:tracePt t="244562" x="2368550" y="5092700"/>
          <p14:tracePt t="244579" x="2362200" y="5080000"/>
          <p14:tracePt t="244595" x="2324100" y="5060950"/>
          <p14:tracePt t="244612" x="2298700" y="5035550"/>
          <p14:tracePt t="244629" x="2279650" y="5035550"/>
          <p14:tracePt t="244645" x="2254250" y="5022850"/>
          <p14:tracePt t="244662" x="2235200" y="5016500"/>
          <p14:tracePt t="244679" x="2197100" y="5003800"/>
          <p14:tracePt t="244695" x="2159000" y="4991100"/>
          <p14:tracePt t="244713" x="2139950" y="4984750"/>
          <p14:tracePt t="244730" x="2108200" y="4978400"/>
          <p14:tracePt t="244747" x="2101850" y="4972050"/>
          <p14:tracePt t="244762" x="2076450" y="4965700"/>
          <p14:tracePt t="244779" x="2057400" y="4959350"/>
          <p14:tracePt t="244795" x="2044700" y="4959350"/>
          <p14:tracePt t="244812" x="2038350" y="4953000"/>
          <p14:tracePt t="244829" x="2032000" y="4946650"/>
          <p14:tracePt t="244845" x="2025650" y="4940300"/>
          <p14:tracePt t="244862" x="2019300" y="4940300"/>
          <p14:tracePt t="244879" x="2012950" y="4940300"/>
          <p14:tracePt t="244896" x="2000250" y="4940300"/>
          <p14:tracePt t="244912" x="1993900" y="4933950"/>
          <p14:tracePt t="244929" x="1974850" y="4927600"/>
          <p14:tracePt t="244945" x="1955800" y="4921250"/>
          <p14:tracePt t="244962" x="1949450" y="4921250"/>
          <p14:tracePt t="244978" x="1924050" y="4914900"/>
          <p14:tracePt t="244995" x="1911350" y="4914900"/>
          <p14:tracePt t="245012" x="1866900" y="4914900"/>
          <p14:tracePt t="245029" x="1816100" y="4914900"/>
          <p14:tracePt t="245046" x="1797050" y="4914900"/>
          <p14:tracePt t="245062" x="1752600" y="4914900"/>
          <p14:tracePt t="245079" x="1739900" y="4914900"/>
          <p14:tracePt t="245095" x="1714500" y="4914900"/>
          <p14:tracePt t="245112" x="1695450" y="4914900"/>
          <p14:tracePt t="245129" x="1689100" y="4914900"/>
          <p14:tracePt t="245145" x="1676400" y="4914900"/>
          <p14:tracePt t="245162" x="1670050" y="4914900"/>
          <p14:tracePt t="245179" x="1663700" y="4914900"/>
          <p14:tracePt t="245196" x="1657350" y="4914900"/>
          <p14:tracePt t="245213" x="1651000" y="4914900"/>
          <p14:tracePt t="245229" x="1644650" y="4914900"/>
          <p14:tracePt t="245264" x="1631950" y="4914900"/>
          <p14:tracePt t="245266" x="1625600" y="4914900"/>
          <p14:tracePt t="245295" x="1619250" y="4914900"/>
          <p14:tracePt t="245297" x="1606550" y="4914900"/>
          <p14:tracePt t="245312" x="1587500" y="4914900"/>
          <p14:tracePt t="245329" x="1574800" y="4914900"/>
          <p14:tracePt t="245346" x="1555750" y="4914900"/>
          <p14:tracePt t="245362" x="1536700" y="4914900"/>
          <p14:tracePt t="245379" x="1524000" y="4914900"/>
          <p14:tracePt t="245395" x="1498600" y="4914900"/>
          <p14:tracePt t="245412" x="1485900" y="4914900"/>
          <p14:tracePt t="245429" x="1447800" y="4914900"/>
          <p14:tracePt t="245446" x="1403350" y="4914900"/>
          <p14:tracePt t="245462" x="1377950" y="4914900"/>
          <p14:tracePt t="245479" x="1333500" y="4914900"/>
          <p14:tracePt t="245494" x="1314450" y="4914900"/>
          <p14:tracePt t="245510" x="1270000" y="4914900"/>
          <p14:tracePt t="245529" x="1250950" y="4914900"/>
          <p14:tracePt t="245529" x="1231900" y="4914900"/>
          <p14:tracePt t="245546" x="1212850" y="4921250"/>
          <p14:tracePt t="245562" x="1174750" y="4933950"/>
          <p14:tracePt t="245579" x="1155700" y="4946650"/>
          <p14:tracePt t="245595" x="1136650" y="4965700"/>
          <p14:tracePt t="245612" x="1123950" y="4972050"/>
          <p14:tracePt t="245628" x="1098550" y="4984750"/>
          <p14:tracePt t="245645" x="1098550" y="4997450"/>
          <p14:tracePt t="245662" x="1092200" y="5010150"/>
          <p14:tracePt t="245679" x="1079500" y="5016500"/>
          <p14:tracePt t="245696" x="1079500" y="5022850"/>
          <p14:tracePt t="245713" x="1073150" y="5029200"/>
          <p14:tracePt t="245731" x="1066800" y="5041900"/>
          <p14:tracePt t="245746" x="1060450" y="5048250"/>
          <p14:tracePt t="245762" x="1060450" y="5067300"/>
          <p14:tracePt t="245779" x="1054100" y="5067300"/>
          <p14:tracePt t="245795" x="1041400" y="5092700"/>
          <p14:tracePt t="245812" x="1035050" y="5105400"/>
          <p14:tracePt t="245829" x="1028700" y="5111750"/>
          <p14:tracePt t="245846" x="1022350" y="5124450"/>
          <p14:tracePt t="245862" x="1016000" y="5137150"/>
          <p14:tracePt t="245879" x="1016000" y="5149850"/>
          <p14:tracePt t="245895" x="1016000" y="5156200"/>
          <p14:tracePt t="245912" x="1009650" y="5168900"/>
          <p14:tracePt t="245929" x="1009650" y="5181600"/>
          <p14:tracePt t="245946" x="1003300" y="5187950"/>
          <p14:tracePt t="245962" x="996950" y="5213350"/>
          <p14:tracePt t="245979" x="990600" y="5238750"/>
          <p14:tracePt t="245995" x="984250" y="5257800"/>
          <p14:tracePt t="246012" x="977900" y="5283200"/>
          <p14:tracePt t="246029" x="971550" y="5295900"/>
          <p14:tracePt t="246046" x="971550" y="5308600"/>
          <p14:tracePt t="246062" x="971550" y="5327650"/>
          <p14:tracePt t="246099" x="971550" y="5334000"/>
          <p14:tracePt t="246112" x="971550" y="5340350"/>
          <p14:tracePt t="246114" x="971550" y="5346700"/>
          <p14:tracePt t="246129" x="971550" y="5353050"/>
          <p14:tracePt t="246145" x="971550" y="5365750"/>
          <p14:tracePt t="246195" x="971550" y="5372100"/>
          <p14:tracePt t="246204" x="971550" y="5378450"/>
          <p14:tracePt t="246227" x="977900" y="5384800"/>
          <p14:tracePt t="246229" x="984250" y="5391150"/>
          <p14:tracePt t="246245" x="984250" y="5397500"/>
          <p14:tracePt t="246246" x="990600" y="5397500"/>
          <p14:tracePt t="246261" x="1003300" y="5410200"/>
          <p14:tracePt t="246278" x="1009650" y="5416550"/>
          <p14:tracePt t="246294" x="1041400" y="5422900"/>
          <p14:tracePt t="246311" x="1060450" y="5435600"/>
          <p14:tracePt t="246327" x="1092200" y="5448300"/>
          <p14:tracePt t="246344" x="1123950" y="5454650"/>
          <p14:tracePt t="246361" x="1136650" y="5461000"/>
          <p14:tracePt t="246377" x="1155700" y="5467350"/>
          <p14:tracePt t="246394" x="1162050" y="5467350"/>
          <p14:tracePt t="246411" x="1187450" y="5467350"/>
          <p14:tracePt t="246428" x="1238250" y="5473700"/>
          <p14:tracePt t="246444" x="1270000" y="5473700"/>
          <p14:tracePt t="246461" x="1346200" y="5480050"/>
          <p14:tracePt t="246477" x="1377950" y="5480050"/>
          <p14:tracePt t="246494" x="1416050" y="5480050"/>
          <p14:tracePt t="246511" x="1428750" y="5480050"/>
          <p14:tracePt t="246527" x="1435100" y="5473700"/>
          <p14:tracePt t="246544" x="1435100" y="5461000"/>
          <p14:tracePt t="246561" x="1435100" y="5454650"/>
          <p14:tracePt t="246578" x="1435100" y="5429250"/>
          <p14:tracePt t="246594" x="1435100" y="5410200"/>
          <p14:tracePt t="246611" x="1435100" y="5391150"/>
          <p14:tracePt t="246627" x="1435100" y="5365750"/>
          <p14:tracePt t="246644" x="1435100" y="5353050"/>
          <p14:tracePt t="246661" x="1422400" y="5334000"/>
          <p14:tracePt t="246678" x="1416050" y="5314950"/>
          <p14:tracePt t="246694" x="1409700" y="5308600"/>
          <p14:tracePt t="246711" x="1403350" y="5308600"/>
          <p14:tracePt t="246728" x="1397000" y="5308600"/>
          <p14:tracePt t="246744" x="1384300" y="5308600"/>
          <p14:tracePt t="246763" x="1377950" y="5308600"/>
          <p14:tracePt t="246779" x="1365250" y="5308600"/>
          <p14:tracePt t="246796" x="1358900" y="5308600"/>
          <p14:tracePt t="246812" x="1352550" y="5308600"/>
          <p14:tracePt t="247094" x="1358900" y="5308600"/>
          <p14:tracePt t="247115" x="1365250" y="5308600"/>
          <p14:tracePt t="247126" x="1371600" y="5308600"/>
          <p14:tracePt t="247136" x="1377950" y="5308600"/>
          <p14:tracePt t="247146" x="1397000" y="5308600"/>
          <p14:tracePt t="247154" x="1409700" y="5308600"/>
          <p14:tracePt t="247162" x="1441450" y="5308600"/>
          <p14:tracePt t="247179" x="1460500" y="5308600"/>
          <p14:tracePt t="247195" x="1504950" y="5308600"/>
          <p14:tracePt t="247212" x="1524000" y="5308600"/>
          <p14:tracePt t="247229" x="1574800" y="5308600"/>
          <p14:tracePt t="247246" x="1631950" y="5308600"/>
          <p14:tracePt t="247262" x="1657350" y="5308600"/>
          <p14:tracePt t="247278" x="1701800" y="5308600"/>
          <p14:tracePt t="247296" x="1720850" y="5308600"/>
          <p14:tracePt t="247312" x="1758950" y="5308600"/>
          <p14:tracePt t="247329" x="1790700" y="5308600"/>
          <p14:tracePt t="247346" x="1809750" y="5308600"/>
          <p14:tracePt t="247362" x="1866900" y="5308600"/>
          <p14:tracePt t="247379" x="1898650" y="5308600"/>
          <p14:tracePt t="247395" x="1968500" y="5308600"/>
          <p14:tracePt t="247412" x="2000250" y="5308600"/>
          <p14:tracePt t="247412" x="2025650" y="5308600"/>
          <p14:tracePt t="247428" x="2038350" y="5308600"/>
          <p14:tracePt t="247446" x="2063750" y="5308600"/>
          <p14:tracePt t="247572" x="2070100" y="5308600"/>
          <p14:tracePt t="247623" x="2076450" y="5308600"/>
          <p14:tracePt t="247644" x="2082800" y="5308600"/>
          <p14:tracePt t="247656" x="2089150" y="5308600"/>
          <p14:tracePt t="247665" x="2095500" y="5308600"/>
          <p14:tracePt t="247667" x="2101850" y="5308600"/>
          <p14:tracePt t="247678" x="2108200" y="5308600"/>
          <p14:tracePt t="249008" x="2114550" y="5308600"/>
          <p14:tracePt t="249050" x="2120900" y="5308600"/>
          <p14:tracePt t="249082" x="2120900" y="5302250"/>
          <p14:tracePt t="249101" x="2120900" y="5295900"/>
          <p14:tracePt t="249113" x="2114550" y="5289550"/>
          <p14:tracePt t="249124" x="2095500" y="5283200"/>
          <p14:tracePt t="249125" x="2076450" y="5276850"/>
          <p14:tracePt t="249137" x="2051050" y="5264150"/>
          <p14:tracePt t="249145" x="2025650" y="5257800"/>
          <p14:tracePt t="249162" x="1955800" y="5232400"/>
          <p14:tracePt t="249179" x="1898650" y="5226050"/>
          <p14:tracePt t="249195" x="1866900" y="5226050"/>
          <p14:tracePt t="249212" x="1797050" y="5226050"/>
          <p14:tracePt t="249229" x="1752600" y="5226050"/>
          <p14:tracePt t="249246" x="1670050" y="5238750"/>
          <p14:tracePt t="249262" x="1612900" y="5257800"/>
          <p14:tracePt t="249279" x="1574800" y="5264150"/>
          <p14:tracePt t="249296" x="1536700" y="5276850"/>
          <p14:tracePt t="249312" x="1530350" y="5283200"/>
          <p14:tracePt t="249328" x="1504950" y="5289550"/>
          <p14:tracePt t="249346" x="1492250" y="5289550"/>
          <p14:tracePt t="249362" x="1485900" y="5289550"/>
          <p14:tracePt t="249423" x="1479550" y="5289550"/>
          <p14:tracePt t="249454" x="1473200" y="5289550"/>
          <p14:tracePt t="249465" x="1466850" y="5289550"/>
          <p14:tracePt t="249487" x="1454150" y="5289550"/>
          <p14:tracePt t="249497" x="1441450" y="5295900"/>
          <p14:tracePt t="249510" x="1435100" y="5295900"/>
          <p14:tracePt t="249518" x="1416050" y="5302250"/>
          <p14:tracePt t="249527" x="1397000" y="5314950"/>
          <p14:tracePt t="249544" x="1384300" y="5321300"/>
          <p14:tracePt t="249560" x="1377950" y="5321300"/>
          <p14:tracePt t="249929" x="1377950" y="5308600"/>
          <p14:tracePt t="249939" x="1377950" y="5302250"/>
          <p14:tracePt t="249950" x="1377950" y="5289550"/>
          <p14:tracePt t="249960" x="1377950" y="5270500"/>
          <p14:tracePt t="249970" x="1377950" y="5245100"/>
          <p14:tracePt t="249981" x="1377950" y="5207000"/>
          <p14:tracePt t="249995" x="1377950" y="5187950"/>
          <p14:tracePt t="250012" x="1377950" y="5156200"/>
          <p14:tracePt t="250028" x="1377950" y="5130800"/>
          <p14:tracePt t="250066" x="1377950" y="5124450"/>
          <p14:tracePt t="250068" x="1371600" y="5118100"/>
          <p14:tracePt t="250078" x="1365250" y="5118100"/>
          <p14:tracePt t="250095" x="1339850" y="5118100"/>
          <p14:tracePt t="250113" x="1295400" y="5124450"/>
          <p14:tracePt t="250129" x="1270000" y="5130800"/>
          <p14:tracePt t="250145" x="1225550" y="5149850"/>
          <p14:tracePt t="250162" x="1206500" y="5162550"/>
          <p14:tracePt t="250179" x="1187450" y="5181600"/>
          <p14:tracePt t="250195" x="1181100" y="5194300"/>
          <p14:tracePt t="250232" x="1181100" y="5200650"/>
          <p14:tracePt t="250245" x="1181100" y="5207000"/>
          <p14:tracePt t="250263" x="1181100" y="5219700"/>
          <p14:tracePt t="250279" x="1187450" y="5232400"/>
          <p14:tracePt t="250281" x="1200150" y="5257800"/>
          <p14:tracePt t="250296" x="1206500" y="5276850"/>
          <p14:tracePt t="250312" x="1225550" y="5308600"/>
          <p14:tracePt t="250329" x="1238250" y="5321300"/>
          <p14:tracePt t="250346" x="1244600" y="5340350"/>
          <p14:tracePt t="250362" x="1257300" y="5346700"/>
          <p14:tracePt t="250460" x="1263650" y="5346700"/>
          <p14:tracePt t="250503" x="1270000" y="5346700"/>
          <p14:tracePt t="251722" x="1276350" y="5346700"/>
          <p14:tracePt t="251732" x="1282700" y="5346700"/>
          <p14:tracePt t="251743" x="1289050" y="5346700"/>
          <p14:tracePt t="251746" x="1301750" y="5346700"/>
          <p14:tracePt t="251762" x="1320800" y="5346700"/>
          <p14:tracePt t="251779" x="1333500" y="5346700"/>
          <p14:tracePt t="251940" x="1339850" y="5340350"/>
          <p14:tracePt t="251970" x="1346200" y="5340350"/>
          <p14:tracePt t="251991" x="1352550" y="5340350"/>
          <p14:tracePt t="252011" x="1358900" y="5340350"/>
          <p14:tracePt t="252033" x="1371600" y="5340350"/>
          <p14:tracePt t="252054" x="1384300" y="5340350"/>
          <p14:tracePt t="252065" x="1397000" y="5346700"/>
          <p14:tracePt t="252074" x="1409700" y="5346700"/>
          <p14:tracePt t="252085" x="1428750" y="5353050"/>
          <p14:tracePt t="252096" x="1454150" y="5353050"/>
          <p14:tracePt t="252098" x="1485900" y="5353050"/>
          <p14:tracePt t="252112" x="1574800" y="5353050"/>
          <p14:tracePt t="252129" x="1631950" y="5353050"/>
          <p14:tracePt t="252146" x="1758950" y="5353050"/>
          <p14:tracePt t="252162" x="1822450" y="5353050"/>
          <p14:tracePt t="252178" x="1943100" y="5353050"/>
          <p14:tracePt t="252196" x="2044700" y="5353050"/>
          <p14:tracePt t="252212" x="2089150" y="5353050"/>
          <p14:tracePt t="252229" x="2165350" y="5359400"/>
          <p14:tracePt t="252246" x="2190750" y="5365750"/>
          <p14:tracePt t="252262" x="2235200" y="5378450"/>
          <p14:tracePt t="252279" x="2254250" y="5391150"/>
          <p14:tracePt t="253891" x="2260600" y="5391150"/>
          <p14:tracePt t="253933" x="2266950" y="5391150"/>
          <p14:tracePt t="254615" x="2260600" y="5391150"/>
          <p14:tracePt t="254646" x="2254250" y="5391150"/>
          <p14:tracePt t="254656" x="2247900" y="5391150"/>
          <p14:tracePt t="254687" x="2241550" y="5397500"/>
          <p14:tracePt t="254694" x="2235200" y="5397500"/>
          <p14:tracePt t="254719" x="2228850" y="5403850"/>
          <p14:tracePt t="254731" x="2228850" y="5410200"/>
          <p14:tracePt t="254751" x="2228850" y="5416550"/>
          <p14:tracePt t="254752" x="2228850" y="5422900"/>
          <p14:tracePt t="254760" x="2228850" y="5429250"/>
          <p14:tracePt t="254777" x="2222500" y="5429250"/>
          <p14:tracePt t="254796" x="2197100" y="5429250"/>
          <p14:tracePt t="254812" x="2146300" y="5429250"/>
          <p14:tracePt t="254829" x="2082800" y="5403850"/>
          <p14:tracePt t="254846" x="2057400" y="5397500"/>
          <p14:tracePt t="254862" x="2032000" y="5384800"/>
          <p14:tracePt t="255245" x="2032000" y="5391150"/>
          <p14:tracePt t="255255" x="2032000" y="5397500"/>
          <p14:tracePt t="255265" x="2032000" y="5403850"/>
          <p14:tracePt t="255269" x="2032000" y="5410200"/>
          <p14:tracePt t="255278" x="2032000" y="5416550"/>
          <p14:tracePt t="255295" x="2025650" y="5422900"/>
          <p14:tracePt t="255313" x="2025650" y="5429250"/>
          <p14:tracePt t="255329" x="2019300" y="5429250"/>
          <p14:tracePt t="255347" x="2019300" y="5435600"/>
          <p14:tracePt t="255363" x="2006600" y="5448300"/>
          <p14:tracePt t="255379" x="2000250" y="5448300"/>
          <p14:tracePt t="255396" x="2000250" y="5454650"/>
          <p14:tracePt t="255450" x="2000250" y="5461000"/>
          <p14:tracePt t="255461" x="2000250" y="5467350"/>
          <p14:tracePt t="255483" x="2000250" y="5473700"/>
          <p14:tracePt t="255504" x="2000250" y="5480050"/>
          <p14:tracePt t="255515" x="2000250" y="5492750"/>
          <p14:tracePt t="255517" x="1993900" y="5499100"/>
          <p14:tracePt t="255529" x="1987550" y="5530850"/>
          <p14:tracePt t="255547" x="1981200" y="5543550"/>
          <p14:tracePt t="255563" x="1962150" y="5562600"/>
          <p14:tracePt t="255580" x="1955800" y="5575300"/>
          <p14:tracePt t="255597" x="1943100" y="5588000"/>
          <p14:tracePt t="255613" x="1924050" y="5613400"/>
          <p14:tracePt t="255629" x="1917700" y="5632450"/>
          <p14:tracePt t="255646" x="1898650" y="5683250"/>
          <p14:tracePt t="255663" x="1892300" y="5715000"/>
          <p14:tracePt t="255679" x="1860550" y="5822950"/>
          <p14:tracePt t="255697" x="1822450" y="5937250"/>
          <p14:tracePt t="255713" x="1803400" y="6000750"/>
          <p14:tracePt t="255731" x="1771650" y="6140450"/>
          <p14:tracePt t="255746" x="1758950" y="6191250"/>
          <p14:tracePt t="255763" x="1758950" y="6280150"/>
          <p14:tracePt t="255780" x="1758950" y="6350000"/>
          <p14:tracePt t="255797" x="1758950" y="6369050"/>
          <p14:tracePt t="255813" x="1758950" y="6388100"/>
          <p14:tracePt t="256042" x="1752600" y="6388100"/>
          <p14:tracePt t="256044" x="1739900" y="6388100"/>
          <p14:tracePt t="256063" x="1733550" y="6388100"/>
          <p14:tracePt t="256065" x="1708150" y="6388100"/>
          <p14:tracePt t="256080" x="1644650" y="6375400"/>
          <p14:tracePt t="256097" x="1612900" y="6369050"/>
          <p14:tracePt t="256113" x="1549400" y="6350000"/>
          <p14:tracePt t="256130" x="1504950" y="6343650"/>
          <p14:tracePt t="256146" x="1492250" y="6337300"/>
          <p14:tracePt t="256162" x="1454150" y="6330950"/>
          <p14:tracePt t="256179" x="1416050" y="6324600"/>
          <p14:tracePt t="256197" x="1403350" y="6324600"/>
          <p14:tracePt t="256213" x="1371600" y="6318250"/>
          <p14:tracePt t="256230" x="1365250" y="6318250"/>
          <p14:tracePt t="260798" x="1365250" y="6311900"/>
          <p14:tracePt t="260828" x="1365250" y="6305550"/>
          <p14:tracePt t="260838" x="1365250" y="6299200"/>
          <p14:tracePt t="260850" x="1365250" y="6286500"/>
          <p14:tracePt t="260852" x="1365250" y="6273800"/>
          <p14:tracePt t="260863" x="1371600" y="6261100"/>
          <p14:tracePt t="260879" x="1384300" y="6223000"/>
          <p14:tracePt t="260896" x="1397000" y="6178550"/>
          <p14:tracePt t="260913" x="1409700" y="6153150"/>
          <p14:tracePt t="260929" x="1428750" y="6108700"/>
          <p14:tracePt t="260947" x="1435100" y="6083300"/>
          <p14:tracePt t="260947" x="1447800" y="6051550"/>
          <p14:tracePt t="260963" x="1454150" y="6007100"/>
          <p14:tracePt t="260980" x="1485900" y="5892800"/>
          <p14:tracePt t="260996" x="1511300" y="5822950"/>
          <p14:tracePt t="261013" x="1549400" y="5695950"/>
          <p14:tracePt t="261030" x="1581150" y="5575300"/>
          <p14:tracePt t="261046" x="1593850" y="5524500"/>
          <p14:tracePt t="261063" x="1619250" y="5435600"/>
          <p14:tracePt t="261079" x="1638300" y="5378450"/>
          <p14:tracePt t="261097" x="1670050" y="5270500"/>
          <p14:tracePt t="261113" x="1701800" y="5137150"/>
          <p14:tracePt t="261129" x="1714500" y="5080000"/>
          <p14:tracePt t="261146" x="1752600" y="4965700"/>
          <p14:tracePt t="261163" x="1765300" y="4908550"/>
          <p14:tracePt t="261179" x="1790700" y="4826000"/>
          <p14:tracePt t="261196" x="1797050" y="4794250"/>
          <p14:tracePt t="261213" x="1816100" y="4718050"/>
          <p14:tracePt t="261229" x="1828800" y="4667250"/>
          <p14:tracePt t="261247" x="1841500" y="4641850"/>
          <p14:tracePt t="261262" x="1847850" y="4610100"/>
          <p14:tracePt t="261279" x="1860550" y="4584700"/>
          <p14:tracePt t="261297" x="1860550" y="4578350"/>
          <p14:tracePt t="261313" x="1866900" y="4565650"/>
          <p14:tracePt t="261330" x="1866900" y="4559300"/>
          <p14:tracePt t="261346" x="1866900" y="4546600"/>
          <p14:tracePt t="261363" x="1866900" y="4540250"/>
          <p14:tracePt t="261379" x="1866900" y="4527550"/>
          <p14:tracePt t="261396" x="1866900" y="4508500"/>
          <p14:tracePt t="261413" x="1866900" y="4502150"/>
          <p14:tracePt t="261429" x="1866900" y="4489450"/>
          <p14:tracePt t="261447" x="1866900" y="4476750"/>
          <p14:tracePt t="261463" x="1866900" y="4470400"/>
          <p14:tracePt t="261480" x="1866900" y="4457700"/>
          <p14:tracePt t="261526" x="1860550" y="4451350"/>
          <p14:tracePt t="261558" x="1854200" y="4451350"/>
          <p14:tracePt t="261579" x="1847850" y="4451350"/>
          <p14:tracePt t="261599" x="1841500" y="4451350"/>
          <p14:tracePt t="261643" x="1835150" y="4451350"/>
          <p14:tracePt t="261722" x="1828800" y="4451350"/>
          <p14:tracePt t="261753" x="1822450" y="4451350"/>
          <p14:tracePt t="262070" x="1816100" y="4464050"/>
          <p14:tracePt t="262088" x="1809750" y="4476750"/>
          <p14:tracePt t="262090" x="1803400" y="4502150"/>
          <p14:tracePt t="262097" x="1778000" y="4584700"/>
          <p14:tracePt t="262113" x="1765300" y="4641850"/>
          <p14:tracePt t="262129" x="1720850" y="4775200"/>
          <p14:tracePt t="262146" x="1708150" y="4851400"/>
          <p14:tracePt t="262163" x="1663700" y="4997450"/>
          <p14:tracePt t="262180" x="1638300" y="5143500"/>
          <p14:tracePt t="262196" x="1625600" y="5219700"/>
          <p14:tracePt t="262213" x="1619250" y="5391150"/>
          <p14:tracePt t="262230" x="1612900" y="5480050"/>
          <p14:tracePt t="262246" x="1612900" y="5645150"/>
          <p14:tracePt t="262263" x="1612900" y="5784850"/>
          <p14:tracePt t="262279" x="1612900" y="5848350"/>
          <p14:tracePt t="262296" x="1612900" y="5924550"/>
          <p14:tracePt t="262313" x="1612900" y="5962650"/>
          <p14:tracePt t="262329" x="1612900" y="6019800"/>
          <p14:tracePt t="262346" x="1612900" y="6076950"/>
          <p14:tracePt t="262363" x="1612900" y="6096000"/>
          <p14:tracePt t="262379" x="1612900" y="6153150"/>
          <p14:tracePt t="262397" x="1612900" y="6178550"/>
          <p14:tracePt t="262413" x="1606550" y="6229350"/>
          <p14:tracePt t="262429" x="1593850" y="6280150"/>
          <p14:tracePt t="262447" x="1587500" y="6299200"/>
          <p14:tracePt t="262463" x="1581150" y="6330950"/>
          <p14:tracePt t="262480" x="1574800" y="6343650"/>
          <p14:tracePt t="262497" x="1568450" y="6356350"/>
          <p14:tracePt t="262513" x="1562100" y="6362700"/>
          <p14:tracePt t="262529" x="1562100" y="6369050"/>
          <p14:tracePt t="262546" x="1549400" y="6369050"/>
          <p14:tracePt t="262581" x="1536700" y="6369050"/>
          <p14:tracePt t="262583" x="1524000" y="6369050"/>
          <p14:tracePt t="262596" x="1498600" y="6369050"/>
          <p14:tracePt t="262613" x="1479550" y="6369050"/>
          <p14:tracePt t="262629" x="1454150" y="6369050"/>
          <p14:tracePt t="262646" x="1435100" y="6369050"/>
          <p14:tracePt t="262663" x="1416050" y="6369050"/>
          <p14:tracePt t="262680" x="1397000" y="6369050"/>
          <p14:tracePt t="262696" x="1390650" y="6369050"/>
          <p14:tracePt t="262711" x="1371600" y="6369050"/>
          <p14:tracePt t="262748" x="1365250" y="6369050"/>
          <p14:tracePt t="262749" x="1358900" y="6362700"/>
          <p14:tracePt t="262779" x="1352550" y="6356350"/>
          <p14:tracePt t="262781" x="1346200" y="6356350"/>
          <p14:tracePt t="262795" x="1333500" y="6356350"/>
          <p14:tracePt t="262811" x="1320800" y="6350000"/>
          <p14:tracePt t="262829" x="1314450" y="6343650"/>
          <p14:tracePt t="262847" x="1301750" y="6337300"/>
          <p14:tracePt t="262885" x="1295400" y="6337300"/>
          <p14:tracePt t="262895" x="1289050" y="6337300"/>
          <p14:tracePt t="262896" x="1282700" y="6337300"/>
          <p14:tracePt t="262911" x="1276350" y="6337300"/>
          <p14:tracePt t="262929" x="1263650" y="6337300"/>
          <p14:tracePt t="263547" x="1270000" y="6337300"/>
          <p14:tracePt t="264403" x="1276350" y="6337300"/>
          <p14:tracePt t="264504" x="1276350" y="6330950"/>
          <p14:tracePt t="264535" x="1282700" y="6324600"/>
          <p14:tracePt t="264547" x="1282700" y="6318250"/>
          <p14:tracePt t="264556" x="1289050" y="6318250"/>
          <p14:tracePt t="264567" x="1295400" y="6318250"/>
          <p14:tracePt t="264579" x="1295400" y="6311900"/>
          <p14:tracePt t="264581" x="1301750" y="6305550"/>
          <p14:tracePt t="264596" x="1308100" y="6299200"/>
          <p14:tracePt t="264612" x="1314450" y="6286500"/>
          <p14:tracePt t="264630" x="1320800" y="6273800"/>
          <p14:tracePt t="264646" x="1327150" y="6248400"/>
          <p14:tracePt t="264663" x="1333500" y="6235700"/>
          <p14:tracePt t="264679" x="1346200" y="6203950"/>
          <p14:tracePt t="264696" x="1352550" y="6184900"/>
          <p14:tracePt t="264713" x="1358900" y="6172200"/>
          <p14:tracePt t="264730" x="1365250" y="6159500"/>
          <p14:tracePt t="264746" x="1371600" y="6159500"/>
          <p14:tracePt t="264761" x="1371600" y="6153150"/>
          <p14:tracePt t="264779" x="1371600" y="6146800"/>
          <p14:tracePt t="264796" x="1377950" y="6140450"/>
          <p14:tracePt t="264813" x="1377950" y="6127750"/>
          <p14:tracePt t="264829" x="1377950" y="6121400"/>
          <p14:tracePt t="264846" x="1377950" y="6108700"/>
          <p14:tracePt t="264863" x="1377950" y="6096000"/>
          <p14:tracePt t="264879" x="1377950" y="6089650"/>
          <p14:tracePt t="264896" x="1377950" y="6076950"/>
          <p14:tracePt t="264913" x="1377950" y="6070600"/>
          <p14:tracePt t="264953" x="1377950" y="6064250"/>
          <p14:tracePt t="264963" x="1365250" y="6064250"/>
          <p14:tracePt t="264964" x="1358900" y="6057900"/>
          <p14:tracePt t="264979" x="1346200" y="6051550"/>
          <p14:tracePt t="264997" x="1339850" y="6051550"/>
          <p14:tracePt t="265012" x="1327150" y="6045200"/>
          <p14:tracePt t="265030" x="1314450" y="6038850"/>
          <p14:tracePt t="265047" x="1301750" y="6032500"/>
          <p14:tracePt t="265062" x="1276350" y="6026150"/>
          <p14:tracePt t="265080" x="1263650" y="6026150"/>
          <p14:tracePt t="265096" x="1219200" y="6019800"/>
          <p14:tracePt t="265112" x="1206500" y="6019800"/>
          <p14:tracePt t="265129" x="1168400" y="6019800"/>
          <p14:tracePt t="265146" x="1130300" y="6019800"/>
          <p14:tracePt t="265163" x="1111250" y="6019800"/>
          <p14:tracePt t="265179" x="1066800" y="6019800"/>
          <p14:tracePt t="265196" x="1054100" y="6019800"/>
          <p14:tracePt t="265213" x="1016000" y="6019800"/>
          <p14:tracePt t="265230" x="996950" y="6019800"/>
          <p14:tracePt t="265246" x="990600" y="6019800"/>
          <p14:tracePt t="265262" x="984250" y="6019800"/>
          <p14:tracePt t="265279" x="977900" y="6019800"/>
          <p14:tracePt t="265296" x="971550" y="6019800"/>
          <p14:tracePt t="265313" x="958850" y="6032500"/>
          <p14:tracePt t="265329" x="946150" y="6032500"/>
          <p14:tracePt t="265347" x="933450" y="6038850"/>
          <p14:tracePt t="265362" x="927100" y="6045200"/>
          <p14:tracePt t="265379" x="914400" y="6051550"/>
          <p14:tracePt t="265397" x="914400" y="6057900"/>
          <p14:tracePt t="265412" x="908050" y="6064250"/>
          <p14:tracePt t="265430" x="908050" y="6076950"/>
          <p14:tracePt t="265446" x="908050" y="6083300"/>
          <p14:tracePt t="265463" x="908050" y="6102350"/>
          <p14:tracePt t="265479" x="908050" y="6140450"/>
          <p14:tracePt t="265497" x="908050" y="6153150"/>
          <p14:tracePt t="265512" x="908050" y="6191250"/>
          <p14:tracePt t="265529" x="908050" y="6203950"/>
          <p14:tracePt t="265546" x="908050" y="6242050"/>
          <p14:tracePt t="265563" x="914400" y="6267450"/>
          <p14:tracePt t="265579" x="914400" y="6280150"/>
          <p14:tracePt t="265596" x="920750" y="6305550"/>
          <p14:tracePt t="265613" x="927100" y="6318250"/>
          <p14:tracePt t="265629" x="939800" y="6350000"/>
          <p14:tracePt t="265646" x="952500" y="6369050"/>
          <p14:tracePt t="265663" x="958850" y="6381750"/>
          <p14:tracePt t="265679" x="990600" y="6400800"/>
          <p14:tracePt t="265697" x="1003300" y="6413500"/>
          <p14:tracePt t="265713" x="1028700" y="6426200"/>
          <p14:tracePt t="265730" x="1085850" y="6445250"/>
          <p14:tracePt t="265766" x="1104900" y="6451600"/>
          <p14:tracePt t="265767" x="1117600" y="6457950"/>
          <p14:tracePt t="265778" x="1136650" y="6464300"/>
          <p14:tracePt t="265795" x="1181100" y="6477000"/>
          <p14:tracePt t="265811" x="1219200" y="6489700"/>
          <p14:tracePt t="265829" x="1231900" y="6496050"/>
          <p14:tracePt t="265846" x="1282700" y="6515100"/>
          <p14:tracePt t="265862" x="1320800" y="6527800"/>
          <p14:tracePt t="265879" x="1384300" y="6553200"/>
          <p14:tracePt t="265896" x="1435100" y="6572250"/>
          <p14:tracePt t="265913" x="1454150" y="6578600"/>
          <p14:tracePt t="265929" x="1504950" y="6591300"/>
          <p14:tracePt t="265946" x="1530350" y="6591300"/>
          <p14:tracePt t="265963" x="1593850" y="6591300"/>
          <p14:tracePt t="265979" x="1701800" y="6591300"/>
          <p14:tracePt t="265996" x="1765300" y="6591300"/>
          <p14:tracePt t="266013" x="1879600" y="6591300"/>
          <p14:tracePt t="266029" x="1924050" y="6591300"/>
          <p14:tracePt t="266046" x="1974850" y="6591300"/>
          <p14:tracePt t="266063" x="1993900" y="6591300"/>
          <p14:tracePt t="266080" x="1993900" y="6578600"/>
          <p14:tracePt t="266097" x="1993900" y="6546850"/>
          <p14:tracePt t="266113" x="2000250" y="6527800"/>
          <p14:tracePt t="266129" x="2000250" y="6483350"/>
          <p14:tracePt t="266146" x="2006600" y="6464300"/>
          <p14:tracePt t="266162" x="2012950" y="6438900"/>
          <p14:tracePt t="266179" x="2019300" y="6413500"/>
          <p14:tracePt t="266196" x="2019300" y="6400800"/>
          <p14:tracePt t="266212" x="2019300" y="6362700"/>
          <p14:tracePt t="266230" x="2019300" y="6343650"/>
          <p14:tracePt t="266246" x="2025650" y="6318250"/>
          <p14:tracePt t="266263" x="2032000" y="6299200"/>
          <p14:tracePt t="266279" x="2032000" y="6292850"/>
          <p14:tracePt t="266296" x="2038350" y="6280150"/>
          <p14:tracePt t="266313" x="2038350" y="6273800"/>
          <p14:tracePt t="266329" x="2038350" y="6261100"/>
          <p14:tracePt t="266346" x="2019300" y="6235700"/>
          <p14:tracePt t="266363" x="2006600" y="6223000"/>
          <p14:tracePt t="266379" x="1962150" y="6197600"/>
          <p14:tracePt t="266396" x="1943100" y="6184900"/>
          <p14:tracePt t="266413" x="1892300" y="6165850"/>
          <p14:tracePt t="266429" x="1854200" y="6146800"/>
          <p14:tracePt t="266446" x="1835150" y="6140450"/>
          <p14:tracePt t="266463" x="1816100" y="6134100"/>
          <p14:tracePt t="266479" x="1797050" y="6127750"/>
          <p14:tracePt t="266496" x="1765300" y="6121400"/>
          <p14:tracePt t="266513" x="1739900" y="6115050"/>
          <p14:tracePt t="266529" x="1720850" y="6115050"/>
          <p14:tracePt t="266546" x="1695450" y="6108700"/>
          <p14:tracePt t="266562" x="1676400" y="6108700"/>
          <p14:tracePt t="266579" x="1651000" y="6108700"/>
          <p14:tracePt t="266596" x="1612900" y="6108700"/>
          <p14:tracePt t="266613" x="1600200" y="6108700"/>
          <p14:tracePt t="266629" x="1568450" y="6108700"/>
          <p14:tracePt t="266646" x="1549400" y="6108700"/>
          <p14:tracePt t="266662" x="1504950" y="6108700"/>
          <p14:tracePt t="266679" x="1460500" y="6121400"/>
          <p14:tracePt t="266697" x="1441450" y="6127750"/>
          <p14:tracePt t="266712" x="1409700" y="6146800"/>
          <p14:tracePt t="266730" x="1403350" y="6153150"/>
          <p14:tracePt t="266746" x="1397000" y="6159500"/>
          <p14:tracePt t="266761" x="1390650" y="6165850"/>
          <p14:tracePt t="266778" x="1384300" y="6172200"/>
          <p14:tracePt t="266795" x="1384300" y="6178550"/>
          <p14:tracePt t="268326" x="1384300" y="6172200"/>
          <p14:tracePt t="268347" x="1384300" y="6153150"/>
          <p14:tracePt t="268358" x="1384300" y="6134100"/>
          <p14:tracePt t="268368" x="1384300" y="6121400"/>
          <p14:tracePt t="268371" x="1384300" y="6096000"/>
          <p14:tracePt t="268379" x="1390650" y="6070600"/>
          <p14:tracePt t="268396" x="1403350" y="6000750"/>
          <p14:tracePt t="268413" x="1403350" y="5969000"/>
          <p14:tracePt t="268429" x="1403350" y="5911850"/>
          <p14:tracePt t="268446" x="1403350" y="5854700"/>
          <p14:tracePt t="268462" x="1403350" y="5822950"/>
          <p14:tracePt t="268479" x="1403350" y="5753100"/>
          <p14:tracePt t="268496" x="1403350" y="5708650"/>
          <p14:tracePt t="268512" x="1403350" y="5632450"/>
          <p14:tracePt t="268529" x="1403350" y="5556250"/>
          <p14:tracePt t="268547" x="1403350" y="5518150"/>
          <p14:tracePt t="268563" x="1403350" y="5461000"/>
          <p14:tracePt t="268579" x="1403350" y="5448300"/>
          <p14:tracePt t="268596" x="1403350" y="5416550"/>
          <p14:tracePt t="268613" x="1403350" y="5391150"/>
          <p14:tracePt t="268629" x="1403350" y="5378450"/>
          <p14:tracePt t="268646" x="1403350" y="5365750"/>
          <p14:tracePt t="268662" x="1403350" y="5359400"/>
          <p14:tracePt t="268679" x="1403350" y="5353050"/>
          <p14:tracePt t="269120" x="1409700" y="5353050"/>
          <p14:tracePt t="272192" x="1416050" y="5353050"/>
          <p14:tracePt t="272255" x="1422400" y="5353050"/>
          <p14:tracePt t="272275" x="1428750" y="5359400"/>
          <p14:tracePt t="272288" x="1428750" y="5365750"/>
          <p14:tracePt t="272298" x="1435100" y="5378450"/>
          <p14:tracePt t="272299" x="1435100" y="5397500"/>
          <p14:tracePt t="272312" x="1441450" y="5429250"/>
          <p14:tracePt t="272330" x="1441450" y="5448300"/>
          <p14:tracePt t="272346" x="1441450" y="5486400"/>
          <p14:tracePt t="272363" x="1441450" y="5511800"/>
          <p14:tracePt t="272379" x="1441450" y="5549900"/>
          <p14:tracePt t="272396" x="1441450" y="5607050"/>
          <p14:tracePt t="272412" x="1441450" y="5651500"/>
          <p14:tracePt t="272429" x="1441450" y="5721350"/>
          <p14:tracePt t="272446" x="1441450" y="5797550"/>
          <p14:tracePt t="272463" x="1441450" y="5829300"/>
          <p14:tracePt t="272479" x="1441450" y="5899150"/>
          <p14:tracePt t="272496" x="1441450" y="5918200"/>
          <p14:tracePt t="272513" x="1441450" y="5969000"/>
          <p14:tracePt t="272529" x="1441450" y="6019800"/>
          <p14:tracePt t="272546" x="1441450" y="6045200"/>
          <p14:tracePt t="272562" x="1441450" y="6102350"/>
          <p14:tracePt t="272579" x="1441450" y="6121400"/>
          <p14:tracePt t="272579" x="1441450" y="6159500"/>
          <p14:tracePt t="272598" x="1441450" y="6178550"/>
          <p14:tracePt t="272614" x="1441450" y="6229350"/>
          <p14:tracePt t="272631" x="1441450" y="6248400"/>
          <p14:tracePt t="272647" x="1441450" y="6273800"/>
          <p14:tracePt t="272664" x="1441450" y="6292850"/>
          <p14:tracePt t="272680" x="1441450" y="6305550"/>
          <p14:tracePt t="272697" x="1441450" y="6318250"/>
          <p14:tracePt t="272743" x="1441450" y="6324600"/>
          <p14:tracePt t="272785" x="1441450" y="6330950"/>
          <p14:tracePt t="272877" x="1441450" y="6324600"/>
          <p14:tracePt t="272887" x="1441450" y="6318250"/>
          <p14:tracePt t="272898" x="1441450" y="6305550"/>
          <p14:tracePt t="272899" x="1441450" y="6286500"/>
          <p14:tracePt t="272913" x="1441450" y="6242050"/>
          <p14:tracePt t="272930" x="1441450" y="6197600"/>
          <p14:tracePt t="272946" x="1441450" y="6108700"/>
          <p14:tracePt t="272964" x="1441450" y="6064250"/>
          <p14:tracePt t="272980" x="1441450" y="5981700"/>
          <p14:tracePt t="272997" x="1441450" y="5911850"/>
          <p14:tracePt t="273014" x="1441450" y="5886450"/>
          <p14:tracePt t="273030" x="1441450" y="5829300"/>
          <p14:tracePt t="273047" x="1441450" y="5791200"/>
          <p14:tracePt t="273063" x="1447800" y="5721350"/>
          <p14:tracePt t="273080" x="1447800" y="5651500"/>
          <p14:tracePt t="273097" x="1447800" y="5619750"/>
          <p14:tracePt t="273114" x="1447800" y="5581650"/>
          <p14:tracePt t="273130" x="1454150" y="5568950"/>
          <p14:tracePt t="273147" x="1454150" y="5543550"/>
          <p14:tracePt t="273164" x="1460500" y="5505450"/>
          <p14:tracePt t="273180" x="1466850" y="5480050"/>
          <p14:tracePt t="273197" x="1473200" y="5441950"/>
          <p14:tracePt t="273214" x="1473200" y="5416550"/>
          <p14:tracePt t="273230" x="1479550" y="5397500"/>
          <p14:tracePt t="273246" x="1479550" y="5384800"/>
          <p14:tracePt t="273263" x="1485900" y="5378450"/>
          <p14:tracePt t="273280" x="1485900" y="5372100"/>
          <p14:tracePt t="273297" x="1485900" y="5365750"/>
          <p14:tracePt t="273347" x="1492250" y="5365750"/>
          <p14:tracePt t="273511" x="1492250" y="5372100"/>
          <p14:tracePt t="273522" x="1492250" y="5378450"/>
          <p14:tracePt t="273530" x="1492250" y="5391150"/>
          <p14:tracePt t="273540" x="1492250" y="5403850"/>
          <p14:tracePt t="273546" x="1492250" y="5454650"/>
          <p14:tracePt t="273563" x="1485900" y="5473700"/>
          <p14:tracePt t="273580" x="1473200" y="5549900"/>
          <p14:tracePt t="273597" x="1447800" y="5619750"/>
          <p14:tracePt t="273614" x="1435100" y="5657850"/>
          <p14:tracePt t="273630" x="1428750" y="5715000"/>
          <p14:tracePt t="273647" x="1422400" y="5746750"/>
          <p14:tracePt t="273664" x="1422400" y="5829300"/>
          <p14:tracePt t="273680" x="1416050" y="5905500"/>
          <p14:tracePt t="273697" x="1416050" y="5949950"/>
          <p14:tracePt t="273713" x="1416050" y="6026150"/>
          <p14:tracePt t="273731" x="1416050" y="6051550"/>
          <p14:tracePt t="273747" x="1416050" y="6108700"/>
          <p14:tracePt t="273763" x="1409700" y="6153150"/>
          <p14:tracePt t="273781" x="1403350" y="6165850"/>
          <p14:tracePt t="273797" x="1390650" y="6203950"/>
          <p14:tracePt t="273814" x="1377950" y="6223000"/>
          <p14:tracePt t="273830" x="1358900" y="6261100"/>
          <p14:tracePt t="273847" x="1352550" y="6273800"/>
          <p14:tracePt t="273863" x="1346200" y="6305550"/>
          <p14:tracePt t="273879" x="1339850" y="6324600"/>
          <p14:tracePt t="273895" x="1339850" y="6330950"/>
          <p14:tracePt t="273914" x="1333500" y="6337300"/>
          <p14:tracePt t="273987" x="1327150" y="6337300"/>
          <p14:tracePt t="274018" x="1327150" y="6330950"/>
          <p14:tracePt t="274029" x="1320800" y="6311900"/>
          <p14:tracePt t="274039" x="1320800" y="6292850"/>
          <p14:tracePt t="274050" x="1320800" y="6273800"/>
          <p14:tracePt t="274051" x="1320800" y="6248400"/>
          <p14:tracePt t="274070" x="1320800" y="6229350"/>
          <p14:tracePt t="274081" x="1320800" y="6178550"/>
          <p14:tracePt t="274096" x="1346200" y="6115050"/>
          <p14:tracePt t="274114" x="1352550" y="6089650"/>
          <p14:tracePt t="274130" x="1371600" y="6019800"/>
          <p14:tracePt t="274147" x="1384300" y="5918200"/>
          <p14:tracePt t="274164" x="1397000" y="5873750"/>
          <p14:tracePt t="274180" x="1403350" y="5784850"/>
          <p14:tracePt t="274197" x="1409700" y="5746750"/>
          <p14:tracePt t="274214" x="1409700" y="5676900"/>
          <p14:tracePt t="274230" x="1416050" y="5645150"/>
          <p14:tracePt t="274230" x="1416050" y="5619750"/>
          <p14:tracePt t="274247" x="1416050" y="5588000"/>
          <p14:tracePt t="274263" x="1422400" y="5518150"/>
          <p14:tracePt t="274280" x="1422400" y="5486400"/>
          <p14:tracePt t="274297" x="1422400" y="5429250"/>
          <p14:tracePt t="274313" x="1428750" y="5378450"/>
          <p14:tracePt t="274330" x="1428750" y="5359400"/>
          <p14:tracePt t="274347" x="1435100" y="5340350"/>
          <p14:tracePt t="274363" x="1441450" y="5334000"/>
          <p14:tracePt t="274380" x="1447800" y="5321300"/>
          <p14:tracePt t="274413" x="1447800" y="5314950"/>
          <p14:tracePt t="274586" x="1447800" y="5321300"/>
          <p14:tracePt t="274597" x="1447800" y="5340350"/>
          <p14:tracePt t="274607" x="1447800" y="5359400"/>
          <p14:tracePt t="274614" x="1441450" y="5416550"/>
          <p14:tracePt t="274631" x="1435100" y="5454650"/>
          <p14:tracePt t="274647" x="1422400" y="5537200"/>
          <p14:tracePt t="274664" x="1403350" y="5568950"/>
          <p14:tracePt t="274680" x="1390650" y="5645150"/>
          <p14:tracePt t="274697" x="1377950" y="5715000"/>
          <p14:tracePt t="274713" x="1377950" y="5746750"/>
          <p14:tracePt t="274731" x="1371600" y="5816600"/>
          <p14:tracePt t="274747" x="1371600" y="5848350"/>
          <p14:tracePt t="274764" x="1371600" y="5924550"/>
          <p14:tracePt t="274780" x="1365250" y="5994400"/>
          <p14:tracePt t="274797" x="1358900" y="6032500"/>
          <p14:tracePt t="274814" x="1346200" y="6089650"/>
          <p14:tracePt t="274830" x="1346200" y="6115050"/>
          <p14:tracePt t="274847" x="1339850" y="6172200"/>
          <p14:tracePt t="274865" x="1333500" y="6229350"/>
          <p14:tracePt t="274880" x="1333500" y="6261100"/>
          <p14:tracePt t="274896" x="1333500" y="6311900"/>
          <p14:tracePt t="274913" x="1333500" y="6337300"/>
          <p14:tracePt t="274930" x="1333500" y="6369050"/>
          <p14:tracePt t="274947" x="1333500" y="6400800"/>
          <p14:tracePt t="274964" x="1333500" y="6407150"/>
          <p14:tracePt t="274980" x="1333500" y="6432550"/>
          <p14:tracePt t="274997" x="1333500" y="6438900"/>
          <p14:tracePt t="275013" x="1333500" y="6457950"/>
          <p14:tracePt t="275030" x="1327150" y="6457950"/>
          <p14:tracePt t="275046" x="1327150" y="6464300"/>
          <p14:tracePt t="275089" x="1320800" y="6464300"/>
          <p14:tracePt t="275130" x="1320800" y="6445250"/>
          <p14:tracePt t="275140" x="1320800" y="6426200"/>
          <p14:tracePt t="275150" x="1320800" y="6400800"/>
          <p14:tracePt t="275156" x="1327150" y="6381750"/>
          <p14:tracePt t="275163" x="1333500" y="6343650"/>
          <p14:tracePt t="275180" x="1365250" y="6242050"/>
          <p14:tracePt t="275197" x="1397000" y="6115050"/>
          <p14:tracePt t="275214" x="1422400" y="6057900"/>
          <p14:tracePt t="275230" x="1466850" y="5924550"/>
          <p14:tracePt t="275247" x="1485900" y="5867400"/>
          <p14:tracePt t="275263" x="1524000" y="5746750"/>
          <p14:tracePt t="275280" x="1555750" y="5676900"/>
          <p14:tracePt t="275297" x="1562100" y="5638800"/>
          <p14:tracePt t="275314" x="1574800" y="5581650"/>
          <p14:tracePt t="275330" x="1587500" y="5518150"/>
          <p14:tracePt t="275347" x="1593850" y="5492750"/>
          <p14:tracePt t="275363" x="1606550" y="5441950"/>
          <p14:tracePt t="275380" x="1612900" y="5410200"/>
          <p14:tracePt t="275396" x="1631950" y="5359400"/>
          <p14:tracePt t="275413" x="1644650" y="5321300"/>
          <p14:tracePt t="275431" x="1644650" y="5302250"/>
          <p14:tracePt t="275447" x="1651000" y="5283200"/>
          <p14:tracePt t="275613" x="1651000" y="5289550"/>
          <p14:tracePt t="275626" x="1651000" y="5295900"/>
          <p14:tracePt t="275628" x="1651000" y="5302250"/>
          <p14:tracePt t="275657" x="1651000" y="5314950"/>
          <p14:tracePt t="275667" x="1651000" y="5327650"/>
          <p14:tracePt t="275668" x="1644650" y="5340350"/>
          <p14:tracePt t="275687" x="1638300" y="5353050"/>
          <p14:tracePt t="275695" x="1625600" y="5397500"/>
          <p14:tracePt t="275713" x="1612900" y="5448300"/>
          <p14:tracePt t="275731" x="1606550" y="5473700"/>
          <p14:tracePt t="275747" x="1593850" y="5524500"/>
          <p14:tracePt t="275764" x="1581150" y="5556250"/>
          <p14:tracePt t="275780" x="1562100" y="5619750"/>
          <p14:tracePt t="275797" x="1536700" y="5702300"/>
          <p14:tracePt t="275814" x="1524000" y="5746750"/>
          <p14:tracePt t="275830" x="1492250" y="5842000"/>
          <p14:tracePt t="275847" x="1485900" y="5880100"/>
          <p14:tracePt t="275863" x="1466850" y="5937250"/>
          <p14:tracePt t="275880" x="1454150" y="5981700"/>
          <p14:tracePt t="275897" x="1447800" y="6007100"/>
          <p14:tracePt t="275912" x="1435100" y="6051550"/>
          <p14:tracePt t="275929" x="1428750" y="6076950"/>
          <p14:tracePt t="275947" x="1416050" y="6134100"/>
          <p14:tracePt t="275964" x="1409700" y="6184900"/>
          <p14:tracePt t="275980" x="1409700" y="6210300"/>
          <p14:tracePt t="275997" x="1403350" y="6254750"/>
          <p14:tracePt t="276013" x="1403350" y="6267450"/>
          <p14:tracePt t="276030" x="1403350" y="6286500"/>
          <p14:tracePt t="276047" x="1403350" y="6299200"/>
          <p14:tracePt t="276063" x="1403350" y="6305550"/>
          <p14:tracePt t="276079" x="1403350" y="6311900"/>
          <p14:tracePt t="276097" x="1403350" y="6318250"/>
          <p14:tracePt t="276113" x="1397000" y="6330950"/>
          <p14:tracePt t="276130" x="1397000" y="6343650"/>
          <p14:tracePt t="276147" x="1390650" y="6343650"/>
          <p14:tracePt t="276463" x="1390650" y="6337300"/>
          <p14:tracePt t="276472" x="1390650" y="6330950"/>
          <p14:tracePt t="276483" x="1390650" y="6324600"/>
          <p14:tracePt t="276497" x="1390650" y="6311900"/>
          <p14:tracePt t="276498" x="1397000" y="6292850"/>
          <p14:tracePt t="276514" x="1409700" y="6229350"/>
          <p14:tracePt t="276530" x="1435100" y="6140450"/>
          <p14:tracePt t="276547" x="1447800" y="6083300"/>
          <p14:tracePt t="276563" x="1492250" y="5969000"/>
          <p14:tracePt t="276580" x="1504950" y="5911850"/>
          <p14:tracePt t="276597" x="1549400" y="5772150"/>
          <p14:tracePt t="276614" x="1587500" y="5645150"/>
          <p14:tracePt t="276630" x="1606550" y="5588000"/>
          <p14:tracePt t="276648" x="1638300" y="5467350"/>
          <p14:tracePt t="276664" x="1657350" y="5410200"/>
          <p14:tracePt t="276680" x="1670050" y="5340350"/>
          <p14:tracePt t="276697" x="1682750" y="5295900"/>
          <p14:tracePt t="276713" x="1689100" y="5276850"/>
          <p14:tracePt t="276730" x="1689100" y="5264150"/>
          <p14:tracePt t="276878" x="1689100" y="5270500"/>
          <p14:tracePt t="276888" x="1689100" y="5276850"/>
          <p14:tracePt t="276905" x="1689100" y="5289550"/>
          <p14:tracePt t="276909" x="1689100" y="5302250"/>
          <p14:tracePt t="276912" x="1682750" y="5353050"/>
          <p14:tracePt t="276930" x="1676400" y="5378450"/>
          <p14:tracePt t="276947" x="1657350" y="5448300"/>
          <p14:tracePt t="276964" x="1644650" y="5486400"/>
          <p14:tracePt t="276980" x="1625600" y="5568950"/>
          <p14:tracePt t="276997" x="1612900" y="5645150"/>
          <p14:tracePt t="277013" x="1600200" y="5695950"/>
          <p14:tracePt t="277030" x="1587500" y="5753100"/>
          <p14:tracePt t="277046" x="1587500" y="5778500"/>
          <p14:tracePt t="277063" x="1581150" y="5829300"/>
          <p14:tracePt t="277080" x="1581150" y="5873750"/>
          <p14:tracePt t="277097" x="1581150" y="5905500"/>
          <p14:tracePt t="277113" x="1581150" y="5962650"/>
          <p14:tracePt t="277130" x="1581150" y="6000750"/>
          <p14:tracePt t="277147" x="1574800" y="6064250"/>
          <p14:tracePt t="277164" x="1568450" y="6134100"/>
          <p14:tracePt t="277180" x="1562100" y="6159500"/>
          <p14:tracePt t="277196" x="1555750" y="6210300"/>
          <p14:tracePt t="277213" x="1549400" y="6229350"/>
          <p14:tracePt t="277230" x="1543050" y="6248400"/>
          <p14:tracePt t="277247" x="1543050" y="6261100"/>
          <p14:tracePt t="277417" x="1543050" y="6254750"/>
          <p14:tracePt t="277428" x="1536700" y="6254750"/>
          <p14:tracePt t="277437" x="1536700" y="6248400"/>
          <p14:tracePt t="277459" x="1536700" y="6242050"/>
          <p14:tracePt t="277478" x="1536700" y="6235700"/>
          <p14:tracePt t="277561" x="1536700" y="6229350"/>
          <p14:tracePt t="277612" x="1536700" y="6223000"/>
          <p14:tracePt t="277638" x="1536700" y="6216650"/>
          <p14:tracePt t="277655" x="1536700" y="6210300"/>
          <p14:tracePt t="277666" x="1536700" y="6203950"/>
          <p14:tracePt t="277680" x="1536700" y="6197600"/>
          <p14:tracePt t="277682" x="1536700" y="6178550"/>
          <p14:tracePt t="277697" x="1536700" y="6172200"/>
          <p14:tracePt t="277713" x="1549400" y="6127750"/>
          <p14:tracePt t="277731" x="1562100" y="6102350"/>
          <p14:tracePt t="277747" x="1625600" y="6019800"/>
          <p14:tracePt t="277764" x="1714500" y="5918200"/>
          <p14:tracePt t="277780" x="1765300" y="5867400"/>
          <p14:tracePt t="277797" x="1847850" y="5797550"/>
          <p14:tracePt t="277813" x="1885950" y="5765800"/>
          <p14:tracePt t="277830" x="1924050" y="5721350"/>
          <p14:tracePt t="277847" x="1955800" y="5689600"/>
          <p14:tracePt t="277863" x="1968500" y="5676900"/>
          <p14:tracePt t="277880" x="1981200" y="5657850"/>
          <p14:tracePt t="277897" x="1987550" y="5645150"/>
          <p14:tracePt t="277915" x="1993900" y="5645150"/>
          <p14:tracePt t="277929" x="2000250" y="5632450"/>
          <p14:tracePt t="277945" x="2000250" y="5626100"/>
          <p14:tracePt t="277963" x="2006600" y="5607050"/>
          <p14:tracePt t="277980" x="2012950" y="5588000"/>
          <p14:tracePt t="277996" x="2019300" y="5556250"/>
          <p14:tracePt t="278013" x="2025650" y="5511800"/>
          <p14:tracePt t="278030" x="2025650" y="5486400"/>
          <p14:tracePt t="278046" x="2032000" y="5454650"/>
          <p14:tracePt t="278064" x="2032000" y="5435600"/>
          <p14:tracePt t="278064" x="2032000" y="5416550"/>
          <p14:tracePt t="278080" x="2032000" y="5391150"/>
          <p14:tracePt t="278097" x="2019300" y="5353050"/>
          <p14:tracePt t="278113" x="2006600" y="5334000"/>
          <p14:tracePt t="278130" x="1974850" y="5289550"/>
          <p14:tracePt t="278147" x="1962150" y="5264150"/>
          <p14:tracePt t="278163" x="1924050" y="5232400"/>
          <p14:tracePt t="278180" x="1898650" y="5200650"/>
          <p14:tracePt t="278197" x="1885950" y="5187950"/>
          <p14:tracePt t="278214" x="1860550" y="5162550"/>
          <p14:tracePt t="278230" x="1847850" y="5149850"/>
          <p14:tracePt t="278246" x="1809750" y="5124450"/>
          <p14:tracePt t="278264" x="1765300" y="5080000"/>
          <p14:tracePt t="278280" x="1727200" y="5060950"/>
          <p14:tracePt t="278297" x="1638300" y="5016500"/>
          <p14:tracePt t="278313" x="1600200" y="4991100"/>
          <p14:tracePt t="278330" x="1504950" y="4953000"/>
          <p14:tracePt t="278346" x="1422400" y="4927600"/>
          <p14:tracePt t="278363" x="1390650" y="4921250"/>
          <p14:tracePt t="278379" x="1339850" y="4914900"/>
          <p14:tracePt t="278396" x="1314450" y="4914900"/>
          <p14:tracePt t="278414" x="1257300" y="4914900"/>
          <p14:tracePt t="278430" x="1187450" y="4914900"/>
          <p14:tracePt t="278447" x="1155700" y="4921250"/>
          <p14:tracePt t="278463" x="1085850" y="4933950"/>
          <p14:tracePt t="278480" x="1047750" y="4946650"/>
          <p14:tracePt t="278496" x="996950" y="4959350"/>
          <p14:tracePt t="278513" x="958850" y="4959350"/>
          <p14:tracePt t="278530" x="939800" y="4959350"/>
          <p14:tracePt t="278547" x="895350" y="4972050"/>
          <p14:tracePt t="278564" x="869950" y="4984750"/>
          <p14:tracePt t="278580" x="819150" y="5016500"/>
          <p14:tracePt t="278597" x="768350" y="5054600"/>
          <p14:tracePt t="278613" x="742950" y="5073650"/>
          <p14:tracePt t="278630" x="692150" y="5124450"/>
          <p14:tracePt t="278647" x="673100" y="5143500"/>
          <p14:tracePt t="278663" x="622300" y="5194300"/>
          <p14:tracePt t="278681" x="590550" y="5232400"/>
          <p14:tracePt t="278697" x="571500" y="5257800"/>
          <p14:tracePt t="278714" x="558800" y="5289550"/>
          <p14:tracePt t="278731" x="552450" y="5308600"/>
          <p14:tracePt t="278746" x="546100" y="5353050"/>
          <p14:tracePt t="278764" x="539750" y="5397500"/>
          <p14:tracePt t="278780" x="539750" y="5416550"/>
          <p14:tracePt t="278796" x="539750" y="5473700"/>
          <p14:tracePt t="278813" x="539750" y="5499100"/>
          <p14:tracePt t="278830" x="552450" y="5562600"/>
          <p14:tracePt t="278846" x="590550" y="5626100"/>
          <p14:tracePt t="278863" x="609600" y="5651500"/>
          <p14:tracePt t="278880" x="666750" y="5721350"/>
          <p14:tracePt t="278896" x="698500" y="5740400"/>
          <p14:tracePt t="278913" x="755650" y="5784850"/>
          <p14:tracePt t="278930" x="793750" y="5810250"/>
          <p14:tracePt t="278945" x="863600" y="5835650"/>
          <p14:tracePt t="278962" x="958850" y="5861050"/>
          <p14:tracePt t="278980" x="1016000" y="5867400"/>
          <p14:tracePt t="278997" x="1155700" y="5880100"/>
          <p14:tracePt t="279013" x="1231900" y="5886450"/>
          <p14:tracePt t="279030" x="1403350" y="5886450"/>
          <p14:tracePt t="279047" x="1587500" y="5886450"/>
          <p14:tracePt t="279064" x="1676400" y="5886450"/>
          <p14:tracePt t="279080" x="1835150" y="5886450"/>
          <p14:tracePt t="279097" x="1911350" y="5886450"/>
          <p14:tracePt t="279114" x="2057400" y="5886450"/>
          <p14:tracePt t="279130" x="2190750" y="5867400"/>
          <p14:tracePt t="279146" x="2254250" y="5848350"/>
          <p14:tracePt t="279163" x="2349500" y="5803900"/>
          <p14:tracePt t="279180" x="2387600" y="5772150"/>
          <p14:tracePt t="279197" x="2451100" y="5721350"/>
          <p14:tracePt t="279214" x="2476500" y="5670550"/>
          <p14:tracePt t="279230" x="2489200" y="5651500"/>
          <p14:tracePt t="279247" x="2501900" y="5613400"/>
          <p14:tracePt t="279263" x="2501900" y="5594350"/>
          <p14:tracePt t="279280" x="2508250" y="5556250"/>
          <p14:tracePt t="279297" x="2508250" y="5511800"/>
          <p14:tracePt t="279313" x="2508250" y="5486400"/>
          <p14:tracePt t="279330" x="2508250" y="5448300"/>
          <p14:tracePt t="279347" x="2508250" y="5429250"/>
          <p14:tracePt t="279364" x="2501900" y="5384800"/>
          <p14:tracePt t="279380" x="2482850" y="5353050"/>
          <p14:tracePt t="279396" x="2470150" y="5334000"/>
          <p14:tracePt t="279413" x="2444750" y="5295900"/>
          <p14:tracePt t="279430" x="2432050" y="5276850"/>
          <p14:tracePt t="279447" x="2413000" y="5251450"/>
          <p14:tracePt t="279463" x="2381250" y="5232400"/>
          <p14:tracePt t="279480" x="2362200" y="5219700"/>
          <p14:tracePt t="279497" x="2317750" y="5194300"/>
          <p14:tracePt t="279513" x="2292350" y="5181600"/>
          <p14:tracePt t="279530" x="2247900" y="5156200"/>
          <p14:tracePt t="279546" x="2190750" y="5130800"/>
          <p14:tracePt t="279564" x="2178050" y="5124450"/>
          <p14:tracePt t="279580" x="2133600" y="5111750"/>
          <p14:tracePt t="279597" x="2108200" y="5105400"/>
          <p14:tracePt t="279613" x="2051050" y="5092700"/>
          <p14:tracePt t="279631" x="1993900" y="5092700"/>
          <p14:tracePt t="279646" x="1955800" y="5092700"/>
          <p14:tracePt t="279663" x="1879600" y="5092700"/>
          <p14:tracePt t="279680" x="1835150" y="5092700"/>
          <p14:tracePt t="279697" x="1758950" y="5092700"/>
          <p14:tracePt t="279714" x="1670050" y="5092700"/>
          <p14:tracePt t="279730" x="1638300" y="5092700"/>
          <p14:tracePt t="279747" x="1581150" y="5092700"/>
          <p14:tracePt t="279763" x="1549400" y="5092700"/>
          <p14:tracePt t="279780" x="1498600" y="5092700"/>
          <p14:tracePt t="279797" x="1447800" y="5111750"/>
          <p14:tracePt t="279813" x="1409700" y="5118100"/>
          <p14:tracePt t="279829" x="1346200" y="5137150"/>
          <p14:tracePt t="279846" x="1320800" y="5149850"/>
          <p14:tracePt t="279863" x="1270000" y="5162550"/>
          <p14:tracePt t="279880" x="1231900" y="5187950"/>
          <p14:tracePt t="279897" x="1219200" y="5200650"/>
          <p14:tracePt t="279913" x="1200150" y="5226050"/>
          <p14:tracePt t="279930" x="1193800" y="5245100"/>
          <p14:tracePt t="279946" x="1187450" y="5283200"/>
          <p14:tracePt t="279962" x="1187450" y="5308600"/>
          <p14:tracePt t="279979" x="1181100" y="5353050"/>
          <p14:tracePt t="279996" x="1181100" y="5397500"/>
          <p14:tracePt t="280014" x="1181100" y="5422900"/>
          <p14:tracePt t="280030" x="1181100" y="5473700"/>
          <p14:tracePt t="280047" x="1193800" y="5499100"/>
          <p14:tracePt t="280063" x="1219200" y="5549900"/>
          <p14:tracePt t="280080" x="1250950" y="5607050"/>
          <p14:tracePt t="280097" x="1270000" y="5626100"/>
          <p14:tracePt t="280113" x="1301750" y="5670550"/>
          <p14:tracePt t="280130" x="1320800" y="5683250"/>
          <p14:tracePt t="280147" x="1365250" y="5708650"/>
          <p14:tracePt t="280164" x="1441450" y="5740400"/>
          <p14:tracePt t="280180" x="1485900" y="5753100"/>
          <p14:tracePt t="280196" x="1593850" y="5784850"/>
          <p14:tracePt t="280214" x="1638300" y="5803900"/>
          <p14:tracePt t="280230" x="1708150" y="5822950"/>
          <p14:tracePt t="280247" x="1752600" y="5835650"/>
          <p14:tracePt t="280263" x="1771650" y="5842000"/>
          <p14:tracePt t="280280" x="1797050" y="5848350"/>
          <p14:tracePt t="280297" x="1822450" y="5848350"/>
          <p14:tracePt t="280313" x="1866900" y="5854700"/>
          <p14:tracePt t="280330" x="1924050" y="5854700"/>
          <p14:tracePt t="280346" x="1949450" y="5854700"/>
          <p14:tracePt t="280364" x="1981200" y="5854700"/>
          <p14:tracePt t="280380" x="1993900" y="5854700"/>
          <p14:tracePt t="280397" x="2012950" y="5861050"/>
          <p14:tracePt t="280413" x="2038350" y="5867400"/>
          <p14:tracePt t="280430" x="2044700" y="5873750"/>
          <p14:tracePt t="280446" x="2076450" y="5892800"/>
          <p14:tracePt t="280463" x="2095500" y="5899150"/>
          <p14:tracePt t="280480" x="2146300" y="5918200"/>
          <p14:tracePt t="280496" x="2197100" y="5930900"/>
          <p14:tracePt t="280514" x="2235200" y="5943600"/>
          <p14:tracePt t="280530" x="2292350" y="5969000"/>
          <p14:tracePt t="280547" x="2317750" y="5975350"/>
          <p14:tracePt t="280564" x="2393950" y="5994400"/>
          <p14:tracePt t="280580" x="2451100" y="6007100"/>
          <p14:tracePt t="280597" x="2476500" y="6007100"/>
          <p14:tracePt t="280613" x="2546350" y="6013450"/>
          <p14:tracePt t="280630" x="2578100" y="6019800"/>
          <p14:tracePt t="280646" x="2635250" y="6019800"/>
          <p14:tracePt t="280664" x="2686050" y="6019800"/>
          <p14:tracePt t="280680" x="2711450" y="6019800"/>
          <p14:tracePt t="280697" x="2768600" y="6019800"/>
          <p14:tracePt t="280715" x="2787650" y="6019800"/>
          <p14:tracePt t="280730" x="2844800" y="6019800"/>
          <p14:tracePt t="280747" x="2895600" y="6019800"/>
          <p14:tracePt t="280763" x="2914650" y="6019800"/>
          <p14:tracePt t="280780" x="2946400" y="6013450"/>
          <p14:tracePt t="280797" x="2965450" y="6013450"/>
          <p14:tracePt t="280813" x="2997200" y="6007100"/>
          <p14:tracePt t="280831" x="3035300" y="5994400"/>
          <p14:tracePt t="280847" x="3054350" y="5994400"/>
          <p14:tracePt t="280863" x="3098800" y="5988050"/>
          <p14:tracePt t="280880" x="3117850" y="5981700"/>
          <p14:tracePt t="280897" x="3149600" y="5975350"/>
          <p14:tracePt t="280913" x="3181350" y="5969000"/>
          <p14:tracePt t="280930" x="3187700" y="5969000"/>
          <p14:tracePt t="280946" x="3213100" y="5956300"/>
          <p14:tracePt t="280964" x="3219450" y="5956300"/>
          <p14:tracePt t="280980" x="3238500" y="5949950"/>
          <p14:tracePt t="280997" x="3251200" y="5943600"/>
          <p14:tracePt t="281014" x="3257550" y="5943600"/>
          <p14:tracePt t="281030" x="3263900" y="5930900"/>
          <p14:tracePt t="281047" x="3270250" y="5930900"/>
          <p14:tracePt t="281064" x="3282950" y="5911850"/>
          <p14:tracePt t="281080" x="3289300" y="5899150"/>
          <p14:tracePt t="281096" x="3314700" y="5880100"/>
          <p14:tracePt t="281113" x="3340100" y="5848350"/>
          <p14:tracePt t="281131" x="3352800" y="5829300"/>
          <p14:tracePt t="281146" x="3378200" y="5791200"/>
          <p14:tracePt t="281163" x="3397250" y="5772150"/>
          <p14:tracePt t="281180" x="3460750" y="5715000"/>
          <p14:tracePt t="281197" x="3517900" y="5657850"/>
          <p14:tracePt t="281214" x="3549650" y="5619750"/>
          <p14:tracePt t="281230" x="3619500" y="5530850"/>
          <p14:tracePt t="281247" x="3663950" y="5486400"/>
          <p14:tracePt t="281263" x="3733800" y="5397500"/>
          <p14:tracePt t="281280" x="3803650" y="5308600"/>
          <p14:tracePt t="281296" x="3841750" y="5264150"/>
          <p14:tracePt t="281313" x="3911600" y="5162550"/>
          <p14:tracePt t="281330" x="3956050" y="5111750"/>
          <p14:tracePt t="281346" x="4019550" y="5016500"/>
          <p14:tracePt t="281364" x="4083050" y="4927600"/>
          <p14:tracePt t="281380" x="4114800" y="4876800"/>
          <p14:tracePt t="281397" x="4178300" y="4800600"/>
          <p14:tracePt t="281413" x="4210050" y="4762500"/>
          <p14:tracePt t="281430" x="4279900" y="4686300"/>
          <p14:tracePt t="281446" x="4349750" y="4603750"/>
          <p14:tracePt t="281463" x="4381500" y="4572000"/>
          <p14:tracePt t="281479" x="4438650" y="4514850"/>
          <p14:tracePt t="281497" x="4470400" y="4489450"/>
          <p14:tracePt t="281497" x="4502150" y="4457700"/>
          <p14:tracePt t="281514" x="4521200" y="4425950"/>
          <p14:tracePt t="281530" x="4565650" y="4381500"/>
          <p14:tracePt t="281547" x="4591050" y="4349750"/>
          <p14:tracePt t="281563" x="4629150" y="4318000"/>
          <p14:tracePt t="281580" x="4641850" y="4298950"/>
          <p14:tracePt t="281596" x="4679950" y="4260850"/>
          <p14:tracePt t="281614" x="4711700" y="4222750"/>
          <p14:tracePt t="281630" x="4737100" y="4191000"/>
          <p14:tracePt t="281646" x="4768850" y="4140200"/>
          <p14:tracePt t="281664" x="4794250" y="4108450"/>
          <p14:tracePt t="281680" x="4819650" y="4044950"/>
          <p14:tracePt t="281697" x="4832350" y="3994150"/>
          <p14:tracePt t="281714" x="4838700" y="3968750"/>
          <p14:tracePt t="281730" x="4857750" y="3917950"/>
          <p14:tracePt t="281748" x="4864100" y="3892550"/>
          <p14:tracePt t="281764" x="4876800" y="3841750"/>
          <p14:tracePt t="281780" x="4895850" y="3784600"/>
          <p14:tracePt t="281797" x="4902200" y="3759200"/>
          <p14:tracePt t="281814" x="4927600" y="3695700"/>
          <p14:tracePt t="281830" x="4933950" y="3670300"/>
          <p14:tracePt t="281846" x="4953000" y="3606800"/>
          <p14:tracePt t="281864" x="4978400" y="3543300"/>
          <p14:tracePt t="281880" x="4997450" y="3505200"/>
          <p14:tracePt t="281896" x="5022850" y="3422650"/>
          <p14:tracePt t="281913" x="5048250" y="3365500"/>
          <p14:tracePt t="281930" x="5080000" y="3282950"/>
          <p14:tracePt t="281946" x="5111750" y="3187700"/>
          <p14:tracePt t="281964" x="5124450" y="3149600"/>
          <p14:tracePt t="281980" x="5149850" y="3079750"/>
          <p14:tracePt t="281996" x="5162550" y="3041650"/>
          <p14:tracePt t="282013" x="5181600" y="2990850"/>
          <p14:tracePt t="282030" x="5200650" y="2946400"/>
          <p14:tracePt t="282047" x="5207000" y="2927350"/>
          <p14:tracePt t="282064" x="5219700" y="2908300"/>
          <p14:tracePt t="282080" x="5226050" y="2895600"/>
          <p14:tracePt t="282096" x="5226050" y="2882900"/>
          <p14:tracePt t="282114" x="5232400" y="2882900"/>
          <p14:tracePt t="282129" x="5232400" y="2876550"/>
          <p14:tracePt t="282146" x="5238750" y="2870200"/>
          <p14:tracePt t="282164" x="5238750" y="2863850"/>
          <p14:tracePt t="282180" x="5245100" y="2844800"/>
          <p14:tracePt t="282197" x="5251450" y="2825750"/>
          <p14:tracePt t="282213" x="5251450" y="2819400"/>
          <p14:tracePt t="282231" x="5251450" y="2800350"/>
          <p14:tracePt t="282267" x="5257800" y="2800350"/>
          <p14:tracePt t="282449" x="5257800" y="2806700"/>
          <p14:tracePt t="282460" x="5245100" y="2819400"/>
          <p14:tracePt t="282463" x="5226050" y="2838450"/>
          <p14:tracePt t="282480" x="5168900" y="2895600"/>
          <p14:tracePt t="282496" x="5080000" y="2978150"/>
          <p14:tracePt t="282513" x="5041900" y="3016250"/>
          <p14:tracePt t="282530" x="4972050" y="3079750"/>
          <p14:tracePt t="282547" x="4940300" y="3105150"/>
          <p14:tracePt t="282563" x="4908550" y="3136900"/>
          <p14:tracePt t="282580" x="4883150" y="3162300"/>
          <p14:tracePt t="282597" x="4864100" y="3175000"/>
          <p14:tracePt t="282614" x="4832350" y="3213100"/>
          <p14:tracePt t="282630" x="4806950" y="3232150"/>
          <p14:tracePt t="282646" x="4768850" y="3270250"/>
          <p14:tracePt t="282664" x="4737100" y="3302000"/>
          <p14:tracePt t="282680" x="4724400" y="3308350"/>
          <p14:tracePt t="282697" x="4711700" y="3327400"/>
          <p14:tracePt t="282714" x="4705350" y="3340100"/>
          <p14:tracePt t="282731" x="4679950" y="3359150"/>
          <p14:tracePt t="282747" x="4641850" y="3397250"/>
          <p14:tracePt t="282764" x="4616450" y="3422650"/>
          <p14:tracePt t="282780" x="4552950" y="3492500"/>
          <p14:tracePt t="282796" x="4514850" y="3517900"/>
          <p14:tracePt t="282814" x="4445000" y="3587750"/>
          <p14:tracePt t="282830" x="4406900" y="3619500"/>
          <p14:tracePt t="282830" x="4368800" y="3651250"/>
          <p14:tracePt t="282847" x="4337050" y="3689350"/>
          <p14:tracePt t="282864" x="4248150" y="3771900"/>
          <p14:tracePt t="282880" x="4197350" y="3822700"/>
          <p14:tracePt t="282896" x="4102100" y="3924300"/>
          <p14:tracePt t="282913" x="4013200" y="4013200"/>
          <p14:tracePt t="282930" x="3975100" y="4051300"/>
          <p14:tracePt t="282946" x="3905250" y="4127500"/>
          <p14:tracePt t="282964" x="3886200" y="4146550"/>
          <p14:tracePt t="282980" x="3841750" y="4197350"/>
          <p14:tracePt t="282997" x="3822700" y="4229100"/>
          <p14:tracePt t="283014" x="3778250" y="4305300"/>
          <p14:tracePt t="283030" x="3721100" y="4381500"/>
          <p14:tracePt t="283047" x="3695700" y="4432300"/>
          <p14:tracePt t="283063" x="3632200" y="4508500"/>
          <p14:tracePt t="283080" x="3613150" y="4546600"/>
          <p14:tracePt t="283096" x="3575050" y="4610100"/>
          <p14:tracePt t="283114" x="3536950" y="4686300"/>
          <p14:tracePt t="283130" x="3524250" y="4724400"/>
          <p14:tracePt t="283146" x="3498850" y="4813300"/>
          <p14:tracePt t="283164" x="3486150" y="4864100"/>
          <p14:tracePt t="283180" x="3454400" y="4965700"/>
          <p14:tracePt t="283196" x="3422650" y="5067300"/>
          <p14:tracePt t="283214" x="3416300" y="5124450"/>
          <p14:tracePt t="283230" x="3384550" y="5219700"/>
          <p14:tracePt t="283247" x="3371850" y="5251450"/>
          <p14:tracePt t="283264" x="3352800" y="5314950"/>
          <p14:tracePt t="283280" x="3327400" y="5378450"/>
          <p14:tracePt t="283296" x="3314700" y="5403850"/>
          <p14:tracePt t="283313" x="3295650" y="5461000"/>
          <p14:tracePt t="283330" x="3282950" y="5486400"/>
          <p14:tracePt t="283347" x="3257550" y="5537200"/>
          <p14:tracePt t="283364" x="3251200" y="5575300"/>
          <p14:tracePt t="283380" x="3244850" y="5588000"/>
          <p14:tracePt t="283396" x="3225800" y="5626100"/>
          <p14:tracePt t="283414" x="3219450" y="5638800"/>
          <p14:tracePt t="283430" x="3206750" y="5664200"/>
          <p14:tracePt t="283446" x="3194050" y="5683250"/>
          <p14:tracePt t="283464" x="3194050" y="5689600"/>
          <p14:tracePt t="283480" x="3181350" y="5695950"/>
          <p14:tracePt t="283497" x="3181350" y="5702300"/>
          <p14:tracePt t="283514" x="3194050" y="5708650"/>
          <p14:tracePt t="283530" x="3225800" y="5708650"/>
          <p14:tracePt t="283546" x="3251200" y="5708650"/>
          <p14:tracePt t="283564" x="3308350" y="5708650"/>
          <p14:tracePt t="283580" x="3333750" y="5689600"/>
          <p14:tracePt t="283596" x="3371850" y="5651500"/>
          <p14:tracePt t="283614" x="3422650" y="5594350"/>
          <p14:tracePt t="283630" x="3454400" y="5556250"/>
          <p14:tracePt t="283647" x="3492500" y="5480050"/>
          <p14:tracePt t="283664" x="3511550" y="5454650"/>
          <p14:tracePt t="283680" x="3556000" y="5391150"/>
          <p14:tracePt t="283697" x="3594100" y="5321300"/>
          <p14:tracePt t="283713" x="3606800" y="5289550"/>
          <p14:tracePt t="283730" x="3638550" y="5213350"/>
          <p14:tracePt t="283747" x="3651250" y="5168900"/>
          <p14:tracePt t="283764" x="3676650" y="5073650"/>
          <p14:tracePt t="283780" x="3708400" y="4946650"/>
          <p14:tracePt t="283797" x="3727450" y="4883150"/>
          <p14:tracePt t="283813" x="3752850" y="4730750"/>
          <p14:tracePt t="283830" x="3759200" y="4648200"/>
          <p14:tracePt t="283847" x="3784600" y="4508500"/>
          <p14:tracePt t="283863" x="3803650" y="4406900"/>
          <p14:tracePt t="283880" x="3816350" y="4368800"/>
          <p14:tracePt t="283896" x="3835400" y="4286250"/>
          <p14:tracePt t="283914" x="3854450" y="4248150"/>
          <p14:tracePt t="283930" x="3886200" y="4146550"/>
          <p14:tracePt t="283946" x="3924300" y="4032250"/>
          <p14:tracePt t="283964" x="3943350" y="3975100"/>
          <p14:tracePt t="283980" x="3975100" y="3892550"/>
          <p14:tracePt t="283997" x="3987800" y="3854450"/>
          <p14:tracePt t="284012" x="4006850" y="3816350"/>
          <p14:tracePt t="284028" x="4019550" y="3803650"/>
          <p14:tracePt t="284046" x="4044950" y="3784600"/>
          <p14:tracePt t="284064" x="4089400" y="3778250"/>
          <p14:tracePt t="284080" x="4114800" y="3765550"/>
          <p14:tracePt t="284096" x="4197350" y="3740150"/>
          <p14:tracePt t="284114" x="4254500" y="3721100"/>
          <p14:tracePt t="284130" x="4381500" y="3689350"/>
          <p14:tracePt t="284147" x="4502150" y="3651250"/>
          <p14:tracePt t="284163" x="4572000" y="3625850"/>
          <p14:tracePt t="284180" x="4667250" y="3556000"/>
          <p14:tracePt t="284197" x="4711700" y="3524250"/>
          <p14:tracePt t="284214" x="4762500" y="3448050"/>
          <p14:tracePt t="284230" x="4800600" y="3384550"/>
          <p14:tracePt t="284246" x="4813300" y="3359150"/>
          <p14:tracePt t="284264" x="4832350" y="3321050"/>
          <p14:tracePt t="284280" x="4845050" y="3308350"/>
          <p14:tracePt t="284296" x="4870450" y="3295650"/>
          <p14:tracePt t="284314" x="4908550" y="3270250"/>
          <p14:tracePt t="284330" x="4927600" y="3257550"/>
          <p14:tracePt t="284346" x="4978400" y="3213100"/>
          <p14:tracePt t="284364" x="4997450" y="3194050"/>
          <p14:tracePt t="284379" x="5048250" y="3162300"/>
          <p14:tracePt t="284395" x="5086350" y="3124200"/>
          <p14:tracePt t="284414" x="5092700" y="3117850"/>
          <p14:tracePt t="284429" x="5111750" y="3092450"/>
          <p14:tracePt t="284446" x="5124450" y="3079750"/>
          <p14:tracePt t="284463" x="5143500" y="3048000"/>
          <p14:tracePt t="284480" x="5156200" y="3022600"/>
          <p14:tracePt t="284497" x="5162550" y="3003550"/>
          <p14:tracePt t="284513" x="5181600" y="2959100"/>
          <p14:tracePt t="284530" x="5187950" y="2933700"/>
          <p14:tracePt t="284546" x="5194300" y="2901950"/>
          <p14:tracePt t="284563" x="5207000" y="2857500"/>
          <p14:tracePt t="284579" x="5213350" y="2832100"/>
          <p14:tracePt t="284596" x="5219700" y="2781300"/>
          <p14:tracePt t="284614" x="5219700" y="2749550"/>
          <p14:tracePt t="284630" x="5226050" y="2660650"/>
          <p14:tracePt t="284646" x="5232400" y="2571750"/>
          <p14:tracePt t="284664" x="5232400" y="2527300"/>
          <p14:tracePt t="284680" x="5232400" y="2419350"/>
          <p14:tracePt t="284696" x="5232400" y="2349500"/>
          <p14:tracePt t="284714" x="5232400" y="2197100"/>
          <p14:tracePt t="284730" x="5226050" y="2012950"/>
          <p14:tracePt t="284747" x="5213350" y="1905000"/>
          <p14:tracePt t="284764" x="5194300" y="1689100"/>
          <p14:tracePt t="284780" x="5187950" y="1581150"/>
          <p14:tracePt t="284797" x="5149850" y="1397000"/>
          <p14:tracePt t="284813" x="5111750" y="1250950"/>
          <p14:tracePt t="284830" x="5092700" y="1181100"/>
          <p14:tracePt t="284846" x="5035550" y="1085850"/>
          <p14:tracePt t="284863" x="5016500" y="1047750"/>
          <p14:tracePt t="284880" x="4972050" y="990600"/>
          <p14:tracePt t="284896" x="4946650" y="952500"/>
          <p14:tracePt t="284914" x="4927600" y="939800"/>
          <p14:tracePt t="284930" x="4908550" y="908050"/>
          <p14:tracePt t="284946" x="4895850" y="901700"/>
          <p14:tracePt t="284963" x="4876800" y="863600"/>
          <p14:tracePt t="284980" x="4838700" y="825500"/>
          <p14:tracePt t="284997" x="4813300" y="800100"/>
          <p14:tracePt t="285014" x="4737100" y="742950"/>
          <p14:tracePt t="285029" x="4692650" y="711200"/>
          <p14:tracePt t="285045" x="4572000" y="660400"/>
          <p14:tracePt t="285064" x="4527550" y="635000"/>
          <p14:tracePt t="285080" x="4432300" y="596900"/>
          <p14:tracePt t="285096" x="4368800" y="577850"/>
          <p14:tracePt t="285114" x="4356100" y="571500"/>
          <p14:tracePt t="285130" x="4343400" y="558800"/>
          <p14:tracePt t="285185" x="4343400" y="552450"/>
          <p14:tracePt t="285196" x="4343400" y="546100"/>
          <p14:tracePt t="285205" x="4337050" y="539750"/>
          <p14:tracePt t="285221" x="4337050" y="533400"/>
          <p14:tracePt t="285222" x="4324350" y="520700"/>
          <p14:tracePt t="285228" x="4311650" y="495300"/>
          <p14:tracePt t="285247" x="4298950" y="488950"/>
          <p14:tracePt t="285263" x="4267200" y="463550"/>
          <p14:tracePt t="285280" x="4254500" y="450850"/>
          <p14:tracePt t="285297" x="4241800" y="444500"/>
          <p14:tracePt t="285645" x="4248150" y="438150"/>
          <p14:tracePt t="285656" x="4254500" y="438150"/>
          <p14:tracePt t="285671" x="4260850" y="438150"/>
          <p14:tracePt t="285677" x="4267200" y="438150"/>
          <p14:tracePt t="285680" x="4279900" y="431800"/>
          <p14:tracePt t="285695" x="4292600" y="431800"/>
          <p14:tracePt t="285712" x="4298950" y="425450"/>
          <p14:tracePt t="285892" x="4298950" y="431800"/>
          <p14:tracePt t="285903" x="4298950" y="438150"/>
          <p14:tracePt t="285914" x="4298950" y="444500"/>
          <p14:tracePt t="285916" x="4298950" y="450850"/>
          <p14:tracePt t="285930" x="4292600" y="476250"/>
          <p14:tracePt t="285946" x="4292600" y="488950"/>
          <p14:tracePt t="285963" x="4286250" y="520700"/>
          <p14:tracePt t="285980" x="4279900" y="552450"/>
          <p14:tracePt t="285996" x="4273550" y="571500"/>
          <p14:tracePt t="286014" x="4273550" y="615950"/>
          <p14:tracePt t="286030" x="4267200" y="635000"/>
          <p14:tracePt t="286047" x="4267200" y="673100"/>
          <p14:tracePt t="286064" x="4267200" y="717550"/>
          <p14:tracePt t="286080" x="4267200" y="730250"/>
          <p14:tracePt t="286097" x="4267200" y="762000"/>
          <p14:tracePt t="286113" x="4279900" y="781050"/>
          <p14:tracePt t="286130" x="4298950" y="806450"/>
          <p14:tracePt t="286147" x="4337050" y="838200"/>
          <p14:tracePt t="286164" x="4356100" y="857250"/>
          <p14:tracePt t="286180" x="4413250" y="920750"/>
          <p14:tracePt t="286196" x="4445000" y="946150"/>
          <p14:tracePt t="286214" x="4502150" y="1016000"/>
          <p14:tracePt t="286230" x="4584700" y="1098550"/>
          <p14:tracePt t="286246" x="4610100" y="1123950"/>
          <p14:tracePt t="286263" x="4667250" y="1193800"/>
          <p14:tracePt t="286280" x="4699000" y="1231900"/>
          <p14:tracePt t="286297" x="4724400" y="1295400"/>
          <p14:tracePt t="286313" x="4756150" y="1365250"/>
          <p14:tracePt t="286330" x="4762500" y="1403350"/>
          <p14:tracePt t="286346" x="4794250" y="1498600"/>
          <p14:tracePt t="286364" x="4806950" y="1543050"/>
          <p14:tracePt t="286380" x="4832350" y="1638300"/>
          <p14:tracePt t="286396" x="4864100" y="1739900"/>
          <p14:tracePt t="286414" x="4876800" y="1784350"/>
          <p14:tracePt t="286430" x="4921250" y="1892300"/>
          <p14:tracePt t="286447" x="4933950" y="1936750"/>
          <p14:tracePt t="286463" x="4972050" y="2032000"/>
          <p14:tracePt t="286480" x="5003800" y="2127250"/>
          <p14:tracePt t="286496" x="5022850" y="2165350"/>
          <p14:tracePt t="286513" x="5041900" y="2228850"/>
          <p14:tracePt t="286530" x="5048250" y="2241550"/>
          <p14:tracePt t="286546" x="5060950" y="2286000"/>
          <p14:tracePt t="286564" x="5067300" y="2305050"/>
          <p14:tracePt t="286580" x="5080000" y="2343150"/>
          <p14:tracePt t="286597" x="5105400" y="2393950"/>
          <p14:tracePt t="286613" x="5111750" y="2425700"/>
          <p14:tracePt t="286630" x="5130800" y="2501900"/>
          <p14:tracePt t="286647" x="5137150" y="2578100"/>
          <p14:tracePt t="286664" x="5143500" y="2622550"/>
          <p14:tracePt t="286679" x="5143500" y="2705100"/>
          <p14:tracePt t="286696" x="5156200" y="2749550"/>
          <p14:tracePt t="286714" x="5156200" y="2844800"/>
          <p14:tracePt t="286730" x="5156200" y="2946400"/>
          <p14:tracePt t="286747" x="5156200" y="2997200"/>
          <p14:tracePt t="286763" x="5156200" y="3098800"/>
          <p14:tracePt t="286780" x="5156200" y="3143250"/>
          <p14:tracePt t="286796" x="5156200" y="3206750"/>
          <p14:tracePt t="286814" x="5156200" y="3244850"/>
          <p14:tracePt t="286830" x="5156200" y="3263900"/>
          <p14:tracePt t="286846" x="5149850" y="3282950"/>
          <p14:tracePt t="286864" x="5143500" y="3289300"/>
          <p14:tracePt t="286964" x="5143500" y="3282950"/>
          <p14:tracePt t="286986" x="5143500" y="3270250"/>
          <p14:tracePt t="286997" x="5143500" y="3257550"/>
          <p14:tracePt t="287005" x="5143500" y="3251200"/>
          <p14:tracePt t="287015" x="5143500" y="3232150"/>
          <p14:tracePt t="287029" x="5149850" y="3213100"/>
          <p14:tracePt t="287029" x="5156200" y="3194050"/>
          <p14:tracePt t="287045" x="5175250" y="3168650"/>
          <p14:tracePt t="287062" x="5194300" y="3143250"/>
          <p14:tracePt t="287080" x="5200650" y="3130550"/>
          <p14:tracePt t="287096" x="5219700" y="3117850"/>
          <p14:tracePt t="287114" x="5238750" y="3092450"/>
          <p14:tracePt t="287130" x="5238750" y="3086100"/>
          <p14:tracePt t="287146" x="5251450" y="3073400"/>
          <p14:tracePt t="287163" x="5251450" y="3067050"/>
          <p14:tracePt t="287179" x="5257800" y="3048000"/>
          <p14:tracePt t="287196" x="5257800" y="3035300"/>
          <p14:tracePt t="287213" x="5257800" y="3016250"/>
          <p14:tracePt t="287230" x="5257800" y="2984500"/>
          <p14:tracePt t="287247" x="5257800" y="2965450"/>
          <p14:tracePt t="287263" x="5257800" y="2921000"/>
          <p14:tracePt t="287280" x="5257800" y="2889250"/>
          <p14:tracePt t="287280" x="5257800" y="2870200"/>
          <p14:tracePt t="287296" x="5257800" y="2832100"/>
          <p14:tracePt t="287314" x="5257800" y="2749550"/>
          <p14:tracePt t="287330" x="5257800" y="2692400"/>
          <p14:tracePt t="287346" x="5251450" y="2546350"/>
          <p14:tracePt t="287364" x="5213350" y="2381250"/>
          <p14:tracePt t="287380" x="5187950" y="2286000"/>
          <p14:tracePt t="287397" x="5124450" y="2108200"/>
          <p14:tracePt t="287413" x="5099050" y="2006600"/>
          <p14:tracePt t="287430" x="5022850" y="1803400"/>
          <p14:tracePt t="287447" x="4984750" y="1695450"/>
          <p14:tracePt t="287463" x="4902200" y="1485900"/>
          <p14:tracePt t="287480" x="4800600" y="1295400"/>
          <p14:tracePt t="287496" x="4756150" y="1212850"/>
          <p14:tracePt t="287514" x="4686300" y="1104900"/>
          <p14:tracePt t="287530" x="4641850" y="1066800"/>
          <p14:tracePt t="287546" x="4591050" y="1009650"/>
          <p14:tracePt t="287564" x="4546600" y="958850"/>
          <p14:tracePt t="287580" x="4521200" y="933450"/>
          <p14:tracePt t="287597" x="4457700" y="869950"/>
          <p14:tracePt t="287613" x="4406900" y="831850"/>
          <p14:tracePt t="287630" x="4286250" y="755650"/>
          <p14:tracePt t="287646" x="4146550" y="685800"/>
          <p14:tracePt t="287663" x="4083050" y="660400"/>
          <p14:tracePt t="287679" x="3937000" y="615950"/>
          <p14:tracePt t="287696" x="3778250" y="590550"/>
          <p14:tracePt t="287714" x="3702050" y="584200"/>
          <p14:tracePt t="287730" x="3536950" y="571500"/>
          <p14:tracePt t="287747" x="3454400" y="571500"/>
          <p14:tracePt t="287763" x="3282950" y="571500"/>
          <p14:tracePt t="287780" x="3206750" y="571500"/>
          <p14:tracePt t="287796" x="3041650" y="571500"/>
          <p14:tracePt t="287813" x="2901950" y="584200"/>
          <p14:tracePt t="287831" x="2825750" y="590550"/>
          <p14:tracePt t="287847" x="2679700" y="635000"/>
          <p14:tracePt t="287864" x="2597150" y="673100"/>
          <p14:tracePt t="287880" x="2425700" y="749300"/>
          <p14:tracePt t="287896" x="2266950" y="838200"/>
          <p14:tracePt t="287913" x="2184400" y="895350"/>
          <p14:tracePt t="287930" x="2032000" y="1028700"/>
          <p14:tracePt t="287947" x="1962150" y="1092200"/>
          <p14:tracePt t="287963" x="1847850" y="1244600"/>
          <p14:tracePt t="287979" x="1733550" y="1397000"/>
          <p14:tracePt t="287997" x="1670050" y="1473200"/>
          <p14:tracePt t="288014" x="1562100" y="1638300"/>
          <p14:tracePt t="288030" x="1504950" y="1714500"/>
          <p14:tracePt t="288046" x="1416050" y="1866900"/>
          <p14:tracePt t="288064" x="1339850" y="2038350"/>
          <p14:tracePt t="288080" x="1301750" y="2114550"/>
          <p14:tracePt t="288096" x="1238250" y="2286000"/>
          <p14:tracePt t="288114" x="1212850" y="2374900"/>
          <p14:tracePt t="288130" x="1162050" y="2559050"/>
          <p14:tracePt t="288146" x="1117600" y="2736850"/>
          <p14:tracePt t="288163" x="1098550" y="2813050"/>
          <p14:tracePt t="288180" x="1054100" y="2971800"/>
          <p14:tracePt t="288196" x="1041400" y="3048000"/>
          <p14:tracePt t="288213" x="996950" y="3206750"/>
          <p14:tracePt t="288230" x="958850" y="3371850"/>
          <p14:tracePt t="288247" x="952500" y="3467100"/>
          <p14:tracePt t="288263" x="927100" y="3663950"/>
          <p14:tracePt t="288280" x="927100" y="3765550"/>
          <p14:tracePt t="288296" x="914400" y="3956050"/>
          <p14:tracePt t="288314" x="914400" y="4159250"/>
          <p14:tracePt t="288330" x="914400" y="4267200"/>
          <p14:tracePt t="288346" x="914400" y="4451350"/>
          <p14:tracePt t="288364" x="914400" y="4540250"/>
          <p14:tracePt t="288380" x="914400" y="4692650"/>
          <p14:tracePt t="288397" x="914400" y="4800600"/>
          <p14:tracePt t="288413" x="914400" y="4845050"/>
          <p14:tracePt t="288430" x="927100" y="4921250"/>
          <p14:tracePt t="288446" x="933450" y="4959350"/>
          <p14:tracePt t="288463" x="971550" y="5035550"/>
          <p14:tracePt t="288480" x="1028700" y="5111750"/>
          <p14:tracePt t="288497" x="1060450" y="5149850"/>
          <p14:tracePt t="288514" x="1143000" y="5219700"/>
          <p14:tracePt t="288530" x="1181100" y="5264150"/>
          <p14:tracePt t="288546" x="1289050" y="5340350"/>
          <p14:tracePt t="288564" x="1397000" y="5397500"/>
          <p14:tracePt t="288580" x="1447800" y="5416550"/>
          <p14:tracePt t="288596" x="1549400" y="5454650"/>
          <p14:tracePt t="288614" x="1593850" y="5467350"/>
          <p14:tracePt t="288630" x="1670050" y="5486400"/>
          <p14:tracePt t="288646" x="1746250" y="5492750"/>
          <p14:tracePt t="288664" x="1784350" y="5505450"/>
          <p14:tracePt t="288680" x="1860550" y="5511800"/>
          <p14:tracePt t="288696" x="1905000" y="5511800"/>
          <p14:tracePt t="288713" x="2012950" y="5511800"/>
          <p14:tracePt t="288730" x="2133600" y="5511800"/>
          <p14:tracePt t="288747" x="2203450" y="5511800"/>
          <p14:tracePt t="288763" x="2324100" y="5511800"/>
          <p14:tracePt t="288780" x="2387600" y="5499100"/>
          <p14:tracePt t="288796" x="2520950" y="5467350"/>
          <p14:tracePt t="288814" x="2578100" y="5441950"/>
          <p14:tracePt t="288814" x="2647950" y="5410200"/>
          <p14:tracePt t="288831" x="2717800" y="5365750"/>
          <p14:tracePt t="288847" x="2870200" y="5264150"/>
          <p14:tracePt t="288864" x="2952750" y="5200650"/>
          <p14:tracePt t="288880" x="3124200" y="5086350"/>
          <p14:tracePt t="288897" x="3232150" y="5016500"/>
          <p14:tracePt t="288914" x="3429000" y="4889500"/>
          <p14:tracePt t="288930" x="3606800" y="4756150"/>
          <p14:tracePt t="288946" x="3702050" y="4692650"/>
          <p14:tracePt t="288963" x="3841750" y="4552950"/>
          <p14:tracePt t="288980" x="3917950" y="4476750"/>
          <p14:tracePt t="288996" x="4051300" y="4337050"/>
          <p14:tracePt t="289014" x="4178300" y="4171950"/>
          <p14:tracePt t="289030" x="4229100" y="4095750"/>
          <p14:tracePt t="289046" x="4330700" y="3930650"/>
          <p14:tracePt t="289064" x="4375150" y="3841750"/>
          <p14:tracePt t="289078" x="4445000" y="3663950"/>
          <p14:tracePt t="289095" x="4489450" y="3486150"/>
          <p14:tracePt t="289113" x="4508500" y="3409950"/>
          <p14:tracePt t="289129" x="4521200" y="3244850"/>
          <p14:tracePt t="289146" x="4533900" y="3168650"/>
          <p14:tracePt t="289163" x="4533900" y="3028950"/>
          <p14:tracePt t="289180" x="4527550" y="2882900"/>
          <p14:tracePt t="289197" x="4514850" y="2806700"/>
          <p14:tracePt t="289213" x="4489450" y="2673350"/>
          <p14:tracePt t="289230" x="4464050" y="2603500"/>
          <p14:tracePt t="289246" x="4419600" y="2457450"/>
          <p14:tracePt t="289264" x="4375150" y="2324100"/>
          <p14:tracePt t="289280" x="4349750" y="2254250"/>
          <p14:tracePt t="289296" x="4305300" y="2101850"/>
          <p14:tracePt t="289314" x="4279900" y="2019300"/>
          <p14:tracePt t="289330" x="4229100" y="1873250"/>
          <p14:tracePt t="289346" x="4159250" y="1733550"/>
          <p14:tracePt t="289363" x="4121150" y="1676400"/>
          <p14:tracePt t="289380" x="4044950" y="1574800"/>
          <p14:tracePt t="289397" x="4013200" y="1536700"/>
          <p14:tracePt t="289413" x="3943350" y="1466850"/>
          <p14:tracePt t="289430" x="3886200" y="1416050"/>
          <p14:tracePt t="289446" x="3848100" y="1397000"/>
          <p14:tracePt t="289464" x="3752850" y="1365250"/>
          <p14:tracePt t="289480" x="3695700" y="1352550"/>
          <p14:tracePt t="289496" x="3556000" y="1346200"/>
          <p14:tracePt t="289514" x="3371850" y="1352550"/>
          <p14:tracePt t="289530" x="3270250" y="1365250"/>
          <p14:tracePt t="289546" x="3041650" y="1454150"/>
          <p14:tracePt t="289563" x="2921000" y="1504950"/>
          <p14:tracePt t="289580" x="2679700" y="1651000"/>
          <p14:tracePt t="289596" x="2514600" y="1784350"/>
          <p14:tracePt t="289614" x="2463800" y="1847850"/>
          <p14:tracePt t="289629" x="2387600" y="1924050"/>
          <p14:tracePt t="289646" x="2362200" y="1955800"/>
          <p14:tracePt t="289664" x="2349500" y="1987550"/>
          <p14:tracePt t="289758" x="2362200" y="1981200"/>
          <p14:tracePt t="289769" x="2368550" y="1981200"/>
          <p14:tracePt t="289772" x="2387600" y="1974850"/>
          <p14:tracePt t="289780" x="2406650" y="1962150"/>
          <p14:tracePt t="289796" x="2476500" y="1949450"/>
          <p14:tracePt t="289814" x="2520950" y="1949450"/>
          <p14:tracePt t="289830" x="2654300" y="1930400"/>
          <p14:tracePt t="289847" x="2838450" y="1930400"/>
          <p14:tracePt t="289864" x="2946400" y="1930400"/>
          <p14:tracePt t="289880" x="3213100" y="1930400"/>
          <p14:tracePt t="289897" x="3365500" y="1930400"/>
          <p14:tracePt t="289913" x="3746500" y="1930400"/>
          <p14:tracePt t="289930" x="3987800" y="1930400"/>
          <p14:tracePt t="289946" x="4559300" y="1930400"/>
          <p14:tracePt t="289963" x="5245100" y="1943100"/>
          <p14:tracePt t="289980" x="5645150" y="1943100"/>
          <p14:tracePt t="289996" x="6413500" y="1943100"/>
          <p14:tracePt t="290014" x="6769100" y="1955800"/>
          <p14:tracePt t="290030" x="7385050" y="1955800"/>
          <p14:tracePt t="290047" x="7880350" y="1968500"/>
          <p14:tracePt t="290063" x="8077200" y="1968500"/>
          <p14:tracePt t="290081" x="8350250" y="1968500"/>
          <p14:tracePt t="290097" x="8458200" y="1968500"/>
          <p14:tracePt t="290113" x="8623300" y="1968500"/>
          <p14:tracePt t="290131" x="8769350" y="1943100"/>
          <p14:tracePt t="290147" x="8826500" y="1924050"/>
          <p14:tracePt t="290164" x="8928100" y="1892300"/>
          <p14:tracePt t="290181" x="8972550" y="1879600"/>
          <p14:tracePt t="290197" x="9080500" y="1835150"/>
          <p14:tracePt t="290215" x="9137650" y="1797050"/>
          <p14:tracePt t="290231" x="9137650" y="1778000"/>
          <p14:tracePt t="290247" x="9137650" y="1733550"/>
          <p14:tracePt t="290264" x="9137650" y="1708150"/>
          <p14:tracePt t="290280" x="9137650" y="1631950"/>
          <p14:tracePt t="290297" x="9137650" y="1536700"/>
          <p14:tracePt t="290315" x="9124950" y="1479550"/>
          <p14:tracePt t="290331" x="9080500" y="1358900"/>
          <p14:tracePt t="290348" x="9036050" y="1301750"/>
          <p14:tracePt t="290364" x="8915400" y="1206500"/>
          <p14:tracePt t="290381" x="8756650" y="1130300"/>
          <p14:tracePt t="290397" x="8667750" y="1092200"/>
          <p14:tracePt t="290414" x="8483600" y="1022350"/>
          <p14:tracePt t="290431" x="8394700" y="990600"/>
          <p14:tracePt t="290447" x="8242300" y="952500"/>
          <p14:tracePt t="290464" x="8096250" y="927100"/>
          <p14:tracePt t="290481" x="8020050" y="914400"/>
          <p14:tracePt t="290498" x="7854950" y="908050"/>
          <p14:tracePt t="290514" x="7772400" y="908050"/>
          <p14:tracePt t="290531" x="7569200" y="908050"/>
          <p14:tracePt t="290548" x="7359650" y="908050"/>
          <p14:tracePt t="290564" x="7264400" y="908050"/>
          <p14:tracePt t="290581" x="7067550" y="939800"/>
          <p14:tracePt t="290597" x="6978650" y="965200"/>
          <p14:tracePt t="290614" x="6813550" y="1009650"/>
          <p14:tracePt t="290630" x="6667500" y="1066800"/>
          <p14:tracePt t="290648" x="6597650" y="1104900"/>
          <p14:tracePt t="290664" x="6477000" y="1187450"/>
          <p14:tracePt t="290681" x="6426200" y="1238250"/>
          <p14:tracePt t="290697" x="6305550" y="1352550"/>
          <p14:tracePt t="290714" x="6159500" y="1504950"/>
          <p14:tracePt t="290732" x="6089650" y="1587500"/>
          <p14:tracePt t="290747" x="5937250" y="1765300"/>
          <p14:tracePt t="290765" x="5861050" y="1860550"/>
          <p14:tracePt t="290781" x="5746750" y="2032000"/>
          <p14:tracePt t="290797" x="5657850" y="2178050"/>
          <p14:tracePt t="290815" x="5619750" y="2260600"/>
          <p14:tracePt t="290831" x="5568950" y="2419350"/>
          <p14:tracePt t="290848" x="5543550" y="2501900"/>
          <p14:tracePt t="290865" x="5492750" y="2679700"/>
          <p14:tracePt t="290881" x="5461000" y="2794000"/>
          <p14:tracePt t="290898" x="5397500" y="2990850"/>
          <p14:tracePt t="290915" x="5346700" y="3181350"/>
          <p14:tracePt t="290931" x="5321300" y="3270250"/>
          <p14:tracePt t="290947" x="5264150" y="3454400"/>
          <p14:tracePt t="290965" x="5238750" y="3543300"/>
          <p14:tracePt t="290981" x="5194300" y="3702050"/>
          <p14:tracePt t="290997" x="5162550" y="3848100"/>
          <p14:tracePt t="291014" x="5149850" y="3911600"/>
          <p14:tracePt t="291031" x="5130800" y="4025900"/>
          <p14:tracePt t="291048" x="5111750" y="4108450"/>
          <p14:tracePt t="291064" x="5105400" y="4152900"/>
          <p14:tracePt t="291080" x="5073650" y="4254500"/>
          <p14:tracePt t="291098" x="5054600" y="4311650"/>
          <p14:tracePt t="291114" x="5029200" y="4406900"/>
          <p14:tracePt t="291129" x="5010150" y="4464050"/>
          <p14:tracePt t="291146" x="4972050" y="4546600"/>
          <p14:tracePt t="291164" x="4933950" y="4616450"/>
          <p14:tracePt t="291181" x="4921250" y="4629150"/>
          <p14:tracePt t="291197" x="4895850" y="4673600"/>
          <p14:tracePt t="291215" x="4889500" y="4699000"/>
          <p14:tracePt t="291231" x="4870450" y="4737100"/>
          <p14:tracePt t="291248" x="4864100" y="4781550"/>
          <p14:tracePt t="291265" x="4851400" y="4806950"/>
          <p14:tracePt t="291279" x="4838700" y="4857750"/>
          <p14:tracePt t="291296" x="4832350" y="4876800"/>
          <p14:tracePt t="291314" x="4813300" y="4914900"/>
          <p14:tracePt t="291331" x="4806950" y="4953000"/>
          <p14:tracePt t="291348" x="4806950" y="4965700"/>
          <p14:tracePt t="291365" x="4800600" y="4978400"/>
          <p14:tracePt t="291381" x="4800600" y="4984750"/>
          <p14:tracePt t="291420" x="4800600" y="4991100"/>
          <p14:tracePt t="291481" x="4800600" y="4997450"/>
          <p14:tracePt t="291522" x="4800600" y="5003800"/>
          <p14:tracePt t="291572" x="4800600" y="5010150"/>
          <p14:tracePt t="291657" x="4806950" y="5010150"/>
          <p14:tracePt t="291677" x="4813300" y="5010150"/>
          <p14:tracePt t="292716" x="4819650" y="5010150"/>
          <p14:tracePt t="293052" x="4826000" y="5010150"/>
          <p14:tracePt t="293074" x="4832350" y="5010150"/>
          <p14:tracePt t="293103" x="4838700" y="5010150"/>
          <p14:tracePt t="293116" x="4845050" y="5010150"/>
          <p14:tracePt t="293145" x="4851400" y="5010150"/>
          <p14:tracePt t="293573" x="4857750" y="5010150"/>
          <p14:tracePt t="293614" x="4864100" y="5010150"/>
          <p14:tracePt t="294286" x="4870450" y="5010150"/>
          <p14:tracePt t="294347" x="4857750" y="5010150"/>
          <p14:tracePt t="294358" x="4838700" y="5016500"/>
          <p14:tracePt t="294371" x="4813300" y="5022850"/>
          <p14:tracePt t="294379" x="4775200" y="5022850"/>
          <p14:tracePt t="294380" x="4724400" y="5029200"/>
          <p14:tracePt t="294396" x="4616450" y="5041900"/>
          <p14:tracePt t="294413" x="4559300" y="5048250"/>
          <p14:tracePt t="294431" x="4438650" y="5048250"/>
          <p14:tracePt t="294447" x="4311650" y="5048250"/>
          <p14:tracePt t="294464" x="4241800" y="5048250"/>
          <p14:tracePt t="294481" x="4114800" y="5048250"/>
          <p14:tracePt t="294498" x="3994150" y="5048250"/>
          <p14:tracePt t="294514" x="3937000" y="5048250"/>
          <p14:tracePt t="294530" x="3854450" y="5048250"/>
          <p14:tracePt t="294547" x="3829050" y="5048250"/>
          <p14:tracePt t="294565" x="3752850" y="5048250"/>
          <p14:tracePt t="294580" x="3670300" y="5048250"/>
          <p14:tracePt t="294597" x="3638550" y="5048250"/>
          <p14:tracePt t="294614" x="3575050" y="5048250"/>
          <p14:tracePt t="294631" x="3530600" y="5048250"/>
          <p14:tracePt t="294647" x="3460750" y="5048250"/>
          <p14:tracePt t="294665" x="3409950" y="5048250"/>
          <p14:tracePt t="294681" x="3390900" y="5048250"/>
          <p14:tracePt t="294697" x="3340100" y="5048250"/>
          <p14:tracePt t="294715" x="3321050" y="5048250"/>
          <p14:tracePt t="294730" x="3295650" y="5048250"/>
          <p14:tracePt t="294747" x="3270250" y="5048250"/>
          <p14:tracePt t="294764" x="3263900" y="5048250"/>
          <p14:tracePt t="294781" x="3238500" y="5054600"/>
          <p14:tracePt t="294797" x="3225800" y="5054600"/>
          <p14:tracePt t="294814" x="3194050" y="5060950"/>
          <p14:tracePt t="294831" x="3162300" y="5067300"/>
          <p14:tracePt t="294847" x="3149600" y="5067300"/>
          <p14:tracePt t="294865" x="3130550" y="5067300"/>
          <p14:tracePt t="294880" x="3117850" y="5067300"/>
          <p14:tracePt t="294897" x="3098800" y="5067300"/>
          <p14:tracePt t="294915" x="3060700" y="5067300"/>
          <p14:tracePt t="294931" x="3054350" y="5067300"/>
          <p14:tracePt t="294947" x="3016250" y="5067300"/>
          <p14:tracePt t="294964" x="3003550" y="5067300"/>
          <p14:tracePt t="294981" x="2990850" y="5067300"/>
          <p14:tracePt t="294997" x="2984500" y="5060950"/>
          <p14:tracePt t="295046" x="2978150" y="5060950"/>
          <p14:tracePt t="295048" x="2971800" y="5060950"/>
          <p14:tracePt t="295066" x="2965450" y="5060950"/>
          <p14:tracePt t="295088" x="2952750" y="5060950"/>
          <p14:tracePt t="295090" x="2946400" y="5060950"/>
          <p14:tracePt t="295097" x="2940050" y="5060950"/>
          <p14:tracePt t="295114" x="2927350" y="5054600"/>
          <p14:tracePt t="295131" x="2921000" y="5048250"/>
          <p14:tracePt t="295147" x="2908300" y="5048250"/>
          <p14:tracePt t="295165" x="2895600" y="5048250"/>
          <p14:tracePt t="295179" x="2882900" y="5041900"/>
          <p14:tracePt t="295196" x="2870200" y="5041900"/>
          <p14:tracePt t="295215" x="2863850" y="5041900"/>
          <p14:tracePt t="295231" x="2851150" y="5041900"/>
          <p14:tracePt t="295248" x="2844800" y="5041900"/>
          <p14:tracePt t="295248" x="2838450" y="5041900"/>
          <p14:tracePt t="295264" x="2825750" y="5041900"/>
          <p14:tracePt t="295280" x="2800350" y="5041900"/>
          <p14:tracePt t="295297" x="2787650" y="5041900"/>
          <p14:tracePt t="295314" x="2755900" y="5041900"/>
          <p14:tracePt t="295331" x="2743200" y="5041900"/>
          <p14:tracePt t="295347" x="2717800" y="5041900"/>
          <p14:tracePt t="295364" x="2698750" y="5041900"/>
          <p14:tracePt t="295381" x="2686050" y="5041900"/>
          <p14:tracePt t="295397" x="2673350" y="5041900"/>
          <p14:tracePt t="295415" x="2667000" y="5041900"/>
          <p14:tracePt t="295431" x="2647950" y="5041900"/>
          <p14:tracePt t="295447" x="2616200" y="5041900"/>
          <p14:tracePt t="295464" x="2609850" y="5041900"/>
          <p14:tracePt t="295481" x="2584450" y="5041900"/>
          <p14:tracePt t="295497" x="2565400" y="5041900"/>
          <p14:tracePt t="295534" x="2559050" y="5041900"/>
          <p14:tracePt t="295547" x="2552700" y="5041900"/>
          <p14:tracePt t="295893" x="2552700" y="5048250"/>
          <p14:tracePt t="295924" x="2552700" y="5060950"/>
          <p14:tracePt t="295934" x="2552700" y="5067300"/>
          <p14:tracePt t="295946" x="2552700" y="5080000"/>
          <p14:tracePt t="295955" x="2546350" y="5099050"/>
          <p14:tracePt t="295965" x="2546350" y="5111750"/>
          <p14:tracePt t="295979" x="2546350" y="5124450"/>
          <p14:tracePt t="295980" x="2546350" y="5143500"/>
          <p14:tracePt t="295996" x="2546350" y="5181600"/>
          <p14:tracePt t="296015" x="2546350" y="5213350"/>
          <p14:tracePt t="296030" x="2546350" y="5232400"/>
          <p14:tracePt t="296047" x="2546350" y="5264150"/>
          <p14:tracePt t="296064" x="2546350" y="5295900"/>
          <p14:tracePt t="296080" x="2546350" y="5308600"/>
          <p14:tracePt t="296097" x="2546350" y="5340350"/>
          <p14:tracePt t="296114" x="2546350" y="5353050"/>
          <p14:tracePt t="296114" x="2546350" y="5365750"/>
          <p14:tracePt t="296131" x="2546350" y="5384800"/>
          <p14:tracePt t="296147" x="2552700" y="5403850"/>
          <p14:tracePt t="296165" x="2552700" y="5416550"/>
          <p14:tracePt t="296181" x="2552700" y="5429250"/>
          <p14:tracePt t="296196" x="2552700" y="5448300"/>
          <p14:tracePt t="296213" x="2552700" y="5467350"/>
          <p14:tracePt t="296230" x="2552700" y="5492750"/>
          <p14:tracePt t="296247" x="2552700" y="5511800"/>
          <p14:tracePt t="296264" x="2552700" y="5537200"/>
          <p14:tracePt t="296281" x="2552700" y="5556250"/>
          <p14:tracePt t="296297" x="2552700" y="5594350"/>
          <p14:tracePt t="296314" x="2552700" y="5638800"/>
          <p14:tracePt t="296331" x="2552700" y="5664200"/>
          <p14:tracePt t="296347" x="2552700" y="5715000"/>
          <p14:tracePt t="296365" x="2552700" y="5740400"/>
          <p14:tracePt t="296380" x="2552700" y="5778500"/>
          <p14:tracePt t="296397" x="2552700" y="5829300"/>
          <p14:tracePt t="296414" x="2552700" y="5854700"/>
          <p14:tracePt t="296431" x="2552700" y="5911850"/>
          <p14:tracePt t="296448" x="2552700" y="5930900"/>
          <p14:tracePt t="296464" x="2552700" y="6000750"/>
          <p14:tracePt t="296480" x="2533650" y="6070600"/>
          <p14:tracePt t="296497" x="2527300" y="6096000"/>
          <p14:tracePt t="296514" x="2514600" y="6159500"/>
          <p14:tracePt t="296530" x="2514600" y="6172200"/>
          <p14:tracePt t="296547" x="2501900" y="6216650"/>
          <p14:tracePt t="296565" x="2495550" y="6254750"/>
          <p14:tracePt t="296581" x="2489200" y="6280150"/>
          <p14:tracePt t="296597" x="2476500" y="6318250"/>
          <p14:tracePt t="296614" x="2470150" y="6337300"/>
          <p14:tracePt t="296631" x="2457450" y="6381750"/>
          <p14:tracePt t="296647" x="2444750" y="6413500"/>
          <p14:tracePt t="296664" x="2438400" y="6426200"/>
          <p14:tracePt t="296680" x="2438400" y="6445250"/>
          <p14:tracePt t="296757" x="2438400" y="6438900"/>
          <p14:tracePt t="296767" x="2438400" y="6432550"/>
          <p14:tracePt t="296777" x="2438400" y="6426200"/>
          <p14:tracePt t="296780" x="2444750" y="6413500"/>
          <p14:tracePt t="296796" x="2451100" y="6388100"/>
          <p14:tracePt t="296813" x="2457450" y="6369050"/>
          <p14:tracePt t="296830" x="2457450" y="6318250"/>
          <p14:tracePt t="296847" x="2463800" y="6261100"/>
          <p14:tracePt t="296865" x="2463800" y="6229350"/>
          <p14:tracePt t="296881" x="2463800" y="6172200"/>
          <p14:tracePt t="296897" x="2463800" y="6121400"/>
          <p14:tracePt t="296914" x="2463800" y="6096000"/>
          <p14:tracePt t="296931" x="2470150" y="6057900"/>
          <p14:tracePt t="296948" x="2470150" y="6038850"/>
          <p14:tracePt t="296965" x="2476500" y="5994400"/>
          <p14:tracePt t="296981" x="2476500" y="5962650"/>
          <p14:tracePt t="296997" x="2476500" y="5937250"/>
          <p14:tracePt t="297014" x="2476500" y="5892800"/>
          <p14:tracePt t="297031" x="2476500" y="5873750"/>
          <p14:tracePt t="297047" x="2476500" y="5816600"/>
          <p14:tracePt t="297064" x="2476500" y="5759450"/>
          <p14:tracePt t="297081" x="2476500" y="5734050"/>
          <p14:tracePt t="297097" x="2476500" y="5689600"/>
          <p14:tracePt t="297114" x="2476500" y="5670550"/>
          <p14:tracePt t="297131" x="2482850" y="5651500"/>
          <p14:tracePt t="297147" x="2482850" y="5632450"/>
          <p14:tracePt t="297165" x="2489200" y="5613400"/>
          <p14:tracePt t="297181" x="2489200" y="5594350"/>
          <p14:tracePt t="297197" x="2489200" y="5575300"/>
          <p14:tracePt t="297214" x="2489200" y="5549900"/>
          <p14:tracePt t="297230" x="2495550" y="5518150"/>
          <p14:tracePt t="297248" x="2501900" y="5499100"/>
          <p14:tracePt t="297264" x="2508250" y="5473700"/>
          <p14:tracePt t="297281" x="2514600" y="5454650"/>
          <p14:tracePt t="297297" x="2514600" y="5435600"/>
          <p14:tracePt t="297314" x="2514600" y="5422900"/>
          <p14:tracePt t="297331" x="2520950" y="5410200"/>
          <p14:tracePt t="297348" x="2520950" y="5397500"/>
          <p14:tracePt t="297385" x="2520950" y="5391150"/>
          <p14:tracePt t="297416" x="2520950" y="5384800"/>
          <p14:tracePt t="297516" x="2514600" y="5391150"/>
          <p14:tracePt t="297528" x="2508250" y="5397500"/>
          <p14:tracePt t="297530" x="2508250" y="5403850"/>
          <p14:tracePt t="297547" x="2501900" y="5422900"/>
          <p14:tracePt t="297549" x="2495550" y="5441950"/>
          <p14:tracePt t="297564" x="2495550" y="5492750"/>
          <p14:tracePt t="297581" x="2495550" y="5524500"/>
          <p14:tracePt t="297597" x="2495550" y="5594350"/>
          <p14:tracePt t="297614" x="2495550" y="5638800"/>
          <p14:tracePt t="297631" x="2495550" y="5715000"/>
          <p14:tracePt t="297647" x="2495550" y="5810250"/>
          <p14:tracePt t="297665" x="2495550" y="5854700"/>
          <p14:tracePt t="297680" x="2495550" y="5956300"/>
          <p14:tracePt t="297697" x="2495550" y="6000750"/>
          <p14:tracePt t="297714" x="2495550" y="6096000"/>
          <p14:tracePt t="297730" x="2495550" y="6178550"/>
          <p14:tracePt t="297747" x="2495550" y="6210300"/>
          <p14:tracePt t="297764" x="2495550" y="6273800"/>
          <p14:tracePt t="297781" x="2495550" y="6299200"/>
          <p14:tracePt t="297797" x="2495550" y="6337300"/>
          <p14:tracePt t="297814" x="2495550" y="6369050"/>
          <p14:tracePt t="297830" x="2495550" y="6388100"/>
          <p14:tracePt t="297847" x="2495550" y="6419850"/>
          <p14:tracePt t="297865" x="2495550" y="6438900"/>
          <p14:tracePt t="297881" x="2495550" y="6457950"/>
          <p14:tracePt t="297897" x="2495550" y="6464300"/>
          <p14:tracePt t="298940" x="2489200" y="6464300"/>
          <p14:tracePt t="302156" x="2489200" y="6451600"/>
          <p14:tracePt t="302171" x="2476500" y="6426200"/>
          <p14:tracePt t="302177" x="2463800" y="6388100"/>
          <p14:tracePt t="302180" x="2444750" y="6343650"/>
          <p14:tracePt t="302197" x="2381250" y="6223000"/>
          <p14:tracePt t="302214" x="2311400" y="6083300"/>
          <p14:tracePt t="302231" x="2273300" y="6026150"/>
          <p14:tracePt t="302247" x="2228850" y="5918200"/>
          <p14:tracePt t="302264" x="2209800" y="5886450"/>
          <p14:tracePt t="302281" x="2184400" y="5810250"/>
          <p14:tracePt t="302297" x="2159000" y="5746750"/>
          <p14:tracePt t="302314" x="2152650" y="5721350"/>
          <p14:tracePt t="302330" x="2139950" y="5664200"/>
          <p14:tracePt t="302347" x="2139950" y="5632450"/>
          <p14:tracePt t="302364" x="2133600" y="5568950"/>
          <p14:tracePt t="302381" x="2133600" y="5530850"/>
          <p14:tracePt t="302397" x="2133600" y="5518150"/>
          <p14:tracePt t="302414" x="2133600" y="5499100"/>
          <p14:tracePt t="302431" x="2133600" y="5486400"/>
          <p14:tracePt t="302447" x="2133600" y="5480050"/>
          <p14:tracePt t="302464" x="2139950" y="5467350"/>
          <p14:tracePt t="302502" x="2146300" y="5454650"/>
          <p14:tracePt t="302504" x="2152650" y="5441950"/>
          <p14:tracePt t="302514" x="2159000" y="5429250"/>
          <p14:tracePt t="302531" x="2165350" y="5397500"/>
          <p14:tracePt t="302548" x="2171700" y="5359400"/>
          <p14:tracePt t="302564" x="2171700" y="5334000"/>
          <p14:tracePt t="302580" x="2178050" y="5295900"/>
          <p14:tracePt t="302597" x="2178050" y="5276850"/>
          <p14:tracePt t="302614" x="2178050" y="5238750"/>
          <p14:tracePt t="302631" x="2178050" y="5194300"/>
          <p14:tracePt t="302648" x="2178050" y="5175250"/>
          <p14:tracePt t="302664" x="2171700" y="5137150"/>
          <p14:tracePt t="302681" x="2165350" y="5124450"/>
          <p14:tracePt t="302697" x="2146300" y="5086350"/>
          <p14:tracePt t="302714" x="2133600" y="5067300"/>
          <p14:tracePt t="302730" x="2114550" y="5041900"/>
          <p14:tracePt t="302747" x="2082800" y="5010150"/>
          <p14:tracePt t="302764" x="2063750" y="4997450"/>
          <p14:tracePt t="302780" x="2025650" y="4972050"/>
          <p14:tracePt t="302797" x="1987550" y="4946650"/>
          <p14:tracePt t="302814" x="1974850" y="4940300"/>
          <p14:tracePt t="302831" x="1924050" y="4921250"/>
          <p14:tracePt t="302847" x="1885950" y="4914900"/>
          <p14:tracePt t="302864" x="1816100" y="4902200"/>
          <p14:tracePt t="302881" x="1758950" y="4895850"/>
          <p14:tracePt t="302897" x="1657350" y="4883150"/>
          <p14:tracePt t="302914" x="1568450" y="4883150"/>
          <p14:tracePt t="302930" x="1536700" y="4876800"/>
          <p14:tracePt t="302947" x="1466850" y="4864100"/>
          <p14:tracePt t="302964" x="1428750" y="4857750"/>
          <p14:tracePt t="302980" x="1358900" y="4845050"/>
          <p14:tracePt t="302998" x="1282700" y="4838700"/>
          <p14:tracePt t="303014" x="1231900" y="4826000"/>
          <p14:tracePt t="303031" x="1149350" y="4826000"/>
          <p14:tracePt t="303047" x="1104900" y="4826000"/>
          <p14:tracePt t="303064" x="1022350" y="4826000"/>
          <p14:tracePt t="303081" x="965200" y="4826000"/>
          <p14:tracePt t="303097" x="939800" y="4826000"/>
          <p14:tracePt t="303113" x="901700" y="4838700"/>
          <p14:tracePt t="303130" x="889000" y="4851400"/>
          <p14:tracePt t="303147" x="857250" y="4883150"/>
          <p14:tracePt t="303164" x="838200" y="4933950"/>
          <p14:tracePt t="303181" x="831850" y="4959350"/>
          <p14:tracePt t="303197" x="806450" y="5041900"/>
          <p14:tracePt t="303215" x="806450" y="5086350"/>
          <p14:tracePt t="303230" x="800100" y="5187950"/>
          <p14:tracePt t="303247" x="800100" y="5308600"/>
          <p14:tracePt t="303265" x="800100" y="5359400"/>
          <p14:tracePt t="303280" x="825500" y="5492750"/>
          <p14:tracePt t="303297" x="844550" y="5549900"/>
          <p14:tracePt t="303314" x="895350" y="5657850"/>
          <p14:tracePt t="303331" x="946150" y="5734050"/>
          <p14:tracePt t="303347" x="977900" y="5772150"/>
          <p14:tracePt t="303364" x="1047750" y="5835650"/>
          <p14:tracePt t="303381" x="1085850" y="5867400"/>
          <p14:tracePt t="303397" x="1149350" y="5911850"/>
          <p14:tracePt t="303414" x="1225550" y="5949950"/>
          <p14:tracePt t="303430" x="1263650" y="5962650"/>
          <p14:tracePt t="303447" x="1346200" y="5994400"/>
          <p14:tracePt t="303464" x="1384300" y="6000750"/>
          <p14:tracePt t="303481" x="1498600" y="6026150"/>
          <p14:tracePt t="303497" x="1631950" y="6051550"/>
          <p14:tracePt t="303514" x="1689100" y="6064250"/>
          <p14:tracePt t="303531" x="1809750" y="6096000"/>
          <p14:tracePt t="303547" x="1866900" y="6108700"/>
          <p14:tracePt t="303564" x="1949450" y="6134100"/>
          <p14:tracePt t="303580" x="2012950" y="6153150"/>
          <p14:tracePt t="303597" x="2044700" y="6153150"/>
          <p14:tracePt t="303614" x="2089150" y="6134100"/>
          <p14:tracePt t="303630" x="2114550" y="6108700"/>
          <p14:tracePt t="303646" x="2178050" y="6051550"/>
          <p14:tracePt t="303664" x="2228850" y="5981700"/>
          <p14:tracePt t="303681" x="2247900" y="5943600"/>
          <p14:tracePt t="303697" x="2298700" y="5867400"/>
          <p14:tracePt t="303714" x="2317750" y="5829300"/>
          <p14:tracePt t="303730" x="2336800" y="5765800"/>
          <p14:tracePt t="303747" x="2343150" y="5753100"/>
          <p14:tracePt t="303763" x="2355850" y="5715000"/>
          <p14:tracePt t="303780" x="2362200" y="5702300"/>
          <p14:tracePt t="304192" x="2368550" y="5702300"/>
          <p14:tracePt t="304215" x="2374900" y="5695950"/>
          <p14:tracePt t="304217" x="2387600" y="5683250"/>
          <p14:tracePt t="304231" x="2432050" y="5657850"/>
          <p14:tracePt t="304247" x="2470150" y="5645150"/>
          <p14:tracePt t="304264" x="2578100" y="5594350"/>
          <p14:tracePt t="304281" x="2647950" y="5562600"/>
          <p14:tracePt t="304296" x="2813050" y="5480050"/>
          <p14:tracePt t="304312" x="2965450" y="5384800"/>
          <p14:tracePt t="304331" x="3048000" y="5327650"/>
          <p14:tracePt t="304347" x="3206750" y="5200650"/>
          <p14:tracePt t="304364" x="3359150" y="5054600"/>
          <p14:tracePt t="304380" x="3441700" y="4978400"/>
          <p14:tracePt t="304397" x="3663950" y="4768850"/>
          <p14:tracePt t="304414" x="3790950" y="4641850"/>
          <p14:tracePt t="304431" x="4102100" y="4356100"/>
          <p14:tracePt t="304447" x="4273550" y="4184650"/>
          <p14:tracePt t="304464" x="4635500" y="3822700"/>
          <p14:tracePt t="304481" x="4997450" y="3384550"/>
          <p14:tracePt t="304497" x="5181600" y="3155950"/>
          <p14:tracePt t="304514" x="5518150" y="2730500"/>
          <p14:tracePt t="304531" x="5854700" y="2279650"/>
          <p14:tracePt t="304548" x="5988050" y="2082800"/>
          <p14:tracePt t="304564" x="6223000" y="1670050"/>
          <p14:tracePt t="304581" x="6311900" y="1504950"/>
          <p14:tracePt t="304597" x="6432550" y="1219200"/>
          <p14:tracePt t="304614" x="6483350" y="1047750"/>
          <p14:tracePt t="304631" x="6502400" y="990600"/>
          <p14:tracePt t="304647" x="6521450" y="939800"/>
          <p14:tracePt t="304968" x="6515100" y="946150"/>
          <p14:tracePt t="304981" x="6515100" y="958850"/>
          <p14:tracePt t="304989" x="6508750" y="965200"/>
          <p14:tracePt t="305000" x="6496050" y="971550"/>
          <p14:tracePt t="305002" x="6489700" y="990600"/>
          <p14:tracePt t="305014" x="6477000" y="1003300"/>
          <p14:tracePt t="305031" x="6445250" y="1028700"/>
          <p14:tracePt t="305047" x="6426200" y="1054100"/>
          <p14:tracePt t="305065" x="6407150" y="1073150"/>
          <p14:tracePt t="305080" x="6375400" y="1111250"/>
          <p14:tracePt t="305097" x="6350000" y="1130300"/>
          <p14:tracePt t="305114" x="6305550" y="1181100"/>
          <p14:tracePt t="305131" x="6273800" y="1206500"/>
          <p14:tracePt t="305147" x="6261100" y="1225550"/>
          <p14:tracePt t="305164" x="6229350" y="1257300"/>
          <p14:tracePt t="305181" x="6216650" y="1270000"/>
          <p14:tracePt t="305197" x="6191250" y="1289050"/>
          <p14:tracePt t="305215" x="6178550" y="1308100"/>
          <p14:tracePt t="305231" x="6165850" y="1314450"/>
          <p14:tracePt t="305247" x="6134100" y="1339850"/>
          <p14:tracePt t="305264" x="6121400" y="1352550"/>
          <p14:tracePt t="305281" x="6102350" y="1371600"/>
          <p14:tracePt t="305298" x="6070600" y="1397000"/>
          <p14:tracePt t="305312" x="6057900" y="1409700"/>
          <p14:tracePt t="305329" x="6045200" y="1422400"/>
          <p14:tracePt t="305347" x="6038850" y="1435100"/>
          <p14:tracePt t="305364" x="6026150" y="1447800"/>
          <p14:tracePt t="305380" x="6019800" y="1447800"/>
          <p14:tracePt t="305397" x="6013450" y="1454150"/>
          <p14:tracePt t="305413" x="6007100" y="1460500"/>
          <p14:tracePt t="305431" x="6000750" y="1466850"/>
          <p14:tracePt t="305447" x="5994400" y="1466850"/>
          <p14:tracePt t="305612" x="6000750" y="1466850"/>
          <p14:tracePt t="305633" x="6013450" y="1460500"/>
          <p14:tracePt t="305643" x="6026150" y="1454150"/>
          <p14:tracePt t="305655" x="6045200" y="1441450"/>
          <p14:tracePt t="305673" x="6102350" y="1428750"/>
          <p14:tracePt t="305686" x="6146800" y="1422400"/>
          <p14:tracePt t="305688" x="6197600" y="1416050"/>
          <p14:tracePt t="305697" x="6248400" y="1416050"/>
          <p14:tracePt t="305713" x="6356350" y="1416050"/>
          <p14:tracePt t="305731" x="6413500" y="1416050"/>
          <p14:tracePt t="305747" x="6508750" y="1416050"/>
          <p14:tracePt t="305764" x="6578600" y="1416050"/>
          <p14:tracePt t="305780" x="6604000" y="1422400"/>
          <p14:tracePt t="305797" x="6654800" y="1435100"/>
          <p14:tracePt t="305814" x="6673850" y="1435100"/>
          <p14:tracePt t="305830" x="6692900" y="1447800"/>
          <p14:tracePt t="305847" x="6699250" y="1447800"/>
          <p14:tracePt t="306208" x="6705600" y="1447800"/>
          <p14:tracePt t="306239" x="6711950" y="1447800"/>
          <p14:tracePt t="306262" x="6718300" y="1447800"/>
          <p14:tracePt t="306270" x="6731000" y="1447800"/>
          <p14:tracePt t="306282" x="6737350" y="1447800"/>
          <p14:tracePt t="306297" x="6762750" y="1447800"/>
          <p14:tracePt t="306299" x="6832600" y="1447800"/>
          <p14:tracePt t="306314" x="6877050" y="1441450"/>
          <p14:tracePt t="306329" x="6985000" y="1441450"/>
          <p14:tracePt t="306346" x="7086600" y="1441450"/>
          <p14:tracePt t="306364" x="7118350" y="1441450"/>
          <p14:tracePt t="306380" x="7156450" y="1441450"/>
          <p14:tracePt t="306397" x="7175500" y="1435100"/>
          <p14:tracePt t="306414" x="7181850" y="1435100"/>
          <p14:tracePt t="306431" x="7188200" y="1428750"/>
          <p14:tracePt t="306447" x="7188200" y="1422400"/>
          <p14:tracePt t="306464" x="7194550" y="1416050"/>
          <p14:tracePt t="306481" x="7207250" y="1409700"/>
          <p14:tracePt t="306497" x="7219950" y="1384300"/>
          <p14:tracePt t="306514" x="7226300" y="1384300"/>
          <p14:tracePt t="306530" x="7245350" y="1358900"/>
          <p14:tracePt t="306547" x="7251700" y="1352550"/>
          <p14:tracePt t="306564" x="7251700" y="1339850"/>
          <p14:tracePt t="306580" x="7258050" y="1333500"/>
          <p14:tracePt t="306598" x="7264400" y="1327150"/>
          <p14:tracePt t="306614" x="7264400" y="1320800"/>
          <p14:tracePt t="306630" x="7270750" y="1314450"/>
          <p14:tracePt t="306647" x="7270750" y="1308100"/>
          <p14:tracePt t="306664" x="7270750" y="1301750"/>
          <p14:tracePt t="306699" x="7277100" y="1295400"/>
          <p14:tracePt t="306701" x="7277100" y="1289050"/>
          <p14:tracePt t="306714" x="7283450" y="1276350"/>
          <p14:tracePt t="306730" x="7283450" y="1263650"/>
          <p14:tracePt t="306747" x="7289800" y="1244600"/>
          <p14:tracePt t="306764" x="7289800" y="1225550"/>
          <p14:tracePt t="306781" x="7289800" y="1206500"/>
          <p14:tracePt t="306797" x="7289800" y="1187450"/>
          <p14:tracePt t="308605" x="7296150" y="1187450"/>
          <p14:tracePt t="308635" x="7302500" y="1187450"/>
          <p14:tracePt t="308646" x="7308850" y="1187450"/>
          <p14:tracePt t="308668" x="7315200" y="1187450"/>
          <p14:tracePt t="308678" x="7327900" y="1181100"/>
          <p14:tracePt t="308688" x="7334250" y="1181100"/>
          <p14:tracePt t="308700" x="7346950" y="1174750"/>
          <p14:tracePt t="308714" x="7359650" y="1168400"/>
          <p14:tracePt t="308716" x="7391400" y="1162050"/>
          <p14:tracePt t="308732" x="7410450" y="1155700"/>
          <p14:tracePt t="308747" x="7442200" y="1149350"/>
          <p14:tracePt t="308765" x="7454900" y="1149350"/>
          <p14:tracePt t="308781" x="7486650" y="1143000"/>
          <p14:tracePt t="308798" x="7512050" y="1143000"/>
          <p14:tracePt t="308815" x="7531100" y="1136650"/>
          <p14:tracePt t="308831" x="7556500" y="1136650"/>
          <p14:tracePt t="308848" x="7569200" y="1136650"/>
          <p14:tracePt t="308865" x="7588250" y="1136650"/>
          <p14:tracePt t="308882" x="7607300" y="1136650"/>
          <p14:tracePt t="308898" x="7613650" y="1136650"/>
          <p14:tracePt t="308914" x="7626350" y="1136650"/>
          <p14:tracePt t="308931" x="7632700" y="1136650"/>
          <p14:tracePt t="308948" x="7645400" y="1136650"/>
          <p14:tracePt t="308965" x="7664450" y="1136650"/>
          <p14:tracePt t="308981" x="7670800" y="1130300"/>
          <p14:tracePt t="309491" x="7670800" y="1143000"/>
          <p14:tracePt t="309496" x="7670800" y="1155700"/>
          <p14:tracePt t="309505" x="7670800" y="1168400"/>
          <p14:tracePt t="309515" x="7670800" y="1193800"/>
          <p14:tracePt t="309531" x="7670800" y="1244600"/>
          <p14:tracePt t="309548" x="7670800" y="1301750"/>
          <p14:tracePt t="309564" x="7670800" y="1327150"/>
          <p14:tracePt t="309581" x="7670800" y="1365250"/>
          <p14:tracePt t="309598" x="7670800" y="1384300"/>
          <p14:tracePt t="309615" x="7664450" y="1428750"/>
          <p14:tracePt t="309632" x="7651750" y="1479550"/>
          <p14:tracePt t="309648" x="7645400" y="1498600"/>
          <p14:tracePt t="309664" x="7632700" y="1543050"/>
          <p14:tracePt t="309681" x="7620000" y="1562100"/>
          <p14:tracePt t="309698" x="7607300" y="1606550"/>
          <p14:tracePt t="309715" x="7594600" y="1638300"/>
          <p14:tracePt t="309732" x="7588250" y="1651000"/>
          <p14:tracePt t="309748" x="7575550" y="1676400"/>
          <p14:tracePt t="309765" x="7575550" y="1682750"/>
          <p14:tracePt t="309781" x="7575550" y="1701800"/>
          <p14:tracePt t="309798" x="7569200" y="1708150"/>
          <p14:tracePt t="310027" x="7575550" y="1708150"/>
          <p14:tracePt t="310039" x="7581900" y="1708150"/>
          <p14:tracePt t="310059" x="7594600" y="1701800"/>
          <p14:tracePt t="310069" x="7600950" y="1695450"/>
          <p14:tracePt t="310074" x="7607300" y="1689100"/>
          <p14:tracePt t="310081" x="7620000" y="1689100"/>
          <p14:tracePt t="310098" x="7651750" y="1676400"/>
          <p14:tracePt t="310115" x="7658100" y="1670050"/>
          <p14:tracePt t="310115" x="7677150" y="1663700"/>
          <p14:tracePt t="310132" x="7689850" y="1663700"/>
          <p14:tracePt t="310148" x="7715250" y="1657350"/>
          <p14:tracePt t="310165" x="7727950" y="1651000"/>
          <p14:tracePt t="310181" x="7747000" y="1651000"/>
          <p14:tracePt t="310198" x="7759700" y="1651000"/>
          <p14:tracePt t="310215" x="7766050" y="1651000"/>
          <p14:tracePt t="310257" x="7772400" y="1651000"/>
          <p14:tracePt t="310268" x="7778750" y="1651000"/>
          <p14:tracePt t="310269" x="7785100" y="1651000"/>
          <p14:tracePt t="310281" x="7791450" y="1651000"/>
          <p14:tracePt t="310298" x="7797800" y="1651000"/>
          <p14:tracePt t="310705" x="7804150" y="1651000"/>
          <p14:tracePt t="310728" x="7810500" y="1651000"/>
          <p14:tracePt t="310730" x="7816850" y="1651000"/>
          <p14:tracePt t="310740" x="7829550" y="1644650"/>
          <p14:tracePt t="310748" x="7842250" y="1638300"/>
          <p14:tracePt t="310765" x="7886700" y="1631950"/>
          <p14:tracePt t="310781" x="7912100" y="1619250"/>
          <p14:tracePt t="310798" x="7950200" y="1606550"/>
          <p14:tracePt t="310815" x="7988300" y="1587500"/>
          <p14:tracePt t="310832" x="8007350" y="1581150"/>
          <p14:tracePt t="310847" x="8039100" y="1574800"/>
          <p14:tracePt t="310864" x="8070850" y="1568450"/>
          <p14:tracePt t="310882" x="8083550" y="1562100"/>
          <p14:tracePt t="310898" x="8102600" y="1562100"/>
          <p14:tracePt t="310915" x="8108950" y="1562100"/>
          <p14:tracePt t="310931" x="8115300" y="1562100"/>
          <p14:tracePt t="310948" x="8121650" y="1562100"/>
          <p14:tracePt t="311159" x="8108950" y="1562100"/>
          <p14:tracePt t="311172" x="8096250" y="1574800"/>
          <p14:tracePt t="311180" x="8070850" y="1581150"/>
          <p14:tracePt t="311198" x="8032750" y="1593850"/>
          <p14:tracePt t="311200" x="7905750" y="1644650"/>
          <p14:tracePt t="311215" x="7829550" y="1682750"/>
          <p14:tracePt t="311215" x="7727950" y="1720850"/>
          <p14:tracePt t="311232" x="7626350" y="1765300"/>
          <p14:tracePt t="311248" x="7334250" y="1885950"/>
          <p14:tracePt t="311265" x="7143750" y="1974850"/>
          <p14:tracePt t="311281" x="6635750" y="2209800"/>
          <p14:tracePt t="311298" x="6311900" y="2362200"/>
          <p14:tracePt t="311315" x="5626100" y="2705100"/>
          <p14:tracePt t="311331" x="4921250" y="3073400"/>
          <p14:tracePt t="311348" x="4597400" y="3238500"/>
          <p14:tracePt t="311365" x="4076700" y="3524250"/>
          <p14:tracePt t="311382" x="3879850" y="3644900"/>
          <p14:tracePt t="311397" x="3581400" y="3816350"/>
          <p14:tracePt t="311413" x="3359150" y="3956050"/>
          <p14:tracePt t="311431" x="3225800" y="4044950"/>
          <p14:tracePt t="311448" x="2933700" y="4260850"/>
          <p14:tracePt t="311465" x="2597150" y="4508500"/>
          <p14:tracePt t="311481" x="2393950" y="4641850"/>
          <p14:tracePt t="311497" x="1993900" y="4921250"/>
          <p14:tracePt t="311514" x="1790700" y="5073650"/>
          <p14:tracePt t="311531" x="1435100" y="5314950"/>
          <p14:tracePt t="311548" x="1123950" y="5530850"/>
          <p14:tracePt t="311565" x="971550" y="5619750"/>
          <p14:tracePt t="311581" x="660400" y="5822950"/>
          <p14:tracePt t="311598" x="508000" y="5918200"/>
          <p14:tracePt t="311614" x="234950" y="6076950"/>
          <p14:tracePt t="311631" x="0" y="6216650"/>
          <p14:tracePt t="311649" x="0" y="6286500"/>
          <p14:tracePt t="311665" x="0" y="6375400"/>
          <p14:tracePt t="311682" x="0" y="6413500"/>
          <p14:tracePt t="311698" x="0" y="6483350"/>
          <p14:tracePt t="311714" x="0" y="6515100"/>
          <p14:tracePt t="311813" x="6350" y="6508750"/>
          <p14:tracePt t="311823" x="19050" y="6496050"/>
          <p14:tracePt t="311833" x="31750" y="6477000"/>
          <p14:tracePt t="311846" x="50800" y="6451600"/>
          <p14:tracePt t="311848" x="120650" y="6369050"/>
          <p14:tracePt t="311865" x="171450" y="6330950"/>
          <p14:tracePt t="311881" x="279400" y="6229350"/>
          <p14:tracePt t="311898" x="349250" y="6184900"/>
          <p14:tracePt t="311915" x="469900" y="6096000"/>
          <p14:tracePt t="311931" x="577850" y="6026150"/>
          <p14:tracePt t="311948" x="628650" y="5981700"/>
          <p14:tracePt t="311964" x="717550" y="5924550"/>
          <p14:tracePt t="311981" x="742950" y="5905500"/>
          <p14:tracePt t="311997" x="806450" y="5867400"/>
          <p14:tracePt t="312014" x="850900" y="5842000"/>
          <p14:tracePt t="312032" x="869950" y="5835650"/>
          <p14:tracePt t="312048" x="914400" y="5797550"/>
          <p14:tracePt t="312065" x="952500" y="5778500"/>
          <p14:tracePt t="312081" x="1028700" y="5734050"/>
          <p14:tracePt t="312098" x="1117600" y="5695950"/>
          <p14:tracePt t="312114" x="1143000" y="5670550"/>
          <p14:tracePt t="312131" x="1193800" y="5645150"/>
          <p14:tracePt t="312148" x="1206500" y="5632450"/>
          <p14:tracePt t="312165" x="1219200" y="5626100"/>
          <p14:tracePt t="312299" x="1206500" y="5626100"/>
          <p14:tracePt t="312319" x="1200150" y="5626100"/>
          <p14:tracePt t="312331" x="1187450" y="5632450"/>
          <p14:tracePt t="312334" x="1181100" y="5638800"/>
          <p14:tracePt t="312348" x="1162050" y="5645150"/>
          <p14:tracePt t="312383" x="1155700" y="5645150"/>
          <p14:tracePt t="312398" x="1143000" y="5645150"/>
          <p14:tracePt t="312414" x="1123950" y="5651500"/>
          <p14:tracePt t="312416" x="1104900" y="5651500"/>
          <p14:tracePt t="312432" x="1079500" y="5651500"/>
          <p14:tracePt t="312448" x="1060450" y="5651500"/>
          <p14:tracePt t="312464" x="1041400" y="5651500"/>
          <p14:tracePt t="312481" x="1022350" y="5651500"/>
          <p14:tracePt t="312498" x="1016000" y="5651500"/>
          <p14:tracePt t="312514" x="1009650" y="5651500"/>
          <p14:tracePt t="312531" x="1003300" y="5651500"/>
          <p14:tracePt t="312741" x="1003300" y="5657850"/>
          <p14:tracePt t="312782" x="996950" y="5664200"/>
          <p14:tracePt t="313475" x="1003300" y="5657850"/>
          <p14:tracePt t="313498" x="1009650" y="5657850"/>
          <p14:tracePt t="313506" x="1009650" y="5651500"/>
          <p14:tracePt t="313517" x="1016000" y="5645150"/>
          <p14:tracePt t="313521" x="1016000" y="5638800"/>
          <p14:tracePt t="313531" x="1016000" y="5619750"/>
          <p14:tracePt t="313548" x="1016000" y="5613400"/>
          <p14:tracePt t="313564" x="1016000" y="5600700"/>
          <p14:tracePt t="313581" x="1016000" y="5594350"/>
          <p14:tracePt t="313598" x="1016000" y="5588000"/>
          <p14:tracePt t="313631" x="1016000" y="5581650"/>
          <p14:tracePt t="313633" x="1009650" y="5581650"/>
          <p14:tracePt t="313648" x="1003300" y="5581650"/>
          <p14:tracePt t="313664" x="990600" y="5581650"/>
          <p14:tracePt t="313682" x="965200" y="5581650"/>
          <p14:tracePt t="313698" x="946150" y="5581650"/>
          <p14:tracePt t="313715" x="933450" y="5588000"/>
          <p14:tracePt t="313731" x="914400" y="5594350"/>
          <p14:tracePt t="313766" x="908050" y="5594350"/>
          <p14:tracePt t="313768" x="908050" y="5600700"/>
          <p14:tracePt t="313781" x="901700" y="5600700"/>
          <p14:tracePt t="313797" x="895350" y="5600700"/>
          <p14:tracePt t="313814" x="895350" y="5607050"/>
          <p14:tracePt t="313882" x="895350" y="5613400"/>
          <p14:tracePt t="314655" x="901700" y="5613400"/>
          <p14:tracePt t="314673" x="908050" y="5613400"/>
          <p14:tracePt t="314673" x="914400" y="5619750"/>
          <p14:tracePt t="314686" x="933450" y="5626100"/>
          <p14:tracePt t="314688" x="952500" y="5626100"/>
          <p14:tracePt t="314698" x="971550" y="5632450"/>
          <p14:tracePt t="314714" x="1022350" y="5651500"/>
          <p14:tracePt t="314732" x="1047750" y="5664200"/>
          <p14:tracePt t="314748" x="1111250" y="5689600"/>
          <p14:tracePt t="314764" x="1168400" y="5702300"/>
          <p14:tracePt t="314781" x="1206500" y="5708650"/>
          <p14:tracePt t="314797" x="1263650" y="5715000"/>
          <p14:tracePt t="314814" x="1308100" y="5721350"/>
          <p14:tracePt t="314831" x="1384300" y="5721350"/>
          <p14:tracePt t="314848" x="1485900" y="5721350"/>
          <p14:tracePt t="314865" x="1530350" y="5721350"/>
          <p14:tracePt t="314881" x="1638300" y="5721350"/>
          <p14:tracePt t="314898" x="1682750" y="5721350"/>
          <p14:tracePt t="314915" x="1771650" y="5721350"/>
          <p14:tracePt t="314931" x="1847850" y="5721350"/>
          <p14:tracePt t="314947" x="1873250" y="5721350"/>
          <p14:tracePt t="314964" x="1924050" y="5715000"/>
          <p14:tracePt t="314982" x="1949450" y="5715000"/>
          <p14:tracePt t="314998" x="1987550" y="5708650"/>
          <p14:tracePt t="315014" x="2044700" y="5702300"/>
          <p14:tracePt t="315031" x="2076450" y="5702300"/>
          <p14:tracePt t="315048" x="2146300" y="5702300"/>
          <p14:tracePt t="315064" x="2178050" y="5702300"/>
          <p14:tracePt t="315081" x="2235200" y="5702300"/>
          <p14:tracePt t="315098" x="2292350" y="5702300"/>
          <p14:tracePt t="315114" x="2317750" y="5695950"/>
          <p14:tracePt t="315132" x="2368550" y="5683250"/>
          <p14:tracePt t="315148" x="2393950" y="5676900"/>
          <p14:tracePt t="315164" x="2457450" y="5664200"/>
          <p14:tracePt t="315181" x="2514600" y="5645150"/>
          <p14:tracePt t="315198" x="2552700" y="5626100"/>
          <p14:tracePt t="315215" x="2603500" y="5607050"/>
          <p14:tracePt t="315231" x="2622550" y="5594350"/>
          <p14:tracePt t="315248" x="2660650" y="5568950"/>
          <p14:tracePt t="315265" x="2698750" y="5543550"/>
          <p14:tracePt t="315282" x="2711450" y="5530850"/>
          <p14:tracePt t="315298" x="2743200" y="5492750"/>
          <p14:tracePt t="315315" x="2749550" y="5480050"/>
          <p14:tracePt t="315331" x="2774950" y="5448300"/>
          <p14:tracePt t="315348" x="2794000" y="5435600"/>
          <p14:tracePt t="315365" x="2800350" y="5422900"/>
          <p14:tracePt t="315381" x="2806700" y="5416550"/>
          <p14:tracePt t="315418" x="2813050" y="5410200"/>
          <p14:tracePt t="315420" x="2813050" y="5403850"/>
          <p14:tracePt t="315432" x="2813050" y="5397500"/>
          <p14:tracePt t="315447" x="2819400" y="5384800"/>
          <p14:tracePt t="315463" x="2832100" y="5365750"/>
          <p14:tracePt t="315481" x="2832100" y="5359400"/>
          <p14:tracePt t="315498" x="2838450" y="5346700"/>
          <p14:tracePt t="315514" x="2838450" y="5340350"/>
          <p14:tracePt t="315531" x="2838450" y="5327650"/>
          <p14:tracePt t="315547" x="2838450" y="5321300"/>
          <p14:tracePt t="315613" x="2844800" y="5314950"/>
          <p14:tracePt t="315656" x="2851150" y="5308600"/>
          <p14:tracePt t="315668" x="2851150" y="5302250"/>
          <p14:tracePt t="315670" x="2851150" y="5295900"/>
          <p14:tracePt t="315698" x="2851150" y="5289550"/>
          <p14:tracePt t="316176" x="2857500" y="5283200"/>
          <p14:tracePt t="316186" x="2863850" y="5276850"/>
          <p14:tracePt t="316198" x="2882900" y="5264150"/>
          <p14:tracePt t="316200" x="2908300" y="5251450"/>
          <p14:tracePt t="316215" x="2984500" y="5207000"/>
          <p14:tracePt t="316232" x="3041650" y="5175250"/>
          <p14:tracePt t="316247" x="3143250" y="5111750"/>
          <p14:tracePt t="316264" x="3200400" y="5067300"/>
          <p14:tracePt t="316282" x="3225800" y="5048250"/>
          <p14:tracePt t="316298" x="3251200" y="5029200"/>
          <p14:tracePt t="316315" x="3263900" y="5022850"/>
          <p14:tracePt t="316331" x="3289300" y="5003800"/>
          <p14:tracePt t="316348" x="3352800" y="4984750"/>
          <p14:tracePt t="316364" x="3409950" y="4965700"/>
          <p14:tracePt t="316381" x="3556000" y="4914900"/>
          <p14:tracePt t="316398" x="3644900" y="4889500"/>
          <p14:tracePt t="316414" x="3854450" y="4813300"/>
          <p14:tracePt t="316432" x="4089400" y="4737100"/>
          <p14:tracePt t="316448" x="4229100" y="4686300"/>
          <p14:tracePt t="316465" x="4483100" y="4591050"/>
          <p14:tracePt t="316481" x="4603750" y="4546600"/>
          <p14:tracePt t="316498" x="4864100" y="4425950"/>
          <p14:tracePt t="316515" x="5124450" y="4292600"/>
          <p14:tracePt t="316531" x="5245100" y="4229100"/>
          <p14:tracePt t="316548" x="5473700" y="4108450"/>
          <p14:tracePt t="316564" x="5581650" y="4051300"/>
          <p14:tracePt t="316582" x="5784850" y="3956050"/>
          <p14:tracePt t="316598" x="5975350" y="3879850"/>
          <p14:tracePt t="316615" x="6064250" y="3835400"/>
          <p14:tracePt t="316631" x="6242050" y="3752850"/>
          <p14:tracePt t="316648" x="6324600" y="3714750"/>
          <p14:tracePt t="316665" x="6483350" y="3644900"/>
          <p14:tracePt t="316682" x="6642100" y="3575050"/>
          <p14:tracePt t="316698" x="6718300" y="3543300"/>
          <p14:tracePt t="316714" x="6864350" y="3479800"/>
          <p14:tracePt t="316733" x="6946900" y="3441700"/>
          <p14:tracePt t="316748" x="7086600" y="3378200"/>
          <p14:tracePt t="316765" x="7194550" y="3302000"/>
          <p14:tracePt t="316781" x="7239000" y="3270250"/>
          <p14:tracePt t="316798" x="7327900" y="3213100"/>
          <p14:tracePt t="316815" x="7366000" y="3181350"/>
          <p14:tracePt t="316832" x="7429500" y="3111500"/>
          <p14:tracePt t="316848" x="7454900" y="3086100"/>
          <p14:tracePt t="316865" x="7524750" y="3016250"/>
          <p14:tracePt t="316881" x="7588250" y="2933700"/>
          <p14:tracePt t="316898" x="7607300" y="2908300"/>
          <p14:tracePt t="316914" x="7658100" y="2851150"/>
          <p14:tracePt t="316932" x="7677150" y="2832100"/>
          <p14:tracePt t="316948" x="7715250" y="2774950"/>
          <p14:tracePt t="316965" x="7753350" y="2730500"/>
          <p14:tracePt t="316981" x="7772400" y="2698750"/>
          <p14:tracePt t="316998" x="7816850" y="2654300"/>
          <p14:tracePt t="317015" x="7829550" y="2628900"/>
          <p14:tracePt t="317032" x="7867650" y="2559050"/>
          <p14:tracePt t="317047" x="7893050" y="2489200"/>
          <p14:tracePt t="317064" x="7912100" y="2451100"/>
          <p14:tracePt t="317082" x="7937500" y="2355850"/>
          <p14:tracePt t="317098" x="7956550" y="2324100"/>
          <p14:tracePt t="317114" x="7981950" y="2247900"/>
          <p14:tracePt t="317131" x="8013700" y="2171700"/>
          <p14:tracePt t="317148" x="8020050" y="2139950"/>
          <p14:tracePt t="317164" x="8039100" y="2076450"/>
          <p14:tracePt t="317181" x="8051800" y="2044700"/>
          <p14:tracePt t="317198" x="8077200" y="1968500"/>
          <p14:tracePt t="317214" x="8108950" y="1885950"/>
          <p14:tracePt t="317232" x="8121650" y="1835150"/>
          <p14:tracePt t="317248" x="8166100" y="1752600"/>
          <p14:tracePt t="317264" x="8172450" y="1720850"/>
          <p14:tracePt t="317281" x="8191500" y="1657350"/>
          <p14:tracePt t="317298" x="8210550" y="1606550"/>
          <p14:tracePt t="317315" x="8223250" y="1587500"/>
          <p14:tracePt t="317331" x="8242300" y="1536700"/>
          <p14:tracePt t="317348" x="8248650" y="1511300"/>
          <p14:tracePt t="317364" x="8274050" y="1447800"/>
          <p14:tracePt t="317382" x="8299450" y="1384300"/>
          <p14:tracePt t="317398" x="8305800" y="1346200"/>
          <p14:tracePt t="317414" x="8324850" y="1295400"/>
          <p14:tracePt t="317432" x="8331200" y="1270000"/>
          <p14:tracePt t="317448" x="8343900" y="1225550"/>
          <p14:tracePt t="317465" x="8343900" y="1193800"/>
          <p14:tracePt t="317481" x="8350250" y="1168400"/>
          <p14:tracePt t="317498" x="8350250" y="1123950"/>
          <p14:tracePt t="317514" x="8337550" y="1098550"/>
          <p14:tracePt t="317531" x="8293100" y="1035050"/>
          <p14:tracePt t="317548" x="8229600" y="965200"/>
          <p14:tracePt t="317564" x="8191500" y="933450"/>
          <p14:tracePt t="317582" x="8102600" y="863600"/>
          <p14:tracePt t="317598" x="8051800" y="831850"/>
          <p14:tracePt t="317615" x="7975600" y="793750"/>
          <p14:tracePt t="317631" x="7912100" y="762000"/>
          <p14:tracePt t="317648" x="7880350" y="755650"/>
          <p14:tracePt t="317664" x="7823200" y="755650"/>
          <p14:tracePt t="317681" x="7797800" y="755650"/>
          <p14:tracePt t="317698" x="7734300" y="755650"/>
          <p14:tracePt t="317714" x="7664450" y="768350"/>
          <p14:tracePt t="317732" x="7613650" y="787400"/>
          <p14:tracePt t="317749" x="7543800" y="806450"/>
          <p14:tracePt t="317765" x="7505700" y="825500"/>
          <p14:tracePt t="317782" x="7461250" y="857250"/>
          <p14:tracePt t="317798" x="7416800" y="901700"/>
          <p14:tracePt t="317815" x="7397750" y="933450"/>
          <p14:tracePt t="317831" x="7366000" y="1003300"/>
          <p14:tracePt t="317848" x="7353300" y="1041400"/>
          <p14:tracePt t="317864" x="7334250" y="1123950"/>
          <p14:tracePt t="317882" x="7315200" y="1168400"/>
          <p14:tracePt t="317898" x="7296150" y="1244600"/>
          <p14:tracePt t="317914" x="7283450" y="1301750"/>
          <p14:tracePt t="317931" x="7270750" y="1339850"/>
          <p14:tracePt t="317948" x="7264400" y="1390650"/>
          <p14:tracePt t="317965" x="7264400" y="1422400"/>
          <p14:tracePt t="317982" x="7258050" y="1498600"/>
          <p14:tracePt t="317998" x="7258050" y="1574800"/>
          <p14:tracePt t="318014" x="7258050" y="1612900"/>
          <p14:tracePt t="318031" x="7258050" y="1676400"/>
          <p14:tracePt t="318048" x="7258050" y="1714500"/>
          <p14:tracePt t="318064" x="7258050" y="1765300"/>
          <p14:tracePt t="318081" x="7258050" y="1816100"/>
          <p14:tracePt t="318098" x="7264400" y="1841500"/>
          <p14:tracePt t="318114" x="7283450" y="1892300"/>
          <p14:tracePt t="318131" x="7315200" y="1930400"/>
          <p14:tracePt t="318148" x="7334250" y="1949450"/>
          <p14:tracePt t="318164" x="7378700" y="1968500"/>
          <p14:tracePt t="318182" x="7404100" y="1981200"/>
          <p14:tracePt t="318197" x="7467600" y="1993900"/>
          <p14:tracePt t="318214" x="7543800" y="1993900"/>
          <p14:tracePt t="318232" x="7588250" y="1993900"/>
          <p14:tracePt t="318248" x="7696200" y="1993900"/>
          <p14:tracePt t="318264" x="7753350" y="1987550"/>
          <p14:tracePt t="318281" x="7848600" y="1968500"/>
          <p14:tracePt t="318298" x="7874000" y="1955800"/>
          <p14:tracePt t="318314" x="7912100" y="1936750"/>
          <p14:tracePt t="318332" x="7918450" y="1936750"/>
          <p14:tracePt t="318499" x="7924800" y="1930400"/>
          <p14:tracePt t="318522" x="7931150" y="1930400"/>
          <p14:tracePt t="318736" x="7937500" y="1930400"/>
          <p14:tracePt t="318775" x="7943850" y="1930400"/>
          <p14:tracePt t="322428" x="7950200" y="1930400"/>
          <p14:tracePt t="322439" x="7969250" y="1924050"/>
          <p14:tracePt t="322449" x="7988300" y="1917700"/>
          <p14:tracePt t="322452" x="8026400" y="1905000"/>
          <p14:tracePt t="322465" x="8115300" y="1873250"/>
          <p14:tracePt t="322481" x="8166100" y="1860550"/>
          <p14:tracePt t="322497" x="8255000" y="1828800"/>
          <p14:tracePt t="322514" x="8331200" y="1797050"/>
          <p14:tracePt t="322532" x="8356600" y="1790700"/>
          <p14:tracePt t="322548" x="8407400" y="1771650"/>
          <p14:tracePt t="322565" x="8445500" y="1765300"/>
          <p14:tracePt t="322581" x="8515350" y="1739900"/>
          <p14:tracePt t="322598" x="8559800" y="1727200"/>
          <p14:tracePt t="322614" x="8636000" y="1714500"/>
          <p14:tracePt t="322632" x="8693150" y="1701800"/>
          <p14:tracePt t="322648" x="8712200" y="1695450"/>
          <p14:tracePt t="322664" x="8724900" y="1689100"/>
          <p14:tracePt t="322699" x="8731250" y="1689100"/>
          <p14:tracePt t="322719" x="8737600" y="1682750"/>
          <p14:tracePt t="322739" x="8743950" y="1682750"/>
          <p14:tracePt t="322756" x="8750300" y="1682750"/>
          <p14:tracePt t="322764" x="8756650" y="1676400"/>
          <p14:tracePt t="322781" x="8763000" y="1676400"/>
          <p14:tracePt t="322934" x="8763000" y="1670050"/>
          <p14:tracePt t="322965" x="8763000" y="1663700"/>
          <p14:tracePt t="322975" x="8769350" y="1663700"/>
          <p14:tracePt t="323078" x="8775700" y="1657350"/>
          <p14:tracePt t="323628" x="8782050" y="1651000"/>
          <p14:tracePt t="323659" x="8788400" y="1644650"/>
          <p14:tracePt t="323690" x="8788400" y="1638300"/>
          <p14:tracePt t="323705" x="8794750" y="1631950"/>
          <p14:tracePt t="323721" x="8801100" y="1631950"/>
          <p14:tracePt t="323732" x="8807450" y="1625600"/>
          <p14:tracePt t="323742" x="8807450" y="1619250"/>
          <p14:tracePt t="323746" x="8813800" y="1612900"/>
          <p14:tracePt t="323764" x="8820150" y="1606550"/>
          <p14:tracePt t="323782" x="8826500" y="1593850"/>
          <p14:tracePt t="323797" x="8832850" y="1587500"/>
          <p14:tracePt t="323814" x="8839200" y="1574800"/>
          <p14:tracePt t="323833" x="8845550" y="1568450"/>
          <p14:tracePt t="323848" x="8851900" y="1562100"/>
          <p14:tracePt t="323865" x="8858250" y="1555750"/>
          <p14:tracePt t="323882" x="8858250" y="1543050"/>
          <p14:tracePt t="323898" x="8864600" y="1524000"/>
          <p14:tracePt t="323914" x="8870950" y="1492250"/>
          <p14:tracePt t="323931" x="8870950" y="1485900"/>
          <p14:tracePt t="323947" x="8877300" y="1460500"/>
          <p14:tracePt t="323964" x="8883650" y="1460500"/>
          <p14:tracePt t="323981" x="8883650" y="1441450"/>
          <p14:tracePt t="323997" x="8890000" y="1428750"/>
          <p14:tracePt t="324015" x="8890000" y="1422400"/>
          <p14:tracePt t="324032" x="8890000" y="1403350"/>
          <p14:tracePt t="324047" x="8896350" y="1390650"/>
          <p14:tracePt t="324064" x="8902700" y="1371600"/>
          <p14:tracePt t="324081" x="8902700" y="1339850"/>
          <p14:tracePt t="324098" x="8902700" y="1327150"/>
          <p14:tracePt t="324114" x="8902700" y="1301750"/>
          <p14:tracePt t="324132" x="8902700" y="1295400"/>
          <p14:tracePt t="324147" x="8902700" y="1276350"/>
          <p14:tracePt t="324165" x="8902700" y="1257300"/>
          <p14:tracePt t="324182" x="8902700" y="1250950"/>
          <p14:tracePt t="324198" x="8902700" y="1244600"/>
          <p14:tracePt t="324215" x="8902700" y="1238250"/>
          <p14:tracePt t="324325" x="8902700" y="1231900"/>
          <p14:tracePt t="324345" x="8896350" y="1231900"/>
          <p14:tracePt t="324356" x="8890000" y="1231900"/>
          <p14:tracePt t="324377" x="8883650" y="1231900"/>
          <p14:tracePt t="324379" x="8870950" y="1231900"/>
          <p14:tracePt t="324397" x="8858250" y="1231900"/>
          <p14:tracePt t="324399" x="8839200" y="1231900"/>
          <p14:tracePt t="324414" x="8801100" y="1238250"/>
          <p14:tracePt t="324431" x="8782050" y="1244600"/>
          <p14:tracePt t="324447" x="8756650" y="1250950"/>
          <p14:tracePt t="324464" x="8737600" y="1257300"/>
          <p14:tracePt t="324482" x="8731250" y="1263650"/>
          <p14:tracePt t="324498" x="8724900" y="1270000"/>
          <p14:tracePt t="324514" x="8718550" y="1276350"/>
          <p14:tracePt t="324553" x="8718550" y="1282700"/>
          <p14:tracePt t="324564" x="8718550" y="1289050"/>
          <p14:tracePt t="324566" x="8712200" y="1289050"/>
          <p14:tracePt t="324606" x="8712200" y="1295400"/>
          <p14:tracePt t="324627" x="8712200" y="1301750"/>
          <p14:tracePt t="324639" x="8712200" y="1308100"/>
          <p14:tracePt t="324657" x="8712200" y="1314450"/>
          <p14:tracePt t="324660" x="8712200" y="1327150"/>
          <p14:tracePt t="324689" x="8712200" y="1339850"/>
          <p14:tracePt t="324699" x="8712200" y="1352550"/>
          <p14:tracePt t="324720" x="8712200" y="1358900"/>
          <p14:tracePt t="324722" x="8712200" y="1365250"/>
          <p14:tracePt t="325050" x="8705850" y="1365250"/>
          <p14:tracePt t="325069" x="8699500" y="1365250"/>
          <p14:tracePt t="325080" x="8686800" y="1365250"/>
          <p14:tracePt t="325098" x="8661400" y="1371600"/>
          <p14:tracePt t="325100" x="8578850" y="1390650"/>
          <p14:tracePt t="325115" x="8407400" y="1403350"/>
          <p14:tracePt t="325132" x="8299450" y="1416050"/>
          <p14:tracePt t="325148" x="8058150" y="1441450"/>
          <p14:tracePt t="325165" x="7937500" y="1441450"/>
          <p14:tracePt t="325182" x="7740650" y="1460500"/>
          <p14:tracePt t="325199" x="7664450" y="1466850"/>
          <p14:tracePt t="325215" x="7562850" y="1485900"/>
          <p14:tracePt t="325232" x="7480300" y="1517650"/>
          <p14:tracePt t="325249" x="7448550" y="1524000"/>
          <p14:tracePt t="325265" x="7366000" y="1543050"/>
          <p14:tracePt t="325282" x="7334250" y="1555750"/>
          <p14:tracePt t="325298" x="7283450" y="1568450"/>
          <p14:tracePt t="325315" x="7258050" y="1581150"/>
          <p14:tracePt t="325332" x="7245350" y="1581150"/>
          <p14:tracePt t="325349" x="7239000" y="1587500"/>
          <p14:tracePt t="325422" x="7232650" y="1593850"/>
          <p14:tracePt t="325453" x="7226300" y="1600200"/>
          <p14:tracePt t="325464" x="7219950" y="1606550"/>
          <p14:tracePt t="325482" x="7213600" y="1612900"/>
          <p14:tracePt t="325484" x="7188200" y="1619250"/>
          <p14:tracePt t="325499" x="7181850" y="1625600"/>
          <p14:tracePt t="325515" x="7169150" y="1638300"/>
          <p14:tracePt t="325532" x="7162800" y="1638300"/>
          <p14:tracePt t="326210" x="7169150" y="1638300"/>
          <p14:tracePt t="326219" x="7175500" y="1638300"/>
          <p14:tracePt t="326240" x="7181850" y="1631950"/>
          <p14:tracePt t="326250" x="7188200" y="1631950"/>
          <p14:tracePt t="326264" x="7194550" y="1625600"/>
          <p14:tracePt t="326271" x="7207250" y="1625600"/>
          <p14:tracePt t="326280" x="7245350" y="1612900"/>
          <p14:tracePt t="326297" x="7277100" y="1600200"/>
          <p14:tracePt t="326315" x="7302500" y="1593850"/>
          <p14:tracePt t="326333" x="7366000" y="1581150"/>
          <p14:tracePt t="326349" x="7454900" y="1562100"/>
          <p14:tracePt t="326365" x="7512050" y="1562100"/>
          <p14:tracePt t="326382" x="7620000" y="1555750"/>
          <p14:tracePt t="326399" x="7683500" y="1555750"/>
          <p14:tracePt t="326415" x="7797800" y="1555750"/>
          <p14:tracePt t="326432" x="7918450" y="1555750"/>
          <p14:tracePt t="326449" x="7969250" y="1555750"/>
          <p14:tracePt t="326465" x="8077200" y="1555750"/>
          <p14:tracePt t="326482" x="8134350" y="1555750"/>
          <p14:tracePt t="326498" x="8255000" y="1555750"/>
          <p14:tracePt t="326515" x="8350250" y="1555750"/>
          <p14:tracePt t="326532" x="8407400" y="1555750"/>
          <p14:tracePt t="326548" x="8496300" y="1555750"/>
          <p14:tracePt t="326565" x="8540750" y="1555750"/>
          <p14:tracePt t="326583" x="8604250" y="1555750"/>
          <p14:tracePt t="326599" x="8693150" y="1555750"/>
          <p14:tracePt t="326615" x="8737600" y="1555750"/>
          <p14:tracePt t="326632" x="8820150" y="1562100"/>
          <p14:tracePt t="326649" x="8864600" y="1574800"/>
          <p14:tracePt t="326665" x="8915400" y="1587500"/>
          <p14:tracePt t="326682" x="8947150" y="1593850"/>
          <p14:tracePt t="326740" x="8953500" y="1593850"/>
          <p14:tracePt t="326750" x="8959850" y="1593850"/>
          <p14:tracePt t="326767" x="8972550" y="1593850"/>
          <p14:tracePt t="326782" x="8985250" y="1587500"/>
          <p14:tracePt t="326783" x="8997950" y="1574800"/>
          <p14:tracePt t="326797" x="9010650" y="1555750"/>
          <p14:tracePt t="326814" x="9023350" y="1543050"/>
          <p14:tracePt t="326832" x="9042400" y="1517650"/>
          <p14:tracePt t="326849" x="9055100" y="1492250"/>
          <p14:tracePt t="326866" x="9061450" y="1466850"/>
          <p14:tracePt t="326883" x="9080500" y="1422400"/>
          <p14:tracePt t="326899" x="9080500" y="1397000"/>
          <p14:tracePt t="326915" x="9093200" y="1346200"/>
          <p14:tracePt t="326933" x="9093200" y="1327150"/>
          <p14:tracePt t="326949" x="9093200" y="1295400"/>
          <p14:tracePt t="326965" x="9093200" y="1270000"/>
          <p14:tracePt t="326982" x="9093200" y="1257300"/>
          <p14:tracePt t="326999" x="9093200" y="1244600"/>
          <p14:tracePt t="327032" x="9093200" y="1231900"/>
          <p14:tracePt t="327034" x="9093200" y="1225550"/>
          <p14:tracePt t="327049" x="9086850" y="1212850"/>
          <p14:tracePt t="327065" x="9080500" y="1200150"/>
          <p14:tracePt t="327082" x="9048750" y="1193800"/>
          <p14:tracePt t="327098" x="9029700" y="1181100"/>
          <p14:tracePt t="327115" x="8997950" y="1174750"/>
          <p14:tracePt t="327132" x="8959850" y="1162050"/>
          <p14:tracePt t="327148" x="8940800" y="1155700"/>
          <p14:tracePt t="327165" x="8928100" y="1149350"/>
          <p14:tracePt t="327182" x="8921750" y="1149350"/>
          <p14:tracePt t="327182" x="8909050" y="1149350"/>
          <p14:tracePt t="327218" x="8896350" y="1149350"/>
          <p14:tracePt t="327220" x="8883650" y="1149350"/>
          <p14:tracePt t="327233" x="8877300" y="1155700"/>
          <p14:tracePt t="327248" x="8839200" y="1174750"/>
          <p14:tracePt t="327265" x="8820150" y="1181100"/>
          <p14:tracePt t="327282" x="8788400" y="1193800"/>
          <p14:tracePt t="327298" x="8763000" y="1206500"/>
          <p14:tracePt t="327315" x="8756650" y="1212850"/>
          <p14:tracePt t="327333" x="8750300" y="1231900"/>
          <p14:tracePt t="327349" x="8743950" y="1244600"/>
          <p14:tracePt t="327365" x="8731250" y="1282700"/>
          <p14:tracePt t="327382" x="8718550" y="1327150"/>
          <p14:tracePt t="327399" x="8712200" y="1358900"/>
          <p14:tracePt t="327415" x="8693150" y="1409700"/>
          <p14:tracePt t="327432" x="8686800" y="1435100"/>
          <p14:tracePt t="327448" x="8667750" y="1479550"/>
          <p14:tracePt t="327466" x="8661400" y="1517650"/>
          <p14:tracePt t="327482" x="8661400" y="1524000"/>
          <p14:tracePt t="327499" x="8655050" y="1555750"/>
          <p14:tracePt t="327515" x="8655050" y="1568450"/>
          <p14:tracePt t="327533" x="8655050" y="1593850"/>
          <p14:tracePt t="327549" x="8655050" y="1619250"/>
          <p14:tracePt t="327565" x="8661400" y="1625600"/>
          <p14:tracePt t="327582" x="8667750" y="1638300"/>
          <p14:tracePt t="327599" x="8674100" y="1644650"/>
          <p14:tracePt t="327616" x="8680450" y="1651000"/>
          <p14:tracePt t="327632" x="8705850" y="1651000"/>
          <p14:tracePt t="327648" x="8724900" y="1651000"/>
          <p14:tracePt t="327665" x="8775700" y="1651000"/>
          <p14:tracePt t="327682" x="8813800" y="1638300"/>
          <p14:tracePt t="327698" x="8877300" y="1619250"/>
          <p14:tracePt t="327715" x="8928100" y="1593850"/>
          <p14:tracePt t="327733" x="8940800" y="1581150"/>
          <p14:tracePt t="327748" x="8966200" y="1555750"/>
          <p14:tracePt t="327765" x="8966200" y="1543050"/>
          <p14:tracePt t="327782" x="8978900" y="1517650"/>
          <p14:tracePt t="327798" x="8985250" y="1498600"/>
          <p14:tracePt t="327815" x="8997950" y="1460500"/>
          <p14:tracePt t="327832" x="8997950" y="1428750"/>
          <p14:tracePt t="327849" x="9004300" y="1416050"/>
          <p14:tracePt t="327865" x="9004300" y="1397000"/>
          <p14:tracePt t="327883" x="9004300" y="1384300"/>
          <p14:tracePt t="327899" x="9004300" y="1371600"/>
          <p14:tracePt t="327916" x="9004300" y="1358900"/>
          <p14:tracePt t="327932" x="9004300" y="1346200"/>
          <p14:tracePt t="327948" x="8997950" y="1327150"/>
          <p14:tracePt t="327965" x="8985250" y="1301750"/>
          <p14:tracePt t="327982" x="8985250" y="1289050"/>
          <p14:tracePt t="327999" x="8978900" y="1276350"/>
          <p14:tracePt t="328015" x="8972550" y="1270000"/>
          <p14:tracePt t="328032" x="8966200" y="1270000"/>
          <p14:tracePt t="328067" x="8959850" y="1270000"/>
          <p14:tracePt t="328069" x="8953500" y="1270000"/>
          <p14:tracePt t="328082" x="8940800" y="1263650"/>
          <p14:tracePt t="328098" x="8928100" y="1263650"/>
          <p14:tracePt t="328115" x="8896350" y="1263650"/>
          <p14:tracePt t="328132" x="8877300" y="1263650"/>
          <p14:tracePt t="328148" x="8845550" y="1263650"/>
          <p14:tracePt t="328165" x="8813800" y="1276350"/>
          <p14:tracePt t="328182" x="8801100" y="1282700"/>
          <p14:tracePt t="328198" x="8782050" y="1308100"/>
          <p14:tracePt t="328215" x="8775700" y="1320800"/>
          <p14:tracePt t="328232" x="8763000" y="1352550"/>
          <p14:tracePt t="328248" x="8756650" y="1390650"/>
          <p14:tracePt t="328266" x="8750300" y="1416050"/>
          <p14:tracePt t="328282" x="8750300" y="1454150"/>
          <p14:tracePt t="328299" x="8750300" y="1479550"/>
          <p14:tracePt t="328315" x="8743950" y="1524000"/>
          <p14:tracePt t="328332" x="8743950" y="1555750"/>
          <p14:tracePt t="328349" x="8743950" y="1568450"/>
          <p14:tracePt t="328365" x="8743950" y="1587500"/>
          <p14:tracePt t="328383" x="8743950" y="1593850"/>
          <p14:tracePt t="328776" x="8743950" y="1600200"/>
          <p14:tracePt t="328817" x="8743950" y="1606550"/>
          <p14:tracePt t="337419" x="8731250" y="1606550"/>
          <p14:tracePt t="337430" x="8718550" y="1606550"/>
          <p14:tracePt t="337440" x="8693150" y="1600200"/>
          <p14:tracePt t="337450" x="8642350" y="1581150"/>
          <p14:tracePt t="337460" x="8585200" y="1568450"/>
          <p14:tracePt t="337465" x="8439150" y="1511300"/>
          <p14:tracePt t="337482" x="8350250" y="1498600"/>
          <p14:tracePt t="337499" x="8185150" y="1454150"/>
          <p14:tracePt t="337515" x="8115300" y="1435100"/>
          <p14:tracePt t="337532" x="8007350" y="1409700"/>
          <p14:tracePt t="337549" x="7912100" y="1390650"/>
          <p14:tracePt t="337565" x="7867650" y="1377950"/>
          <p14:tracePt t="337582" x="7785100" y="1352550"/>
          <p14:tracePt t="337599" x="7747000" y="1346200"/>
          <p14:tracePt t="337615" x="7696200" y="1320800"/>
          <p14:tracePt t="337632" x="7670800" y="1320800"/>
          <p14:tracePt t="337670" x="7664450" y="1320800"/>
          <p14:tracePt t="337690" x="7658100" y="1320800"/>
          <p14:tracePt t="337700" x="7651750" y="1320800"/>
          <p14:tracePt t="337702" x="7645400" y="1320800"/>
          <p14:tracePt t="337714" x="7632700" y="1320800"/>
          <p14:tracePt t="337731" x="7620000" y="1320800"/>
          <p14:tracePt t="337747" x="7613650" y="1320800"/>
          <p14:tracePt t="343604" x="7613650" y="1314450"/>
          <p14:tracePt t="343637" x="7620000" y="1314450"/>
          <p14:tracePt t="343646" x="7620000" y="1308100"/>
          <p14:tracePt t="343678" x="7626350" y="1301750"/>
          <p14:tracePt t="343697" x="7632700" y="1301750"/>
          <p14:tracePt t="343729" x="7639050" y="1301750"/>
          <p14:tracePt t="343762" x="7645400" y="1301750"/>
          <p14:tracePt t="343781" x="7651750" y="1295400"/>
          <p14:tracePt t="343792" x="7658100" y="1295400"/>
          <p14:tracePt t="343801" x="7658100" y="1289050"/>
          <p14:tracePt t="343816" x="7664450" y="1282700"/>
          <p14:tracePt t="343818" x="7670800" y="1282700"/>
          <p14:tracePt t="343833" x="7670800" y="1276350"/>
          <p14:tracePt t="343849" x="7683500" y="1270000"/>
          <p14:tracePt t="343886" x="7689850" y="1270000"/>
          <p14:tracePt t="343939" x="7696200" y="1263650"/>
          <p14:tracePt t="343968" x="7696200" y="1257300"/>
          <p14:tracePt t="343981" x="7696200" y="1250950"/>
          <p14:tracePt t="343983" x="7702550" y="1250950"/>
          <p14:tracePt t="344001" x="7702550" y="1244600"/>
          <p14:tracePt t="344003" x="7702550" y="1238250"/>
          <p14:tracePt t="344016" x="7708900" y="1231900"/>
          <p14:tracePt t="344032" x="7708900" y="1219200"/>
          <p14:tracePt t="344049" x="7708900" y="1212850"/>
          <p14:tracePt t="344066" x="7708900" y="1200150"/>
          <p14:tracePt t="344082" x="7715250" y="1187450"/>
          <p14:tracePt t="344099" x="7715250" y="1174750"/>
          <p14:tracePt t="344137" x="7715250" y="1168400"/>
          <p14:tracePt t="344140" x="7715250" y="1162050"/>
          <p14:tracePt t="344149" x="7715250" y="1155700"/>
          <p14:tracePt t="344166" x="7715250" y="1149350"/>
          <p14:tracePt t="344351" x="7715250" y="1143000"/>
          <p14:tracePt t="344476" x="7708900" y="1143000"/>
          <p14:tracePt t="344487" x="7702550" y="1143000"/>
          <p14:tracePt t="344496" x="7696200" y="1143000"/>
          <p14:tracePt t="344527" x="7689850" y="1143000"/>
          <p14:tracePt t="344538" x="7677150" y="1143000"/>
          <p14:tracePt t="344571" x="7670800" y="1143000"/>
          <p14:tracePt t="344579" x="7664450" y="1143000"/>
          <p14:tracePt t="344611" x="7658100" y="1143000"/>
          <p14:tracePt t="344642" x="7651750" y="1143000"/>
          <p14:tracePt t="344683" x="7645400" y="1143000"/>
          <p14:tracePt t="344998" x="7651750" y="1143000"/>
          <p14:tracePt t="345019" x="7658100" y="1143000"/>
          <p14:tracePt t="345041" x="7658100" y="1136650"/>
          <p14:tracePt t="345047" x="7664450" y="1123950"/>
          <p14:tracePt t="345066" x="7670800" y="1123950"/>
          <p14:tracePt t="345082" x="7670800" y="1111250"/>
          <p14:tracePt t="345085" x="7677150" y="1104900"/>
          <p14:tracePt t="345099" x="7683500" y="1104900"/>
          <p14:tracePt t="345116" x="7689850" y="1098550"/>
          <p14:tracePt t="345168" x="7689850" y="1092200"/>
          <p14:tracePt t="345208" x="7689850" y="1085850"/>
          <p14:tracePt t="345310" x="7677150" y="1085850"/>
          <p14:tracePt t="345315" x="7670800" y="1085850"/>
          <p14:tracePt t="345323" x="7658100" y="1085850"/>
          <p14:tracePt t="345333" x="7639050" y="1085850"/>
          <p14:tracePt t="345349" x="7600950" y="1085850"/>
          <p14:tracePt t="345366" x="7575550" y="1085850"/>
          <p14:tracePt t="345382" x="7537450" y="1085850"/>
          <p14:tracePt t="345399" x="7518400" y="1098550"/>
          <p14:tracePt t="345416" x="7505700" y="1104900"/>
          <p14:tracePt t="345432" x="7493000" y="1117600"/>
          <p14:tracePt t="345449" x="7480300" y="1123950"/>
          <p14:tracePt t="345466" x="7473950" y="1136650"/>
          <p14:tracePt t="345482" x="7467600" y="1143000"/>
          <p14:tracePt t="345499" x="7467600" y="1155700"/>
          <p14:tracePt t="345516" x="7461250" y="1168400"/>
          <p14:tracePt t="345532" x="7461250" y="1181100"/>
          <p14:tracePt t="345532" x="7461250" y="1187450"/>
          <p14:tracePt t="345550" x="7461250" y="1200150"/>
          <p14:tracePt t="345566" x="7461250" y="1225550"/>
          <p14:tracePt t="345582" x="7461250" y="1238250"/>
          <p14:tracePt t="345599" x="7461250" y="1257300"/>
          <p14:tracePt t="345617" x="7467600" y="1282700"/>
          <p14:tracePt t="345633" x="7473950" y="1282700"/>
          <p14:tracePt t="345649" x="7480300" y="1301750"/>
          <p14:tracePt t="345666" x="7493000" y="1308100"/>
          <p14:tracePt t="345682" x="7512050" y="1314450"/>
          <p14:tracePt t="345699" x="7524750" y="1320800"/>
          <p14:tracePt t="345716" x="7543800" y="1327150"/>
          <p14:tracePt t="345733" x="7569200" y="1327150"/>
          <p14:tracePt t="345749" x="7581900" y="1327150"/>
          <p14:tracePt t="345766" x="7632700" y="1327150"/>
          <p14:tracePt t="345783" x="7658100" y="1327150"/>
          <p14:tracePt t="345799" x="7708900" y="1314450"/>
          <p14:tracePt t="345816" x="7747000" y="1301750"/>
          <p14:tracePt t="345833" x="7759700" y="1295400"/>
          <p14:tracePt t="345849" x="7778750" y="1289050"/>
          <p14:tracePt t="345866" x="7785100" y="1282700"/>
          <p14:tracePt t="345881" x="7785100" y="1276350"/>
          <p14:tracePt t="345899" x="7785100" y="1270000"/>
          <p14:tracePt t="345916" x="7785100" y="1263650"/>
          <p14:tracePt t="345932" x="7785100" y="1250950"/>
          <p14:tracePt t="345949" x="7785100" y="1238250"/>
          <p14:tracePt t="345966" x="7785100" y="1225550"/>
          <p14:tracePt t="345983" x="7785100" y="1206500"/>
          <p14:tracePt t="345999" x="7785100" y="1200150"/>
          <p14:tracePt t="346015" x="7785100" y="1187450"/>
          <p14:tracePt t="346032" x="7772400" y="1181100"/>
          <p14:tracePt t="346049" x="7753350" y="1168400"/>
          <p14:tracePt t="346066" x="7721600" y="1162050"/>
          <p14:tracePt t="346082" x="7715250" y="1155700"/>
          <p14:tracePt t="346099" x="7677150" y="1149350"/>
          <p14:tracePt t="346116" x="7664450" y="1149350"/>
          <p14:tracePt t="346133" x="7639050" y="1149350"/>
          <p14:tracePt t="346149" x="7620000" y="1155700"/>
          <p14:tracePt t="346166" x="7613650" y="1162050"/>
          <p14:tracePt t="346182" x="7594600" y="1174750"/>
          <p14:tracePt t="346200" x="7594600" y="1181100"/>
          <p14:tracePt t="346216" x="7581900" y="1187450"/>
          <p14:tracePt t="346574" x="7581900" y="1193800"/>
          <p14:tracePt t="346594" x="7581900" y="1200150"/>
          <p14:tracePt t="346608" x="7581900" y="1206500"/>
          <p14:tracePt t="346616" x="7581900" y="1212850"/>
          <p14:tracePt t="346618" x="7581900" y="1225550"/>
          <p14:tracePt t="346633" x="7581900" y="1244600"/>
          <p14:tracePt t="346649" x="7581900" y="1263650"/>
          <p14:tracePt t="346666" x="7588250" y="1282700"/>
          <p14:tracePt t="346682" x="7594600" y="1314450"/>
          <p14:tracePt t="346700" x="7600950" y="1327150"/>
          <p14:tracePt t="346716" x="7607300" y="1352550"/>
          <p14:tracePt t="346733" x="7613650" y="1365250"/>
          <p14:tracePt t="346749" x="7620000" y="1390650"/>
          <p14:tracePt t="346766" x="7620000" y="1416050"/>
          <p14:tracePt t="346783" x="7626350" y="1422400"/>
          <p14:tracePt t="346799" x="7632700" y="1447800"/>
          <p14:tracePt t="346816" x="7639050" y="1460500"/>
          <p14:tracePt t="346832" x="7651750" y="1473200"/>
          <p14:tracePt t="346849" x="7651750" y="1485900"/>
          <p14:tracePt t="346866" x="7658100" y="1498600"/>
          <p14:tracePt t="346882" x="7670800" y="1517650"/>
          <p14:tracePt t="346900" x="7677150" y="1530350"/>
          <p14:tracePt t="346916" x="7683500" y="1562100"/>
          <p14:tracePt t="346933" x="7689850" y="1587500"/>
          <p14:tracePt t="346949" x="7696200" y="1600200"/>
          <p14:tracePt t="346966" x="7696200" y="1612900"/>
          <p14:tracePt t="346982" x="7696200" y="1625600"/>
          <p14:tracePt t="346999" x="7702550" y="1638300"/>
          <p14:tracePt t="347016" x="7708900" y="1657350"/>
          <p14:tracePt t="347033" x="7715250" y="1657350"/>
          <p14:tracePt t="347049" x="7715250" y="1670050"/>
          <p14:tracePt t="349566" x="7715250" y="1657350"/>
          <p14:tracePt t="349578" x="7715250" y="1651000"/>
          <p14:tracePt t="349580" x="7715250" y="1631950"/>
          <p14:tracePt t="349599" x="7715250" y="1612900"/>
          <p14:tracePt t="349601" x="7708900" y="1587500"/>
          <p14:tracePt t="349616" x="7696200" y="1530350"/>
          <p14:tracePt t="349632" x="7677150" y="1466850"/>
          <p14:tracePt t="349650" x="7670800" y="1441450"/>
          <p14:tracePt t="349666" x="7658100" y="1390650"/>
          <p14:tracePt t="349683" x="7658100" y="1365250"/>
          <p14:tracePt t="349699" x="7645400" y="1327150"/>
          <p14:tracePt t="349716" x="7639050" y="1289050"/>
          <p14:tracePt t="349734" x="7639050" y="1270000"/>
          <p14:tracePt t="349749" x="7632700" y="1244600"/>
          <p14:tracePt t="349766" x="7632700" y="1225550"/>
          <p14:tracePt t="349782" x="7632700" y="1200150"/>
          <p14:tracePt t="349799" x="7632700" y="1162050"/>
          <p14:tracePt t="349816" x="7632700" y="1155700"/>
          <p14:tracePt t="349832" x="7632700" y="1123950"/>
          <p14:tracePt t="349849" x="7632700" y="1117600"/>
          <p14:tracePt t="349866" x="7632700" y="1098550"/>
          <p14:tracePt t="349899" x="7632700" y="1092200"/>
          <p14:tracePt t="350296" x="7632700" y="1098550"/>
          <p14:tracePt t="350307" x="7632700" y="1104900"/>
          <p14:tracePt t="350317" x="7632700" y="1111250"/>
          <p14:tracePt t="350319" x="7632700" y="1117600"/>
          <p14:tracePt t="350332" x="7632700" y="1130300"/>
          <p14:tracePt t="350349" x="7632700" y="1143000"/>
          <p14:tracePt t="350366" x="7632700" y="1149350"/>
          <p14:tracePt t="350382" x="7632700" y="1162050"/>
          <p14:tracePt t="350399" x="7632700" y="1174750"/>
          <p14:tracePt t="350416" x="7632700" y="1193800"/>
          <p14:tracePt t="350432" x="7632700" y="1200150"/>
          <p14:tracePt t="350450" x="7626350" y="1219200"/>
          <p14:tracePt t="350466" x="7620000" y="1231900"/>
          <p14:tracePt t="350482" x="7613650" y="1257300"/>
          <p14:tracePt t="350500" x="7607300" y="1276350"/>
          <p14:tracePt t="350516" x="7600950" y="1295400"/>
          <p14:tracePt t="350533" x="7594600" y="1314450"/>
          <p14:tracePt t="350549" x="7594600" y="1327150"/>
          <p14:tracePt t="350566" x="7594600" y="1352550"/>
          <p14:tracePt t="350582" x="7588250" y="1384300"/>
          <p14:tracePt t="350599" x="7581900" y="1403350"/>
          <p14:tracePt t="350615" x="7575550" y="1428750"/>
          <p14:tracePt t="350632" x="7575550" y="1447800"/>
          <p14:tracePt t="350650" x="7562850" y="1466850"/>
          <p14:tracePt t="350665" x="7556500" y="1492250"/>
          <p14:tracePt t="350683" x="7550150" y="1492250"/>
          <p14:tracePt t="350699" x="7550150" y="1504950"/>
          <p14:tracePt t="350716" x="7543800" y="1511300"/>
          <p14:tracePt t="350732" x="7537450" y="1517650"/>
          <p14:tracePt t="350751" x="7531100" y="1530350"/>
          <p14:tracePt t="350788" x="7531100" y="1536700"/>
          <p14:tracePt t="350790" x="7524750" y="1543050"/>
          <p14:tracePt t="350799" x="7524750" y="1549400"/>
          <p14:tracePt t="350816" x="7518400" y="1568450"/>
          <p14:tracePt t="350849" x="7518400" y="1574800"/>
          <p14:tracePt t="350851" x="7518400" y="1587500"/>
          <p14:tracePt t="350866" x="7512050" y="1593850"/>
          <p14:tracePt t="350883" x="7512050" y="1600200"/>
          <p14:tracePt t="351411" x="7512050" y="1593850"/>
          <p14:tracePt t="351431" x="7512050" y="1581150"/>
          <p14:tracePt t="351441" x="7512050" y="1568450"/>
          <p14:tracePt t="351453" x="7512050" y="1562100"/>
          <p14:tracePt t="351455" x="7518400" y="1543050"/>
          <p14:tracePt t="351466" x="7524750" y="1530350"/>
          <p14:tracePt t="351482" x="7537450" y="1492250"/>
          <p14:tracePt t="351500" x="7550150" y="1466850"/>
          <p14:tracePt t="351515" x="7556500" y="1441450"/>
          <p14:tracePt t="351532" x="7569200" y="1397000"/>
          <p14:tracePt t="351549" x="7575550" y="1371600"/>
          <p14:tracePt t="351566" x="7594600" y="1320800"/>
          <p14:tracePt t="351582" x="7600950" y="1295400"/>
          <p14:tracePt t="351600" x="7607300" y="1282700"/>
          <p14:tracePt t="351615" x="7607300" y="1270000"/>
          <p14:tracePt t="351632" x="7607300" y="1263650"/>
          <p14:tracePt t="351671" x="7613650" y="1263650"/>
          <p14:tracePt t="351673" x="7613650" y="1257300"/>
          <p14:tracePt t="351703" x="7620000" y="1244600"/>
          <p14:tracePt t="351724" x="7620000" y="1231900"/>
          <p14:tracePt t="351734" x="7626350" y="1219200"/>
          <p14:tracePt t="351736" x="7626350" y="1212850"/>
          <p14:tracePt t="351748" x="7632700" y="1200150"/>
          <p14:tracePt t="351764" x="7639050" y="1187450"/>
          <p14:tracePt t="351898" x="7639050" y="1193800"/>
          <p14:tracePt t="351909" x="7639050" y="1200150"/>
          <p14:tracePt t="351919" x="7639050" y="1212850"/>
          <p14:tracePt t="351929" x="7639050" y="1225550"/>
          <p14:tracePt t="351940" x="7639050" y="1238250"/>
          <p14:tracePt t="351947" x="7626350" y="1270000"/>
          <p14:tracePt t="351964" x="7620000" y="1289050"/>
          <p14:tracePt t="351981" x="7607300" y="1320800"/>
          <p14:tracePt t="351998" x="7594600" y="1352550"/>
          <p14:tracePt t="352014" x="7594600" y="1371600"/>
          <p14:tracePt t="352031" x="7588250" y="1397000"/>
          <p14:tracePt t="352049" x="7581900" y="1428750"/>
          <p14:tracePt t="352066" x="7581900" y="1435100"/>
          <p14:tracePt t="352082" x="7575550" y="1460500"/>
          <p14:tracePt t="352100" x="7569200" y="1473200"/>
          <p14:tracePt t="352115" x="7556500" y="1492250"/>
          <p14:tracePt t="352132" x="7543800" y="1524000"/>
          <p14:tracePt t="352148" x="7537450" y="1530350"/>
          <p14:tracePt t="352166" x="7531100" y="1562100"/>
          <p14:tracePt t="352182" x="7531100" y="1581150"/>
          <p14:tracePt t="352199" x="7524750" y="1593850"/>
          <p14:tracePt t="352216" x="7524750" y="1606550"/>
          <p14:tracePt t="352415" x="7524750" y="1600200"/>
          <p14:tracePt t="352448" x="7524750" y="1593850"/>
          <p14:tracePt t="352467" x="7524750" y="1587500"/>
          <p14:tracePt t="352611" x="7524750" y="1581150"/>
          <p14:tracePt t="352651" x="7518400" y="1574800"/>
          <p14:tracePt t="352662" x="7512050" y="1568450"/>
          <p14:tracePt t="352673" x="7512050" y="1562100"/>
          <p14:tracePt t="352684" x="7505700" y="1562100"/>
          <p14:tracePt t="352685" x="7493000" y="1562100"/>
          <p14:tracePt t="352704" x="7473950" y="1549400"/>
          <p14:tracePt t="352715" x="7454900" y="1543050"/>
          <p14:tracePt t="352732" x="7416800" y="1536700"/>
          <p14:tracePt t="352750" x="7404100" y="1536700"/>
          <p14:tracePt t="352765" x="7372350" y="1530350"/>
          <p14:tracePt t="352782" x="7346950" y="1517650"/>
          <p14:tracePt t="352800" x="7334250" y="1517650"/>
          <p14:tracePt t="352816" x="7302500" y="1511300"/>
          <p14:tracePt t="352833" x="7289800" y="1511300"/>
          <p14:tracePt t="352849" x="7251700" y="1504950"/>
          <p14:tracePt t="352866" x="7226300" y="1504950"/>
          <p14:tracePt t="352882" x="7207250" y="1504950"/>
          <p14:tracePt t="352900" x="7175500" y="1504950"/>
          <p14:tracePt t="352915" x="7162800" y="1504950"/>
          <p14:tracePt t="352932" x="7118350" y="1504950"/>
          <p14:tracePt t="352949" x="7080250" y="1504950"/>
          <p14:tracePt t="352966" x="7061200" y="1504950"/>
          <p14:tracePt t="352982" x="7035800" y="1504950"/>
          <p14:tracePt t="352999" x="7016750" y="1504950"/>
          <p14:tracePt t="353016" x="7004050" y="1504950"/>
          <p14:tracePt t="353032" x="6997700" y="1504950"/>
          <p14:tracePt t="353049" x="6991350" y="1504950"/>
          <p14:tracePt t="353386" x="6997700" y="1504950"/>
          <p14:tracePt t="353407" x="7004050" y="1504950"/>
          <p14:tracePt t="353417" x="7010400" y="1504950"/>
          <p14:tracePt t="353419" x="7016750" y="1504950"/>
          <p14:tracePt t="353432" x="7023100" y="1504950"/>
          <p14:tracePt t="353449" x="7042150" y="1498600"/>
          <p14:tracePt t="353465" x="7067550" y="1492250"/>
          <p14:tracePt t="353482" x="7086600" y="1485900"/>
          <p14:tracePt t="353499" x="7112000" y="1485900"/>
          <p14:tracePt t="353516" x="7131050" y="1479550"/>
          <p14:tracePt t="353532" x="7169150" y="1479550"/>
          <p14:tracePt t="353550" x="7226300" y="1479550"/>
          <p14:tracePt t="353566" x="7251700" y="1479550"/>
          <p14:tracePt t="353582" x="7302500" y="1479550"/>
          <p14:tracePt t="353600" x="7334250" y="1485900"/>
          <p14:tracePt t="353616" x="7378700" y="1504950"/>
          <p14:tracePt t="353633" x="7410450" y="1524000"/>
          <p14:tracePt t="353649" x="7429500" y="1536700"/>
          <p14:tracePt t="353666" x="7448550" y="1549400"/>
          <p14:tracePt t="353682" x="7467600" y="1555750"/>
          <p14:tracePt t="353699" x="7499350" y="1562100"/>
          <p14:tracePt t="353716" x="7537450" y="1568450"/>
          <p14:tracePt t="353732" x="7569200" y="1581150"/>
          <p14:tracePt t="353750" x="7607300" y="1593850"/>
          <p14:tracePt t="353766" x="7626350" y="1593850"/>
          <p14:tracePt t="353782" x="7639050" y="1600200"/>
          <p14:tracePt t="354486" x="7645400" y="1600200"/>
          <p14:tracePt t="354548" x="7651750" y="1600200"/>
          <p14:tracePt t="354578" x="7658100" y="1600200"/>
          <p14:tracePt t="360602" x="7658100" y="1606550"/>
          <p14:tracePt t="360623" x="7658100" y="1612900"/>
          <p14:tracePt t="360633" x="7664450" y="1619250"/>
          <p14:tracePt t="360643" x="7683500" y="1625600"/>
          <p14:tracePt t="360649" x="7721600" y="1651000"/>
          <p14:tracePt t="360666" x="7753350" y="1670050"/>
          <p14:tracePt t="360682" x="7829550" y="1720850"/>
          <p14:tracePt t="360699" x="7861300" y="1739900"/>
          <p14:tracePt t="360715" x="7905750" y="1778000"/>
          <p14:tracePt t="360733" x="7937500" y="1816100"/>
          <p14:tracePt t="360749" x="7943850" y="1841500"/>
          <p14:tracePt t="360766" x="7950200" y="1892300"/>
          <p14:tracePt t="360782" x="7962900" y="1949450"/>
          <p14:tracePt t="360800" x="7975600" y="1987550"/>
          <p14:tracePt t="360815" x="8001000" y="2082800"/>
          <p14:tracePt t="360832" x="8020050" y="2127250"/>
          <p14:tracePt t="360848" x="8051800" y="2228850"/>
          <p14:tracePt t="360865" x="8083550" y="2336800"/>
          <p14:tracePt t="360883" x="8096250" y="2393950"/>
          <p14:tracePt t="360899" x="8128000" y="2476500"/>
          <p14:tracePt t="360916" x="8134350" y="2508250"/>
          <p14:tracePt t="360932" x="8153400" y="2565400"/>
          <p14:tracePt t="360949" x="8159750" y="2584450"/>
          <p14:tracePt t="360965" x="8166100" y="2597150"/>
          <p14:tracePt t="360982" x="8166100" y="2609850"/>
          <p14:tracePt t="360998" x="8172450" y="2622550"/>
          <p14:tracePt t="361015" x="8172450" y="2654300"/>
          <p14:tracePt t="361032" x="8172450" y="2711450"/>
          <p14:tracePt t="361050" x="8172450" y="2755900"/>
          <p14:tracePt t="361066" x="8172450" y="2825750"/>
          <p14:tracePt t="361081" x="8172450" y="2857500"/>
          <p14:tracePt t="361097" x="8172450" y="2927350"/>
          <p14:tracePt t="361116" x="8172450" y="2978150"/>
          <p14:tracePt t="361132" x="8172450" y="3003550"/>
          <p14:tracePt t="361148" x="8172450" y="3060700"/>
          <p14:tracePt t="361165" x="8172450" y="3079750"/>
          <p14:tracePt t="361182" x="8172450" y="3117850"/>
          <p14:tracePt t="361199" x="8172450" y="3143250"/>
          <p14:tracePt t="361215" x="8172450" y="3155950"/>
          <p14:tracePt t="361232" x="8159750" y="3175000"/>
          <p14:tracePt t="361249" x="8153400" y="3187700"/>
          <p14:tracePt t="361265" x="8140700" y="3206750"/>
          <p14:tracePt t="361282" x="8121650" y="3225800"/>
          <p14:tracePt t="361299" x="8115300" y="3232150"/>
          <p14:tracePt t="361315" x="8108950" y="3238500"/>
          <p14:tracePt t="361351" x="8102600" y="3238500"/>
          <p14:tracePt t="361391" x="8096250" y="3238500"/>
          <p14:tracePt t="361423" x="8089900" y="3238500"/>
          <p14:tracePt t="361432" x="8083550" y="3238500"/>
          <p14:tracePt t="361443" x="8077200" y="3238500"/>
          <p14:tracePt t="361453" x="8070850" y="3232150"/>
          <p14:tracePt t="361464" x="8051800" y="3219450"/>
          <p14:tracePt t="361474" x="8032750" y="3213100"/>
          <p14:tracePt t="361484" x="7994650" y="3194050"/>
          <p14:tracePt t="361499" x="7969250" y="3187700"/>
          <p14:tracePt t="361516" x="7924800" y="3168650"/>
          <p14:tracePt t="361532" x="7899400" y="3162300"/>
          <p14:tracePt t="361549" x="7886700" y="3155950"/>
          <p14:tracePt t="361854" x="7893050" y="3155950"/>
          <p14:tracePt t="361863" x="7912100" y="3155950"/>
          <p14:tracePt t="361884" x="7918450" y="3155950"/>
          <p14:tracePt t="361886" x="7937500" y="3155950"/>
          <p14:tracePt t="361899" x="7975600" y="3155950"/>
          <p14:tracePt t="361917" x="8001000" y="3155950"/>
          <p14:tracePt t="361932" x="8039100" y="3155950"/>
          <p14:tracePt t="361950" x="8064500" y="3155950"/>
          <p14:tracePt t="361965" x="8096250" y="3155950"/>
          <p14:tracePt t="361982" x="8128000" y="3155950"/>
          <p14:tracePt t="362284" x="8121650" y="3155950"/>
          <p14:tracePt t="362295" x="8115300" y="3155950"/>
          <p14:tracePt t="362297" x="8102600" y="3155950"/>
          <p14:tracePt t="362316" x="8089900" y="3155950"/>
          <p14:tracePt t="362318" x="8083550" y="3155950"/>
          <p14:tracePt t="362332" x="8070850" y="3155950"/>
          <p14:tracePt t="362349" x="8064500" y="3155950"/>
          <p14:tracePt t="362365" x="8051800" y="3155950"/>
          <p14:tracePt t="362382" x="8045450" y="3155950"/>
          <p14:tracePt t="362399" x="8032750" y="3155950"/>
          <p14:tracePt t="362416" x="8013700" y="3155950"/>
          <p14:tracePt t="362432" x="8001000" y="3155950"/>
          <p14:tracePt t="362449" x="7988300" y="3155950"/>
          <p14:tracePt t="362705" x="7994650" y="3155950"/>
          <p14:tracePt t="362727" x="8001000" y="3155950"/>
          <p14:tracePt t="362736" x="8013700" y="3155950"/>
          <p14:tracePt t="362757" x="8026400" y="3155950"/>
          <p14:tracePt t="362767" x="8032750" y="3155950"/>
          <p14:tracePt t="362778" x="8045450" y="3155950"/>
          <p14:tracePt t="362783" x="8058150" y="3155950"/>
          <p14:tracePt t="362797" x="8083550" y="3155950"/>
          <p14:tracePt t="362814" x="8115300" y="3162300"/>
          <p14:tracePt t="362832" x="8128000" y="3162300"/>
          <p14:tracePt t="362849" x="8153400" y="3175000"/>
          <p14:tracePt t="362865" x="8172450" y="3181350"/>
          <p14:tracePt t="362882" x="8185150" y="3187700"/>
          <p14:tracePt t="362900" x="8223250" y="3200400"/>
          <p14:tracePt t="362916" x="8242300" y="3200400"/>
          <p14:tracePt t="362932" x="8286750" y="3213100"/>
          <p14:tracePt t="362950" x="8305800" y="3219450"/>
          <p14:tracePt t="362965" x="8343900" y="3232150"/>
          <p14:tracePt t="362982" x="8362950" y="3251200"/>
          <p14:tracePt t="362999" x="8375650" y="3257550"/>
          <p14:tracePt t="363016" x="8413750" y="3276600"/>
          <p14:tracePt t="363032" x="8464550" y="3308350"/>
          <p14:tracePt t="363049" x="8502650" y="3321050"/>
          <p14:tracePt t="363065" x="8572500" y="3352800"/>
          <p14:tracePt t="363082" x="8597900" y="3359150"/>
          <p14:tracePt t="363100" x="8629650" y="3365500"/>
          <p14:tracePt t="363203" x="8636000" y="3365500"/>
          <p14:tracePt t="363234" x="8636000" y="3371850"/>
          <p14:tracePt t="363244" x="8636000" y="3378200"/>
          <p14:tracePt t="363248" x="8636000" y="3384550"/>
          <p14:tracePt t="363265" x="8636000" y="3397250"/>
          <p14:tracePt t="363282" x="8636000" y="3409950"/>
          <p14:tracePt t="363299" x="8636000" y="3416300"/>
          <p14:tracePt t="363315" x="8636000" y="3422650"/>
          <p14:tracePt t="363332" x="8636000" y="3429000"/>
          <p14:tracePt t="363369" x="8636000" y="3435350"/>
          <p14:tracePt t="363778" x="8636000" y="3429000"/>
          <p14:tracePt t="363799" x="8636000" y="3416300"/>
          <p14:tracePt t="363809" x="8636000" y="3403600"/>
          <p14:tracePt t="363819" x="8636000" y="3397250"/>
          <p14:tracePt t="363832" x="8636000" y="3384550"/>
          <p14:tracePt t="363834" x="8636000" y="3365500"/>
          <p14:tracePt t="363849" x="8636000" y="3340100"/>
          <p14:tracePt t="363866" x="8636000" y="3308350"/>
          <p14:tracePt t="363882" x="8636000" y="3302000"/>
          <p14:tracePt t="363899" x="8629650" y="3282950"/>
          <p14:tracePt t="363916" x="8629650" y="3276600"/>
          <p14:tracePt t="363932" x="8616950" y="3257550"/>
          <p14:tracePt t="363950" x="8597900" y="3200400"/>
          <p14:tracePt t="363965" x="8591550" y="3168650"/>
          <p14:tracePt t="363982" x="8578850" y="3086100"/>
          <p14:tracePt t="363999" x="8572500" y="3054350"/>
          <p14:tracePt t="364016" x="8566150" y="3003550"/>
          <p14:tracePt t="364032" x="8566150" y="2971800"/>
          <p14:tracePt t="364049" x="8566150" y="2965450"/>
          <p14:tracePt t="364065" x="8566150" y="2946400"/>
          <p14:tracePt t="364082" x="8566150" y="2940050"/>
          <p14:tracePt t="364099" x="8572500" y="2921000"/>
          <p14:tracePt t="364114" x="8585200" y="2914650"/>
          <p14:tracePt t="364131" x="8597900" y="2889250"/>
          <p14:tracePt t="364149" x="8610600" y="2870200"/>
          <p14:tracePt t="364166" x="8616950" y="2863850"/>
          <p14:tracePt t="364182" x="8623300" y="2851150"/>
          <p14:tracePt t="364199" x="8629650" y="2838450"/>
          <p14:tracePt t="364359" x="8629650" y="2844800"/>
          <p14:tracePt t="364379" x="8629650" y="2857500"/>
          <p14:tracePt t="364389" x="8629650" y="2863850"/>
          <p14:tracePt t="364401" x="8629650" y="2882900"/>
          <p14:tracePt t="364402" x="8629650" y="2908300"/>
          <p14:tracePt t="364415" x="8629650" y="2952750"/>
          <p14:tracePt t="364432" x="8629650" y="2971800"/>
          <p14:tracePt t="364449" x="8629650" y="3022600"/>
          <p14:tracePt t="364465" x="8629650" y="3041650"/>
          <p14:tracePt t="364482" x="8629650" y="3079750"/>
          <p14:tracePt t="364499" x="8629650" y="3124200"/>
          <p14:tracePt t="364516" x="8629650" y="3143250"/>
          <p14:tracePt t="364532" x="8623300" y="3181350"/>
          <p14:tracePt t="364549" x="8616950" y="3206750"/>
          <p14:tracePt t="364565" x="8597900" y="3263900"/>
          <p14:tracePt t="364582" x="8578850" y="3308350"/>
          <p14:tracePt t="364599" x="8566150" y="3333750"/>
          <p14:tracePt t="364615" x="8547100" y="3365500"/>
          <p14:tracePt t="364632" x="8534400" y="3384550"/>
          <p14:tracePt t="364649" x="8528050" y="3403600"/>
          <p14:tracePt t="364665" x="8521700" y="3416300"/>
          <p14:tracePt t="364682" x="8515350" y="3422650"/>
          <p14:tracePt t="364699" x="8509000" y="3435350"/>
          <p14:tracePt t="364715" x="8509000" y="3448050"/>
          <p14:tracePt t="364732" x="8489950" y="3460750"/>
          <p14:tracePt t="364749" x="8483600" y="3479800"/>
          <p14:tracePt t="364766" x="8470900" y="3479800"/>
          <p14:tracePt t="364782" x="8464550" y="3492500"/>
          <p14:tracePt t="364799" x="8464550" y="3498850"/>
          <p14:tracePt t="364815" x="8451850" y="3498850"/>
          <p14:tracePt t="364832" x="8445500" y="3511550"/>
          <p14:tracePt t="364869" x="8439150" y="3511550"/>
          <p14:tracePt t="364871" x="8432800" y="3511550"/>
          <p14:tracePt t="365042" x="8432800" y="3517900"/>
          <p14:tracePt t="365083" x="8432800" y="3524250"/>
          <p14:tracePt t="365135" x="8439150" y="3524250"/>
          <p14:tracePt t="365157" x="8445500" y="3524250"/>
          <p14:tracePt t="365167" x="8458200" y="3517900"/>
          <p14:tracePt t="365169" x="8464550" y="3517900"/>
          <p14:tracePt t="365182" x="8489950" y="3511550"/>
          <p14:tracePt t="365199" x="8509000" y="3511550"/>
          <p14:tracePt t="365215" x="8534400" y="3505200"/>
          <p14:tracePt t="365232" x="8553450" y="3505200"/>
          <p14:tracePt t="365248" x="8591550" y="3505200"/>
          <p14:tracePt t="365265" x="8642350" y="3505200"/>
          <p14:tracePt t="365282" x="8667750" y="3505200"/>
          <p14:tracePt t="365299" x="8724900" y="3505200"/>
          <p14:tracePt t="365315" x="8750300" y="3505200"/>
          <p14:tracePt t="365332" x="8775700" y="3505200"/>
          <p14:tracePt t="365350" x="8788400" y="3505200"/>
          <p14:tracePt t="365536" x="8788400" y="3498850"/>
          <p14:tracePt t="365558" x="8788400" y="3492500"/>
          <p14:tracePt t="365578" x="8788400" y="3486150"/>
          <p14:tracePt t="365590" x="8788400" y="3473450"/>
          <p14:tracePt t="365610" x="8788400" y="3460750"/>
          <p14:tracePt t="365619" x="8788400" y="3454400"/>
          <p14:tracePt t="365624" x="8788400" y="3448050"/>
          <p14:tracePt t="365632" x="8788400" y="3441700"/>
          <p14:tracePt t="365649" x="8788400" y="3435350"/>
          <p14:tracePt t="365666" x="8788400" y="3422650"/>
          <p14:tracePt t="365682" x="8788400" y="3416300"/>
          <p14:tracePt t="366069" x="8788400" y="3409950"/>
          <p14:tracePt t="366080" x="8788400" y="3403600"/>
          <p14:tracePt t="366101" x="8788400" y="3397250"/>
          <p14:tracePt t="366103" x="8794750" y="3384550"/>
          <p14:tracePt t="366116" x="8813800" y="3352800"/>
          <p14:tracePt t="366132" x="8826500" y="3327400"/>
          <p14:tracePt t="366147" x="8845550" y="3282950"/>
          <p14:tracePt t="366164" x="8858250" y="3257550"/>
          <p14:tracePt t="366182" x="8877300" y="3213100"/>
          <p14:tracePt t="366199" x="8896350" y="3162300"/>
          <p14:tracePt t="366215" x="8902700" y="3136900"/>
          <p14:tracePt t="366232" x="8915400" y="3092450"/>
          <p14:tracePt t="366249" x="8921750" y="3079750"/>
          <p14:tracePt t="366265" x="8934450" y="3041650"/>
          <p14:tracePt t="366282" x="8940800" y="3003550"/>
          <p14:tracePt t="366299" x="8940800" y="2990850"/>
          <p14:tracePt t="366315" x="8947150" y="2971800"/>
          <p14:tracePt t="366332" x="8947150" y="2965450"/>
          <p14:tracePt t="366402" x="8947150" y="2971800"/>
          <p14:tracePt t="366410" x="8940800" y="2978150"/>
          <p14:tracePt t="366421" x="8928100" y="2990850"/>
          <p14:tracePt t="366432" x="8921750" y="3003550"/>
          <p14:tracePt t="366434" x="8909050" y="3022600"/>
          <p14:tracePt t="366449" x="8877300" y="3067050"/>
          <p14:tracePt t="366466" x="8858250" y="3092450"/>
          <p14:tracePt t="366482" x="8832850" y="3136900"/>
          <p14:tracePt t="366499" x="8820150" y="3187700"/>
          <p14:tracePt t="366515" x="8820150" y="3225800"/>
          <p14:tracePt t="366532" x="8820150" y="3270250"/>
          <p14:tracePt t="366549" x="8820150" y="3295650"/>
          <p14:tracePt t="366565" x="8820150" y="3333750"/>
          <p14:tracePt t="366582" x="8820150" y="3352800"/>
          <p14:tracePt t="366599" x="8820150" y="3365500"/>
          <p14:tracePt t="366670" x="8820150" y="3371850"/>
          <p14:tracePt t="366732" x="8813800" y="3371850"/>
          <p14:tracePt t="366753" x="8813800" y="3378200"/>
          <p14:tracePt t="366763" x="8807450" y="3384550"/>
          <p14:tracePt t="366773" x="8801100" y="3390900"/>
          <p14:tracePt t="366782" x="8794750" y="3409950"/>
          <p14:tracePt t="366800" x="8782050" y="3416300"/>
          <p14:tracePt t="366814" x="8769350" y="3435350"/>
          <p14:tracePt t="366970" x="8769350" y="3429000"/>
          <p14:tracePt t="366991" x="8769350" y="3416300"/>
          <p14:tracePt t="367000" x="8769350" y="3397250"/>
          <p14:tracePt t="367010" x="8775700" y="3371850"/>
          <p14:tracePt t="367021" x="8788400" y="3333750"/>
          <p14:tracePt t="367031" x="8813800" y="3263900"/>
          <p14:tracePt t="367049" x="8839200" y="3175000"/>
          <p14:tracePt t="367065" x="8851900" y="3124200"/>
          <p14:tracePt t="367082" x="8870950" y="3054350"/>
          <p14:tracePt t="367099" x="8896350" y="3003550"/>
          <p14:tracePt t="367116" x="8902700" y="2978150"/>
          <p14:tracePt t="367132" x="8909050" y="2940050"/>
          <p14:tracePt t="367149" x="8915400" y="2927350"/>
          <p14:tracePt t="367165" x="8921750" y="2921000"/>
          <p14:tracePt t="367299" x="8921750" y="2933700"/>
          <p14:tracePt t="367310" x="8921750" y="2946400"/>
          <p14:tracePt t="367320" x="8915400" y="2965450"/>
          <p14:tracePt t="367330" x="8909050" y="2990850"/>
          <p14:tracePt t="367341" x="8896350" y="3016250"/>
          <p14:tracePt t="367348" x="8877300" y="3092450"/>
          <p14:tracePt t="367365" x="8851900" y="3162300"/>
          <p14:tracePt t="367382" x="8845550" y="3200400"/>
          <p14:tracePt t="367399" x="8832850" y="3257550"/>
          <p14:tracePt t="367415" x="8820150" y="3282950"/>
          <p14:tracePt t="367431" x="8807450" y="3346450"/>
          <p14:tracePt t="367449" x="8788400" y="3409950"/>
          <p14:tracePt t="367466" x="8782050" y="3441700"/>
          <p14:tracePt t="367482" x="8756650" y="3505200"/>
          <p14:tracePt t="367499" x="8750300" y="3524250"/>
          <p14:tracePt t="367515" x="8737600" y="3556000"/>
          <p14:tracePt t="367532" x="8737600" y="3575050"/>
          <p14:tracePt t="367581" x="8737600" y="3581400"/>
          <p14:tracePt t="367600" x="8737600" y="3587750"/>
          <p14:tracePt t="367612" x="8737600" y="3594100"/>
          <p14:tracePt t="367632" x="8737600" y="3600450"/>
          <p14:tracePt t="367642" x="8737600" y="3606800"/>
          <p14:tracePt t="367654" x="8737600" y="3613150"/>
          <p14:tracePt t="369189" x="8737600" y="3619500"/>
          <p14:tracePt t="369943" x="8737600" y="3613150"/>
          <p14:tracePt t="369947" x="8737600" y="3600450"/>
          <p14:tracePt t="369958" x="8737600" y="3575050"/>
          <p14:tracePt t="369966" x="8737600" y="3549650"/>
          <p14:tracePt t="369982" x="8724900" y="3460750"/>
          <p14:tracePt t="370000" x="8686800" y="3403600"/>
          <p14:tracePt t="370015" x="8610600" y="3232150"/>
          <p14:tracePt t="370032" x="8477250" y="3035300"/>
          <p14:tracePt t="370049" x="8375650" y="2901950"/>
          <p14:tracePt t="370065" x="8128000" y="2578100"/>
          <p14:tracePt t="370082" x="7893050" y="2330450"/>
          <p14:tracePt t="370099" x="7791450" y="2209800"/>
          <p14:tracePt t="370115" x="7639050" y="2057400"/>
          <p14:tracePt t="370132" x="7575550" y="2000250"/>
          <p14:tracePt t="370148" x="7480300" y="1917700"/>
          <p14:tracePt t="370165" x="7359650" y="1828800"/>
          <p14:tracePt t="370182" x="7302500" y="1784350"/>
          <p14:tracePt t="370198" x="7143750" y="1714500"/>
          <p14:tracePt t="370214" x="7054850" y="1682750"/>
          <p14:tracePt t="370232" x="6896100" y="1625600"/>
          <p14:tracePt t="370249" x="6826250" y="1612900"/>
          <p14:tracePt t="370265" x="6724650" y="1581150"/>
          <p14:tracePt t="370282" x="6629400" y="1555750"/>
          <p14:tracePt t="370299" x="6584950" y="1543050"/>
          <p14:tracePt t="370315" x="6496050" y="1524000"/>
          <p14:tracePt t="370332" x="6413500" y="1511300"/>
          <p14:tracePt t="370349" x="6388100" y="1511300"/>
          <p14:tracePt t="370366" x="6343650" y="1504950"/>
          <p14:tracePt t="370382" x="6330950" y="1504950"/>
          <p14:tracePt t="370399" x="6292850" y="1504950"/>
          <p14:tracePt t="370416" x="6267450" y="1504950"/>
          <p14:tracePt t="370432" x="6210300" y="1504950"/>
          <p14:tracePt t="370449" x="6134100" y="1504950"/>
          <p14:tracePt t="370465" x="6102350" y="1504950"/>
          <p14:tracePt t="370482" x="6045200" y="1504950"/>
          <p14:tracePt t="370499" x="6019800" y="1504950"/>
          <p14:tracePt t="370515" x="5994400" y="1504950"/>
          <p14:tracePt t="370533" x="5969000" y="1504950"/>
          <p14:tracePt t="370549" x="5962650" y="1504950"/>
          <p14:tracePt t="370566" x="5943600" y="1504950"/>
          <p14:tracePt t="370600" x="5937250" y="1504950"/>
          <p14:tracePt t="370824" x="5949950" y="1504950"/>
          <p14:tracePt t="370836" x="5969000" y="1504950"/>
          <p14:tracePt t="370849" x="5981700" y="1504950"/>
          <p14:tracePt t="370850" x="6000750" y="1504950"/>
          <p14:tracePt t="370865" x="6057900" y="1498600"/>
          <p14:tracePt t="370882" x="6127750" y="1498600"/>
          <p14:tracePt t="370899" x="6153150" y="1498600"/>
          <p14:tracePt t="370915" x="6191250" y="1498600"/>
          <p14:tracePt t="370932" x="6229350" y="1498600"/>
          <p14:tracePt t="370949" x="6235700" y="1498600"/>
          <p14:tracePt t="370966" x="6254750" y="1498600"/>
          <p14:tracePt t="370982" x="6267450" y="1498600"/>
          <p14:tracePt t="370998" x="6299200" y="1498600"/>
          <p14:tracePt t="371016" x="6324600" y="1498600"/>
          <p14:tracePt t="371032" x="6337300" y="1498600"/>
          <p14:tracePt t="371049" x="6362700" y="1498600"/>
          <p14:tracePt t="371065" x="6381750" y="1498600"/>
          <p14:tracePt t="371082" x="6413500" y="1498600"/>
          <p14:tracePt t="371099" x="6457950" y="1498600"/>
          <p14:tracePt t="371115" x="6477000" y="1498600"/>
          <p14:tracePt t="371132" x="6527800" y="1498600"/>
          <p14:tracePt t="371149" x="6553200" y="1498600"/>
          <p14:tracePt t="371165" x="6578600" y="1498600"/>
          <p14:tracePt t="371182" x="6604000" y="1498600"/>
          <p14:tracePt t="374515" x="6610350" y="1498600"/>
          <p14:tracePt t="374535" x="6616700" y="1498600"/>
          <p14:tracePt t="374548" x="6623050" y="1498600"/>
          <p14:tracePt t="374558" x="6629400" y="1498600"/>
          <p14:tracePt t="374568" x="6635750" y="1498600"/>
          <p14:tracePt t="374577" x="6648450" y="1498600"/>
          <p14:tracePt t="374599" x="6654800" y="1492250"/>
          <p14:tracePt t="374600" x="6667500" y="1492250"/>
          <p14:tracePt t="374615" x="6673850" y="1485900"/>
          <p14:tracePt t="374650" x="6680200" y="1479550"/>
          <p14:tracePt t="374652" x="6680200" y="1473200"/>
          <p14:tracePt t="374683" x="6680200" y="1466850"/>
          <p14:tracePt t="374703" x="6680200" y="1460500"/>
          <p14:tracePt t="374715" x="6680200" y="1454150"/>
          <p14:tracePt t="374717" x="6680200" y="1447800"/>
          <p14:tracePt t="374732" x="6686550" y="1428750"/>
          <p14:tracePt t="374765" x="6686550" y="1416050"/>
          <p14:tracePt t="374767" x="6686550" y="1409700"/>
          <p14:tracePt t="374781" x="6686550" y="1390650"/>
          <p14:tracePt t="374819" x="6686550" y="1377950"/>
          <p14:tracePt t="374821" x="6680200" y="1365250"/>
          <p14:tracePt t="374832" x="6667500" y="1352550"/>
          <p14:tracePt t="374849" x="6661150" y="1346200"/>
          <p14:tracePt t="374865" x="6642100" y="1333500"/>
          <p14:tracePt t="374882" x="6635750" y="1333500"/>
          <p14:tracePt t="374898" x="6616700" y="1327150"/>
          <p14:tracePt t="374915" x="6610350" y="1327150"/>
          <p14:tracePt t="374932" x="6591300" y="1320800"/>
          <p14:tracePt t="374949" x="6553200" y="1308100"/>
          <p14:tracePt t="374965" x="6540500" y="1301750"/>
          <p14:tracePt t="374981" x="6508750" y="1289050"/>
          <p14:tracePt t="374999" x="6489700" y="1282700"/>
          <p14:tracePt t="375015" x="6477000" y="1282700"/>
          <p14:tracePt t="375032" x="6457950" y="1276350"/>
          <p14:tracePt t="375049" x="6451600" y="1276350"/>
          <p14:tracePt t="375065" x="6432550" y="1270000"/>
          <p14:tracePt t="375082" x="6419850" y="1270000"/>
          <p14:tracePt t="375099" x="6400800" y="1270000"/>
          <p14:tracePt t="375115" x="6375400" y="1270000"/>
          <p14:tracePt t="375131" x="6362700" y="1276350"/>
          <p14:tracePt t="375148" x="6350000" y="1276350"/>
          <p14:tracePt t="375165" x="6337300" y="1282700"/>
          <p14:tracePt t="375182" x="6324600" y="1295400"/>
          <p14:tracePt t="375199" x="6311900" y="1301750"/>
          <p14:tracePt t="375215" x="6305550" y="1301750"/>
          <p14:tracePt t="375232" x="6299200" y="1308100"/>
          <p14:tracePt t="375249" x="6292850" y="1320800"/>
          <p14:tracePt t="375287" x="6292850" y="1327150"/>
          <p14:tracePt t="375308" x="6292850" y="1333500"/>
          <p14:tracePt t="375319" x="6286500" y="1339850"/>
          <p14:tracePt t="375320" x="6286500" y="1346200"/>
          <p14:tracePt t="375332" x="6286500" y="1352550"/>
          <p14:tracePt t="375349" x="6286500" y="1365250"/>
          <p14:tracePt t="375365" x="6280150" y="1377950"/>
          <p14:tracePt t="375382" x="6280150" y="1384300"/>
          <p14:tracePt t="375398" x="6273800" y="1390650"/>
          <p14:tracePt t="375415" x="6273800" y="1397000"/>
          <p14:tracePt t="375432" x="6273800" y="1403350"/>
          <p14:tracePt t="375448" x="6273800" y="1416050"/>
          <p14:tracePt t="375465" x="6273800" y="1422400"/>
          <p14:tracePt t="375482" x="6273800" y="1435100"/>
          <p14:tracePt t="375499" x="6273800" y="1447800"/>
          <p14:tracePt t="375515" x="6273800" y="1460500"/>
          <p14:tracePt t="375532" x="6273800" y="1473200"/>
          <p14:tracePt t="375549" x="6273800" y="1479550"/>
          <p14:tracePt t="375565" x="6273800" y="1492250"/>
          <p14:tracePt t="375602" x="6273800" y="1498600"/>
          <p14:tracePt t="375622" x="6280150" y="1504950"/>
          <p14:tracePt t="375631" x="6286500" y="1511300"/>
          <p14:tracePt t="375632" x="6292850" y="1511300"/>
          <p14:tracePt t="375652" x="6318250" y="1517650"/>
          <p14:tracePt t="375664" x="6324600" y="1524000"/>
          <p14:tracePt t="375680" x="6350000" y="1536700"/>
          <p14:tracePt t="375699" x="6356350" y="1536700"/>
          <p14:tracePt t="375715" x="6375400" y="1543050"/>
          <p14:tracePt t="375732" x="6388100" y="1543050"/>
          <p14:tracePt t="375748" x="6400800" y="1543050"/>
          <p14:tracePt t="375765" x="6426200" y="1543050"/>
          <p14:tracePt t="375782" x="6457950" y="1543050"/>
          <p14:tracePt t="375799" x="6464300" y="1543050"/>
          <p14:tracePt t="375815" x="6489700" y="1536700"/>
          <p14:tracePt t="375832" x="6496050" y="1530350"/>
          <p14:tracePt t="375849" x="6521450" y="1524000"/>
          <p14:tracePt t="375865" x="6540500" y="1517650"/>
          <p14:tracePt t="375882" x="6546850" y="1511300"/>
          <p14:tracePt t="375898" x="6559550" y="1498600"/>
          <p14:tracePt t="375915" x="6572250" y="1498600"/>
          <p14:tracePt t="375931" x="6578600" y="1485900"/>
          <p14:tracePt t="375948" x="6584950" y="1479550"/>
          <p14:tracePt t="375966" x="6584950" y="1473200"/>
          <p14:tracePt t="375982" x="6591300" y="1460500"/>
          <p14:tracePt t="375999" x="6591300" y="1454150"/>
          <p14:tracePt t="376015" x="6597650" y="1441450"/>
          <p14:tracePt t="376032" x="6597650" y="1435100"/>
          <p14:tracePt t="376048" x="6597650" y="1422400"/>
          <p14:tracePt t="376065" x="6597650" y="1416050"/>
          <p14:tracePt t="376082" x="6597650" y="1409700"/>
          <p14:tracePt t="376098" x="6597650" y="1403350"/>
          <p14:tracePt t="376115" x="6597650" y="1397000"/>
          <p14:tracePt t="376132" x="6584950" y="1390650"/>
          <p14:tracePt t="376148" x="6578600" y="1377950"/>
          <p14:tracePt t="376165" x="6572250" y="1377950"/>
          <p14:tracePt t="376182" x="6553200" y="1365250"/>
          <p14:tracePt t="376199" x="6540500" y="1365250"/>
          <p14:tracePt t="376215" x="6496050" y="1358900"/>
          <p14:tracePt t="376232" x="6438900" y="1352550"/>
          <p14:tracePt t="376248" x="6407150" y="1352550"/>
          <p14:tracePt t="376266" x="6350000" y="1339850"/>
          <p14:tracePt t="376282" x="6318250" y="1339850"/>
          <p14:tracePt t="376298" x="6280150" y="1339850"/>
          <p14:tracePt t="376315" x="6261100" y="1339850"/>
          <p14:tracePt t="376332" x="6248400" y="1339850"/>
          <p14:tracePt t="376349" x="6242050" y="1339850"/>
          <p14:tracePt t="376365" x="6235700" y="1339850"/>
          <p14:tracePt t="376382" x="6229350" y="1346200"/>
          <p14:tracePt t="376398" x="6223000" y="1352550"/>
          <p14:tracePt t="376415" x="6216650" y="1352550"/>
          <p14:tracePt t="376431" x="6210300" y="1371600"/>
          <p14:tracePt t="376449" x="6203950" y="1377950"/>
          <p14:tracePt t="376465" x="6191250" y="1403350"/>
          <p14:tracePt t="376482" x="6184900" y="1416050"/>
          <p14:tracePt t="376499" x="6184900" y="1428750"/>
          <p14:tracePt t="376515" x="6184900" y="1435100"/>
          <p14:tracePt t="376642" x="6191250" y="1435100"/>
          <p14:tracePt t="376673" x="6197600" y="1435100"/>
          <p14:tracePt t="376683" x="6203950" y="1435100"/>
          <p14:tracePt t="377570" x="6197600" y="1435100"/>
          <p14:tracePt t="377581" x="6191250" y="1435100"/>
          <p14:tracePt t="377591" x="6172200" y="1441450"/>
          <p14:tracePt t="377601" x="6153150" y="1447800"/>
          <p14:tracePt t="377606" x="6127750" y="1454150"/>
          <p14:tracePt t="377617" x="6076950" y="1473200"/>
          <p14:tracePt t="377633" x="6038850" y="1492250"/>
          <p14:tracePt t="377650" x="5962650" y="1504950"/>
          <p14:tracePt t="377666" x="5924550" y="1511300"/>
          <p14:tracePt t="377683" x="5848350" y="1517650"/>
          <p14:tracePt t="377700" x="5784850" y="1524000"/>
          <p14:tracePt t="377716" x="5765800" y="1524000"/>
          <p14:tracePt t="377732" x="5734050" y="1524000"/>
          <p14:tracePt t="377940" x="5740400" y="1524000"/>
          <p14:tracePt t="377961" x="5753100" y="1517650"/>
          <p14:tracePt t="377971" x="5765800" y="1517650"/>
          <p14:tracePt t="377982" x="5784850" y="1511300"/>
          <p14:tracePt t="377990" x="5810250" y="1511300"/>
          <p14:tracePt t="377999" x="5886450" y="1511300"/>
          <p14:tracePt t="378016" x="5943600" y="1511300"/>
          <p14:tracePt t="378033" x="6045200" y="1530350"/>
          <p14:tracePt t="378049" x="6108700" y="1543050"/>
          <p14:tracePt t="378066" x="6134100" y="1549400"/>
          <p14:tracePt t="378082" x="6140450" y="1555750"/>
          <p14:tracePt t="378636" x="6140450" y="1562100"/>
          <p14:tracePt t="378648" x="6140450" y="1568450"/>
          <p14:tracePt t="378650" x="6140450" y="1581150"/>
          <p14:tracePt t="378668" x="6140450" y="1600200"/>
          <p14:tracePt t="378683" x="6134100" y="1631950"/>
          <p14:tracePt t="378699" x="6102350" y="1739900"/>
          <p14:tracePt t="378701" x="6083300" y="1797050"/>
          <p14:tracePt t="378716" x="6038850" y="1930400"/>
          <p14:tracePt t="378732" x="6013450" y="2000250"/>
          <p14:tracePt t="378748" x="5981700" y="2114550"/>
          <p14:tracePt t="378765" x="5956300" y="2171700"/>
          <p14:tracePt t="378781" x="5918200" y="2286000"/>
          <p14:tracePt t="378798" x="5873750" y="2400300"/>
          <p14:tracePt t="378815" x="5861050" y="2457450"/>
          <p14:tracePt t="378831" x="5816600" y="2597150"/>
          <p14:tracePt t="378848" x="5791200" y="2736850"/>
          <p14:tracePt t="378865" x="5784850" y="2794000"/>
          <p14:tracePt t="378881" x="5772150" y="2927350"/>
          <p14:tracePt t="378898" x="5772150" y="2990850"/>
          <p14:tracePt t="378915" x="5772150" y="3130550"/>
          <p14:tracePt t="378931" x="5772150" y="3276600"/>
          <p14:tracePt t="378948" x="5772150" y="3340100"/>
          <p14:tracePt t="378964" x="5772150" y="3467100"/>
          <p14:tracePt t="378981" x="5772150" y="3524250"/>
          <p14:tracePt t="378998" x="5772150" y="3619500"/>
          <p14:tracePt t="379015" x="5772150" y="3683000"/>
          <p14:tracePt t="379031" x="5772150" y="3702050"/>
          <p14:tracePt t="379048" x="5772150" y="3740150"/>
          <p14:tracePt t="379064" x="5772150" y="3752850"/>
          <p14:tracePt t="379081" x="5778500" y="3765550"/>
          <p14:tracePt t="379098" x="5784850" y="3778250"/>
          <p14:tracePt t="379175" x="5791200" y="3778250"/>
          <p14:tracePt t="379185" x="5791200" y="3771900"/>
          <p14:tracePt t="379196" x="5791200" y="3765550"/>
          <p14:tracePt t="379207" x="5797550" y="3752850"/>
          <p14:tracePt t="379218" x="5803900" y="3740150"/>
          <p14:tracePt t="379228" x="5810250" y="3727450"/>
          <p14:tracePt t="379239" x="5816600" y="3714750"/>
          <p14:tracePt t="379249" x="5829300" y="3683000"/>
          <p14:tracePt t="379266" x="5842000" y="3638550"/>
          <p14:tracePt t="379283" x="5848350" y="3619500"/>
          <p14:tracePt t="379300" x="5867400" y="3562350"/>
          <p14:tracePt t="379317" x="5880100" y="3511550"/>
          <p14:tracePt t="379333" x="5892800" y="3486150"/>
          <p14:tracePt t="379349" x="5905500" y="3441700"/>
          <p14:tracePt t="379366" x="5911850" y="3422650"/>
          <p14:tracePt t="379382" x="5924550" y="3397250"/>
          <p14:tracePt t="379399" x="5924550" y="3390900"/>
          <p14:tracePt t="379630" x="5930900" y="3384550"/>
          <p14:tracePt t="379650" x="5937250" y="3384550"/>
          <p14:tracePt t="379661" x="5943600" y="3378200"/>
          <p14:tracePt t="379682" x="5962650" y="3378200"/>
          <p14:tracePt t="379693" x="5969000" y="3378200"/>
          <p14:tracePt t="379703" x="5988050" y="3371850"/>
          <p14:tracePt t="379713" x="6038850" y="3365500"/>
          <p14:tracePt t="379735" x="6070600" y="3359150"/>
          <p14:tracePt t="379737" x="6102350" y="3359150"/>
          <p14:tracePt t="379750" x="6172200" y="3359150"/>
          <p14:tracePt t="379766" x="6203950" y="3359150"/>
          <p14:tracePt t="379783" x="6273800" y="3359150"/>
          <p14:tracePt t="379799" x="6305550" y="3359150"/>
          <p14:tracePt t="379816" x="6362700" y="3359150"/>
          <p14:tracePt t="379833" x="6400800" y="3359150"/>
          <p14:tracePt t="379849" x="6413500" y="3359150"/>
          <p14:tracePt t="381649" x="6419850" y="3359150"/>
          <p14:tracePt t="381681" x="6426200" y="3359150"/>
          <p14:tracePt t="381701" x="6432550" y="3359150"/>
          <p14:tracePt t="381783" x="6432550" y="3352800"/>
          <p14:tracePt t="381825" x="6432550" y="3346450"/>
          <p14:tracePt t="381844" x="6432550" y="3340100"/>
          <p14:tracePt t="381851" x="6451600" y="3327400"/>
          <p14:tracePt t="381889" x="6464300" y="3314700"/>
          <p14:tracePt t="381898" x="6483350" y="3308350"/>
          <p14:tracePt t="381914" x="6534150" y="3276600"/>
          <p14:tracePt t="381933" x="6623050" y="3219450"/>
          <p14:tracePt t="381949" x="6680200" y="3175000"/>
          <p14:tracePt t="381966" x="6819900" y="3073400"/>
          <p14:tracePt t="381983" x="6896100" y="3009900"/>
          <p14:tracePt t="381999" x="7067550" y="2870200"/>
          <p14:tracePt t="382017" x="7245350" y="2724150"/>
          <p14:tracePt t="382033" x="7334250" y="2660650"/>
          <p14:tracePt t="382050" x="7493000" y="2533650"/>
          <p14:tracePt t="382066" x="7575550" y="2470150"/>
          <p14:tracePt t="382083" x="7721600" y="2355850"/>
          <p14:tracePt t="382099" x="7848600" y="2254250"/>
          <p14:tracePt t="382116" x="7918450" y="2197100"/>
          <p14:tracePt t="382133" x="8058150" y="2101850"/>
          <p14:tracePt t="382149" x="8128000" y="2057400"/>
          <p14:tracePt t="382166" x="8248650" y="1993900"/>
          <p14:tracePt t="382183" x="8337550" y="1936750"/>
          <p14:tracePt t="382199" x="8375650" y="1911350"/>
          <p14:tracePt t="382216" x="8432800" y="1873250"/>
          <p14:tracePt t="382232" x="8458200" y="1847850"/>
          <p14:tracePt t="382249" x="8509000" y="1797050"/>
          <p14:tracePt t="382266" x="8566150" y="1758950"/>
          <p14:tracePt t="382283" x="8591550" y="1733550"/>
          <p14:tracePt t="382299" x="8629650" y="1708150"/>
          <p14:tracePt t="382316" x="8642350" y="1689100"/>
          <p14:tracePt t="382332" x="8661400" y="1670050"/>
          <p14:tracePt t="382349" x="8674100" y="1657350"/>
          <p14:tracePt t="382366" x="8680450" y="1651000"/>
          <p14:tracePt t="382381" x="8693150" y="1631950"/>
          <p14:tracePt t="382398" x="8705850" y="1625600"/>
          <p14:tracePt t="382416" x="8731250" y="1600200"/>
          <p14:tracePt t="382433" x="8731250" y="1587500"/>
          <p14:tracePt t="382449" x="8750300" y="1574800"/>
          <p14:tracePt t="382466" x="8763000" y="1562100"/>
          <p14:tracePt t="382503" x="8769350" y="1562100"/>
          <p14:tracePt t="382533" x="8769350" y="1555750"/>
          <p14:tracePt t="382574" x="8775700" y="1555750"/>
          <p14:tracePt t="382615" x="8782050" y="1555750"/>
          <p14:tracePt t="383015" x="8782050" y="1549400"/>
          <p14:tracePt t="383045" x="8788400" y="1543050"/>
          <p14:tracePt t="383065" x="8794750" y="1543050"/>
          <p14:tracePt t="383076" x="8794750" y="1536700"/>
          <p14:tracePt t="383082" x="8801100" y="1536700"/>
          <p14:tracePt t="383090" x="8807450" y="1530350"/>
          <p14:tracePt t="383120" x="8813800" y="1524000"/>
          <p14:tracePt t="383160" x="8820150" y="1524000"/>
          <p14:tracePt t="383174" x="8820150" y="1517650"/>
          <p14:tracePt t="383242" x="8826500" y="1517650"/>
          <p14:tracePt t="384036" x="8826500" y="1511300"/>
          <p14:tracePt t="384077" x="8826500" y="1504950"/>
          <p14:tracePt t="384161" x="8832850" y="1504950"/>
          <p14:tracePt t="384201" x="8839200" y="1504950"/>
          <p14:tracePt t="387865" x="8839200" y="1511300"/>
          <p14:tracePt t="387886" x="8832850" y="1517650"/>
          <p14:tracePt t="387897" x="8832850" y="1524000"/>
          <p14:tracePt t="387906" x="8826500" y="1530350"/>
          <p14:tracePt t="387912" x="8813800" y="1543050"/>
          <p14:tracePt t="387938" x="8807450" y="1549400"/>
          <p14:tracePt t="387949" x="8801100" y="1555750"/>
          <p14:tracePt t="387951" x="8794750" y="1562100"/>
          <p14:tracePt t="387966" x="8788400" y="1574800"/>
          <p14:tracePt t="387982" x="8782050" y="1581150"/>
          <p14:tracePt t="387999" x="8769350" y="1593850"/>
          <p14:tracePt t="388016" x="8743950" y="1619250"/>
          <p14:tracePt t="388033" x="8724900" y="1638300"/>
          <p14:tracePt t="388049" x="8686800" y="1670050"/>
          <p14:tracePt t="388066" x="8667750" y="1689100"/>
          <p14:tracePt t="388082" x="8610600" y="1739900"/>
          <p14:tracePt t="388099" x="8566150" y="1790700"/>
          <p14:tracePt t="388117" x="8534400" y="1809750"/>
          <p14:tracePt t="388132" x="8483600" y="1866900"/>
          <p14:tracePt t="388149" x="8458200" y="1892300"/>
          <p14:tracePt t="388166" x="8388350" y="1949450"/>
          <p14:tracePt t="388182" x="8312150" y="2019300"/>
          <p14:tracePt t="388199" x="8261350" y="2063750"/>
          <p14:tracePt t="388216" x="8172450" y="2146300"/>
          <p14:tracePt t="388233" x="8128000" y="2184400"/>
          <p14:tracePt t="388249" x="8064500" y="2247900"/>
          <p14:tracePt t="388267" x="8013700" y="2292350"/>
          <p14:tracePt t="388283" x="7994650" y="2311400"/>
          <p14:tracePt t="388299" x="7956550" y="2349500"/>
          <p14:tracePt t="388316" x="7937500" y="2368550"/>
          <p14:tracePt t="388332" x="7905750" y="2413000"/>
          <p14:tracePt t="388349" x="7861300" y="2489200"/>
          <p14:tracePt t="388366" x="7829550" y="2527300"/>
          <p14:tracePt t="388382" x="7785100" y="2616200"/>
          <p14:tracePt t="388399" x="7766050" y="2654300"/>
          <p14:tracePt t="388416" x="7734300" y="2711450"/>
          <p14:tracePt t="388433" x="7702550" y="2749550"/>
          <p14:tracePt t="388449" x="7689850" y="2768600"/>
          <p14:tracePt t="388466" x="7658100" y="2794000"/>
          <p14:tracePt t="388482" x="7645400" y="2813050"/>
          <p14:tracePt t="388499" x="7607300" y="2863850"/>
          <p14:tracePt t="388516" x="7569200" y="2908300"/>
          <p14:tracePt t="388533" x="7550150" y="2927350"/>
          <p14:tracePt t="388549" x="7518400" y="2971800"/>
          <p14:tracePt t="388567" x="7505700" y="2997200"/>
          <p14:tracePt t="388582" x="7473950" y="3028950"/>
          <p14:tracePt t="388599" x="7461250" y="3041650"/>
          <p14:tracePt t="388599" x="7448550" y="3054350"/>
          <p14:tracePt t="388616" x="7442200" y="3067050"/>
          <p14:tracePt t="388632" x="7429500" y="3073400"/>
          <p14:tracePt t="388667" x="7423150" y="3079750"/>
          <p14:tracePt t="388690" x="7416800" y="3086100"/>
          <p14:tracePt t="388731" x="7410450" y="3086100"/>
          <p14:tracePt t="388741" x="7410450" y="3092450"/>
          <p14:tracePt t="388757" x="7404100" y="3098800"/>
          <p14:tracePt t="388758" x="7397750" y="3105150"/>
          <p14:tracePt t="388791" x="7397750" y="3111500"/>
          <p14:tracePt t="389099" x="7404100" y="3111500"/>
          <p14:tracePt t="389111" x="7410450" y="3111500"/>
          <p14:tracePt t="389113" x="7429500" y="3111500"/>
          <p14:tracePt t="389133" x="7442200" y="3111500"/>
          <p14:tracePt t="389134" x="7461250" y="3111500"/>
          <p14:tracePt t="389149" x="7493000" y="3117850"/>
          <p14:tracePt t="389166" x="7512050" y="3117850"/>
          <p14:tracePt t="389183" x="7543800" y="3117850"/>
          <p14:tracePt t="389199" x="7581900" y="3124200"/>
          <p14:tracePt t="389216" x="7607300" y="3124200"/>
          <p14:tracePt t="389232" x="7632700" y="3124200"/>
          <p14:tracePt t="389249" x="7645400" y="3124200"/>
          <p14:tracePt t="389266" x="7658100" y="3124200"/>
          <p14:tracePt t="389283" x="7670800" y="3117850"/>
          <p14:tracePt t="389300" x="7677150" y="3117850"/>
          <p14:tracePt t="389316" x="7708900" y="3086100"/>
          <p14:tracePt t="389333" x="7721600" y="3073400"/>
          <p14:tracePt t="389349" x="7747000" y="3041650"/>
          <p14:tracePt t="389366" x="7772400" y="3016250"/>
          <p14:tracePt t="389382" x="7778750" y="3003550"/>
          <p14:tracePt t="389399" x="7785100" y="2997200"/>
          <p14:tracePt t="389416" x="7785100" y="2990850"/>
          <p14:tracePt t="389433" x="7785100" y="2984500"/>
          <p14:tracePt t="389449" x="7785100" y="2978150"/>
          <p14:tracePt t="389466" x="7785100" y="2971800"/>
          <p14:tracePt t="389483" x="7766050" y="2952750"/>
          <p14:tracePt t="389499" x="7753350" y="2940050"/>
          <p14:tracePt t="389516" x="7708900" y="2914650"/>
          <p14:tracePt t="389533" x="7651750" y="2889250"/>
          <p14:tracePt t="389549" x="7613650" y="2876550"/>
          <p14:tracePt t="389566" x="7550150" y="2863850"/>
          <p14:tracePt t="389582" x="7518400" y="2863850"/>
          <p14:tracePt t="389599" x="7442200" y="2851150"/>
          <p14:tracePt t="389616" x="7340600" y="2844800"/>
          <p14:tracePt t="389633" x="7283450" y="2844800"/>
          <p14:tracePt t="389649" x="7194550" y="2844800"/>
          <p14:tracePt t="389666" x="7162800" y="2844800"/>
          <p14:tracePt t="389682" x="7112000" y="2844800"/>
          <p14:tracePt t="389699" x="7080250" y="2844800"/>
          <p14:tracePt t="389717" x="7061200" y="2844800"/>
          <p14:tracePt t="389733" x="7029450" y="2844800"/>
          <p14:tracePt t="389749" x="7016750" y="2844800"/>
          <p14:tracePt t="389765" x="6991350" y="2851150"/>
          <p14:tracePt t="389783" x="6972300" y="2863850"/>
          <p14:tracePt t="389800" x="6965950" y="2870200"/>
          <p14:tracePt t="389816" x="6946900" y="2889250"/>
          <p14:tracePt t="389833" x="6934200" y="2895600"/>
          <p14:tracePt t="389849" x="6915150" y="2914650"/>
          <p14:tracePt t="389866" x="6902450" y="2927350"/>
          <p14:tracePt t="389883" x="6896100" y="2959100"/>
          <p14:tracePt t="389899" x="6889750" y="2984500"/>
          <p14:tracePt t="389916" x="6889750" y="2997200"/>
          <p14:tracePt t="389933" x="6883400" y="3028950"/>
          <p14:tracePt t="389949" x="6883400" y="3048000"/>
          <p14:tracePt t="389966" x="6883400" y="3092450"/>
          <p14:tracePt t="389983" x="6883400" y="3130550"/>
          <p14:tracePt t="389999" x="6883400" y="3149600"/>
          <p14:tracePt t="390016" x="6908800" y="3200400"/>
          <p14:tracePt t="390033" x="6921500" y="3219450"/>
          <p14:tracePt t="390049" x="6965950" y="3263900"/>
          <p14:tracePt t="390066" x="7042150" y="3308350"/>
          <p14:tracePt t="390082" x="7086600" y="3321050"/>
          <p14:tracePt t="390099" x="7181850" y="3352800"/>
          <p14:tracePt t="390116" x="7239000" y="3371850"/>
          <p14:tracePt t="390132" x="7340600" y="3384550"/>
          <p14:tracePt t="390149" x="7429500" y="3390900"/>
          <p14:tracePt t="390166" x="7473950" y="3390900"/>
          <p14:tracePt t="390182" x="7543800" y="3390900"/>
          <p14:tracePt t="390199" x="7581900" y="3384550"/>
          <p14:tracePt t="390216" x="7632700" y="3371850"/>
          <p14:tracePt t="390232" x="7677150" y="3352800"/>
          <p14:tracePt t="390249" x="7689850" y="3340100"/>
          <p14:tracePt t="390266" x="7734300" y="3314700"/>
          <p14:tracePt t="390282" x="7753350" y="3308350"/>
          <p14:tracePt t="390299" x="7791450" y="3289300"/>
          <p14:tracePt t="390316" x="7823200" y="3270250"/>
          <p14:tracePt t="390333" x="7835900" y="3263900"/>
          <p14:tracePt t="390349" x="7861300" y="3244850"/>
          <p14:tracePt t="390366" x="7867650" y="3232150"/>
          <p14:tracePt t="390382" x="7874000" y="3219450"/>
          <p14:tracePt t="390399" x="7880350" y="3206750"/>
          <p14:tracePt t="390416" x="7880350" y="3200400"/>
          <p14:tracePt t="390432" x="7880350" y="3194050"/>
          <p14:tracePt t="390477" x="7880350" y="3187700"/>
          <p14:tracePt t="390497" x="7861300" y="3181350"/>
          <p14:tracePt t="390508" x="7842250" y="3175000"/>
          <p14:tracePt t="390523" x="7810500" y="3168650"/>
          <p14:tracePt t="390531" x="7785100" y="3155950"/>
          <p14:tracePt t="390532" x="7747000" y="3149600"/>
          <p14:tracePt t="390548" x="7677150" y="3130550"/>
          <p14:tracePt t="390564" x="7632700" y="3124200"/>
          <p14:tracePt t="390582" x="7620000" y="3124200"/>
          <p14:tracePt t="390599" x="7594600" y="3117850"/>
          <p14:tracePt t="390616" x="7588250" y="3117850"/>
          <p14:tracePt t="390632" x="7550150" y="3117850"/>
          <p14:tracePt t="390649" x="7493000" y="3117850"/>
          <p14:tracePt t="390666" x="7461250" y="3117850"/>
          <p14:tracePt t="390682" x="7378700" y="3149600"/>
          <p14:tracePt t="390699" x="7327900" y="3162300"/>
          <p14:tracePt t="390716" x="7245350" y="3194050"/>
          <p14:tracePt t="390733" x="7162800" y="3225800"/>
          <p14:tracePt t="390749" x="7124700" y="3238500"/>
          <p14:tracePt t="390766" x="7073900" y="3257550"/>
          <p14:tracePt t="390783" x="7048500" y="3270250"/>
          <p14:tracePt t="390800" x="7016750" y="3276600"/>
          <p14:tracePt t="390817" x="7010400" y="3282950"/>
          <p14:tracePt t="390985" x="7023100" y="3282950"/>
          <p14:tracePt t="390995" x="7029450" y="3282950"/>
          <p14:tracePt t="391006" x="7048500" y="3282950"/>
          <p14:tracePt t="391017" x="7073900" y="3282950"/>
          <p14:tracePt t="391018" x="7118350" y="3282950"/>
          <p14:tracePt t="391031" x="7226300" y="3282950"/>
          <p14:tracePt t="391049" x="7296150" y="3270250"/>
          <p14:tracePt t="391066" x="7423150" y="3270250"/>
          <p14:tracePt t="391082" x="7480300" y="3270250"/>
          <p14:tracePt t="391099" x="7556500" y="3270250"/>
          <p14:tracePt t="391117" x="7607300" y="3270250"/>
          <p14:tracePt t="391133" x="7632700" y="3270250"/>
          <p14:tracePt t="391149" x="7664450" y="3270250"/>
          <p14:tracePt t="391167" x="7677150" y="3270250"/>
          <p14:tracePt t="391182" x="7708900" y="3270250"/>
          <p14:tracePt t="391199" x="7734300" y="3270250"/>
          <p14:tracePt t="391217" x="7740650" y="3270250"/>
          <p14:tracePt t="391232" x="7747000" y="3270250"/>
          <p14:tracePt t="396011" x="7740650" y="3270250"/>
          <p14:tracePt t="396020" x="7721600" y="3270250"/>
          <p14:tracePt t="396022" x="7702550" y="3263900"/>
          <p14:tracePt t="396035" x="7664450" y="3257550"/>
          <p14:tracePt t="396050" x="7575550" y="3251200"/>
          <p14:tracePt t="396067" x="7461250" y="3238500"/>
          <p14:tracePt t="396084" x="7410450" y="3238500"/>
          <p14:tracePt t="396100" x="7315200" y="3225800"/>
          <p14:tracePt t="396117" x="7296150" y="3225800"/>
          <p14:tracePt t="396133" x="7258050" y="3225800"/>
          <p14:tracePt t="396186" x="7251700" y="3225800"/>
          <p14:tracePt t="396227" x="7245350" y="3225800"/>
          <p14:tracePt t="396237" x="7239000" y="3225800"/>
          <p14:tracePt t="396258" x="7232650" y="3225800"/>
          <p14:tracePt t="396264" x="7226300" y="3225800"/>
          <p14:tracePt t="397012" x="7232650" y="3225800"/>
          <p14:tracePt t="397033" x="7245350" y="3225800"/>
          <p14:tracePt t="397044" x="7258050" y="3225800"/>
          <p14:tracePt t="397054" x="7264400" y="3219450"/>
          <p14:tracePt t="397065" x="7283450" y="3219450"/>
          <p14:tracePt t="397069" x="7302500" y="3213100"/>
          <p14:tracePt t="397082" x="7340600" y="3206750"/>
          <p14:tracePt t="397098" x="7385050" y="3194050"/>
          <p14:tracePt t="397117" x="7397750" y="3187700"/>
          <p14:tracePt t="397133" x="7416800" y="3181350"/>
          <p14:tracePt t="397150" x="7429500" y="3175000"/>
          <p14:tracePt t="397708" x="7423150" y="3175000"/>
          <p14:tracePt t="397718" x="7416800" y="3175000"/>
          <p14:tracePt t="397724" x="7410450" y="3175000"/>
          <p14:tracePt t="397732" x="7391400" y="3175000"/>
          <p14:tracePt t="397772" x="7378700" y="3181350"/>
          <p14:tracePt t="397773" x="7372350" y="3181350"/>
          <p14:tracePt t="397783" x="7366000" y="3181350"/>
          <p14:tracePt t="397800" x="7346950" y="3181350"/>
          <p14:tracePt t="397833" x="7334250" y="3181350"/>
          <p14:tracePt t="397835" x="7327900" y="3181350"/>
          <p14:tracePt t="397849" x="7315200" y="3181350"/>
          <p14:tracePt t="397867" x="7308850" y="3181350"/>
          <p14:tracePt t="397883" x="7296150" y="3181350"/>
          <p14:tracePt t="397901" x="7283450" y="3181350"/>
          <p14:tracePt t="397918" x="7277100" y="3181350"/>
          <p14:tracePt t="399272" x="7283450" y="3181350"/>
          <p14:tracePt t="399281" x="7302500" y="3181350"/>
          <p14:tracePt t="399302" x="7308850" y="3181350"/>
          <p14:tracePt t="399304" x="7321550" y="3181350"/>
          <p14:tracePt t="399317" x="7346950" y="3181350"/>
          <p14:tracePt t="399333" x="7359650" y="3181350"/>
          <p14:tracePt t="399349" x="7372350" y="3181350"/>
          <p14:tracePt t="399367" x="7378700" y="3181350"/>
          <p14:tracePt t="399383" x="7404100" y="3181350"/>
          <p14:tracePt t="399400" x="7442200" y="3181350"/>
          <p14:tracePt t="399417" x="7467600" y="3181350"/>
          <p14:tracePt t="399433" x="7499350" y="3181350"/>
          <p14:tracePt t="399450" x="7518400" y="3181350"/>
          <p14:tracePt t="399466" x="7524750" y="3181350"/>
          <p14:tracePt t="399884" x="7518400" y="3181350"/>
          <p14:tracePt t="399896" x="7512050" y="3181350"/>
          <p14:tracePt t="399917" x="7499350" y="3181350"/>
          <p14:tracePt t="399927" x="7486650" y="3181350"/>
          <p14:tracePt t="399941" x="7473950" y="3181350"/>
          <p14:tracePt t="399943" x="7454900" y="3187700"/>
          <p14:tracePt t="399948" x="7429500" y="3187700"/>
          <p14:tracePt t="399967" x="7378700" y="3187700"/>
          <p14:tracePt t="399984" x="7334250" y="3194050"/>
          <p14:tracePt t="400000" x="7308850" y="3194050"/>
          <p14:tracePt t="400017" x="7270750" y="3194050"/>
          <p14:tracePt t="400033" x="7264400" y="3194050"/>
          <p14:tracePt t="400050" x="7258050" y="3194050"/>
          <p14:tracePt t="400083" x="7251700" y="3194050"/>
          <p14:tracePt t="400175" x="7245350" y="3194050"/>
          <p14:tracePt t="400194" x="7239000" y="3194050"/>
          <p14:tracePt t="400208" x="7232650" y="3194050"/>
          <p14:tracePt t="400217" x="7219950" y="3194050"/>
          <p14:tracePt t="400219" x="7207250" y="3194050"/>
          <p14:tracePt t="400233" x="7169150" y="3194050"/>
          <p14:tracePt t="400250" x="7150100" y="3194050"/>
          <p14:tracePt t="400267" x="7131050" y="3194050"/>
          <p14:tracePt t="400283" x="7118350" y="3194050"/>
          <p14:tracePt t="400819" x="7112000" y="3194050"/>
          <p14:tracePt t="400830" x="7105650" y="3194050"/>
          <p14:tracePt t="400833" x="7080250" y="3194050"/>
          <p14:tracePt t="400852" x="7054850" y="3194050"/>
          <p14:tracePt t="400854" x="7016750" y="3194050"/>
          <p14:tracePt t="400867" x="6896100" y="3194050"/>
          <p14:tracePt t="400883" x="6832600" y="3194050"/>
          <p14:tracePt t="400900" x="6711950" y="3194050"/>
          <p14:tracePt t="400917" x="6667500" y="3194050"/>
          <p14:tracePt t="400917" x="6623050" y="3194050"/>
          <p14:tracePt t="400934" x="6584950" y="3194050"/>
          <p14:tracePt t="400949" x="6540500" y="3194050"/>
          <p14:tracePt t="400967" x="6515100" y="3200400"/>
          <p14:tracePt t="400983" x="6451600" y="3213100"/>
          <p14:tracePt t="401000" x="6394450" y="3219450"/>
          <p14:tracePt t="401017" x="6362700" y="3225800"/>
          <p14:tracePt t="401033" x="6292850" y="3232150"/>
          <p14:tracePt t="401050" x="6267450" y="3232150"/>
          <p14:tracePt t="401066" x="6216650" y="3232150"/>
          <p14:tracePt t="401083" x="6184900" y="3232150"/>
          <p14:tracePt t="401100" x="6172200" y="3232150"/>
          <p14:tracePt t="401117" x="6146800" y="3232150"/>
          <p14:tracePt t="401133" x="6134100" y="3232150"/>
          <p14:tracePt t="401150" x="6127750" y="3232150"/>
          <p14:tracePt t="401167" x="6121400" y="3232150"/>
          <p14:tracePt t="401183" x="6115050" y="3232150"/>
          <p14:tracePt t="401200" x="6089650" y="3232150"/>
          <p14:tracePt t="401217" x="6076950" y="3232150"/>
          <p14:tracePt t="401233" x="6045200" y="3232150"/>
          <p14:tracePt t="401250" x="6019800" y="3232150"/>
          <p14:tracePt t="401267" x="6007100" y="3232150"/>
          <p14:tracePt t="401283" x="6000750" y="3232150"/>
          <p14:tracePt t="401300" x="5994400" y="3232150"/>
          <p14:tracePt t="401317" x="5988050" y="3232150"/>
          <p14:tracePt t="401677" x="5994400" y="3232150"/>
          <p14:tracePt t="401686" x="6000750" y="3232150"/>
          <p14:tracePt t="401688" x="6007100" y="3232150"/>
          <p14:tracePt t="401707" x="6013450" y="3232150"/>
          <p14:tracePt t="401716" x="6038850" y="3232150"/>
          <p14:tracePt t="401733" x="6076950" y="3225800"/>
          <p14:tracePt t="401750" x="6102350" y="3225800"/>
          <p14:tracePt t="401767" x="6165850" y="3219450"/>
          <p14:tracePt t="401783" x="6210300" y="3219450"/>
          <p14:tracePt t="401799" x="6292850" y="3213100"/>
          <p14:tracePt t="401817" x="6369050" y="3213100"/>
          <p14:tracePt t="401833" x="6400800" y="3213100"/>
          <p14:tracePt t="401850" x="6457950" y="3213100"/>
          <p14:tracePt t="401867" x="6483350" y="3213100"/>
          <p14:tracePt t="401883" x="6540500" y="3213100"/>
          <p14:tracePt t="401900" x="6597650" y="3213100"/>
          <p14:tracePt t="401917" x="6629400" y="3213100"/>
          <p14:tracePt t="401933" x="6699250" y="3213100"/>
          <p14:tracePt t="401951" x="6743700" y="3213100"/>
          <p14:tracePt t="401967" x="6769100" y="3213100"/>
          <p14:tracePt t="401983" x="6813550" y="3213100"/>
          <p14:tracePt t="402000" x="6832600" y="3213100"/>
          <p14:tracePt t="402017" x="6870700" y="3213100"/>
          <p14:tracePt t="402033" x="6908800" y="3213100"/>
          <p14:tracePt t="402050" x="6921500" y="3213100"/>
          <p14:tracePt t="402066" x="6953250" y="3213100"/>
          <p14:tracePt t="402083" x="6959600" y="3213100"/>
          <p14:tracePt t="402099" x="6985000" y="3213100"/>
          <p14:tracePt t="402135" x="6991350" y="3213100"/>
          <p14:tracePt t="402137" x="7004050" y="3213100"/>
          <p14:tracePt t="402150" x="7016750" y="3213100"/>
          <p14:tracePt t="402167" x="7023100" y="3213100"/>
          <p14:tracePt t="402183" x="7042150" y="3213100"/>
          <p14:tracePt t="402200" x="7067550" y="3213100"/>
          <p14:tracePt t="402217" x="7080250" y="3213100"/>
          <p14:tracePt t="402233" x="7105650" y="3213100"/>
          <p14:tracePt t="402250" x="7118350" y="3213100"/>
          <p14:tracePt t="402267" x="7137400" y="3213100"/>
          <p14:tracePt t="402283" x="7150100" y="3213100"/>
          <p14:tracePt t="402300" x="7169150" y="3213100"/>
          <p14:tracePt t="402317" x="7194550" y="3213100"/>
          <p14:tracePt t="402333" x="7207250" y="3213100"/>
          <p14:tracePt t="402350" x="7239000" y="3213100"/>
          <p14:tracePt t="402367" x="7258050" y="3213100"/>
          <p14:tracePt t="402383" x="7277100" y="3213100"/>
          <p14:tracePt t="402400" x="7289800" y="3213100"/>
          <p14:tracePt t="402437" x="7296150" y="3213100"/>
          <p14:tracePt t="404442" x="7302500" y="3213100"/>
          <p14:tracePt t="405428" x="7308850" y="3213100"/>
          <p14:tracePt t="405479" x="7308850" y="3206750"/>
          <p14:tracePt t="405510" x="7315200" y="3206750"/>
          <p14:tracePt t="405542" x="7321550" y="3206750"/>
          <p14:tracePt t="405553" x="7321550" y="3200400"/>
          <p14:tracePt t="405562" x="7327900" y="3194050"/>
          <p14:tracePt t="405572" x="7327900" y="3187700"/>
          <p14:tracePt t="405593" x="7327900" y="3175000"/>
          <p14:tracePt t="405603" x="7327900" y="3168650"/>
          <p14:tracePt t="405613" x="7327900" y="3162300"/>
          <p14:tracePt t="405616" x="7327900" y="3149600"/>
          <p14:tracePt t="405633" x="7327900" y="3136900"/>
          <p14:tracePt t="405650" x="7327900" y="3117850"/>
          <p14:tracePt t="405667" x="7327900" y="3111500"/>
          <p14:tracePt t="405683" x="7327900" y="3105150"/>
          <p14:tracePt t="406126" x="7327900" y="3098800"/>
          <p14:tracePt t="406176" x="7327900" y="3092450"/>
          <p14:tracePt t="406197" x="7327900" y="3086100"/>
          <p14:tracePt t="406217" x="7321550" y="3086100"/>
          <p14:tracePt t="406228" x="7321550" y="3079750"/>
          <p14:tracePt t="406232" x="7315200" y="3073400"/>
          <p14:tracePt t="406261" x="7315200" y="3067050"/>
          <p14:tracePt t="406270" x="7308850" y="3067050"/>
          <p14:tracePt t="406292" x="7302500" y="3067050"/>
          <p14:tracePt t="406310" x="7302500" y="3060700"/>
          <p14:tracePt t="406933" x="7302500" y="3054350"/>
          <p14:tracePt t="406963" x="7302500" y="3048000"/>
          <p14:tracePt t="406993" x="7296150" y="3048000"/>
          <p14:tracePt t="407008" x="7289800" y="3041650"/>
          <p14:tracePt t="407010" x="7289800" y="3035300"/>
          <p14:tracePt t="407017" x="7283450" y="3035300"/>
          <p14:tracePt t="407057" x="7283450" y="3028950"/>
          <p14:tracePt t="407067" x="7277100" y="3028950"/>
          <p14:tracePt t="407069" x="7277100" y="3022600"/>
          <p14:tracePt t="407083" x="7270750" y="3022600"/>
          <p14:tracePt t="407100" x="7264400" y="3016250"/>
          <p14:tracePt t="407140" x="7258050" y="3009900"/>
          <p14:tracePt t="407142" x="7258050" y="3003550"/>
          <p14:tracePt t="407150" x="7251700" y="2997200"/>
          <p14:tracePt t="407166" x="7251700" y="2990850"/>
          <p14:tracePt t="407183" x="7245350" y="2990850"/>
          <p14:tracePt t="407200" x="7239000" y="2984500"/>
          <p14:tracePt t="407216" x="7232650" y="2978150"/>
          <p14:tracePt t="407233" x="7226300" y="2971800"/>
          <p14:tracePt t="407250" x="7213600" y="2965450"/>
          <p14:tracePt t="407267" x="7207250" y="2965450"/>
          <p14:tracePt t="407283" x="7188200" y="2965450"/>
          <p14:tracePt t="407300" x="7169150" y="2959100"/>
          <p14:tracePt t="407317" x="7162800" y="2952750"/>
          <p14:tracePt t="407333" x="7143750" y="2952750"/>
          <p14:tracePt t="407350" x="7143750" y="2946400"/>
          <p14:tracePt t="407367" x="7137400" y="2940050"/>
          <p14:tracePt t="407383" x="7131050" y="2940050"/>
          <p14:tracePt t="407400" x="7124700" y="2940050"/>
          <p14:tracePt t="407416" x="7112000" y="2940050"/>
          <p14:tracePt t="407433" x="7105650" y="2940050"/>
          <p14:tracePt t="407450" x="7099300" y="2940050"/>
          <p14:tracePt t="407466" x="7092950" y="2940050"/>
          <p14:tracePt t="407483" x="7086600" y="2940050"/>
          <p14:tracePt t="407499" x="7073900" y="2940050"/>
          <p14:tracePt t="407517" x="7067550" y="2940050"/>
          <p14:tracePt t="407534" x="7054850" y="2940050"/>
          <p14:tracePt t="407550" x="7035800" y="2940050"/>
          <p14:tracePt t="407588" x="7029450" y="2940050"/>
          <p14:tracePt t="407590" x="7023100" y="2940050"/>
          <p14:tracePt t="407599" x="7016750" y="2940050"/>
          <p14:tracePt t="407616" x="6997700" y="2940050"/>
          <p14:tracePt t="407633" x="6978650" y="2940050"/>
          <p14:tracePt t="407650" x="6959600" y="2940050"/>
          <p14:tracePt t="407667" x="6921500" y="2940050"/>
          <p14:tracePt t="407683" x="6896100" y="2940050"/>
          <p14:tracePt t="407699" x="6838950" y="2940050"/>
          <p14:tracePt t="407717" x="6813550" y="2940050"/>
          <p14:tracePt t="407731" x="6769100" y="2940050"/>
          <p14:tracePt t="407748" x="6724650" y="2940050"/>
          <p14:tracePt t="407767" x="6705600" y="2940050"/>
          <p14:tracePt t="407783" x="6673850" y="2940050"/>
          <p14:tracePt t="407800" x="6648450" y="2940050"/>
          <p14:tracePt t="407817" x="6610350" y="2940050"/>
          <p14:tracePt t="407833" x="6578600" y="2940050"/>
          <p14:tracePt t="407849" x="6559550" y="2940050"/>
          <p14:tracePt t="407867" x="6527800" y="2940050"/>
          <p14:tracePt t="407883" x="6508750" y="2940050"/>
          <p14:tracePt t="407900" x="6483350" y="2940050"/>
          <p14:tracePt t="407917" x="6451600" y="2940050"/>
          <p14:tracePt t="407933" x="6432550" y="2940050"/>
          <p14:tracePt t="407950" x="6413500" y="2940050"/>
          <p14:tracePt t="407967" x="6400800" y="2940050"/>
          <p14:tracePt t="407983" x="6388100" y="2946400"/>
          <p14:tracePt t="407999" x="6369050" y="2952750"/>
          <p14:tracePt t="408017" x="6356350" y="2959100"/>
          <p14:tracePt t="408034" x="6324600" y="2971800"/>
          <p14:tracePt t="408049" x="6318250" y="2971800"/>
          <p14:tracePt t="408067" x="6292850" y="2978150"/>
          <p14:tracePt t="408083" x="6280150" y="2984500"/>
          <p14:tracePt t="408100" x="6273800" y="2990850"/>
          <p14:tracePt t="408116" x="6261100" y="2997200"/>
          <p14:tracePt t="408133" x="6254750" y="2997200"/>
          <p14:tracePt t="408150" x="6248400" y="3003550"/>
          <p14:tracePt t="408167" x="6229350" y="3016250"/>
          <p14:tracePt t="408205" x="6223000" y="3022600"/>
          <p14:tracePt t="408207" x="6216650" y="3028950"/>
          <p14:tracePt t="408217" x="6210300" y="3035300"/>
          <p14:tracePt t="408233" x="6203950" y="3048000"/>
          <p14:tracePt t="408249" x="6191250" y="3054350"/>
          <p14:tracePt t="408267" x="6191250" y="3060700"/>
          <p14:tracePt t="408283" x="6191250" y="3067050"/>
          <p14:tracePt t="408300" x="6191250" y="3073400"/>
          <p14:tracePt t="408316" x="6184900" y="3086100"/>
          <p14:tracePt t="408333" x="6184900" y="3092450"/>
          <p14:tracePt t="408350" x="6184900" y="3105150"/>
          <p14:tracePt t="408367" x="6184900" y="3111500"/>
          <p14:tracePt t="408383" x="6184900" y="3124200"/>
          <p14:tracePt t="408400" x="6197600" y="3136900"/>
          <p14:tracePt t="408417" x="6229350" y="3162300"/>
          <p14:tracePt t="408433" x="6254750" y="3175000"/>
          <p14:tracePt t="408450" x="6305550" y="3200400"/>
          <p14:tracePt t="408467" x="6337300" y="3213100"/>
          <p14:tracePt t="408483" x="6407150" y="3238500"/>
          <p14:tracePt t="408500" x="6470650" y="3257550"/>
          <p14:tracePt t="408517" x="6502400" y="3263900"/>
          <p14:tracePt t="408533" x="6584950" y="3289300"/>
          <p14:tracePt t="408550" x="6623050" y="3295650"/>
          <p14:tracePt t="408567" x="6718300" y="3327400"/>
          <p14:tracePt t="408583" x="6807200" y="3359150"/>
          <p14:tracePt t="408600" x="6858000" y="3371850"/>
          <p14:tracePt t="408616" x="6927850" y="3390900"/>
          <p14:tracePt t="408633" x="6965950" y="3403600"/>
          <p14:tracePt t="408649" x="7016750" y="3416300"/>
          <p14:tracePt t="408666" x="7048500" y="3422650"/>
          <p14:tracePt t="408683" x="7067550" y="3422650"/>
          <p14:tracePt t="408700" x="7124700" y="3429000"/>
          <p14:tracePt t="408717" x="7156450" y="3429000"/>
          <p14:tracePt t="408733" x="7239000" y="3435350"/>
          <p14:tracePt t="408750" x="7296150" y="3435350"/>
          <p14:tracePt t="408766" x="7404100" y="3435350"/>
          <p14:tracePt t="408783" x="7512050" y="3435350"/>
          <p14:tracePt t="408800" x="7569200" y="3435350"/>
          <p14:tracePt t="408816" x="7664450" y="3435350"/>
          <p14:tracePt t="408833" x="7708900" y="3435350"/>
          <p14:tracePt t="408850" x="7797800" y="3435350"/>
          <p14:tracePt t="408867" x="7867650" y="3435350"/>
          <p14:tracePt t="408883" x="7899400" y="3435350"/>
          <p14:tracePt t="408900" x="7950200" y="3416300"/>
          <p14:tracePt t="408917" x="7975600" y="3403600"/>
          <p14:tracePt t="408933" x="8026400" y="3371850"/>
          <p14:tracePt t="408950" x="8051800" y="3340100"/>
          <p14:tracePt t="408967" x="8070850" y="3321050"/>
          <p14:tracePt t="408983" x="8102600" y="3295650"/>
          <p14:tracePt t="409000" x="8115300" y="3276600"/>
          <p14:tracePt t="409017" x="8140700" y="3244850"/>
          <p14:tracePt t="409033" x="8166100" y="3206750"/>
          <p14:tracePt t="409050" x="8185150" y="3181350"/>
          <p14:tracePt t="409067" x="8210550" y="3130550"/>
          <p14:tracePt t="409083" x="8223250" y="3098800"/>
          <p14:tracePt t="409100" x="8248650" y="3035300"/>
          <p14:tracePt t="409117" x="8274050" y="2984500"/>
          <p14:tracePt t="409133" x="8280400" y="2959100"/>
          <p14:tracePt t="409149" x="8280400" y="2927350"/>
          <p14:tracePt t="409166" x="8280400" y="2908300"/>
          <p14:tracePt t="409183" x="8280400" y="2882900"/>
          <p14:tracePt t="409200" x="8267700" y="2851150"/>
          <p14:tracePt t="409217" x="8242300" y="2832100"/>
          <p14:tracePt t="409233" x="8153400" y="2794000"/>
          <p14:tracePt t="409250" x="8096250" y="2768600"/>
          <p14:tracePt t="409267" x="7969250" y="2717800"/>
          <p14:tracePt t="409283" x="7842250" y="2673350"/>
          <p14:tracePt t="409300" x="7797800" y="2660650"/>
          <p14:tracePt t="409316" x="7702550" y="2628900"/>
          <p14:tracePt t="409333" x="7658100" y="2622550"/>
          <p14:tracePt t="409350" x="7575550" y="2603500"/>
          <p14:tracePt t="409367" x="7467600" y="2603500"/>
          <p14:tracePt t="409383" x="7410450" y="2603500"/>
          <p14:tracePt t="409400" x="7296150" y="2603500"/>
          <p14:tracePt t="409417" x="7239000" y="2603500"/>
          <p14:tracePt t="409433" x="7131050" y="2597150"/>
          <p14:tracePt t="409450" x="7029450" y="2590800"/>
          <p14:tracePt t="409466" x="6985000" y="2590800"/>
          <p14:tracePt t="409483" x="6908800" y="2590800"/>
          <p14:tracePt t="409500" x="6851650" y="2590800"/>
          <p14:tracePt t="409516" x="6762750" y="2590800"/>
          <p14:tracePt t="409533" x="6667500" y="2616200"/>
          <p14:tracePt t="409550" x="6623050" y="2622550"/>
          <p14:tracePt t="409567" x="6540500" y="2647950"/>
          <p14:tracePt t="409583" x="6508750" y="2654300"/>
          <p14:tracePt t="409600" x="6445250" y="2673350"/>
          <p14:tracePt t="409616" x="6394450" y="2692400"/>
          <p14:tracePt t="409633" x="6356350" y="2698750"/>
          <p14:tracePt t="409649" x="6305550" y="2717800"/>
          <p14:tracePt t="409667" x="6267450" y="2736850"/>
          <p14:tracePt t="409682" x="6216650" y="2749550"/>
          <p14:tracePt t="409700" x="6165850" y="2768600"/>
          <p14:tracePt t="409717" x="6146800" y="2774950"/>
          <p14:tracePt t="409733" x="6115050" y="2787650"/>
          <p14:tracePt t="409750" x="6102350" y="2800350"/>
          <p14:tracePt t="409766" x="6076950" y="2825750"/>
          <p14:tracePt t="409783" x="6064250" y="2838450"/>
          <p14:tracePt t="409799" x="6045200" y="2857500"/>
          <p14:tracePt t="409816" x="6026150" y="2895600"/>
          <p14:tracePt t="409833" x="6013450" y="2914650"/>
          <p14:tracePt t="409849" x="6000750" y="2952750"/>
          <p14:tracePt t="409866" x="5994400" y="2978150"/>
          <p14:tracePt t="409883" x="5988050" y="3022600"/>
          <p14:tracePt t="409900" x="5988050" y="3067050"/>
          <p14:tracePt t="409916" x="5994400" y="3086100"/>
          <p14:tracePt t="409933" x="6013450" y="3136900"/>
          <p14:tracePt t="409950" x="6026150" y="3155950"/>
          <p14:tracePt t="409966" x="6070600" y="3213100"/>
          <p14:tracePt t="409983" x="6146800" y="3263900"/>
          <p14:tracePt t="410000" x="6203950" y="3295650"/>
          <p14:tracePt t="410016" x="6350000" y="3340100"/>
          <p14:tracePt t="410033" x="6438900" y="3365500"/>
          <p14:tracePt t="410050" x="6648450" y="3384550"/>
          <p14:tracePt t="410067" x="6864350" y="3403600"/>
          <p14:tracePt t="410083" x="6972300" y="3403600"/>
          <p14:tracePt t="410100" x="7188200" y="3403600"/>
          <p14:tracePt t="410116" x="7283450" y="3390900"/>
          <p14:tracePt t="410133" x="7467600" y="3359150"/>
          <p14:tracePt t="410150" x="7639050" y="3314700"/>
          <p14:tracePt t="410166" x="7702550" y="3289300"/>
          <p14:tracePt t="410182" x="7816850" y="3244850"/>
          <p14:tracePt t="410200" x="7854950" y="3238500"/>
          <p14:tracePt t="410216" x="7886700" y="3219450"/>
          <p14:tracePt t="410233" x="7899400" y="3213100"/>
          <p14:tracePt t="410250" x="7905750" y="3213100"/>
          <p14:tracePt t="410606" x="7899400" y="3213100"/>
          <p14:tracePt t="410955" x="7893050" y="3213100"/>
          <p14:tracePt t="410964" x="7886700" y="3219450"/>
          <p14:tracePt t="410974" x="7874000" y="3232150"/>
          <p14:tracePt t="410985" x="7867650" y="3244850"/>
          <p14:tracePt t="410986" x="7835900" y="3270250"/>
          <p14:tracePt t="410998" x="7816850" y="3289300"/>
          <p14:tracePt t="411015" x="7747000" y="3359150"/>
          <p14:tracePt t="411033" x="7670800" y="3435350"/>
          <p14:tracePt t="411050" x="7639050" y="3479800"/>
          <p14:tracePt t="411066" x="7543800" y="3587750"/>
          <p14:tracePt t="411083" x="7416800" y="3727450"/>
          <p14:tracePt t="411100" x="7346950" y="3822700"/>
          <p14:tracePt t="411116" x="7105650" y="4070350"/>
          <p14:tracePt t="411133" x="6972300" y="4216400"/>
          <p14:tracePt t="411149" x="6686550" y="4527550"/>
          <p14:tracePt t="411166" x="6388100" y="4838700"/>
          <p14:tracePt t="411183" x="6267450" y="5003800"/>
          <p14:tracePt t="411200" x="6057900" y="5238750"/>
          <p14:tracePt t="411217" x="5962650" y="5359400"/>
          <p14:tracePt t="411233" x="5797550" y="5543550"/>
          <p14:tracePt t="411250" x="5651500" y="5695950"/>
          <p14:tracePt t="411266" x="5581650" y="5765800"/>
          <p14:tracePt t="411283" x="5435600" y="5911850"/>
          <p14:tracePt t="411299" x="5378450" y="5962650"/>
          <p14:tracePt t="411316" x="5264150" y="6064250"/>
          <p14:tracePt t="411333" x="5175250" y="6134100"/>
          <p14:tracePt t="411350" x="5137150" y="6159500"/>
          <p14:tracePt t="411366" x="5086350" y="6191250"/>
          <p14:tracePt t="411383" x="5054600" y="6210300"/>
          <p14:tracePt t="411400" x="5016500" y="6229350"/>
          <p14:tracePt t="411416" x="4965700" y="6235700"/>
          <p14:tracePt t="411433" x="4940300" y="6235700"/>
          <p14:tracePt t="411449" x="4883150" y="6235700"/>
          <p14:tracePt t="411466" x="4857750" y="6235700"/>
          <p14:tracePt t="411483" x="4806950" y="6216650"/>
          <p14:tracePt t="411499" x="4756150" y="6178550"/>
          <p14:tracePt t="411517" x="4743450" y="6153150"/>
          <p14:tracePt t="411533" x="4705350" y="6070600"/>
          <p14:tracePt t="411550" x="4692650" y="6019800"/>
          <p14:tracePt t="411566" x="4660900" y="5918200"/>
          <p14:tracePt t="411583" x="4616450" y="5791200"/>
          <p14:tracePt t="411600" x="4603750" y="5721350"/>
          <p14:tracePt t="411616" x="4565650" y="5588000"/>
          <p14:tracePt t="411634" x="4552950" y="5524500"/>
          <p14:tracePt t="411649" x="4533900" y="5391150"/>
          <p14:tracePt t="411666" x="4527550" y="5276850"/>
          <p14:tracePt t="411683" x="4514850" y="5219700"/>
          <p14:tracePt t="411700" x="4514850" y="5137150"/>
          <p14:tracePt t="411716" x="4514850" y="5099050"/>
          <p14:tracePt t="411733" x="4514850" y="5060950"/>
          <p14:tracePt t="411750" x="4514850" y="5016500"/>
          <p14:tracePt t="411767" x="4514850" y="5003800"/>
          <p14:tracePt t="411782" x="4521200" y="4978400"/>
          <p14:tracePt t="411798" x="4521200" y="4965700"/>
          <p14:tracePt t="411817" x="4533900" y="4953000"/>
          <p14:tracePt t="411833" x="4540250" y="4940300"/>
          <p14:tracePt t="411983" x="4540250" y="4946650"/>
          <p14:tracePt t="411993" x="4540250" y="4953000"/>
          <p14:tracePt t="412004" x="4533900" y="4959350"/>
          <p14:tracePt t="412015" x="4527550" y="4972050"/>
          <p14:tracePt t="412017" x="4521200" y="4984750"/>
          <p14:tracePt t="412033" x="4514850" y="5003800"/>
          <p14:tracePt t="412050" x="4508500" y="5029200"/>
          <p14:tracePt t="412066" x="4508500" y="5035550"/>
          <p14:tracePt t="412083" x="4502150" y="5060950"/>
          <p14:tracePt t="412100" x="4502150" y="5067300"/>
          <p14:tracePt t="412117" x="4502150" y="5099050"/>
          <p14:tracePt t="412133" x="4502150" y="5118100"/>
          <p14:tracePt t="412150" x="4502150" y="5124450"/>
          <p14:tracePt t="412167" x="4502150" y="5137150"/>
          <p14:tracePt t="412273" x="4502150" y="5143500"/>
          <p14:tracePt t="412332" x="4502150" y="5149850"/>
          <p14:tracePt t="412355" x="4502150" y="5156200"/>
          <p14:tracePt t="413139" x="4514850" y="5156200"/>
          <p14:tracePt t="413149" x="4533900" y="5156200"/>
          <p14:tracePt t="413159" x="4552950" y="5156200"/>
          <p14:tracePt t="413172" x="4591050" y="5156200"/>
          <p14:tracePt t="413174" x="4635500" y="5156200"/>
          <p14:tracePt t="413184" x="4686300" y="5156200"/>
          <p14:tracePt t="413201" x="4787900" y="5156200"/>
          <p14:tracePt t="413217" x="4864100" y="5156200"/>
          <p14:tracePt t="413234" x="4895850" y="5156200"/>
          <p14:tracePt t="413250" x="4972050" y="5156200"/>
          <p14:tracePt t="413267" x="5016500" y="5156200"/>
          <p14:tracePt t="413283" x="5118100" y="5156200"/>
          <p14:tracePt t="413300" x="5213350" y="5156200"/>
          <p14:tracePt t="413318" x="5257800" y="5156200"/>
          <p14:tracePt t="413334" x="5334000" y="5168900"/>
          <p14:tracePt t="413351" x="5353050" y="5175250"/>
          <p14:tracePt t="413367" x="5384800" y="5187950"/>
          <p14:tracePt t="413384" x="5403850" y="5194300"/>
          <p14:tracePt t="413909" x="5410200" y="5194300"/>
          <p14:tracePt t="413920" x="5422900" y="5194300"/>
          <p14:tracePt t="413932" x="5435600" y="5194300"/>
          <p14:tracePt t="413933" x="5454650" y="5194300"/>
          <p14:tracePt t="413950" x="5530850" y="5194300"/>
          <p14:tracePt t="413968" x="5651500" y="5194300"/>
          <p14:tracePt t="413984" x="5708650" y="5194300"/>
          <p14:tracePt t="414001" x="5822950" y="5194300"/>
          <p14:tracePt t="414017" x="5905500" y="5194300"/>
          <p14:tracePt t="414034" x="5937250" y="5194300"/>
          <p14:tracePt t="414050" x="5988050" y="5194300"/>
          <p14:tracePt t="414067" x="6007100" y="5194300"/>
          <p14:tracePt t="414084" x="6064250" y="5194300"/>
          <p14:tracePt t="414100" x="6089650" y="5200650"/>
          <p14:tracePt t="414117" x="6159500" y="5213350"/>
          <p14:tracePt t="414135" x="6203950" y="5213350"/>
          <p14:tracePt t="414150" x="6216650" y="5213350"/>
          <p14:tracePt t="414167" x="6248400" y="5219700"/>
          <p14:tracePt t="414184" x="6261100" y="5219700"/>
          <p14:tracePt t="414201" x="6273800" y="5219700"/>
          <p14:tracePt t="414217" x="6292850" y="5219700"/>
          <p14:tracePt t="414234" x="6305550" y="5219700"/>
          <p14:tracePt t="414250" x="6324600" y="5219700"/>
          <p14:tracePt t="414267" x="6330950" y="5219700"/>
          <p14:tracePt t="414590" x="6343650" y="5219700"/>
          <p14:tracePt t="414600" x="6356350" y="5219700"/>
          <p14:tracePt t="414611" x="6362700" y="5219700"/>
          <p14:tracePt t="414617" x="6419850" y="5219700"/>
          <p14:tracePt t="414636" x="6457950" y="5219700"/>
          <p14:tracePt t="414651" x="6521450" y="5219700"/>
          <p14:tracePt t="414668" x="6591300" y="5219700"/>
          <p14:tracePt t="414684" x="6623050" y="5219700"/>
          <p14:tracePt t="414700" x="6680200" y="5219700"/>
          <p14:tracePt t="414717" x="6711950" y="5219700"/>
          <p14:tracePt t="414734" x="6813550" y="5219700"/>
          <p14:tracePt t="414750" x="6921500" y="5219700"/>
          <p14:tracePt t="414767" x="6972300" y="5219700"/>
          <p14:tracePt t="414784" x="7061200" y="5219700"/>
          <p14:tracePt t="414801" x="7086600" y="5219700"/>
          <p14:tracePt t="414817" x="7105650" y="5219700"/>
          <p14:tracePt t="415655" x="7112000" y="5219700"/>
          <p14:tracePt t="415683" x="7118350" y="5219700"/>
          <p14:tracePt t="415694" x="7124700" y="5219700"/>
          <p14:tracePt t="415704" x="7131050" y="5219700"/>
          <p14:tracePt t="415714" x="7137400" y="5219700"/>
          <p14:tracePt t="415732" x="7156450" y="5213350"/>
          <p14:tracePt t="415733" x="7188200" y="5200650"/>
          <p14:tracePt t="415750" x="7194550" y="5194300"/>
          <p14:tracePt t="415767" x="7226300" y="5175250"/>
          <p14:tracePt t="415784" x="7264400" y="5168900"/>
          <p14:tracePt t="415800" x="7277100" y="5162550"/>
          <p14:tracePt t="415817" x="7308850" y="5149850"/>
          <p14:tracePt t="415832" x="7327900" y="5137150"/>
          <p14:tracePt t="415849" x="7372350" y="5124450"/>
          <p14:tracePt t="415867" x="7423150" y="5105400"/>
          <p14:tracePt t="415885" x="7435850" y="5092700"/>
          <p14:tracePt t="415901" x="7493000" y="5067300"/>
          <p14:tracePt t="415917" x="7531100" y="5054600"/>
          <p14:tracePt t="415934" x="7581900" y="5016500"/>
          <p14:tracePt t="415950" x="7645400" y="4991100"/>
          <p14:tracePt t="415967" x="7683500" y="4972050"/>
          <p14:tracePt t="415984" x="7766050" y="4959350"/>
          <p14:tracePt t="416001" x="7810500" y="4953000"/>
          <p14:tracePt t="416017" x="7899400" y="4946650"/>
          <p14:tracePt t="416035" x="7969250" y="4946650"/>
          <p14:tracePt t="416050" x="7994650" y="4946650"/>
          <p14:tracePt t="416067" x="8026400" y="4946650"/>
          <p14:tracePt t="416084" x="8039100" y="4946650"/>
          <p14:tracePt t="416100" x="8051800" y="4946650"/>
          <p14:tracePt t="416118" x="8064500" y="4946650"/>
          <p14:tracePt t="416155" x="8077200" y="4953000"/>
          <p14:tracePt t="416167" x="8089900" y="4965700"/>
          <p14:tracePt t="416169" x="8102600" y="4978400"/>
          <p14:tracePt t="416184" x="8128000" y="4997450"/>
          <p14:tracePt t="416200" x="8159750" y="5016500"/>
          <p14:tracePt t="416217" x="8172450" y="5029200"/>
          <p14:tracePt t="416233" x="8191500" y="5041900"/>
          <p14:tracePt t="416250" x="8197850" y="5041900"/>
          <p14:tracePt t="416267" x="8204200" y="5054600"/>
          <p14:tracePt t="416284" x="8223250" y="5067300"/>
          <p14:tracePt t="416301" x="8229600" y="5073650"/>
          <p14:tracePt t="416317" x="8242300" y="5092700"/>
          <p14:tracePt t="416334" x="8248650" y="5092700"/>
          <p14:tracePt t="416892" x="8255000" y="5092700"/>
          <p14:tracePt t="417617" x="8261350" y="5092700"/>
          <p14:tracePt t="417656" x="8267700" y="5092700"/>
          <p14:tracePt t="418410" x="8274050" y="5092700"/>
          <p14:tracePt t="419162" x="8280400" y="5092700"/>
          <p14:tracePt t="419203" x="8286750" y="5092700"/>
          <p14:tracePt t="419306" x="8293100" y="5092700"/>
          <p14:tracePt t="420079" x="8299450" y="5092700"/>
          <p14:tracePt t="420121" x="8305800" y="5092700"/>
          <p14:tracePt t="421219" x="8305800" y="5099050"/>
          <p14:tracePt t="421260" x="8312150" y="5105400"/>
          <p14:tracePt t="421830" x="8318500" y="5105400"/>
          <p14:tracePt t="421933" x="8324850" y="5105400"/>
          <p14:tracePt t="421974" x="8331200" y="5105400"/>
          <p14:tracePt t="424335" x="8324850" y="5099050"/>
          <p14:tracePt t="424345" x="8305800" y="5086350"/>
          <p14:tracePt t="424359" x="8280400" y="5073650"/>
          <p14:tracePt t="424367" x="8242300" y="5054600"/>
          <p14:tracePt t="424369" x="8204200" y="5029200"/>
          <p14:tracePt t="424384" x="8102600" y="4972050"/>
          <p14:tracePt t="424401" x="8051800" y="4946650"/>
          <p14:tracePt t="424417" x="7975600" y="4921250"/>
          <p14:tracePt t="424434" x="7943850" y="4908550"/>
          <p14:tracePt t="424450" x="7931150" y="4902200"/>
          <p14:tracePt t="424467" x="7886700" y="4883150"/>
          <p14:tracePt t="424484" x="7861300" y="4876800"/>
          <p14:tracePt t="424500" x="7778750" y="4845050"/>
          <p14:tracePt t="424517" x="7677150" y="4813300"/>
          <p14:tracePt t="424534" x="7626350" y="4800600"/>
          <p14:tracePt t="424550" x="7524750" y="4775200"/>
          <p14:tracePt t="424567" x="7480300" y="4762500"/>
          <p14:tracePt t="424567" x="7442200" y="4749800"/>
          <p14:tracePt t="424584" x="7410450" y="4743450"/>
          <p14:tracePt t="424600" x="7346950" y="4724400"/>
          <p14:tracePt t="424617" x="7308850" y="4718050"/>
          <p14:tracePt t="424634" x="7213600" y="4679950"/>
          <p14:tracePt t="424650" x="7048500" y="4622800"/>
          <p14:tracePt t="424667" x="6934200" y="4584700"/>
          <p14:tracePt t="424684" x="6661150" y="4489450"/>
          <p14:tracePt t="424700" x="6527800" y="4451350"/>
          <p14:tracePt t="424717" x="6324600" y="4387850"/>
          <p14:tracePt t="424734" x="6203950" y="4356100"/>
          <p14:tracePt t="424750" x="6165850" y="4337050"/>
          <p14:tracePt t="424768" x="6115050" y="4330700"/>
          <p14:tracePt t="424784" x="6096000" y="4330700"/>
          <p14:tracePt t="424800" x="6064250" y="4330700"/>
          <p14:tracePt t="424817" x="6032500" y="4324350"/>
          <p14:tracePt t="424834" x="6026150" y="4324350"/>
          <p14:tracePt t="424851" x="6013450" y="4324350"/>
          <p14:tracePt t="425019" x="6019800" y="4324350"/>
          <p14:tracePt t="425027" x="6026150" y="4324350"/>
          <p14:tracePt t="425042" x="6045200" y="4324350"/>
          <p14:tracePt t="425044" x="6070600" y="4324350"/>
          <p14:tracePt t="425050" x="6115050" y="4330700"/>
          <p14:tracePt t="425067" x="6235700" y="4343400"/>
          <p14:tracePt t="425084" x="6311900" y="4356100"/>
          <p14:tracePt t="425100" x="6489700" y="4368800"/>
          <p14:tracePt t="425117" x="6661150" y="4381500"/>
          <p14:tracePt t="425134" x="6750050" y="4381500"/>
          <p14:tracePt t="425151" x="6908800" y="4381500"/>
          <p14:tracePt t="425167" x="6997700" y="4381500"/>
          <p14:tracePt t="425184" x="7124700" y="4381500"/>
          <p14:tracePt t="425201" x="7258050" y="4381500"/>
          <p14:tracePt t="425217" x="7308850" y="4381500"/>
          <p14:tracePt t="425234" x="7429500" y="4381500"/>
          <p14:tracePt t="425251" x="7486650" y="4381500"/>
          <p14:tracePt t="425267" x="7594600" y="4381500"/>
          <p14:tracePt t="425285" x="7696200" y="4381500"/>
          <p14:tracePt t="425300" x="7747000" y="4381500"/>
          <p14:tracePt t="425316" x="7835900" y="4381500"/>
          <p14:tracePt t="425334" x="7893050" y="4381500"/>
          <p14:tracePt t="425350" x="7988300" y="4381500"/>
          <p14:tracePt t="425367" x="8089900" y="4381500"/>
          <p14:tracePt t="425384" x="8134350" y="4381500"/>
          <p14:tracePt t="425400" x="8197850" y="4381500"/>
          <p14:tracePt t="425417" x="8216900" y="4381500"/>
          <p14:tracePt t="425434" x="8235950" y="4381500"/>
          <p14:tracePt t="431897" x="8235950" y="4387850"/>
          <p14:tracePt t="431910" x="8235950" y="4394200"/>
          <p14:tracePt t="431920" x="8235950" y="4400550"/>
          <p14:tracePt t="431940" x="8235950" y="4413250"/>
          <p14:tracePt t="431942" x="8235950" y="4425950"/>
          <p14:tracePt t="431971" x="8235950" y="4438650"/>
          <p14:tracePt t="431973" x="8235950" y="4445000"/>
          <p14:tracePt t="431985" x="8235950" y="4457700"/>
          <p14:tracePt t="432001" x="8235950" y="4464050"/>
          <p14:tracePt t="432018" x="8235950" y="4495800"/>
          <p14:tracePt t="432036" x="8235950" y="4514850"/>
          <p14:tracePt t="432051" x="8235950" y="4546600"/>
          <p14:tracePt t="432066" x="8235950" y="4565650"/>
          <p14:tracePt t="432083" x="8235950" y="4597400"/>
          <p14:tracePt t="432101" x="8235950" y="4629150"/>
          <p14:tracePt t="432118" x="8235950" y="4641850"/>
          <p14:tracePt t="432135" x="8235950" y="4673600"/>
          <p14:tracePt t="432151" x="8235950" y="4686300"/>
          <p14:tracePt t="432168" x="8242300" y="4724400"/>
          <p14:tracePt t="432185" x="8242300" y="4756150"/>
          <p14:tracePt t="432201" x="8242300" y="4775200"/>
          <p14:tracePt t="432217" x="8248650" y="4819650"/>
          <p14:tracePt t="432235" x="8248650" y="4857750"/>
          <p14:tracePt t="432252" x="8248650" y="4883150"/>
          <p14:tracePt t="432268" x="8248650" y="4940300"/>
          <p14:tracePt t="432285" x="8248650" y="4965700"/>
          <p14:tracePt t="432301" x="8248650" y="5010150"/>
          <p14:tracePt t="432318" x="8248650" y="5029200"/>
          <p14:tracePt t="432335" x="8248650" y="5054600"/>
          <p14:tracePt t="432351" x="8248650" y="5073650"/>
          <p14:tracePt t="432368" x="8248650" y="5080000"/>
          <p14:tracePt t="432385" x="8248650" y="5086350"/>
          <p14:tracePt t="432571" x="8248650" y="5092700"/>
          <p14:tracePt t="432612" x="8255000" y="5099050"/>
          <p14:tracePt t="432940" x="8248650" y="5099050"/>
          <p14:tracePt t="432951" x="8235950" y="5099050"/>
          <p14:tracePt t="432960" x="8235950" y="5105400"/>
          <p14:tracePt t="432970" x="8223250" y="5105400"/>
          <p14:tracePt t="432985" x="8210550" y="5111750"/>
          <p14:tracePt t="432987" x="8178800" y="5111750"/>
          <p14:tracePt t="433001" x="8147050" y="5118100"/>
          <p14:tracePt t="433017" x="8058150" y="5118100"/>
          <p14:tracePt t="433035" x="7988300" y="5118100"/>
          <p14:tracePt t="433052" x="7848600" y="5118100"/>
          <p14:tracePt t="433068" x="7772400" y="5118100"/>
          <p14:tracePt t="433083" x="7651750" y="5118100"/>
          <p14:tracePt t="433100" x="7569200" y="5118100"/>
          <p14:tracePt t="433118" x="7524750" y="5118100"/>
          <p14:tracePt t="433134" x="7442200" y="5118100"/>
          <p14:tracePt t="433151" x="7334250" y="5118100"/>
          <p14:tracePt t="433168" x="7283450" y="5118100"/>
          <p14:tracePt t="433185" x="7150100" y="5118100"/>
          <p14:tracePt t="433201" x="7086600" y="5118100"/>
          <p14:tracePt t="433218" x="6965950" y="5118100"/>
          <p14:tracePt t="433235" x="6864350" y="5118100"/>
          <p14:tracePt t="433251" x="6813550" y="5118100"/>
          <p14:tracePt t="433268" x="6699250" y="5118100"/>
          <p14:tracePt t="433285" x="6648450" y="5118100"/>
          <p14:tracePt t="433301" x="6527800" y="5118100"/>
          <p14:tracePt t="433318" x="6419850" y="5118100"/>
          <p14:tracePt t="433335" x="6356350" y="5118100"/>
          <p14:tracePt t="433351" x="6242050" y="5118100"/>
          <p14:tracePt t="433368" x="6191250" y="5118100"/>
          <p14:tracePt t="433385" x="6089650" y="5118100"/>
          <p14:tracePt t="433402" x="6045200" y="5118100"/>
          <p14:tracePt t="433418" x="5949950" y="5118100"/>
          <p14:tracePt t="433435" x="5835650" y="5118100"/>
          <p14:tracePt t="433451" x="5784850" y="5118100"/>
          <p14:tracePt t="433468" x="5676900" y="5118100"/>
          <p14:tracePt t="433485" x="5575300" y="5118100"/>
          <p14:tracePt t="433501" x="5543550" y="5118100"/>
          <p14:tracePt t="433517" x="5473700" y="5118100"/>
          <p14:tracePt t="433535" x="5448300" y="5118100"/>
          <p14:tracePt t="433551" x="5403850" y="5118100"/>
          <p14:tracePt t="433568" x="5346700" y="5118100"/>
          <p14:tracePt t="433586" x="5321300" y="5118100"/>
          <p14:tracePt t="433601" x="5257800" y="5118100"/>
          <p14:tracePt t="433618" x="5219700" y="5118100"/>
          <p14:tracePt t="433635" x="5156200" y="5118100"/>
          <p14:tracePt t="433651" x="5099050" y="5118100"/>
          <p14:tracePt t="433668" x="5067300" y="5118100"/>
          <p14:tracePt t="433685" x="4997450" y="5118100"/>
          <p14:tracePt t="433701" x="4972050" y="5118100"/>
          <p14:tracePt t="433718" x="4921250" y="5118100"/>
          <p14:tracePt t="433735" x="4902200" y="5118100"/>
          <p14:tracePt t="433751" x="4857750" y="5118100"/>
          <p14:tracePt t="433768" x="4819650" y="5118100"/>
          <p14:tracePt t="433785" x="4794250" y="5118100"/>
          <p14:tracePt t="433801" x="4737100" y="5118100"/>
          <p14:tracePt t="433818" x="4711700" y="5118100"/>
          <p14:tracePt t="433835" x="4660900" y="5118100"/>
          <p14:tracePt t="433851" x="4629150" y="5118100"/>
          <p14:tracePt t="433868" x="4610100" y="5118100"/>
          <p14:tracePt t="433885" x="4597400" y="5118100"/>
          <p14:tracePt t="433901" x="4584700" y="5118100"/>
          <p14:tracePt t="433901" x="4572000" y="5124450"/>
          <p14:tracePt t="433919" x="4565650" y="5124450"/>
          <p14:tracePt t="433935" x="4546600" y="5124450"/>
          <p14:tracePt t="433951" x="4540250" y="5130800"/>
          <p14:tracePt t="433968" x="4521200" y="5130800"/>
          <p14:tracePt t="434012" x="4514850" y="5130800"/>
          <p14:tracePt t="434014" x="4508500" y="5130800"/>
          <p14:tracePt t="434026" x="4502150" y="5130800"/>
          <p14:tracePt t="434035" x="4495800" y="5130800"/>
          <p14:tracePt t="434051" x="4483100" y="5130800"/>
          <p14:tracePt t="434068" x="4476750" y="5130800"/>
          <p14:tracePt t="434085" x="4470400" y="5130800"/>
          <p14:tracePt t="434101" x="4464050" y="5130800"/>
          <p14:tracePt t="434149" x="4464050" y="5137150"/>
          <p14:tracePt t="434151" x="4457700" y="5137150"/>
          <p14:tracePt t="434169" x="4451350" y="5137150"/>
          <p14:tracePt t="434190" x="4445000" y="5143500"/>
          <p14:tracePt t="434231" x="4445000" y="5149850"/>
          <p14:tracePt t="434284" x="4445000" y="5156200"/>
          <p14:tracePt t="434310" x="4445000" y="5162550"/>
          <p14:tracePt t="435232" x="4451350" y="5162550"/>
          <p14:tracePt t="435252" x="4457700" y="5162550"/>
          <p14:tracePt t="435263" x="4457700" y="5168900"/>
          <p14:tracePt t="435265" x="4470400" y="5175250"/>
          <p14:tracePt t="435276" x="4489450" y="5181600"/>
          <p14:tracePt t="435285" x="4514850" y="5181600"/>
          <p14:tracePt t="435301" x="4591050" y="5194300"/>
          <p14:tracePt t="435318" x="4635500" y="5194300"/>
          <p14:tracePt t="435335" x="4768850" y="5194300"/>
          <p14:tracePt t="435351" x="4838700" y="5194300"/>
          <p14:tracePt t="435368" x="5016500" y="5194300"/>
          <p14:tracePt t="435385" x="5207000" y="5194300"/>
          <p14:tracePt t="435401" x="5314950" y="5194300"/>
          <p14:tracePt t="435418" x="5530850" y="5194300"/>
          <p14:tracePt t="435435" x="5765800" y="5194300"/>
          <p14:tracePt t="435451" x="5886450" y="5194300"/>
          <p14:tracePt t="435467" x="6134100" y="5194300"/>
          <p14:tracePt t="435485" x="6254750" y="5194300"/>
          <p14:tracePt t="435501" x="6489700" y="5194300"/>
          <p14:tracePt t="435518" x="6705600" y="5194300"/>
          <p14:tracePt t="435535" x="6800850" y="5194300"/>
          <p14:tracePt t="435551" x="6959600" y="5194300"/>
          <p14:tracePt t="435567" x="7035800" y="5194300"/>
          <p14:tracePt t="435584" x="7169150" y="5194300"/>
          <p14:tracePt t="435601" x="7308850" y="5194300"/>
          <p14:tracePt t="435618" x="7372350" y="5194300"/>
          <p14:tracePt t="435635" x="7518400" y="5194300"/>
          <p14:tracePt t="435651" x="7581900" y="5194300"/>
          <p14:tracePt t="435668" x="7702550" y="5194300"/>
          <p14:tracePt t="435685" x="7753350" y="5194300"/>
          <p14:tracePt t="435700" x="7867650" y="5194300"/>
          <p14:tracePt t="435718" x="7975600" y="5194300"/>
          <p14:tracePt t="435735" x="8039100" y="5194300"/>
          <p14:tracePt t="435751" x="8172450" y="5194300"/>
          <p14:tracePt t="435768" x="8235950" y="5194300"/>
          <p14:tracePt t="435785" x="8331200" y="5194300"/>
          <p14:tracePt t="435801" x="8394700" y="5194300"/>
          <p14:tracePt t="435818" x="8413750" y="5194300"/>
          <p14:tracePt t="435834" x="8451850" y="5194300"/>
          <p14:tracePt t="435851" x="8470900" y="5194300"/>
          <p14:tracePt t="435868" x="8528050" y="5194300"/>
          <p14:tracePt t="435885" x="8610600" y="5194300"/>
          <p14:tracePt t="435901" x="8648700" y="5194300"/>
          <p14:tracePt t="435918" x="8712200" y="5194300"/>
          <p14:tracePt t="435935" x="8731250" y="5194300"/>
          <p14:tracePt t="435951" x="8756650" y="5194300"/>
          <p14:tracePt t="436013" x="8763000" y="5187950"/>
          <p14:tracePt t="436024" x="8763000" y="5181600"/>
          <p14:tracePt t="436036" x="8769350" y="5175250"/>
          <p14:tracePt t="436036" x="8775700" y="5168900"/>
          <p14:tracePt t="436051" x="8788400" y="5137150"/>
          <p14:tracePt t="436068" x="8794750" y="5130800"/>
          <p14:tracePt t="436084" x="8807450" y="5092700"/>
          <p14:tracePt t="436101" x="8807450" y="5073650"/>
          <p14:tracePt t="436116" x="8813800" y="5035550"/>
          <p14:tracePt t="436133" x="8813800" y="4991100"/>
          <p14:tracePt t="436151" x="8813800" y="4972050"/>
          <p14:tracePt t="436168" x="8813800" y="4940300"/>
          <p14:tracePt t="436185" x="8813800" y="4921250"/>
          <p14:tracePt t="436201" x="8813800" y="4902200"/>
          <p14:tracePt t="436218" x="8813800" y="4876800"/>
          <p14:tracePt t="436235" x="8813800" y="4870450"/>
          <p14:tracePt t="436251" x="8813800" y="4857750"/>
          <p14:tracePt t="436286" x="8807450" y="4857750"/>
          <p14:tracePt t="436288" x="8801100" y="4857750"/>
          <p14:tracePt t="436301" x="8788400" y="4845050"/>
          <p14:tracePt t="436318" x="8775700" y="4838700"/>
          <p14:tracePt t="436335" x="8750300" y="4832350"/>
          <p14:tracePt t="436351" x="8737600" y="4826000"/>
          <p14:tracePt t="436368" x="8712200" y="4826000"/>
          <p14:tracePt t="436385" x="8693150" y="4826000"/>
          <p14:tracePt t="436401" x="8686800" y="4826000"/>
          <p14:tracePt t="436416" x="8655050" y="4826000"/>
          <p14:tracePt t="436433" x="8648700" y="4826000"/>
          <p14:tracePt t="436450" x="8604250" y="4826000"/>
          <p14:tracePt t="436468" x="8572500" y="4826000"/>
          <p14:tracePt t="436485" x="8559800" y="4826000"/>
          <p14:tracePt t="436501" x="8540750" y="4826000"/>
          <p14:tracePt t="436518" x="8534400" y="4826000"/>
          <p14:tracePt t="436535" x="8521700" y="4826000"/>
          <p14:tracePt t="436568" x="8509000" y="4826000"/>
          <p14:tracePt t="436570" x="8496300" y="4826000"/>
          <p14:tracePt t="436585" x="8477250" y="4838700"/>
          <p14:tracePt t="436601" x="8464550" y="4851400"/>
          <p14:tracePt t="436617" x="8439150" y="4876800"/>
          <p14:tracePt t="436634" x="8420100" y="4895850"/>
          <p14:tracePt t="436652" x="8407400" y="4908550"/>
          <p14:tracePt t="436668" x="8394700" y="4921250"/>
          <p14:tracePt t="436685" x="8388350" y="4927600"/>
          <p14:tracePt t="436701" x="8388350" y="4933950"/>
          <p14:tracePt t="436736" x="8388350" y="4940300"/>
          <p14:tracePt t="436767" x="8388350" y="4946650"/>
          <p14:tracePt t="436776" x="8388350" y="4953000"/>
          <p14:tracePt t="436788" x="8388350" y="4959350"/>
          <p14:tracePt t="436800" x="8388350" y="4965700"/>
          <p14:tracePt t="436800" x="8388350" y="4972050"/>
          <p14:tracePt t="436816" x="8388350" y="4984750"/>
          <p14:tracePt t="436835" x="8388350" y="4997450"/>
          <p14:tracePt t="436851" x="8388350" y="5003800"/>
          <p14:tracePt t="436868" x="8388350" y="5016500"/>
          <p14:tracePt t="436901" x="8388350" y="5022850"/>
          <p14:tracePt t="436917" x="8388350" y="5029200"/>
          <p14:tracePt t="436973" x="8388350" y="5035550"/>
          <p14:tracePt t="437014" x="8388350" y="5041900"/>
          <p14:tracePt t="437371" x="8394700" y="5041900"/>
          <p14:tracePt t="437382" x="8401050" y="5041900"/>
          <p14:tracePt t="437393" x="8407400" y="5035550"/>
          <p14:tracePt t="437403" x="8413750" y="5035550"/>
          <p14:tracePt t="437416" x="8426450" y="5022850"/>
          <p14:tracePt t="437417" x="8445500" y="5003800"/>
          <p14:tracePt t="437435" x="8458200" y="4991100"/>
          <p14:tracePt t="437452" x="8477250" y="4972050"/>
          <p14:tracePt t="437467" x="8489950" y="4965700"/>
          <p14:tracePt t="437485" x="8496300" y="4946650"/>
          <p14:tracePt t="437502" x="8502650" y="4933950"/>
          <p14:tracePt t="437518" x="8515350" y="4921250"/>
          <p14:tracePt t="437534" x="8515350" y="4914900"/>
          <p14:tracePt t="437551" x="8515350" y="4908550"/>
          <p14:tracePt t="437601" x="8515350" y="4902200"/>
          <p14:tracePt t="437644" x="8515350" y="4895850"/>
          <p14:tracePt t="437768" x="8509000" y="4895850"/>
          <p14:tracePt t="437776" x="8502650" y="4895850"/>
          <p14:tracePt t="437798" x="8496300" y="4895850"/>
          <p14:tracePt t="437800" x="8489950" y="4895850"/>
          <p14:tracePt t="437838" x="8483600" y="4895850"/>
          <p14:tracePt t="437851" x="8477250" y="4895850"/>
          <p14:tracePt t="437860" x="8470900" y="4902200"/>
          <p14:tracePt t="437870" x="8470900" y="4914900"/>
          <p14:tracePt t="437891" x="8464550" y="4921250"/>
          <p14:tracePt t="437901" x="8458200" y="4927600"/>
          <p14:tracePt t="437903" x="8451850" y="4927600"/>
          <p14:tracePt t="437917" x="8451850" y="4933950"/>
          <p14:tracePt t="439683" x="8451850" y="4940300"/>
          <p14:tracePt t="440080" x="8451850" y="4946650"/>
          <p14:tracePt t="440101" x="8451850" y="4953000"/>
          <p14:tracePt t="440111" x="8445500" y="4959350"/>
          <p14:tracePt t="440125" x="8439150" y="4972050"/>
          <p14:tracePt t="440132" x="8407400" y="5003800"/>
          <p14:tracePt t="440153" x="8382000" y="5022850"/>
          <p14:tracePt t="440154" x="8356600" y="5041900"/>
          <p14:tracePt t="440166" x="8305800" y="5060950"/>
          <p14:tracePt t="440183" x="8204200" y="5099050"/>
          <p14:tracePt t="440201" x="8108950" y="5124450"/>
          <p14:tracePt t="440218" x="8064500" y="5137150"/>
          <p14:tracePt t="440234" x="7981950" y="5149850"/>
          <p14:tracePt t="440251" x="7893050" y="5162550"/>
          <p14:tracePt t="440267" x="7861300" y="5162550"/>
          <p14:tracePt t="440284" x="7772400" y="5162550"/>
          <p14:tracePt t="440301" x="7734300" y="5162550"/>
          <p14:tracePt t="440317" x="7677150" y="5168900"/>
          <p14:tracePt t="440335" x="7645400" y="5175250"/>
          <p14:tracePt t="440351" x="7632700" y="5175250"/>
          <p14:tracePt t="440368" x="7607300" y="5175250"/>
          <p14:tracePt t="440384" x="7607300" y="5181600"/>
          <p14:tracePt t="440401" x="7588250" y="5194300"/>
          <p14:tracePt t="440417" x="7569200" y="5200650"/>
          <p14:tracePt t="440434" x="7556500" y="5207000"/>
          <p14:tracePt t="440450" x="7524750" y="5207000"/>
          <p14:tracePt t="440467" x="7480300" y="5213350"/>
          <p14:tracePt t="440485" x="7461250" y="5213350"/>
          <p14:tracePt t="440501" x="7416800" y="5213350"/>
          <p14:tracePt t="440518" x="7397750" y="5213350"/>
          <p14:tracePt t="440534" x="7359650" y="5213350"/>
          <p14:tracePt t="440551" x="7346950" y="5213350"/>
          <p14:tracePt t="440567" x="7327900" y="5213350"/>
          <p14:tracePt t="440584" x="7321550" y="5213350"/>
          <p14:tracePt t="440621" x="7315200" y="5213350"/>
          <p14:tracePt t="440673" x="7308850" y="5213350"/>
          <p14:tracePt t="440724" x="7302500" y="5213350"/>
          <p14:tracePt t="440744" x="7296150" y="5213350"/>
          <p14:tracePt t="440806" x="7296150" y="5219700"/>
          <p14:tracePt t="440847" x="7289800" y="5226050"/>
          <p14:tracePt t="443767" x="7283450" y="5226050"/>
          <p14:tracePt t="443778" x="7277100" y="5226050"/>
          <p14:tracePt t="443788" x="7264400" y="5226050"/>
          <p14:tracePt t="443798" x="7239000" y="5226050"/>
          <p14:tracePt t="443809" x="7213600" y="5226050"/>
          <p14:tracePt t="443817" x="7131050" y="5226050"/>
          <p14:tracePt t="443834" x="7023100" y="5226050"/>
          <p14:tracePt t="443851" x="6953250" y="5226050"/>
          <p14:tracePt t="443868" x="6832600" y="5226050"/>
          <p14:tracePt t="443884" x="6781800" y="5226050"/>
          <p14:tracePt t="443900" x="6661150" y="5226050"/>
          <p14:tracePt t="443917" x="6527800" y="5226050"/>
          <p14:tracePt t="443935" x="6464300" y="5226050"/>
          <p14:tracePt t="443951" x="6343650" y="5226050"/>
          <p14:tracePt t="443968" x="6280150" y="5226050"/>
          <p14:tracePt t="443984" x="6178550" y="5226050"/>
          <p14:tracePt t="444001" x="6140450" y="5226050"/>
          <p14:tracePt t="444017" x="6051550" y="5226050"/>
          <p14:tracePt t="444034" x="5969000" y="5226050"/>
          <p14:tracePt t="444051" x="5937250" y="5226050"/>
          <p14:tracePt t="444068" x="5861050" y="5226050"/>
          <p14:tracePt t="444085" x="5829300" y="5226050"/>
          <p14:tracePt t="444101" x="5772150" y="5226050"/>
          <p14:tracePt t="444118" x="5721350" y="5226050"/>
          <p14:tracePt t="444134" x="5695950" y="5226050"/>
          <p14:tracePt t="444151" x="5664200" y="5226050"/>
          <p14:tracePt t="444168" x="5645150" y="5226050"/>
          <p14:tracePt t="444184" x="5600700" y="5226050"/>
          <p14:tracePt t="444201" x="5568950" y="5226050"/>
          <p14:tracePt t="444216" x="5556250" y="5226050"/>
          <p14:tracePt t="444233" x="5530850" y="5226050"/>
          <p14:tracePt t="444249" x="5518150" y="5226050"/>
          <p14:tracePt t="444268" x="5492750" y="5226050"/>
          <p14:tracePt t="444285" x="5473700" y="5226050"/>
          <p14:tracePt t="444301" x="5467350" y="5226050"/>
          <p14:tracePt t="444317" x="5454650" y="5226050"/>
          <p14:tracePt t="444334" x="5448300" y="5226050"/>
          <p14:tracePt t="444351" x="5435600" y="5226050"/>
          <p14:tracePt t="444368" x="5422900" y="5226050"/>
          <p14:tracePt t="444384" x="5416550" y="5226050"/>
          <p14:tracePt t="444400" x="5410200" y="5226050"/>
          <p14:tracePt t="444417" x="5403850" y="5226050"/>
          <p14:tracePt t="444477" x="5397500" y="5226050"/>
          <p14:tracePt t="448233" x="5397500" y="5219700"/>
          <p14:tracePt t="448253" x="5403850" y="5213350"/>
          <p14:tracePt t="448265" x="5410200" y="5194300"/>
          <p14:tracePt t="448268" x="5422900" y="5175250"/>
          <p14:tracePt t="448285" x="5435600" y="5149850"/>
          <p14:tracePt t="448286" x="5441950" y="5118100"/>
          <p14:tracePt t="448300" x="5467350" y="4991100"/>
          <p14:tracePt t="448318" x="5473700" y="4914900"/>
          <p14:tracePt t="448335" x="5473700" y="4743450"/>
          <p14:tracePt t="448352" x="5441950" y="4508500"/>
          <p14:tracePt t="448368" x="5416550" y="4400550"/>
          <p14:tracePt t="448385" x="5346700" y="4159250"/>
          <p14:tracePt t="448402" x="5295900" y="4019550"/>
          <p14:tracePt t="448418" x="5213350" y="3771900"/>
          <p14:tracePt t="448435" x="5162550" y="3562350"/>
          <p14:tracePt t="448453" x="5130800" y="3473450"/>
          <p14:tracePt t="448468" x="5105400" y="3289300"/>
          <p14:tracePt t="448485" x="5099050" y="3200400"/>
          <p14:tracePt t="448502" x="5080000" y="3035300"/>
          <p14:tracePt t="448518" x="5073650" y="2870200"/>
          <p14:tracePt t="448535" x="5054600" y="2787650"/>
          <p14:tracePt t="448552" x="5029200" y="2622550"/>
          <p14:tracePt t="448569" x="5010150" y="2540000"/>
          <p14:tracePt t="448585" x="4965700" y="2393950"/>
          <p14:tracePt t="448602" x="4927600" y="2260600"/>
          <p14:tracePt t="448619" x="4908550" y="2190750"/>
          <p14:tracePt t="448635" x="4864100" y="2070100"/>
          <p14:tracePt t="448653" x="4845050" y="2012950"/>
          <p14:tracePt t="448668" x="4800600" y="1905000"/>
          <p14:tracePt t="448686" x="4762500" y="1809750"/>
          <p14:tracePt t="448702" x="4749800" y="1771650"/>
          <p14:tracePt t="448718" x="4718050" y="1689100"/>
          <p14:tracePt t="448735" x="4699000" y="1644650"/>
          <p14:tracePt t="448752" x="4660900" y="1549400"/>
          <p14:tracePt t="448769" x="4629150" y="1454150"/>
          <p14:tracePt t="448785" x="4616450" y="1409700"/>
          <p14:tracePt t="448801" x="4584700" y="1327150"/>
          <p14:tracePt t="448818" x="4572000" y="1295400"/>
          <p14:tracePt t="448835" x="4533900" y="1244600"/>
          <p14:tracePt t="448852" x="4489450" y="1200150"/>
          <p14:tracePt t="448868" x="4464050" y="1181100"/>
          <p14:tracePt t="448885" x="4375150" y="1136650"/>
          <p14:tracePt t="448903" x="4324350" y="1111250"/>
          <p14:tracePt t="448918" x="4222750" y="1066800"/>
          <p14:tracePt t="448935" x="4127500" y="1041400"/>
          <p14:tracePt t="448953" x="4070350" y="1022350"/>
          <p14:tracePt t="448968" x="3956050" y="990600"/>
          <p14:tracePt t="448985" x="3898900" y="971550"/>
          <p14:tracePt t="449002" x="3746500" y="946150"/>
          <p14:tracePt t="449018" x="3594100" y="920750"/>
          <p14:tracePt t="449035" x="3505200" y="914400"/>
          <p14:tracePt t="449052" x="3352800" y="914400"/>
          <p14:tracePt t="449069" x="3263900" y="914400"/>
          <p14:tracePt t="449085" x="3111500" y="914400"/>
          <p14:tracePt t="449102" x="2971800" y="914400"/>
          <p14:tracePt t="449118" x="2921000" y="914400"/>
          <p14:tracePt t="449136" x="2800350" y="914400"/>
          <p14:tracePt t="449152" x="2743200" y="914400"/>
          <p14:tracePt t="449168" x="2654300" y="914400"/>
          <p14:tracePt t="449185" x="2597150" y="914400"/>
          <p14:tracePt t="449185" x="2552700" y="933450"/>
          <p14:tracePt t="449202" x="2495550" y="946150"/>
          <p14:tracePt t="449218" x="2393950" y="971550"/>
          <p14:tracePt t="449235" x="2336800" y="984250"/>
          <p14:tracePt t="449252" x="2260600" y="1016000"/>
          <p14:tracePt t="449269" x="2209800" y="1047750"/>
          <p14:tracePt t="449285" x="2178050" y="1060450"/>
          <p14:tracePt t="449301" x="2139950" y="1111250"/>
          <p14:tracePt t="449318" x="2114550" y="1130300"/>
          <p14:tracePt t="449335" x="2063750" y="1187450"/>
          <p14:tracePt t="449352" x="2025650" y="1219200"/>
          <p14:tracePt t="449368" x="1949450" y="1289050"/>
          <p14:tracePt t="449385" x="1879600" y="1371600"/>
          <p14:tracePt t="449400" x="1841500" y="1409700"/>
          <p14:tracePt t="449417" x="1758950" y="1498600"/>
          <p14:tracePt t="449435" x="1676400" y="1587500"/>
          <p14:tracePt t="449452" x="1625600" y="1631950"/>
          <p14:tracePt t="449468" x="1555750" y="1739900"/>
          <p14:tracePt t="449485" x="1511300" y="1809750"/>
          <p14:tracePt t="449502" x="1441450" y="1968500"/>
          <p14:tracePt t="449519" x="1409700" y="2044700"/>
          <p14:tracePt t="449535" x="1352550" y="2222500"/>
          <p14:tracePt t="449552" x="1308100" y="2393950"/>
          <p14:tracePt t="449569" x="1289050" y="2457450"/>
          <p14:tracePt t="449585" x="1257300" y="2590800"/>
          <p14:tracePt t="449602" x="1238250" y="2660650"/>
          <p14:tracePt t="449618" x="1212850" y="2813050"/>
          <p14:tracePt t="449636" x="1187450" y="2990850"/>
          <p14:tracePt t="449652" x="1187450" y="3086100"/>
          <p14:tracePt t="449668" x="1181100" y="3251200"/>
          <p14:tracePt t="449685" x="1181100" y="3314700"/>
          <p14:tracePt t="449702" x="1187450" y="3429000"/>
          <p14:tracePt t="449719" x="1193800" y="3505200"/>
          <p14:tracePt t="449735" x="1200150" y="3543300"/>
          <p14:tracePt t="449752" x="1219200" y="3632200"/>
          <p14:tracePt t="449768" x="1225550" y="3689350"/>
          <p14:tracePt t="449785" x="1244600" y="3835400"/>
          <p14:tracePt t="449802" x="1257300" y="3987800"/>
          <p14:tracePt t="449818" x="1276350" y="4076700"/>
          <p14:tracePt t="449835" x="1295400" y="4248150"/>
          <p14:tracePt t="449852" x="1308100" y="4318000"/>
          <p14:tracePt t="449868" x="1346200" y="4438650"/>
          <p14:tracePt t="449885" x="1384300" y="4527550"/>
          <p14:tracePt t="449902" x="1403350" y="4565650"/>
          <p14:tracePt t="449918" x="1473200" y="4610100"/>
          <p14:tracePt t="449935" x="1511300" y="4635500"/>
          <p14:tracePt t="449951" x="1619250" y="4705350"/>
          <p14:tracePt t="449968" x="1733550" y="4756150"/>
          <p14:tracePt t="449985" x="1803400" y="4781550"/>
          <p14:tracePt t="450002" x="1911350" y="4826000"/>
          <p14:tracePt t="450019" x="1968500" y="4845050"/>
          <p14:tracePt t="450035" x="2076450" y="4864100"/>
          <p14:tracePt t="450052" x="2241550" y="4870450"/>
          <p14:tracePt t="450068" x="2349500" y="4876800"/>
          <p14:tracePt t="450085" x="2584450" y="4876800"/>
          <p14:tracePt t="450102" x="2730500" y="4876800"/>
          <p14:tracePt t="450118" x="3035300" y="4864100"/>
          <p14:tracePt t="450135" x="3282950" y="4781550"/>
          <p14:tracePt t="450152" x="3403600" y="4737100"/>
          <p14:tracePt t="450169" x="3587750" y="4616450"/>
          <p14:tracePt t="450185" x="3670300" y="4540250"/>
          <p14:tracePt t="450202" x="3810000" y="4400550"/>
          <p14:tracePt t="450219" x="3937000" y="4267200"/>
          <p14:tracePt t="450235" x="3987800" y="4184650"/>
          <p14:tracePt t="450252" x="4076700" y="4013200"/>
          <p14:tracePt t="450268" x="4114800" y="3917950"/>
          <p14:tracePt t="450285" x="4178300" y="3714750"/>
          <p14:tracePt t="450302" x="4241800" y="3530600"/>
          <p14:tracePt t="450319" x="4260850" y="3441700"/>
          <p14:tracePt t="450335" x="4305300" y="3282950"/>
          <p14:tracePt t="450352" x="4330700" y="3206750"/>
          <p14:tracePt t="450368" x="4381500" y="3028950"/>
          <p14:tracePt t="450385" x="4438650" y="2819400"/>
          <p14:tracePt t="450402" x="4464050" y="2711450"/>
          <p14:tracePt t="450418" x="4502150" y="2476500"/>
          <p14:tracePt t="450435" x="4521200" y="2368550"/>
          <p14:tracePt t="450451" x="4527550" y="2197100"/>
          <p14:tracePt t="450468" x="4527550" y="2057400"/>
          <p14:tracePt t="450485" x="4527550" y="1987550"/>
          <p14:tracePt t="450502" x="4527550" y="1879600"/>
          <p14:tracePt t="450519" x="4527550" y="1835150"/>
          <p14:tracePt t="450535" x="4527550" y="1746250"/>
          <p14:tracePt t="450552" x="4527550" y="1701800"/>
          <p14:tracePt t="450569" x="4495800" y="1606550"/>
          <p14:tracePt t="450585" x="4457700" y="1536700"/>
          <p14:tracePt t="450602" x="4445000" y="1498600"/>
          <p14:tracePt t="450618" x="4400550" y="1441450"/>
          <p14:tracePt t="450636" x="4375150" y="1403350"/>
          <p14:tracePt t="450652" x="4330700" y="1352550"/>
          <p14:tracePt t="450669" x="4260850" y="1308100"/>
          <p14:tracePt t="450685" x="4203700" y="1282700"/>
          <p14:tracePt t="450702" x="4057650" y="1257300"/>
          <p14:tracePt t="450719" x="3975100" y="1250950"/>
          <p14:tracePt t="450735" x="3790950" y="1250950"/>
          <p14:tracePt t="450751" x="3594100" y="1250950"/>
          <p14:tracePt t="450768" x="3511550" y="1250950"/>
          <p14:tracePt t="450785" x="3378200" y="1270000"/>
          <p14:tracePt t="450802" x="3321050" y="1282700"/>
          <p14:tracePt t="450818" x="3213100" y="1320800"/>
          <p14:tracePt t="450835" x="3130550" y="1365250"/>
          <p14:tracePt t="450852" x="3079750" y="1397000"/>
          <p14:tracePt t="450868" x="2971800" y="1492250"/>
          <p14:tracePt t="450885" x="2901950" y="1555750"/>
          <p14:tracePt t="450902" x="2755900" y="1689100"/>
          <p14:tracePt t="450918" x="2628900" y="1847850"/>
          <p14:tracePt t="450935" x="2578100" y="1930400"/>
          <p14:tracePt t="450951" x="2476500" y="2108200"/>
          <p14:tracePt t="450968" x="2438400" y="2203450"/>
          <p14:tracePt t="450984" x="2362200" y="2425700"/>
          <p14:tracePt t="451002" x="2298700" y="2749550"/>
          <p14:tracePt t="451019" x="2266950" y="2921000"/>
          <p14:tracePt t="451035" x="2216150" y="3276600"/>
          <p14:tracePt t="451052" x="2197100" y="3441700"/>
          <p14:tracePt t="451068" x="2184400" y="3714750"/>
          <p14:tracePt t="451085" x="2184400" y="3924300"/>
          <p14:tracePt t="451101" x="2184400" y="4006850"/>
          <p14:tracePt t="451118" x="2203450" y="4171950"/>
          <p14:tracePt t="451135" x="2222500" y="4241800"/>
          <p14:tracePt t="451153" x="2279650" y="4356100"/>
          <p14:tracePt t="451168" x="2368550" y="4476750"/>
          <p14:tracePt t="451185" x="2419350" y="4527550"/>
          <p14:tracePt t="451202" x="2527300" y="4629150"/>
          <p14:tracePt t="451218" x="2578100" y="4660900"/>
          <p14:tracePt t="451235" x="2686050" y="4730750"/>
          <p14:tracePt t="451253" x="2787650" y="4768850"/>
          <p14:tracePt t="451269" x="2838450" y="4787900"/>
          <p14:tracePt t="451285" x="2959100" y="4806950"/>
          <p14:tracePt t="451302" x="3035300" y="4819650"/>
          <p14:tracePt t="451317" x="3219450" y="4838700"/>
          <p14:tracePt t="451334" x="3460750" y="4845050"/>
          <p14:tracePt t="451352" x="3568700" y="4845050"/>
          <p14:tracePt t="451368" x="3778250" y="4845050"/>
          <p14:tracePt t="451385" x="3867150" y="4845050"/>
          <p14:tracePt t="451402" x="3981450" y="4832350"/>
          <p14:tracePt t="451418" x="4025900" y="4819650"/>
          <p14:tracePt t="451435" x="4038600" y="4813300"/>
          <p14:tracePt t="451452" x="4070350" y="4794250"/>
          <p14:tracePt t="451469" x="4089400" y="4781550"/>
          <p14:tracePt t="451485" x="4127500" y="4756150"/>
          <p14:tracePt t="451500" x="4140200" y="4743450"/>
          <p14:tracePt t="451517" x="4171950" y="4730750"/>
          <p14:tracePt t="451535" x="4191000" y="4724400"/>
          <p14:tracePt t="451553" x="4197350" y="4718050"/>
          <p14:tracePt t="451569" x="4222750" y="4705350"/>
          <p14:tracePt t="451585" x="4229100" y="4699000"/>
          <p14:tracePt t="451600" x="4254500" y="4692650"/>
          <p14:tracePt t="451617" x="4279900" y="4679950"/>
          <p14:tracePt t="451634" x="4298950" y="4673600"/>
          <p14:tracePt t="451653" x="4337050" y="4667250"/>
          <p14:tracePt t="451669" x="4368800" y="4667250"/>
          <p14:tracePt t="451685" x="4457700" y="4667250"/>
          <p14:tracePt t="451702" x="4603750" y="4686300"/>
          <p14:tracePt t="451718" x="4686300" y="4705350"/>
          <p14:tracePt t="451735" x="4889500" y="4749800"/>
          <p14:tracePt t="451752" x="4978400" y="4775200"/>
          <p14:tracePt t="451769" x="5156200" y="4826000"/>
          <p14:tracePt t="451785" x="5308600" y="4870450"/>
          <p14:tracePt t="451802" x="5384800" y="4889500"/>
          <p14:tracePt t="451818" x="5511800" y="4927600"/>
          <p14:tracePt t="451835" x="5600700" y="4972050"/>
          <p14:tracePt t="451852" x="5638800" y="4991100"/>
          <p14:tracePt t="451868" x="5664200" y="5010150"/>
          <p14:tracePt t="451885" x="5676900" y="5022850"/>
          <p14:tracePt t="451901" x="5683250" y="5048250"/>
          <p14:tracePt t="451918" x="5683250" y="5060950"/>
          <p14:tracePt t="451935" x="5683250" y="5086350"/>
          <p14:tracePt t="451952" x="5683250" y="5118100"/>
          <p14:tracePt t="451969" x="5683250" y="5124450"/>
          <p14:tracePt t="451985" x="5670550" y="5162550"/>
          <p14:tracePt t="452002" x="5664200" y="5175250"/>
          <p14:tracePt t="452018" x="5651500" y="5194300"/>
          <p14:tracePt t="452035" x="5645150" y="5219700"/>
          <p14:tracePt t="452052" x="5638800" y="5219700"/>
          <p14:tracePt t="452103" x="5632450" y="5219700"/>
          <p14:tracePt t="452135" x="5619750" y="5213350"/>
          <p14:tracePt t="452144" x="5607050" y="5207000"/>
          <p14:tracePt t="452155" x="5594350" y="5200650"/>
          <p14:tracePt t="452157" x="5581650" y="5194300"/>
          <p14:tracePt t="452167" x="5562600" y="5194300"/>
          <p14:tracePt t="452184" x="5530850" y="5181600"/>
          <p14:tracePt t="452202" x="5505450" y="5175250"/>
          <p14:tracePt t="452219" x="5499100" y="5175250"/>
          <p14:tracePt t="452434" x="5492750" y="5175250"/>
          <p14:tracePt t="453186" x="5486400" y="5175250"/>
          <p14:tracePt t="453227" x="5480050" y="5175250"/>
          <p14:tracePt t="453309" x="5473700" y="5175250"/>
          <p14:tracePt t="453392" x="5486400" y="5175250"/>
          <p14:tracePt t="453402" x="5499100" y="5175250"/>
          <p14:tracePt t="453414" x="5518150" y="5175250"/>
          <p14:tracePt t="453422" x="5543550" y="5175250"/>
          <p14:tracePt t="453435" x="5575300" y="5175250"/>
          <p14:tracePt t="453437" x="5613400" y="5181600"/>
          <p14:tracePt t="453451" x="5702300" y="5181600"/>
          <p14:tracePt t="453469" x="5753100" y="5181600"/>
          <p14:tracePt t="453485" x="5867400" y="5207000"/>
          <p14:tracePt t="453502" x="5988050" y="5219700"/>
          <p14:tracePt t="453519" x="6045200" y="5238750"/>
          <p14:tracePt t="453535" x="6178550" y="5264150"/>
          <p14:tracePt t="453552" x="6254750" y="5270500"/>
          <p14:tracePt t="453568" x="6400800" y="5289550"/>
          <p14:tracePt t="453585" x="6559550" y="5289550"/>
          <p14:tracePt t="453602" x="6642100" y="5295900"/>
          <p14:tracePt t="453618" x="6800850" y="5295900"/>
          <p14:tracePt t="453635" x="6864350" y="5295900"/>
          <p14:tracePt t="453652" x="6985000" y="5295900"/>
          <p14:tracePt t="453669" x="7061200" y="5295900"/>
          <p14:tracePt t="453686" x="7099300" y="5295900"/>
          <p14:tracePt t="453702" x="7143750" y="5295900"/>
          <p14:tracePt t="453718" x="7162800" y="5295900"/>
          <p14:tracePt t="453735" x="7181850" y="5295900"/>
          <p14:tracePt t="453752" x="7207250" y="5295900"/>
          <p14:tracePt t="453789" x="7213600" y="5295900"/>
          <p14:tracePt t="453791" x="7219950" y="5295900"/>
          <p14:tracePt t="453802" x="7226300" y="5295900"/>
          <p14:tracePt t="453818" x="7232650" y="5295900"/>
          <p14:tracePt t="453835" x="7245350" y="5295900"/>
          <p14:tracePt t="453872" x="7251700" y="5289550"/>
          <p14:tracePt t="453874" x="7258050" y="5283200"/>
          <p14:tracePt t="453885" x="7258050" y="5276850"/>
          <p14:tracePt t="453902" x="7270750" y="5270500"/>
          <p14:tracePt t="456072" x="7277100" y="5270500"/>
          <p14:tracePt t="465647" x="7270750" y="5270500"/>
          <p14:tracePt t="465651" x="7258050" y="5264150"/>
          <p14:tracePt t="465669" x="7239000" y="5257800"/>
          <p14:tracePt t="465671" x="7213600" y="5251450"/>
          <p14:tracePt t="465686" x="7131050" y="5232400"/>
          <p14:tracePt t="465703" x="7086600" y="5226050"/>
          <p14:tracePt t="465719" x="6985000" y="5200650"/>
          <p14:tracePt t="465736" x="6870700" y="5175250"/>
          <p14:tracePt t="465753" x="6794500" y="5168900"/>
          <p14:tracePt t="465769" x="6642100" y="5156200"/>
          <p14:tracePt t="465786" x="6445250" y="5149850"/>
          <p14:tracePt t="465803" x="6350000" y="5149850"/>
          <p14:tracePt t="465819" x="6165850" y="5130800"/>
          <p14:tracePt t="465836" x="6089650" y="5124450"/>
          <p14:tracePt t="465836" x="6019800" y="5111750"/>
          <p14:tracePt t="465854" x="5956300" y="5105400"/>
          <p14:tracePt t="465869" x="5822950" y="5080000"/>
          <p14:tracePt t="465886" x="5753100" y="5073650"/>
          <p14:tracePt t="465903" x="5619750" y="5054600"/>
          <p14:tracePt t="465919" x="5543550" y="5054600"/>
          <p14:tracePt t="465936" x="5422900" y="5048250"/>
          <p14:tracePt t="465953" x="5321300" y="5041900"/>
          <p14:tracePt t="465969" x="5289550" y="5035550"/>
          <p14:tracePt t="465986" x="5232400" y="5029200"/>
          <p14:tracePt t="466003" x="5194300" y="5029200"/>
          <p14:tracePt t="466019" x="5149850" y="5022850"/>
          <p14:tracePt t="466036" x="5092700" y="5022850"/>
          <p14:tracePt t="466053" x="5067300" y="5022850"/>
          <p14:tracePt t="466069" x="5010150" y="5022850"/>
          <p14:tracePt t="466086" x="4984750" y="5022850"/>
          <p14:tracePt t="466103" x="4927600" y="5022850"/>
          <p14:tracePt t="466119" x="4902200" y="5022850"/>
          <p14:tracePt t="466136" x="4864100" y="5022850"/>
          <p14:tracePt t="466153" x="4826000" y="5022850"/>
          <p14:tracePt t="466169" x="4813300" y="5022850"/>
          <p14:tracePt t="466186" x="4775200" y="5022850"/>
          <p14:tracePt t="466203" x="4762500" y="5022850"/>
          <p14:tracePt t="466219" x="4730750" y="5035550"/>
          <p14:tracePt t="466235" x="4692650" y="5041900"/>
          <p14:tracePt t="466253" x="4679950" y="5048250"/>
          <p14:tracePt t="466269" x="4654550" y="5067300"/>
          <p14:tracePt t="466286" x="4616450" y="5080000"/>
          <p14:tracePt t="466303" x="4597400" y="5086350"/>
          <p14:tracePt t="466318" x="4565650" y="5105400"/>
          <p14:tracePt t="466336" x="4546600" y="5111750"/>
          <p14:tracePt t="466353" x="4514850" y="5130800"/>
          <p14:tracePt t="466369" x="4502150" y="5149850"/>
          <p14:tracePt t="466386" x="4495800" y="5156200"/>
          <p14:tracePt t="466403" x="4489450" y="5156200"/>
          <p14:tracePt t="466419" x="4483100" y="5162550"/>
          <p14:tracePt t="466435" x="4483100" y="5168900"/>
          <p14:tracePt t="466479" x="4483100" y="5175250"/>
          <p14:tracePt t="480067" x="4489450" y="5175250"/>
          <p14:tracePt t="480078" x="4495800" y="5175250"/>
          <p14:tracePt t="480093" x="4508500" y="5175250"/>
          <p14:tracePt t="480099" x="4527550" y="5175250"/>
          <p14:tracePt t="480101" x="4552950" y="5181600"/>
          <p14:tracePt t="480119" x="4616450" y="5213350"/>
          <p14:tracePt t="480135" x="4705350" y="5245100"/>
          <p14:tracePt t="480152" x="4756150" y="5257800"/>
          <p14:tracePt t="480169" x="4851400" y="5289550"/>
          <p14:tracePt t="480186" x="4908550" y="5308600"/>
          <p14:tracePt t="480202" x="5029200" y="5346700"/>
          <p14:tracePt t="480219" x="5156200" y="5391150"/>
          <p14:tracePt t="480235" x="5226050" y="5403850"/>
          <p14:tracePt t="480252" x="5372100" y="5448300"/>
          <p14:tracePt t="480269" x="5448300" y="5461000"/>
          <p14:tracePt t="480285" x="5619750" y="5486400"/>
          <p14:tracePt t="480302" x="5835650" y="5492750"/>
          <p14:tracePt t="480319" x="5956300" y="5492750"/>
          <p14:tracePt t="480335" x="6178550" y="5492750"/>
          <p14:tracePt t="480352" x="6299200" y="5492750"/>
          <p14:tracePt t="480369" x="6502400" y="5492750"/>
          <p14:tracePt t="480386" x="6667500" y="5511800"/>
          <p14:tracePt t="480402" x="6743700" y="5518150"/>
          <p14:tracePt t="480418" x="6870700" y="5549900"/>
          <p14:tracePt t="480435" x="6915150" y="5562600"/>
          <p14:tracePt t="480452" x="6997700" y="5588000"/>
          <p14:tracePt t="480469" x="7048500" y="5600700"/>
          <p14:tracePt t="480485" x="7067550" y="5607050"/>
          <p14:tracePt t="480502" x="7092950" y="5607050"/>
          <p14:tracePt t="480519" x="7112000" y="5613400"/>
          <p14:tracePt t="480535" x="7124700" y="5613400"/>
          <p14:tracePt t="480552" x="7150100" y="5613400"/>
          <p14:tracePt t="480591" x="7156450" y="5613400"/>
          <p14:tracePt t="480611" x="7162800" y="5613400"/>
          <p14:tracePt t="48131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Posmatranje br</a:t>
            </a:r>
            <a:r>
              <a:rPr lang="sr-Latn-CS" altLang="en-US" smtClean="0"/>
              <a:t>z</a:t>
            </a:r>
            <a:r>
              <a:rPr lang="en-US" altLang="en-US" smtClean="0"/>
              <a:t>ine</a:t>
            </a:r>
            <a:r>
              <a:rPr lang="sr-Latn-CS" altLang="en-US" smtClean="0"/>
              <a:t> reakcije se najčešće vrši u početnom trenutku reakcije i to pri dva kinetička uslova koji olakšavaju dobijanje kinetičkih parametara.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311" x="2705100" y="2286000"/>
          <p14:tracePt t="4599" x="2705100" y="2279650"/>
          <p14:tracePt t="4640" x="2705100" y="2273300"/>
          <p14:tracePt t="5395" x="2705100" y="2266950"/>
          <p14:tracePt t="6841" x="2705100" y="2260600"/>
          <p14:tracePt t="7421" x="2711450" y="2254250"/>
          <p14:tracePt t="7452" x="2711450" y="2247900"/>
          <p14:tracePt t="7463" x="2724150" y="2241550"/>
          <p14:tracePt t="7484" x="2730500" y="2235200"/>
          <p14:tracePt t="7485" x="2730500" y="2228850"/>
          <p14:tracePt t="7496" x="2736850" y="2222500"/>
          <p14:tracePt t="7566" x="2743200" y="2222500"/>
          <p14:tracePt t="7597" x="2749550" y="2222500"/>
          <p14:tracePt t="7609" x="2749550" y="2216150"/>
          <p14:tracePt t="7628" x="2755900" y="2216150"/>
          <p14:tracePt t="7639" x="2762250" y="2216150"/>
          <p14:tracePt t="7670" x="2768600" y="2216150"/>
          <p14:tracePt t="7680" x="2774950" y="2209800"/>
          <p14:tracePt t="7690" x="2781300" y="2209800"/>
          <p14:tracePt t="7700" x="2787650" y="2209800"/>
          <p14:tracePt t="7713" x="2794000" y="2209800"/>
          <p14:tracePt t="7713" x="2806700" y="2203450"/>
          <p14:tracePt t="7729" x="2825750" y="2203450"/>
          <p14:tracePt t="7747" x="2832100" y="2203450"/>
          <p14:tracePt t="7763" x="2857500" y="2203450"/>
          <p14:tracePt t="7780" x="2889250" y="2203450"/>
          <p14:tracePt t="7796" x="2908300" y="2203450"/>
          <p14:tracePt t="7813" x="2952750" y="2203450"/>
          <p14:tracePt t="7830" x="2990850" y="2203450"/>
          <p14:tracePt t="7846" x="3016250" y="2203450"/>
          <p14:tracePt t="7862" x="3054350" y="2203450"/>
          <p14:tracePt t="7879" x="3079750" y="2203450"/>
          <p14:tracePt t="7896" x="3136900" y="2203450"/>
          <p14:tracePt t="7912" x="3225800" y="2203450"/>
          <p14:tracePt t="7929" x="3282950" y="2203450"/>
          <p14:tracePt t="7946" x="3403600" y="2203450"/>
          <p14:tracePt t="7963" x="3454400" y="2203450"/>
          <p14:tracePt t="7979" x="3587750" y="2203450"/>
          <p14:tracePt t="7997" x="3695700" y="2203450"/>
          <p14:tracePt t="8013" x="3727450" y="2203450"/>
          <p14:tracePt t="8029" x="3778250" y="2203450"/>
          <p14:tracePt t="8046" x="3797300" y="2203450"/>
          <p14:tracePt t="8086" x="3803650" y="2203450"/>
          <p14:tracePt t="9726" x="3797300" y="2203450"/>
          <p14:tracePt t="9756" x="3797300" y="2209800"/>
          <p14:tracePt t="9777" x="3784600" y="2209800"/>
          <p14:tracePt t="9778" x="3778250" y="2209800"/>
          <p14:tracePt t="9797" x="3771900" y="2209800"/>
          <p14:tracePt t="9813" x="3759200" y="2209800"/>
          <p14:tracePt t="9814" x="3733800" y="2209800"/>
          <p14:tracePt t="9829" x="3721100" y="2209800"/>
          <p14:tracePt t="9846" x="3702050" y="2209800"/>
          <p14:tracePt t="9862" x="3689350" y="2209800"/>
          <p14:tracePt t="9879" x="3663950" y="2209800"/>
          <p14:tracePt t="9912" x="3625850" y="2209800"/>
          <p14:tracePt t="9913" x="3594100" y="2209800"/>
          <p14:tracePt t="9929" x="3536950" y="2209800"/>
          <p14:tracePt t="9946" x="3492500" y="2209800"/>
          <p14:tracePt t="9963" x="3416300" y="2209800"/>
          <p14:tracePt t="9979" x="3352800" y="2209800"/>
          <p14:tracePt t="9996" x="3327400" y="2209800"/>
          <p14:tracePt t="10012" x="3257550" y="2209800"/>
          <p14:tracePt t="10029" x="3200400" y="2209800"/>
          <p14:tracePt t="10046" x="3155950" y="2209800"/>
          <p14:tracePt t="10063" x="3079750" y="2209800"/>
          <p14:tracePt t="10080" x="3048000" y="2209800"/>
          <p14:tracePt t="10097" x="2978150" y="2209800"/>
          <p14:tracePt t="10113" x="2959100" y="2209800"/>
          <p14:tracePt t="10129" x="2921000" y="2209800"/>
          <p14:tracePt t="10146" x="2895600" y="2209800"/>
          <p14:tracePt t="10163" x="2876550" y="2209800"/>
          <p14:tracePt t="10179" x="2844800" y="2209800"/>
          <p14:tracePt t="10196" x="2819400" y="2209800"/>
          <p14:tracePt t="10212" x="2768600" y="2209800"/>
          <p14:tracePt t="10229" x="2717800" y="2209800"/>
          <p14:tracePt t="10246" x="2705100" y="2209800"/>
          <p14:tracePt t="10263" x="2660650" y="2209800"/>
          <p14:tracePt t="10279" x="2635250" y="2209800"/>
          <p14:tracePt t="10296" x="2597150" y="2209800"/>
          <p14:tracePt t="10313" x="2552700" y="2209800"/>
          <p14:tracePt t="10329" x="2527300" y="2209800"/>
          <p14:tracePt t="10346" x="2489200" y="2209800"/>
          <p14:tracePt t="10363" x="2470150" y="2209800"/>
          <p14:tracePt t="10379" x="2438400" y="2209800"/>
          <p14:tracePt t="10397" x="2413000" y="2209800"/>
          <p14:tracePt t="10413" x="2406650" y="2209800"/>
          <p14:tracePt t="10429" x="2387600" y="2209800"/>
          <p14:tracePt t="13537" x="2387600" y="2203450"/>
          <p14:tracePt t="13771" x="2393950" y="2203450"/>
          <p14:tracePt t="13812" x="2400300" y="2203450"/>
          <p14:tracePt t="13884" x="2406650" y="2203450"/>
          <p14:tracePt t="13905" x="2413000" y="2203450"/>
          <p14:tracePt t="13936" x="2419350" y="2203450"/>
          <p14:tracePt t="13946" x="2425700" y="2203450"/>
          <p14:tracePt t="13968" x="2432050" y="2203450"/>
          <p14:tracePt t="13988" x="2438400" y="2197100"/>
          <p14:tracePt t="13999" x="2451100" y="2197100"/>
          <p14:tracePt t="14019" x="2463800" y="2197100"/>
          <p14:tracePt t="14030" x="2482850" y="2197100"/>
          <p14:tracePt t="14031" x="2489200" y="2190750"/>
          <p14:tracePt t="14045" x="2520950" y="2190750"/>
          <p14:tracePt t="14061" x="2527300" y="2190750"/>
          <p14:tracePt t="14078" x="2559050" y="2184400"/>
          <p14:tracePt t="14095" x="2571750" y="2184400"/>
          <p14:tracePt t="14111" x="2597150" y="2184400"/>
          <p14:tracePt t="14128" x="2628900" y="2184400"/>
          <p14:tracePt t="14146" x="2647950" y="2184400"/>
          <p14:tracePt t="14162" x="2686050" y="2184400"/>
          <p14:tracePt t="14178" x="2698750" y="2184400"/>
          <p14:tracePt t="14195" x="2743200" y="2184400"/>
          <p14:tracePt t="14212" x="2781300" y="2184400"/>
          <p14:tracePt t="14228" x="2806700" y="2184400"/>
          <p14:tracePt t="14245" x="2863850" y="2184400"/>
          <p14:tracePt t="14262" x="2889250" y="2184400"/>
          <p14:tracePt t="14278" x="2952750" y="2184400"/>
          <p14:tracePt t="14295" x="3035300" y="2184400"/>
          <p14:tracePt t="14312" x="3067050" y="2184400"/>
          <p14:tracePt t="14328" x="3143250" y="2184400"/>
          <p14:tracePt t="14345" x="3175000" y="2184400"/>
          <p14:tracePt t="14361" x="3244850" y="2184400"/>
          <p14:tracePt t="14378" x="3314700" y="2184400"/>
          <p14:tracePt t="14395" x="3346450" y="2184400"/>
          <p14:tracePt t="14412" x="3397250" y="2184400"/>
          <p14:tracePt t="14428" x="3422650" y="2184400"/>
          <p14:tracePt t="14445" x="3441700" y="2184400"/>
          <p14:tracePt t="20938" x="3441700" y="2197100"/>
          <p14:tracePt t="20949" x="3441700" y="2203450"/>
          <p14:tracePt t="20959" x="3441700" y="2222500"/>
          <p14:tracePt t="20962" x="3441700" y="2241550"/>
          <p14:tracePt t="20979" x="3422650" y="2298700"/>
          <p14:tracePt t="20996" x="3416300" y="2336800"/>
          <p14:tracePt t="21012" x="3390900" y="2406650"/>
          <p14:tracePt t="21029" x="3365500" y="2470150"/>
          <p14:tracePt t="21046" x="3352800" y="2508250"/>
          <p14:tracePt t="21062" x="3314700" y="2571750"/>
          <p14:tracePt t="21080" x="3270250" y="2647950"/>
          <p14:tracePt t="21096" x="3244850" y="2686050"/>
          <p14:tracePt t="21113" x="3200400" y="2743200"/>
          <p14:tracePt t="21129" x="3181350" y="2781300"/>
          <p14:tracePt t="21146" x="3143250" y="2825750"/>
          <p14:tracePt t="21163" x="3124200" y="2844800"/>
          <p14:tracePt t="21179" x="3086100" y="2882900"/>
          <p14:tracePt t="21196" x="3054350" y="2921000"/>
          <p14:tracePt t="21213" x="3041650" y="2933700"/>
          <p14:tracePt t="21229" x="3009900" y="2965450"/>
          <p14:tracePt t="21246" x="2997200" y="2971800"/>
          <p14:tracePt t="21261" x="2984500" y="2990850"/>
          <p14:tracePt t="21278" x="2965450" y="3003550"/>
          <p14:tracePt t="21315" x="2959100" y="3003550"/>
          <p14:tracePt t="21329" x="2946400" y="3009900"/>
          <p14:tracePt t="21330" x="2940050" y="3009900"/>
          <p14:tracePt t="21346" x="2927350" y="3016250"/>
          <p14:tracePt t="21362" x="2908300" y="3022600"/>
          <p14:tracePt t="21379" x="2889250" y="3022600"/>
          <p14:tracePt t="21395" x="2844800" y="3035300"/>
          <p14:tracePt t="21412" x="2819400" y="3035300"/>
          <p14:tracePt t="21412" x="2787650" y="3041650"/>
          <p14:tracePt t="21429" x="2762250" y="3048000"/>
          <p14:tracePt t="21446" x="2717800" y="3048000"/>
          <p14:tracePt t="21463" x="2698750" y="3048000"/>
          <p14:tracePt t="21479" x="2654300" y="3048000"/>
          <p14:tracePt t="21496" x="2628900" y="3048000"/>
          <p14:tracePt t="21512" x="2590800" y="3048000"/>
          <p14:tracePt t="21529" x="2520950" y="3048000"/>
          <p14:tracePt t="21546" x="2489200" y="3048000"/>
          <p14:tracePt t="21562" x="2425700" y="3048000"/>
          <p14:tracePt t="21579" x="2387600" y="3048000"/>
          <p14:tracePt t="21596" x="2343150" y="3048000"/>
          <p14:tracePt t="21613" x="2305050" y="3048000"/>
          <p14:tracePt t="21629" x="2298700" y="3048000"/>
          <p14:tracePt t="21646" x="2266950" y="3048000"/>
          <p14:tracePt t="21663" x="2241550" y="3048000"/>
          <p14:tracePt t="21679" x="2197100" y="3048000"/>
          <p14:tracePt t="21696" x="2114550" y="3048000"/>
          <p14:tracePt t="21712" x="2070100" y="3048000"/>
          <p14:tracePt t="21729" x="1974850" y="3048000"/>
          <p14:tracePt t="21746" x="1930400" y="3048000"/>
          <p14:tracePt t="21762" x="1854200" y="3048000"/>
          <p14:tracePt t="21779" x="1797050" y="3048000"/>
          <p14:tracePt t="21796" x="1771650" y="3048000"/>
          <p14:tracePt t="21812" x="1720850" y="3048000"/>
          <p14:tracePt t="21829" x="1695450" y="3048000"/>
          <p14:tracePt t="21846" x="1657350" y="3048000"/>
          <p14:tracePt t="21862" x="1606550" y="3048000"/>
          <p14:tracePt t="21879" x="1587500" y="3048000"/>
          <p14:tracePt t="21895" x="1549400" y="3048000"/>
          <p14:tracePt t="21912" x="1524000" y="3048000"/>
          <p14:tracePt t="21929" x="1485900" y="3048000"/>
          <p14:tracePt t="21946" x="1460500" y="3048000"/>
          <p14:tracePt t="21963" x="1447800" y="3048000"/>
          <p14:tracePt t="22146" x="1454150" y="3048000"/>
          <p14:tracePt t="22157" x="1460500" y="3048000"/>
          <p14:tracePt t="22188" x="1473200" y="3048000"/>
          <p14:tracePt t="22199" x="1479550" y="3048000"/>
          <p14:tracePt t="22209" x="1485900" y="3041650"/>
          <p14:tracePt t="22219" x="1498600" y="3035300"/>
          <p14:tracePt t="22229" x="1524000" y="3028950"/>
          <p14:tracePt t="22246" x="1568450" y="3022600"/>
          <p14:tracePt t="22263" x="1593850" y="3022600"/>
          <p14:tracePt t="22279" x="1638300" y="3022600"/>
          <p14:tracePt t="22296" x="1651000" y="3022600"/>
          <p14:tracePt t="22312" x="1701800" y="3022600"/>
          <p14:tracePt t="22330" x="1752600" y="3022600"/>
          <p14:tracePt t="22346" x="1771650" y="3022600"/>
          <p14:tracePt t="22363" x="1841500" y="3022600"/>
          <p14:tracePt t="22379" x="1873250" y="3022600"/>
          <p14:tracePt t="22396" x="1930400" y="3022600"/>
          <p14:tracePt t="22412" x="2000250" y="3022600"/>
          <p14:tracePt t="22429" x="2019300" y="3022600"/>
          <p14:tracePt t="22446" x="2070100" y="3022600"/>
          <p14:tracePt t="22463" x="2101850" y="3022600"/>
          <p14:tracePt t="22479" x="2159000" y="3022600"/>
          <p14:tracePt t="22496" x="2216150" y="3022600"/>
          <p14:tracePt t="22512" x="2241550" y="3022600"/>
          <p14:tracePt t="22529" x="2298700" y="3022600"/>
          <p14:tracePt t="22546" x="2324100" y="3022600"/>
          <p14:tracePt t="22563" x="2381250" y="3022600"/>
          <p14:tracePt t="22579" x="2438400" y="3022600"/>
          <p14:tracePt t="22596" x="2470150" y="3022600"/>
          <p14:tracePt t="22612" x="2546350" y="3022600"/>
          <p14:tracePt t="22629" x="2590800" y="3022600"/>
          <p14:tracePt t="22646" x="2692400" y="3022600"/>
          <p14:tracePt t="22662" x="2813050" y="3022600"/>
          <p14:tracePt t="22679" x="2876550" y="3022600"/>
          <p14:tracePt t="22695" x="2984500" y="3022600"/>
          <p14:tracePt t="22712" x="3041650" y="3022600"/>
          <p14:tracePt t="22729" x="3130550" y="3022600"/>
          <p14:tracePt t="22746" x="3213100" y="3022600"/>
          <p14:tracePt t="22763" x="3257550" y="3022600"/>
          <p14:tracePt t="22779" x="3371850" y="3022600"/>
          <p14:tracePt t="22795" x="3435350" y="3022600"/>
          <p14:tracePt t="22812" x="3562350" y="3022600"/>
          <p14:tracePt t="22830" x="3683000" y="3022600"/>
          <p14:tracePt t="22846" x="3740150" y="3022600"/>
          <p14:tracePt t="22863" x="3835400" y="3022600"/>
          <p14:tracePt t="22879" x="3892550" y="3022600"/>
          <p14:tracePt t="22895" x="3981450" y="3022600"/>
          <p14:tracePt t="22913" x="4038600" y="3022600"/>
          <p14:tracePt t="22929" x="4133850" y="3022600"/>
          <p14:tracePt t="22945" x="4210050" y="3022600"/>
          <p14:tracePt t="22963" x="4254500" y="3022600"/>
          <p14:tracePt t="22979" x="4305300" y="3016250"/>
          <p14:tracePt t="22996" x="4330700" y="3016250"/>
          <p14:tracePt t="23012" x="4381500" y="3016250"/>
          <p14:tracePt t="23029" x="4425950" y="3009900"/>
          <p14:tracePt t="23045" x="4451350" y="3009900"/>
          <p14:tracePt t="23062" x="4502150" y="3009900"/>
          <p14:tracePt t="23079" x="4521200" y="3009900"/>
          <p14:tracePt t="23096" x="4546600" y="3009900"/>
          <p14:tracePt t="23112" x="4559300" y="3009900"/>
          <p14:tracePt t="23129" x="4565650" y="3009900"/>
          <p14:tracePt t="23146" x="4572000" y="3009900"/>
          <p14:tracePt t="23162" x="4578350" y="3009900"/>
          <p14:tracePt t="23179" x="4591050" y="3009900"/>
          <p14:tracePt t="23538" x="4591050" y="3016250"/>
          <p14:tracePt t="31222" x="4584700" y="3016250"/>
          <p14:tracePt t="31243" x="4578350" y="3009900"/>
          <p14:tracePt t="31244" x="4572000" y="3003550"/>
          <p14:tracePt t="31263" x="4559300" y="2997200"/>
          <p14:tracePt t="31280" x="4533900" y="2984500"/>
          <p14:tracePt t="31281" x="4483100" y="2959100"/>
          <p14:tracePt t="31296" x="4445000" y="2940050"/>
          <p14:tracePt t="31314" x="4362450" y="2908300"/>
          <p14:tracePt t="31330" x="4273550" y="2870200"/>
          <p14:tracePt t="31347" x="4235450" y="2857500"/>
          <p14:tracePt t="31363" x="4114800" y="2806700"/>
          <p14:tracePt t="31380" x="4044950" y="2781300"/>
          <p14:tracePt t="31396" x="3867150" y="2711450"/>
          <p14:tracePt t="31414" x="3644900" y="2647950"/>
          <p14:tracePt t="31430" x="3556000" y="2616200"/>
          <p14:tracePt t="31447" x="3397250" y="2565400"/>
          <p14:tracePt t="31464" x="3340100" y="2546350"/>
          <p14:tracePt t="31480" x="3289300" y="2533650"/>
          <p14:tracePt t="31514" x="3282950" y="2533650"/>
          <p14:tracePt t="31532" x="3270250" y="2533650"/>
          <p14:tracePt t="31555" x="3251200" y="2533650"/>
          <p14:tracePt t="31572" x="3232150" y="2533650"/>
          <p14:tracePt t="31575" x="3206750" y="2533650"/>
          <p14:tracePt t="31580" x="3175000" y="2527300"/>
          <p14:tracePt t="31597" x="3098800" y="2527300"/>
          <p14:tracePt t="31614" x="3022600" y="2527300"/>
          <p14:tracePt t="31630" x="2978150" y="2527300"/>
          <p14:tracePt t="31646" x="2921000" y="2527300"/>
          <p14:tracePt t="31664" x="2895600" y="2527300"/>
          <p14:tracePt t="31680" x="2851150" y="2527300"/>
          <p14:tracePt t="31697" x="2819400" y="2527300"/>
          <p14:tracePt t="31713" x="2794000" y="2527300"/>
          <p14:tracePt t="31730" x="2724150" y="2540000"/>
          <p14:tracePt t="31747" x="2679700" y="2546350"/>
          <p14:tracePt t="31763" x="2571750" y="2571750"/>
          <p14:tracePt t="31780" x="2470150" y="2590800"/>
          <p14:tracePt t="31796" x="2425700" y="2603500"/>
          <p14:tracePt t="31813" x="2362200" y="2603500"/>
          <p14:tracePt t="31830" x="2324100" y="2603500"/>
          <p14:tracePt t="31847" x="2279650" y="2603500"/>
          <p14:tracePt t="31863" x="2228850" y="2603500"/>
          <p14:tracePt t="31880" x="2197100" y="2603500"/>
          <p14:tracePt t="31896" x="2139950" y="2603500"/>
          <p14:tracePt t="31913" x="2108200" y="2603500"/>
          <p14:tracePt t="31930" x="2019300" y="2603500"/>
          <p14:tracePt t="31947" x="1943100" y="2603500"/>
          <p14:tracePt t="31964" x="1898650" y="2603500"/>
          <p14:tracePt t="31980" x="1809750" y="2603500"/>
          <p14:tracePt t="31997" x="1765300" y="2603500"/>
          <p14:tracePt t="32013" x="1663700" y="2603500"/>
          <p14:tracePt t="32030" x="1568450" y="2603500"/>
          <p14:tracePt t="32047" x="1530350" y="2603500"/>
          <p14:tracePt t="32063" x="1466850" y="2603500"/>
          <p14:tracePt t="32080" x="1441450" y="2603500"/>
          <p14:tracePt t="32096" x="1397000" y="2603500"/>
          <p14:tracePt t="32113" x="1365250" y="2603500"/>
          <p14:tracePt t="32130" x="1339850" y="2603500"/>
          <p14:tracePt t="32147" x="1282700" y="2603500"/>
          <p14:tracePt t="32163" x="1257300" y="2603500"/>
          <p14:tracePt t="32180" x="1200150" y="2603500"/>
          <p14:tracePt t="32197" x="1162050" y="2603500"/>
          <p14:tracePt t="32213" x="1143000" y="2603500"/>
          <p14:tracePt t="32230" x="1136650" y="2603500"/>
          <p14:tracePt t="32539" x="1143000" y="2603500"/>
          <p14:tracePt t="32549" x="1149350" y="2603500"/>
          <p14:tracePt t="32560" x="1168400" y="2603500"/>
          <p14:tracePt t="32564" x="1193800" y="2603500"/>
          <p14:tracePt t="32580" x="1289050" y="2603500"/>
          <p14:tracePt t="32596" x="1441450" y="2603500"/>
          <p14:tracePt t="32613" x="1524000" y="2603500"/>
          <p14:tracePt t="32629" x="1708150" y="2603500"/>
          <p14:tracePt t="32646" x="1797050" y="2603500"/>
          <p14:tracePt t="32663" x="1955800" y="2603500"/>
          <p14:tracePt t="32680" x="2076450" y="2603500"/>
          <p14:tracePt t="32697" x="2133600" y="2603500"/>
          <p14:tracePt t="32713" x="2222500" y="2603500"/>
          <p14:tracePt t="32730" x="2266950" y="2603500"/>
          <p14:tracePt t="32747" x="2343150" y="2603500"/>
          <p14:tracePt t="32764" x="2432050" y="2603500"/>
          <p14:tracePt t="32780" x="2476500" y="2603500"/>
          <p14:tracePt t="32796" x="2571750" y="2603500"/>
          <p14:tracePt t="32813" x="2616200" y="2603500"/>
          <p14:tracePt t="32830" x="2724150" y="2603500"/>
          <p14:tracePt t="32847" x="2813050" y="2603500"/>
          <p14:tracePt t="32863" x="2870200" y="2603500"/>
          <p14:tracePt t="32880" x="2959100" y="2603500"/>
          <p14:tracePt t="32896" x="3048000" y="2603500"/>
          <p14:tracePt t="32913" x="3098800" y="2603500"/>
          <p14:tracePt t="32930" x="3200400" y="2603500"/>
          <p14:tracePt t="32946" x="3244850" y="2603500"/>
          <p14:tracePt t="32964" x="3352800" y="2603500"/>
          <p14:tracePt t="32980" x="3460750" y="2603500"/>
          <p14:tracePt t="32997" x="3524250" y="2603500"/>
          <p14:tracePt t="33013" x="3638550" y="2603500"/>
          <p14:tracePt t="33030" x="3702050" y="2603500"/>
          <p14:tracePt t="33047" x="3822700" y="2603500"/>
          <p14:tracePt t="33063" x="3949700" y="2603500"/>
          <p14:tracePt t="33080" x="4019550" y="2603500"/>
          <p14:tracePt t="33096" x="4146550" y="2603500"/>
          <p14:tracePt t="33114" x="4203700" y="2603500"/>
          <p14:tracePt t="33130" x="4324350" y="2603500"/>
          <p14:tracePt t="33147" x="4432300" y="2603500"/>
          <p14:tracePt t="33163" x="4489450" y="2603500"/>
          <p14:tracePt t="33180" x="4584700" y="2603500"/>
          <p14:tracePt t="33197" x="4629150" y="2603500"/>
          <p14:tracePt t="33213" x="4718050" y="2603500"/>
          <p14:tracePt t="33230" x="4806950" y="2603500"/>
          <p14:tracePt t="33247" x="4851400" y="2603500"/>
          <p14:tracePt t="33263" x="4914900" y="2603500"/>
          <p14:tracePt t="33280" x="4953000" y="2603500"/>
          <p14:tracePt t="33296" x="5003800" y="2603500"/>
          <p14:tracePt t="33313" x="5048250" y="2603500"/>
          <p14:tracePt t="33330" x="5067300" y="2603500"/>
          <p14:tracePt t="33346" x="5105400" y="2603500"/>
          <p14:tracePt t="33363" x="5124450" y="2603500"/>
          <p14:tracePt t="33380" x="5175250" y="2603500"/>
          <p14:tracePt t="33396" x="5232400" y="2603500"/>
          <p14:tracePt t="33414" x="5251450" y="2603500"/>
          <p14:tracePt t="33429" x="5308600" y="2603500"/>
          <p14:tracePt t="33446" x="5334000" y="2603500"/>
          <p14:tracePt t="33463" x="5378450" y="2603500"/>
          <p14:tracePt t="33480" x="5416550" y="2603500"/>
          <p14:tracePt t="33497" x="5435600" y="2603500"/>
          <p14:tracePt t="33513" x="5473700" y="2603500"/>
          <p14:tracePt t="33530" x="5486400" y="2603500"/>
          <p14:tracePt t="33546" x="5524500" y="2603500"/>
          <p14:tracePt t="33563" x="5543550" y="2603500"/>
          <p14:tracePt t="33579" x="5588000" y="2603500"/>
          <p14:tracePt t="33597" x="5638800" y="2603500"/>
          <p14:tracePt t="33614" x="5670550" y="2603500"/>
          <p14:tracePt t="33630" x="5734050" y="2603500"/>
          <p14:tracePt t="33647" x="5759450" y="2603500"/>
          <p14:tracePt t="33647" x="5784850" y="2603500"/>
          <p14:tracePt t="33664" x="5803900" y="2603500"/>
          <p14:tracePt t="33680" x="5835650" y="2603500"/>
          <p14:tracePt t="33696" x="5854700" y="2603500"/>
          <p14:tracePt t="33713" x="5899150" y="2603500"/>
          <p14:tracePt t="33730" x="5918200" y="2603500"/>
          <p14:tracePt t="33747" x="5962650" y="2603500"/>
          <p14:tracePt t="33764" x="6007100" y="2603500"/>
          <p14:tracePt t="33780" x="6019800" y="2603500"/>
          <p14:tracePt t="33796" x="6038850" y="2603500"/>
          <p14:tracePt t="45193" x="6032500" y="2603500"/>
          <p14:tracePt t="53620" x="6026150" y="2603500"/>
          <p14:tracePt t="53629" x="6013450" y="2603500"/>
          <p14:tracePt t="53640" x="6000750" y="2603500"/>
          <p14:tracePt t="53650" x="5981700" y="2603500"/>
          <p14:tracePt t="53663" x="5962650" y="2603500"/>
          <p14:tracePt t="53663" x="5937250" y="2603500"/>
          <p14:tracePt t="53680" x="5873750" y="2603500"/>
          <p14:tracePt t="53696" x="5803900" y="2603500"/>
          <p14:tracePt t="53713" x="5778500" y="2603500"/>
          <p14:tracePt t="53730" x="5727700" y="2603500"/>
          <p14:tracePt t="53746" x="5702300" y="2603500"/>
          <p14:tracePt t="53763" x="5657850" y="2603500"/>
          <p14:tracePt t="53780" x="5632450" y="2603500"/>
          <p14:tracePt t="53796" x="5588000" y="2603500"/>
          <p14:tracePt t="53813" x="5537200" y="2603500"/>
          <p14:tracePt t="53829" x="5511800" y="2603500"/>
          <p14:tracePt t="53846" x="5454650" y="2603500"/>
          <p14:tracePt t="53863" x="5422900" y="2603500"/>
          <p14:tracePt t="53879" x="5365750" y="2603500"/>
          <p14:tracePt t="53896" x="5308600" y="2603500"/>
          <p14:tracePt t="53913" x="5289550" y="2603500"/>
          <p14:tracePt t="53930" x="5251450" y="2603500"/>
          <p14:tracePt t="53946" x="5238750" y="2603500"/>
          <p14:tracePt t="53963" x="5194300" y="2603500"/>
          <p14:tracePt t="53979" x="5156200" y="2603500"/>
          <p14:tracePt t="53996" x="5124450" y="2603500"/>
          <p14:tracePt t="54013" x="5073650" y="2603500"/>
          <p14:tracePt t="54029" x="5041900" y="2603500"/>
          <p14:tracePt t="54046" x="4991100" y="2603500"/>
          <p14:tracePt t="54063" x="4953000" y="2603500"/>
          <p14:tracePt t="54080" x="4933950" y="2603500"/>
          <p14:tracePt t="54096" x="4883150" y="2603500"/>
          <p14:tracePt t="54113" x="4864100" y="2603500"/>
          <p14:tracePt t="54129" x="4794250" y="2603500"/>
          <p14:tracePt t="54146" x="4730750" y="2603500"/>
          <p14:tracePt t="54163" x="4692650" y="2603500"/>
          <p14:tracePt t="54179" x="4629150" y="2603500"/>
          <p14:tracePt t="54196" x="4584700" y="2603500"/>
          <p14:tracePt t="54213" x="4514850" y="2603500"/>
          <p14:tracePt t="54230" x="4438650" y="2603500"/>
          <p14:tracePt t="54246" x="4394200" y="2603500"/>
          <p14:tracePt t="54263" x="4305300" y="2603500"/>
          <p14:tracePt t="54281" x="4254500" y="2603500"/>
          <p14:tracePt t="54296" x="4140200" y="2603500"/>
          <p14:tracePt t="54313" x="4019550" y="2603500"/>
          <p14:tracePt t="54329" x="3968750" y="2603500"/>
          <p14:tracePt t="54346" x="3879850" y="2603500"/>
          <p14:tracePt t="54362" x="3835400" y="2603500"/>
          <p14:tracePt t="54379" x="3765550" y="2603500"/>
          <p14:tracePt t="54396" x="3708400" y="2603500"/>
          <p14:tracePt t="54413" x="3689350" y="2603500"/>
          <p14:tracePt t="54429" x="3632200" y="2603500"/>
          <p14:tracePt t="54446" x="3606800" y="2603500"/>
          <p14:tracePt t="54463" x="3530600" y="2603500"/>
          <p14:tracePt t="54479" x="3441700" y="2603500"/>
          <p14:tracePt t="54496" x="3384550" y="2603500"/>
          <p14:tracePt t="54512" x="3276600" y="2603500"/>
          <p14:tracePt t="54529" x="3219450" y="2603500"/>
          <p14:tracePt t="54546" x="3111500" y="2603500"/>
          <p14:tracePt t="54562" x="2990850" y="2603500"/>
          <p14:tracePt t="54580" x="2940050" y="2603500"/>
          <p14:tracePt t="54596" x="2832100" y="2603500"/>
          <p14:tracePt t="54613" x="2774950" y="2603500"/>
          <p14:tracePt t="54629" x="2698750" y="2603500"/>
          <p14:tracePt t="54646" x="2660650" y="2603500"/>
          <p14:tracePt t="54662" x="2609850" y="2603500"/>
          <p14:tracePt t="54679" x="2571750" y="2603500"/>
          <p14:tracePt t="54697" x="2552700" y="2603500"/>
          <p14:tracePt t="54713" x="2520950" y="2603500"/>
          <p14:tracePt t="54730" x="2470150" y="2603500"/>
          <p14:tracePt t="54746" x="2438400" y="2603500"/>
          <p14:tracePt t="54763" x="2362200" y="2603500"/>
          <p14:tracePt t="54779" x="2324100" y="2603500"/>
          <p14:tracePt t="54796" x="2247900" y="2603500"/>
          <p14:tracePt t="54813" x="2203450" y="2603500"/>
          <p14:tracePt t="54830" x="2139950" y="2603500"/>
          <p14:tracePt t="54846" x="2070100" y="2603500"/>
          <p14:tracePt t="54863" x="2025650" y="2603500"/>
          <p14:tracePt t="54880" x="1936750" y="2603500"/>
          <p14:tracePt t="54896" x="1892300" y="2603500"/>
          <p14:tracePt t="54913" x="1797050" y="2603500"/>
          <p14:tracePt t="54929" x="1689100" y="2603500"/>
          <p14:tracePt t="54946" x="1619250" y="2603500"/>
          <p14:tracePt t="54963" x="1479550" y="2603500"/>
          <p14:tracePt t="54979" x="1403350" y="2603500"/>
          <p14:tracePt t="54996" x="1276350" y="2603500"/>
          <p14:tracePt t="55013" x="1162050" y="2603500"/>
          <p14:tracePt t="55029" x="1117600" y="2603500"/>
          <p14:tracePt t="55046" x="1060450" y="2603500"/>
          <p14:tracePt t="55062" x="1035050" y="2603500"/>
          <p14:tracePt t="55079" x="996950" y="2603500"/>
          <p14:tracePt t="55096" x="971550" y="2603500"/>
          <p14:tracePt t="55113" x="965200" y="2603500"/>
          <p14:tracePt t="55129" x="952500" y="2603500"/>
          <p14:tracePt t="55611" x="958850" y="2603500"/>
          <p14:tracePt t="55643" x="965200" y="2603500"/>
          <p14:tracePt t="55646" x="971550" y="2603500"/>
          <p14:tracePt t="55663" x="977900" y="2603500"/>
          <p14:tracePt t="55664" x="977900" y="2597150"/>
          <p14:tracePt t="55679" x="996950" y="2597150"/>
          <p14:tracePt t="55696" x="1003300" y="2590800"/>
          <p14:tracePt t="55713" x="1035050" y="2584450"/>
          <p14:tracePt t="55730" x="1054100" y="2584450"/>
          <p14:tracePt t="55746" x="1085850" y="2578100"/>
          <p14:tracePt t="55763" x="1130300" y="2571750"/>
          <p14:tracePt t="55779" x="1149350" y="2571750"/>
          <p14:tracePt t="55796" x="1193800" y="2571750"/>
          <p14:tracePt t="55813" x="1219200" y="2571750"/>
          <p14:tracePt t="55829" x="1263650" y="2571750"/>
          <p14:tracePt t="55846" x="1301750" y="2571750"/>
          <p14:tracePt t="55862" x="1327150" y="2571750"/>
          <p14:tracePt t="55880" x="1377950" y="2571750"/>
          <p14:tracePt t="55896" x="1441450" y="2571750"/>
          <p14:tracePt t="55913" x="1485900" y="2571750"/>
          <p14:tracePt t="55929" x="1574800" y="2571750"/>
          <p14:tracePt t="55946" x="1619250" y="2571750"/>
          <p14:tracePt t="55962" x="1708150" y="2571750"/>
          <p14:tracePt t="55979" x="1797050" y="2571750"/>
          <p14:tracePt t="55996" x="1841500" y="2571750"/>
          <p14:tracePt t="56012" x="1936750" y="2571750"/>
          <p14:tracePt t="56029" x="1981200" y="2571750"/>
          <p14:tracePt t="56046" x="2101850" y="2571750"/>
          <p14:tracePt t="56062" x="2159000" y="2571750"/>
          <p14:tracePt t="56079" x="2286000" y="2571750"/>
          <p14:tracePt t="56096" x="2419350" y="2571750"/>
          <p14:tracePt t="56113" x="2495550" y="2571750"/>
          <p14:tracePt t="56129" x="2622550" y="2571750"/>
          <p14:tracePt t="56146" x="2755900" y="2571750"/>
          <p14:tracePt t="56163" x="2819400" y="2571750"/>
          <p14:tracePt t="56179" x="2946400" y="2571750"/>
          <p14:tracePt t="56196" x="3022600" y="2571750"/>
          <p14:tracePt t="56213" x="3187700" y="2571750"/>
          <p14:tracePt t="56229" x="3371850" y="2571750"/>
          <p14:tracePt t="56246" x="3467100" y="2571750"/>
          <p14:tracePt t="56263" x="3638550" y="2571750"/>
          <p14:tracePt t="56279" x="3714750" y="2571750"/>
          <p14:tracePt t="56297" x="3854450" y="2571750"/>
          <p14:tracePt t="56313" x="3968750" y="2571750"/>
          <p14:tracePt t="56330" x="4019550" y="2571750"/>
          <p14:tracePt t="56346" x="4121150" y="2571750"/>
          <p14:tracePt t="56362" x="4184650" y="2571750"/>
          <p14:tracePt t="56379" x="4305300" y="2571750"/>
          <p14:tracePt t="56396" x="4362450" y="2571750"/>
          <p14:tracePt t="56413" x="4502150" y="2571750"/>
          <p14:tracePt t="56429" x="4641850" y="2571750"/>
          <p14:tracePt t="56446" x="4718050" y="2571750"/>
          <p14:tracePt t="56462" x="4876800" y="2571750"/>
          <p14:tracePt t="56479" x="4965700" y="2571750"/>
          <p14:tracePt t="56479" x="5054600" y="2571750"/>
          <p14:tracePt t="56496" x="5130800" y="2571750"/>
          <p14:tracePt t="56513" x="5270500" y="2571750"/>
          <p14:tracePt t="56530" x="5334000" y="2571750"/>
          <p14:tracePt t="56546" x="5454650" y="2571750"/>
          <p14:tracePt t="56563" x="5511800" y="2571750"/>
          <p14:tracePt t="56579" x="5619750" y="2571750"/>
          <p14:tracePt t="56596" x="5727700" y="2571750"/>
          <p14:tracePt t="56613" x="5784850" y="2571750"/>
          <p14:tracePt t="56629" x="5880100" y="2571750"/>
          <p14:tracePt t="56646" x="5911850" y="2571750"/>
          <p14:tracePt t="56662" x="5981700" y="2571750"/>
          <p14:tracePt t="56679" x="6026150" y="2571750"/>
          <p14:tracePt t="56696" x="6038850" y="2571750"/>
          <p14:tracePt t="56713" x="6057900" y="2571750"/>
          <p14:tracePt t="56731" x="6064250" y="2571750"/>
          <p14:tracePt t="59118" x="6057900" y="2571750"/>
          <p14:tracePt t="61602" x="6051550" y="2571750"/>
          <p14:tracePt t="62255" x="6057900" y="2571750"/>
          <p14:tracePt t="62295" x="6064250" y="2571750"/>
          <p14:tracePt t="62438" x="6057900" y="2571750"/>
          <p14:tracePt t="62449" x="6051550" y="2571750"/>
          <p14:tracePt t="62466" x="6038850" y="2584450"/>
          <p14:tracePt t="62481" x="6026150" y="2590800"/>
          <p14:tracePt t="62482" x="6013450" y="2609850"/>
          <p14:tracePt t="62497" x="5988050" y="2635250"/>
          <p14:tracePt t="62514" x="5969000" y="2647950"/>
          <p14:tracePt t="62530" x="5943600" y="2673350"/>
          <p14:tracePt t="62547" x="5930900" y="2686050"/>
          <p14:tracePt t="62563" x="5918200" y="2698750"/>
          <p14:tracePt t="62580" x="5905500" y="2711450"/>
          <p14:tracePt t="62597" x="5899150" y="2711450"/>
          <p14:tracePt t="62613" x="5867400" y="2730500"/>
          <p14:tracePt t="62630" x="5848350" y="2736850"/>
          <p14:tracePt t="62647" x="5816600" y="2755900"/>
          <p14:tracePt t="62663" x="5778500" y="2768600"/>
          <p14:tracePt t="62681" x="5759450" y="2774950"/>
          <p14:tracePt t="62697" x="5721350" y="2787650"/>
          <p14:tracePt t="62713" x="5702300" y="2794000"/>
          <p14:tracePt t="62730" x="5638800" y="2813050"/>
          <p14:tracePt t="62747" x="5556250" y="2832100"/>
          <p14:tracePt t="62763" x="5511800" y="2851150"/>
          <p14:tracePt t="62780" x="5429250" y="2870200"/>
          <p14:tracePt t="62797" x="5384800" y="2876550"/>
          <p14:tracePt t="62814" x="5289550" y="2901950"/>
          <p14:tracePt t="62830" x="5200650" y="2927350"/>
          <p14:tracePt t="62847" x="5162550" y="2940050"/>
          <p14:tracePt t="62863" x="5073650" y="2965450"/>
          <p14:tracePt t="62880" x="5035550" y="2978150"/>
          <p14:tracePt t="62897" x="4959350" y="3009900"/>
          <p14:tracePt t="62914" x="4895850" y="3028950"/>
          <p14:tracePt t="62931" x="4870450" y="3041650"/>
          <p14:tracePt t="62947" x="4819650" y="3060700"/>
          <p14:tracePt t="62964" x="4794250" y="3073400"/>
          <p14:tracePt t="62980" x="4756150" y="3086100"/>
          <p14:tracePt t="62997" x="4705350" y="3098800"/>
          <p14:tracePt t="63014" x="4686300" y="3111500"/>
          <p14:tracePt t="63030" x="4629150" y="3130550"/>
          <p14:tracePt t="63047" x="4603750" y="3136900"/>
          <p14:tracePt t="63063" x="4540250" y="3155950"/>
          <p14:tracePt t="63081" x="4514850" y="3175000"/>
          <p14:tracePt t="63081" x="4489450" y="3187700"/>
          <p14:tracePt t="63097" x="4464050" y="3194050"/>
          <p14:tracePt t="63113" x="4425950" y="3200400"/>
          <p14:tracePt t="63131" x="4406900" y="3206750"/>
          <p14:tracePt t="63147" x="4362450" y="3213100"/>
          <p14:tracePt t="63164" x="4330700" y="3213100"/>
          <p14:tracePt t="63180" x="4273550" y="3219450"/>
          <p14:tracePt t="63197" x="4197350" y="3219450"/>
          <p14:tracePt t="63213" x="4165600" y="3219450"/>
          <p14:tracePt t="63231" x="4083050" y="3219450"/>
          <p14:tracePt t="63247" x="4032250" y="3219450"/>
          <p14:tracePt t="63263" x="3930650" y="3219450"/>
          <p14:tracePt t="63280" x="3822700" y="3219450"/>
          <p14:tracePt t="63297" x="3778250" y="3219450"/>
          <p14:tracePt t="63313" x="3721100" y="3219450"/>
          <p14:tracePt t="63542" x="3721100" y="3213100"/>
          <p14:tracePt t="63563" x="3721100" y="3206750"/>
          <p14:tracePt t="63635" x="3727450" y="3206750"/>
          <p14:tracePt t="63645" x="3733800" y="3206750"/>
          <p14:tracePt t="63663" x="3740150" y="3200400"/>
          <p14:tracePt t="63664" x="3771900" y="3194050"/>
          <p14:tracePt t="63680" x="3797300" y="3187700"/>
          <p14:tracePt t="63697" x="3854450" y="3181350"/>
          <p14:tracePt t="63714" x="3937000" y="3175000"/>
          <p14:tracePt t="63731" x="3968750" y="3175000"/>
          <p14:tracePt t="63746" x="4025900" y="3175000"/>
          <p14:tracePt t="63763" x="4051300" y="3175000"/>
          <p14:tracePt t="63779" x="4089400" y="3175000"/>
          <p14:tracePt t="63797" x="4121150" y="3175000"/>
          <p14:tracePt t="63814" x="4133850" y="3175000"/>
          <p14:tracePt t="63830" x="4171950" y="3175000"/>
          <p14:tracePt t="63847" x="4191000" y="3175000"/>
          <p14:tracePt t="63864" x="4248150" y="3175000"/>
          <p14:tracePt t="63880" x="4267200" y="3175000"/>
          <p14:tracePt t="63896" x="4337050" y="3175000"/>
          <p14:tracePt t="63913" x="4394200" y="3175000"/>
          <p14:tracePt t="63931" x="4425950" y="3175000"/>
          <p14:tracePt t="63947" x="4489450" y="3175000"/>
          <p14:tracePt t="63963" x="4533900" y="3175000"/>
          <p14:tracePt t="63980" x="4622800" y="3175000"/>
          <p14:tracePt t="63997" x="4730750" y="3175000"/>
          <p14:tracePt t="64013" x="4787900" y="3175000"/>
          <p14:tracePt t="64031" x="4883150" y="3175000"/>
          <p14:tracePt t="64047" x="4940300" y="3175000"/>
          <p14:tracePt t="64063" x="5060950" y="3175000"/>
          <p14:tracePt t="64080" x="5200650" y="3175000"/>
          <p14:tracePt t="64097" x="5276850" y="3175000"/>
          <p14:tracePt t="64114" x="5441950" y="3175000"/>
          <p14:tracePt t="64130" x="5518150" y="3175000"/>
          <p14:tracePt t="64147" x="5657850" y="3175000"/>
          <p14:tracePt t="64164" x="5784850" y="3175000"/>
          <p14:tracePt t="64180" x="5854700" y="3175000"/>
          <p14:tracePt t="64197" x="5969000" y="3175000"/>
          <p14:tracePt t="64213" x="6038850" y="3175000"/>
          <p14:tracePt t="64230" x="6165850" y="3175000"/>
          <p14:tracePt t="64247" x="6299200" y="3175000"/>
          <p14:tracePt t="64263" x="6362700" y="3175000"/>
          <p14:tracePt t="64280" x="6470650" y="3175000"/>
          <p14:tracePt t="64297" x="6527800" y="3175000"/>
          <p14:tracePt t="64313" x="6616700" y="3175000"/>
          <p14:tracePt t="64330" x="6724650" y="3175000"/>
          <p14:tracePt t="64347" x="6781800" y="3175000"/>
          <p14:tracePt t="64363" x="6908800" y="3175000"/>
          <p14:tracePt t="64380" x="6985000" y="3175000"/>
          <p14:tracePt t="64397" x="7099300" y="3175000"/>
          <p14:tracePt t="64413" x="7175500" y="3194050"/>
          <p14:tracePt t="64431" x="7213600" y="3194050"/>
          <p14:tracePt t="64447" x="7258050" y="3206750"/>
          <p14:tracePt t="64464" x="7283450" y="3206750"/>
          <p14:tracePt t="64480" x="7372350" y="3206750"/>
          <p14:tracePt t="64497" x="7480300" y="3206750"/>
          <p14:tracePt t="64513" x="7537450" y="3206750"/>
          <p14:tracePt t="64530" x="7620000" y="3206750"/>
          <p14:tracePt t="64547" x="7658100" y="3206750"/>
          <p14:tracePt t="64563" x="7689850" y="3206750"/>
          <p14:tracePt t="64581" x="7696200" y="3206750"/>
          <p14:tracePt t="64581" x="7702550" y="3206750"/>
          <p14:tracePt t="64618" x="7715250" y="3206750"/>
          <p14:tracePt t="64619" x="7727950" y="3206750"/>
          <p14:tracePt t="64630" x="7740650" y="3206750"/>
          <p14:tracePt t="64647" x="7785100" y="3206750"/>
          <p14:tracePt t="64664" x="7816850" y="3206750"/>
          <p14:tracePt t="64680" x="7835900" y="3206750"/>
          <p14:tracePt t="64696" x="7842250" y="3206750"/>
          <p14:tracePt t="64793" x="7835900" y="3206750"/>
          <p14:tracePt t="64803" x="7835900" y="3213100"/>
          <p14:tracePt t="64834" x="7829550" y="3219450"/>
          <p14:tracePt t="64856" x="7823200" y="3219450"/>
          <p14:tracePt t="64866" x="7816850" y="3219450"/>
          <p14:tracePt t="64876" x="7810500" y="3225800"/>
          <p14:tracePt t="64880" x="7804150" y="3225800"/>
          <p14:tracePt t="64895" x="7772400" y="3225800"/>
          <p14:tracePt t="64913" x="7715250" y="3232150"/>
          <p14:tracePt t="64931" x="7658100" y="3232150"/>
          <p14:tracePt t="64947" x="7524750" y="3232150"/>
          <p14:tracePt t="64964" x="7353300" y="3232150"/>
          <p14:tracePt t="64980" x="7258050" y="3232150"/>
          <p14:tracePt t="64997" x="7073900" y="3232150"/>
          <p14:tracePt t="65013" x="6991350" y="3232150"/>
          <p14:tracePt t="65030" x="6838950" y="3232150"/>
          <p14:tracePt t="65047" x="6705600" y="3232150"/>
          <p14:tracePt t="65063" x="6642100" y="3232150"/>
          <p14:tracePt t="65079" x="6502400" y="3232150"/>
          <p14:tracePt t="65096" x="6432550" y="3232150"/>
          <p14:tracePt t="65113" x="6292850" y="3232150"/>
          <p14:tracePt t="65130" x="6140450" y="3232150"/>
          <p14:tracePt t="65147" x="6064250" y="3232150"/>
          <p14:tracePt t="65163" x="5924550" y="3232150"/>
          <p14:tracePt t="65180" x="5848350" y="3232150"/>
          <p14:tracePt t="65196" x="5689600" y="3232150"/>
          <p14:tracePt t="65213" x="5524500" y="3232150"/>
          <p14:tracePt t="65231" x="5441950" y="3232150"/>
          <p14:tracePt t="65247" x="5276850" y="3232150"/>
          <p14:tracePt t="65264" x="5200650" y="3232150"/>
          <p14:tracePt t="65280" x="5048250" y="3232150"/>
          <p14:tracePt t="65296" x="4921250" y="3232150"/>
          <p14:tracePt t="65313" x="4876800" y="3232150"/>
          <p14:tracePt t="65330" x="4800600" y="3232150"/>
          <p14:tracePt t="65347" x="4762500" y="3232150"/>
          <p14:tracePt t="65363" x="4718050" y="3232150"/>
          <p14:tracePt t="65380" x="4667250" y="3232150"/>
          <p14:tracePt t="65397" x="4641850" y="3232150"/>
          <p14:tracePt t="65414" x="4584700" y="3232150"/>
          <p14:tracePt t="65431" x="4559300" y="3232150"/>
          <p14:tracePt t="65447" x="4508500" y="3232150"/>
          <p14:tracePt t="65464" x="4445000" y="3232150"/>
          <p14:tracePt t="65480" x="4413250" y="3232150"/>
          <p14:tracePt t="65497" x="4324350" y="3232150"/>
          <p14:tracePt t="65513" x="4267200" y="3232150"/>
          <p14:tracePt t="65530" x="4171950" y="3232150"/>
          <p14:tracePt t="65547" x="4095750" y="3232150"/>
          <p14:tracePt t="65563" x="4070350" y="3232150"/>
          <p14:tracePt t="65580" x="4057650" y="3232150"/>
          <p14:tracePt t="76010" x="0" y="0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304800" y="381000"/>
            <a:ext cx="4033838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GB" altLang="en-US" sz="2800"/>
              <a:t>Arrhenius je pokazao kako konstanta brzine zavisi od temperature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371600" y="2133600"/>
          <a:ext cx="40338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6" imgW="1193800" imgH="228600" progId="Equation.3">
                  <p:embed/>
                </p:oleObj>
              </mc:Choice>
              <mc:Fallback>
                <p:oleObj name="Equation" r:id="rId6" imgW="1193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40338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304800" y="3505200"/>
            <a:ext cx="5183188" cy="11874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eaLnBrk="0" hangingPunct="0"/>
            <a:r>
              <a:rPr lang="en-GB" altLang="en-US" sz="2400"/>
              <a:t>A se naziva fator učestanosti I odredjje broj reaktivnih sudara u sistemu</a:t>
            </a:r>
          </a:p>
        </p:txBody>
      </p:sp>
      <p:cxnSp>
        <p:nvCxnSpPr>
          <p:cNvPr id="31749" name="AutoShape 7"/>
          <p:cNvCxnSpPr>
            <a:cxnSpLocks noChangeShapeType="1"/>
          </p:cNvCxnSpPr>
          <p:nvPr/>
        </p:nvCxnSpPr>
        <p:spPr bwMode="auto">
          <a:xfrm flipV="1">
            <a:off x="3352800" y="2819400"/>
            <a:ext cx="12700" cy="695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4876800" y="762000"/>
            <a:ext cx="37639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 eaLnBrk="0" hangingPunct="0"/>
            <a:r>
              <a:rPr lang="en-GB" altLang="en-US" sz="2400"/>
              <a:t>E</a:t>
            </a:r>
            <a:r>
              <a:rPr lang="en-GB" altLang="en-US" sz="2400" baseline="-25000"/>
              <a:t>a </a:t>
            </a:r>
            <a:r>
              <a:rPr lang="en-GB" altLang="en-US" sz="2400"/>
              <a:t>je energija aktivacije</a:t>
            </a:r>
          </a:p>
        </p:txBody>
      </p:sp>
      <p:sp>
        <p:nvSpPr>
          <p:cNvPr id="31751" name="Line 9"/>
          <p:cNvSpPr>
            <a:spLocks noChangeShapeType="1"/>
          </p:cNvSpPr>
          <p:nvPr/>
        </p:nvSpPr>
        <p:spPr bwMode="auto">
          <a:xfrm flipH="1">
            <a:off x="4724400" y="1524000"/>
            <a:ext cx="35877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2" name="Line 10"/>
          <p:cNvSpPr>
            <a:spLocks noChangeShapeType="1"/>
          </p:cNvSpPr>
          <p:nvPr/>
        </p:nvSpPr>
        <p:spPr bwMode="auto">
          <a:xfrm flipV="1">
            <a:off x="6477000" y="26670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3" name="Line 11"/>
          <p:cNvSpPr>
            <a:spLocks noChangeShapeType="1"/>
          </p:cNvSpPr>
          <p:nvPr/>
        </p:nvSpPr>
        <p:spPr bwMode="auto">
          <a:xfrm>
            <a:off x="6477000" y="5410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5943600" y="27432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/>
              <a:t>lnk</a:t>
            </a:r>
            <a:endParaRPr lang="en-US" altLang="en-US" sz="1800" b="1"/>
          </a:p>
        </p:txBody>
      </p:sp>
      <p:sp>
        <p:nvSpPr>
          <p:cNvPr id="31755" name="Text Box 13"/>
          <p:cNvSpPr txBox="1">
            <a:spLocks noChangeArrowheads="1"/>
          </p:cNvSpPr>
          <p:nvPr/>
        </p:nvSpPr>
        <p:spPr bwMode="auto">
          <a:xfrm>
            <a:off x="7924800" y="54864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/>
              <a:t>1</a:t>
            </a:r>
            <a:r>
              <a:rPr lang="en-US" altLang="en-US" sz="1800" b="1"/>
              <a:t>/T</a:t>
            </a:r>
          </a:p>
        </p:txBody>
      </p:sp>
      <p:sp>
        <p:nvSpPr>
          <p:cNvPr id="31756" name="Line 14"/>
          <p:cNvSpPr>
            <a:spLocks noChangeShapeType="1"/>
          </p:cNvSpPr>
          <p:nvPr/>
        </p:nvSpPr>
        <p:spPr bwMode="auto">
          <a:xfrm>
            <a:off x="6781800" y="3352800"/>
            <a:ext cx="17526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7" name="Line 15"/>
          <p:cNvSpPr>
            <a:spLocks noChangeShapeType="1"/>
          </p:cNvSpPr>
          <p:nvPr/>
        </p:nvSpPr>
        <p:spPr bwMode="auto">
          <a:xfrm flipH="1" flipV="1">
            <a:off x="6477000" y="3048000"/>
            <a:ext cx="304800" cy="304800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8" name="Line 16"/>
          <p:cNvSpPr>
            <a:spLocks noChangeShapeType="1"/>
          </p:cNvSpPr>
          <p:nvPr/>
        </p:nvSpPr>
        <p:spPr bwMode="auto">
          <a:xfrm flipH="1">
            <a:off x="6553200" y="2819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31759" name="Text Box 17"/>
          <p:cNvSpPr txBox="1">
            <a:spLocks noChangeArrowheads="1"/>
          </p:cNvSpPr>
          <p:nvPr/>
        </p:nvSpPr>
        <p:spPr bwMode="auto">
          <a:xfrm>
            <a:off x="7315200" y="25908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/>
              <a:t>ln</a:t>
            </a:r>
            <a:r>
              <a:rPr lang="en-US" altLang="en-US" sz="1800" b="1"/>
              <a:t>A</a:t>
            </a:r>
          </a:p>
        </p:txBody>
      </p:sp>
      <p:sp>
        <p:nvSpPr>
          <p:cNvPr id="31760" name="Text Box 18"/>
          <p:cNvSpPr txBox="1">
            <a:spLocks noChangeArrowheads="1"/>
          </p:cNvSpPr>
          <p:nvPr/>
        </p:nvSpPr>
        <p:spPr bwMode="auto">
          <a:xfrm>
            <a:off x="7458075" y="3581400"/>
            <a:ext cx="168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000" b="1"/>
              <a:t>Nagib = -E/R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259" x="2971800" y="1162050"/>
          <p14:tracePt t="6270" x="3257550" y="1162050"/>
          <p14:tracePt t="6281" x="3613150" y="1162050"/>
          <p14:tracePt t="6283" x="3962400" y="1162050"/>
          <p14:tracePt t="6301" x="4273550" y="1162050"/>
          <p14:tracePt t="6303" x="4514850" y="1162050"/>
          <p14:tracePt t="6318" x="4800600" y="1162050"/>
          <p14:tracePt t="6336" x="4876800" y="1162050"/>
          <p14:tracePt t="6352" x="4933950" y="1162050"/>
          <p14:tracePt t="6369" x="4895850" y="1162050"/>
          <p14:tracePt t="6386" x="4813300" y="1162050"/>
          <p14:tracePt t="6402" x="4527550" y="1162050"/>
          <p14:tracePt t="6420" x="4286250" y="1162050"/>
          <p14:tracePt t="6420" x="0" y="0"/>
        </p14:tracePtLst>
        <p14:tracePtLst>
          <p14:tracePt t="7320" x="2228850" y="2838450"/>
          <p14:tracePt t="7341" x="2228850" y="2851150"/>
          <p14:tracePt t="7350" x="2228850" y="2857500"/>
          <p14:tracePt t="7362" x="2228850" y="2863850"/>
          <p14:tracePt t="7372" x="2228850" y="2876550"/>
          <p14:tracePt t="7375" x="2228850" y="2882900"/>
          <p14:tracePt t="7386" x="2228850" y="2908300"/>
          <p14:tracePt t="7402" x="2228850" y="2952750"/>
          <p14:tracePt t="7419" x="2228850" y="2984500"/>
          <p14:tracePt t="7436" x="2228850" y="2997200"/>
          <p14:tracePt t="8088" x="2228850" y="3003550"/>
          <p14:tracePt t="8231" x="2235200" y="3003550"/>
          <p14:tracePt t="8404" x="2241550" y="3003550"/>
          <p14:tracePt t="8477" x="2247900" y="3003550"/>
          <p14:tracePt t="8519" x="2254250" y="3003550"/>
          <p14:tracePt t="8550" x="2260600" y="3003550"/>
          <p14:tracePt t="8581" x="2260600" y="3009900"/>
          <p14:tracePt t="8596" x="2266950" y="3009900"/>
          <p14:tracePt t="8612" x="2273300" y="3009900"/>
          <p14:tracePt t="8624" x="2273300" y="3016250"/>
          <p14:tracePt t="8756" x="2273300" y="3022600"/>
          <p14:tracePt t="8797" x="2279650" y="3022600"/>
          <p14:tracePt t="9022" x="2286000" y="3022600"/>
          <p14:tracePt t="9064" x="2292350" y="3022600"/>
          <p14:tracePt t="9084" x="2292350" y="3028950"/>
          <p14:tracePt t="9105" x="2298700" y="3028950"/>
          <p14:tracePt t="10997" x="2298700" y="3035300"/>
          <p14:tracePt t="15912" x="2305050" y="3035300"/>
          <p14:tracePt t="15922" x="2305050" y="3028950"/>
          <p14:tracePt t="15926" x="2311400" y="3022600"/>
          <p14:tracePt t="15937" x="2336800" y="2997200"/>
          <p14:tracePt t="15954" x="2349500" y="2978150"/>
          <p14:tracePt t="15969" x="2374900" y="2946400"/>
          <p14:tracePt t="15986" x="2381250" y="2933700"/>
          <p14:tracePt t="16004" x="2393950" y="2908300"/>
          <p14:tracePt t="16020" x="2406650" y="2901950"/>
          <p14:tracePt t="16037" x="2406650" y="2895600"/>
          <p14:tracePt t="16053" x="2419350" y="2882900"/>
          <p14:tracePt t="16070" x="2425700" y="2882900"/>
          <p14:tracePt t="16086" x="2432050" y="2870200"/>
          <p14:tracePt t="16104" x="2444750" y="2870200"/>
          <p14:tracePt t="18462" x="2457450" y="2863850"/>
          <p14:tracePt t="18472" x="2476500" y="2857500"/>
          <p14:tracePt t="18482" x="2501900" y="2851150"/>
          <p14:tracePt t="18492" x="2527300" y="2844800"/>
          <p14:tracePt t="18504" x="2559050" y="2832100"/>
          <p14:tracePt t="18521" x="2597150" y="2819400"/>
          <p14:tracePt t="18523" x="2647950" y="2806700"/>
          <p14:tracePt t="18538" x="2673350" y="2806700"/>
          <p14:tracePt t="18555" x="2705100" y="2806700"/>
          <p14:tracePt t="18571" x="2743200" y="2806700"/>
          <p14:tracePt t="18587" x="2762250" y="2806700"/>
          <p14:tracePt t="18605" x="2838450" y="2806700"/>
          <p14:tracePt t="18621" x="2882900" y="2806700"/>
          <p14:tracePt t="18638" x="3098800" y="2781300"/>
          <p14:tracePt t="18670" x="3143250" y="2774950"/>
          <p14:tracePt t="18686" x="3187700" y="2762250"/>
          <p14:tracePt t="18703" x="3206750" y="2762250"/>
          <p14:tracePt t="18719" x="3219450" y="2755900"/>
          <p14:tracePt t="18736" x="3232150" y="2749550"/>
          <p14:tracePt t="18754" x="3244850" y="2743200"/>
          <p14:tracePt t="18770" x="3263900" y="2736850"/>
          <p14:tracePt t="18788" x="3289300" y="2717800"/>
          <p14:tracePt t="18803" x="3302000" y="2705100"/>
          <p14:tracePt t="18819" x="3321050" y="2686050"/>
          <p14:tracePt t="18838" x="3327400" y="2679700"/>
          <p14:tracePt t="18854" x="3359150" y="2654300"/>
          <p14:tracePt t="18871" x="3390900" y="2616200"/>
          <p14:tracePt t="18887" x="3409950" y="2603500"/>
          <p14:tracePt t="18904" x="3435350" y="2571750"/>
          <p14:tracePt t="18921" x="3448050" y="2565400"/>
          <p14:tracePt t="18937" x="3467100" y="2546350"/>
          <p14:tracePt t="19936" x="3479800" y="2540000"/>
          <p14:tracePt t="19949" x="3492500" y="2533650"/>
          <p14:tracePt t="19951" x="3511550" y="2527300"/>
          <p14:tracePt t="19971" x="3536950" y="2520950"/>
          <p14:tracePt t="19972" x="3568700" y="2514600"/>
          <p14:tracePt t="19972" x="3606800" y="2508250"/>
          <p14:tracePt t="19988" x="3651250" y="2501900"/>
          <p14:tracePt t="20004" x="3752850" y="2495550"/>
          <p14:tracePt t="20021" x="3803650" y="2495550"/>
          <p14:tracePt t="20037" x="3924300" y="2482850"/>
          <p14:tracePt t="20054" x="4057650" y="2482850"/>
          <p14:tracePt t="20071" x="4102100" y="2476500"/>
          <p14:tracePt t="20088" x="4171950" y="2476500"/>
          <p14:tracePt t="20104" x="4197350" y="2476500"/>
          <p14:tracePt t="20121" x="4216400" y="2476500"/>
          <p14:tracePt t="20138" x="4222750" y="2476500"/>
          <p14:tracePt t="20155" x="4235450" y="2476500"/>
          <p14:tracePt t="20171" x="4254500" y="2476500"/>
          <p14:tracePt t="20188" x="4267200" y="2470150"/>
          <p14:tracePt t="20205" x="4286250" y="2470150"/>
          <p14:tracePt t="20238" x="4292600" y="2470150"/>
          <p14:tracePt t="20298" x="4292600" y="2463800"/>
          <p14:tracePt t="20330" x="4292600" y="2457450"/>
          <p14:tracePt t="20341" x="4298950" y="2451100"/>
          <p14:tracePt t="20361" x="4298950" y="2444750"/>
          <p14:tracePt t="20372" x="4298950" y="2438400"/>
          <p14:tracePt t="20374" x="4305300" y="2432050"/>
          <p14:tracePt t="20387" x="4305300" y="2419350"/>
          <p14:tracePt t="20404" x="4305300" y="2413000"/>
          <p14:tracePt t="20455" x="4305300" y="2406650"/>
          <p14:tracePt t="20476" x="4305300" y="2400300"/>
          <p14:tracePt t="20528" x="4305300" y="2393950"/>
          <p14:tracePt t="20547" x="4298950" y="2393950"/>
          <p14:tracePt t="20563" x="4292600" y="2393950"/>
          <p14:tracePt t="20571" x="4292600" y="2387600"/>
          <p14:tracePt t="20572" x="4286250" y="2387600"/>
          <p14:tracePt t="20588" x="4273550" y="2387600"/>
          <p14:tracePt t="20605" x="4254500" y="2387600"/>
          <p14:tracePt t="20641" x="4248150" y="2387600"/>
          <p14:tracePt t="20662" x="4241800" y="2387600"/>
          <p14:tracePt t="20672" x="4235450" y="2387600"/>
          <p14:tracePt t="20703" x="4229100" y="2387600"/>
          <p14:tracePt t="20726" x="4222750" y="2387600"/>
          <p14:tracePt t="20735" x="4216400" y="2387600"/>
          <p14:tracePt t="20756" x="4216400" y="2393950"/>
          <p14:tracePt t="20757" x="4210050" y="2393950"/>
          <p14:tracePt t="20771" x="4203700" y="2393950"/>
          <p14:tracePt t="20788" x="4203700" y="2400300"/>
          <p14:tracePt t="20804" x="4203700" y="2406650"/>
          <p14:tracePt t="20840" x="4203700" y="2413000"/>
          <p14:tracePt t="20841" x="4197350" y="2419350"/>
          <p14:tracePt t="20853" x="4197350" y="2425700"/>
          <p14:tracePt t="20869" x="4191000" y="2438400"/>
          <p14:tracePt t="20887" x="4184650" y="2463800"/>
          <p14:tracePt t="20905" x="4178300" y="2476500"/>
          <p14:tracePt t="20921" x="4171950" y="2514600"/>
          <p14:tracePt t="20937" x="4171950" y="2520950"/>
          <p14:tracePt t="20954" x="4171950" y="2546350"/>
          <p14:tracePt t="20971" x="4165600" y="2559050"/>
          <p14:tracePt t="20989" x="4165600" y="2571750"/>
          <p14:tracePt t="21005" x="4165600" y="2578100"/>
          <p14:tracePt t="21039" x="4165600" y="2584450"/>
          <p14:tracePt t="21069" x="4165600" y="2590800"/>
          <p14:tracePt t="21130" x="4165600" y="2597150"/>
          <p14:tracePt t="21141" x="4165600" y="2603500"/>
          <p14:tracePt t="21171" x="4165600" y="2609850"/>
          <p14:tracePt t="21183" x="4165600" y="2616200"/>
          <p14:tracePt t="21202" x="4165600" y="2622550"/>
          <p14:tracePt t="21213" x="4171950" y="2622550"/>
          <p14:tracePt t="21254" x="4178300" y="2628900"/>
          <p14:tracePt t="21278" x="4178300" y="2635250"/>
          <p14:tracePt t="21296" x="4178300" y="2641600"/>
          <p14:tracePt t="22456" x="4171950" y="2641600"/>
          <p14:tracePt t="22466" x="4165600" y="2641600"/>
          <p14:tracePt t="22472" x="4133850" y="2641600"/>
          <p14:tracePt t="22488" x="4108450" y="2641600"/>
          <p14:tracePt t="22504" x="4070350" y="2641600"/>
          <p14:tracePt t="22521" x="4051300" y="2641600"/>
          <p14:tracePt t="22537" x="4006850" y="2641600"/>
          <p14:tracePt t="22554" x="3968750" y="2641600"/>
          <p14:tracePt t="22571" x="3949700" y="2647950"/>
          <p14:tracePt t="22588" x="3911600" y="2654300"/>
          <p14:tracePt t="22604" x="3898900" y="2654300"/>
          <p14:tracePt t="22621" x="3854450" y="2660650"/>
          <p14:tracePt t="22638" x="3822700" y="2660650"/>
          <p14:tracePt t="22654" x="3810000" y="2660650"/>
          <p14:tracePt t="22671" x="3778250" y="2660650"/>
          <p14:tracePt t="22687" x="3765550" y="2660650"/>
          <p14:tracePt t="22705" x="3727450" y="2660650"/>
          <p14:tracePt t="22721" x="3683000" y="2660650"/>
          <p14:tracePt t="22738" x="3657600" y="2660650"/>
          <p14:tracePt t="22754" x="3587750" y="2660650"/>
          <p14:tracePt t="22771" x="3556000" y="2660650"/>
          <p14:tracePt t="22787" x="3498850" y="2660650"/>
          <p14:tracePt t="22804" x="3473450" y="2660650"/>
          <p14:tracePt t="22821" x="3460750" y="2660650"/>
          <p14:tracePt t="26006" x="3454400" y="2660650"/>
          <p14:tracePt t="26302" x="3448050" y="2660650"/>
          <p14:tracePt t="26324" x="3441700" y="2660650"/>
          <p14:tracePt t="26333" x="3435350" y="2660650"/>
          <p14:tracePt t="26346" x="3429000" y="2660650"/>
          <p14:tracePt t="26348" x="3416300" y="2667000"/>
          <p14:tracePt t="26354" x="3403600" y="2667000"/>
          <p14:tracePt t="26371" x="3371850" y="2679700"/>
          <p14:tracePt t="26388" x="3346450" y="2686050"/>
          <p14:tracePt t="26404" x="3308350" y="2698750"/>
          <p14:tracePt t="26421" x="3282950" y="2705100"/>
          <p14:tracePt t="26437" x="3244850" y="2717800"/>
          <p14:tracePt t="26455" x="3187700" y="2736850"/>
          <p14:tracePt t="26471" x="3155950" y="2749550"/>
          <p14:tracePt t="26487" x="3048000" y="2774950"/>
          <p14:tracePt t="26505" x="2984500" y="2781300"/>
          <p14:tracePt t="26521" x="2832100" y="2800350"/>
          <p14:tracePt t="26538" x="2667000" y="2819400"/>
          <p14:tracePt t="26554" x="2603500" y="2819400"/>
          <p14:tracePt t="26571" x="2482850" y="2819400"/>
          <p14:tracePt t="26588" x="2406650" y="2819400"/>
          <p14:tracePt t="26605" x="2368550" y="2819400"/>
          <p14:tracePt t="26620" x="2330450" y="2819400"/>
          <p14:tracePt t="26637" x="2311400" y="2819400"/>
          <p14:tracePt t="26655" x="2292350" y="2819400"/>
          <p14:tracePt t="26671" x="2286000" y="2819400"/>
          <p14:tracePt t="26871" x="2286000" y="2813050"/>
          <p14:tracePt t="26893" x="2286000" y="2806700"/>
          <p14:tracePt t="26904" x="2292350" y="2794000"/>
          <p14:tracePt t="26914" x="2292350" y="2787650"/>
          <p14:tracePt t="26924" x="2292350" y="2781300"/>
          <p14:tracePt t="26936" x="2292350" y="2768600"/>
          <p14:tracePt t="26953" x="2292350" y="2762250"/>
          <p14:tracePt t="26956" x="2298700" y="2749550"/>
          <p14:tracePt t="26970" x="2298700" y="2736850"/>
          <p14:tracePt t="26987" x="2305050" y="2724150"/>
          <p14:tracePt t="27004" x="2311400" y="2705100"/>
          <p14:tracePt t="27021" x="2311400" y="2686050"/>
          <p14:tracePt t="27038" x="2324100" y="2660650"/>
          <p14:tracePt t="27054" x="2330450" y="2635250"/>
          <p14:tracePt t="27071" x="2330450" y="2622550"/>
          <p14:tracePt t="27087" x="2336800" y="2616200"/>
          <p14:tracePt t="27104" x="2343150" y="2609850"/>
          <p14:tracePt t="27120" x="2343150" y="2603500"/>
          <p14:tracePt t="27138" x="2349500" y="2597150"/>
          <p14:tracePt t="27154" x="2349500" y="2590800"/>
          <p14:tracePt t="27171" x="2349500" y="2578100"/>
          <p14:tracePt t="27188" x="2349500" y="2571750"/>
          <p14:tracePt t="27204" x="2349500" y="2552700"/>
          <p14:tracePt t="27239" x="2349500" y="2540000"/>
          <p14:tracePt t="27240" x="2349500" y="2533650"/>
          <p14:tracePt t="27254" x="2349500" y="2527300"/>
          <p14:tracePt t="27270" x="2349500" y="2520950"/>
          <p14:tracePt t="27287" x="2349500" y="2514600"/>
          <p14:tracePt t="27304" x="2349500" y="2508250"/>
          <p14:tracePt t="27321" x="2349500" y="2495550"/>
          <p14:tracePt t="27337" x="2349500" y="2470150"/>
          <p14:tracePt t="27374" x="2349500" y="2457450"/>
          <p14:tracePt t="27375" x="2343150" y="2444750"/>
          <p14:tracePt t="27387" x="2336800" y="2432050"/>
          <p14:tracePt t="27404" x="2324100" y="2413000"/>
          <p14:tracePt t="27421" x="2317750" y="2400300"/>
          <p14:tracePt t="27437" x="2305050" y="2387600"/>
          <p14:tracePt t="27455" x="2279650" y="2362200"/>
          <p14:tracePt t="27471" x="2266950" y="2349500"/>
          <p14:tracePt t="27487" x="2247900" y="2336800"/>
          <p14:tracePt t="27504" x="2216150" y="2311400"/>
          <p14:tracePt t="27521" x="2203450" y="2298700"/>
          <p14:tracePt t="27537" x="2184400" y="2273300"/>
          <p14:tracePt t="27554" x="2165350" y="2273300"/>
          <p14:tracePt t="27571" x="2127250" y="2254250"/>
          <p14:tracePt t="27587" x="2076450" y="2235200"/>
          <p14:tracePt t="27604" x="2057400" y="2222500"/>
          <p14:tracePt t="27620" x="2006600" y="2209800"/>
          <p14:tracePt t="27637" x="1981200" y="2203450"/>
          <p14:tracePt t="27654" x="1936750" y="2190750"/>
          <p14:tracePt t="27670" x="1885950" y="2184400"/>
          <p14:tracePt t="27688" x="1860550" y="2184400"/>
          <p14:tracePt t="27704" x="1803400" y="2184400"/>
          <p14:tracePt t="27721" x="1778000" y="2184400"/>
          <p14:tracePt t="27737" x="1714500" y="2184400"/>
          <p14:tracePt t="27754" x="1657350" y="2184400"/>
          <p14:tracePt t="27771" x="1631950" y="2184400"/>
          <p14:tracePt t="27788" x="1574800" y="2184400"/>
          <p14:tracePt t="27805" x="1549400" y="2184400"/>
          <p14:tracePt t="27821" x="1511300" y="2190750"/>
          <p14:tracePt t="27838" x="1473200" y="2203450"/>
          <p14:tracePt t="27854" x="1454150" y="2209800"/>
          <p14:tracePt t="27871" x="1416050" y="2222500"/>
          <p14:tracePt t="27888" x="1409700" y="2235200"/>
          <p14:tracePt t="27905" x="1384300" y="2260600"/>
          <p14:tracePt t="27921" x="1377950" y="2279650"/>
          <p14:tracePt t="27937" x="1365250" y="2305050"/>
          <p14:tracePt t="27954" x="1365250" y="2349500"/>
          <p14:tracePt t="27971" x="1358900" y="2368550"/>
          <p14:tracePt t="27987" x="1358900" y="2406650"/>
          <p14:tracePt t="28004" x="1358900" y="2444750"/>
          <p14:tracePt t="28021" x="1358900" y="2457450"/>
          <p14:tracePt t="28037" x="1358900" y="2495550"/>
          <p14:tracePt t="28055" x="1358900" y="2508250"/>
          <p14:tracePt t="28071" x="1371600" y="2540000"/>
          <p14:tracePt t="28087" x="1384300" y="2578100"/>
          <p14:tracePt t="28104" x="1397000" y="2597150"/>
          <p14:tracePt t="28120" x="1409700" y="2622550"/>
          <p14:tracePt t="28138" x="1409700" y="2628900"/>
          <p14:tracePt t="28154" x="1422400" y="2641600"/>
          <p14:tracePt t="28171" x="1428750" y="2647950"/>
          <p14:tracePt t="28188" x="1435100" y="2647950"/>
          <p14:tracePt t="28204" x="1454150" y="2660650"/>
          <p14:tracePt t="28221" x="1466850" y="2660650"/>
          <p14:tracePt t="28237" x="1511300" y="2673350"/>
          <p14:tracePt t="28254" x="1530350" y="2679700"/>
          <p14:tracePt t="28270" x="1581150" y="2698750"/>
          <p14:tracePt t="28288" x="1631950" y="2711450"/>
          <p14:tracePt t="28305" x="1663700" y="2711450"/>
          <p14:tracePt t="28321" x="1714500" y="2717800"/>
          <p14:tracePt t="28338" x="1746250" y="2724150"/>
          <p14:tracePt t="28354" x="1803400" y="2724150"/>
          <p14:tracePt t="28371" x="1854200" y="2724150"/>
          <p14:tracePt t="28387" x="1879600" y="2717800"/>
          <p14:tracePt t="28404" x="1924050" y="2692400"/>
          <p14:tracePt t="28421" x="1930400" y="2679700"/>
          <p14:tracePt t="28437" x="1962150" y="2647950"/>
          <p14:tracePt t="28454" x="1993900" y="2622550"/>
          <p14:tracePt t="28471" x="2006600" y="2609850"/>
          <p14:tracePt t="28488" x="2025650" y="2578100"/>
          <p14:tracePt t="28504" x="2038350" y="2552700"/>
          <p14:tracePt t="28521" x="2051050" y="2508250"/>
          <p14:tracePt t="28538" x="2063750" y="2457450"/>
          <p14:tracePt t="28554" x="2063750" y="2432050"/>
          <p14:tracePt t="28571" x="2070100" y="2400300"/>
          <p14:tracePt t="28587" x="2070100" y="2387600"/>
          <p14:tracePt t="28605" x="2070100" y="2374900"/>
          <p14:tracePt t="28620" x="2070100" y="2368550"/>
          <p14:tracePt t="28668" x="2070100" y="2362200"/>
          <p14:tracePt t="28678" x="2063750" y="2362200"/>
          <p14:tracePt t="28689" x="2057400" y="2362200"/>
          <p14:tracePt t="28690" x="2038350" y="2355850"/>
          <p14:tracePt t="28704" x="1993900" y="2349500"/>
          <p14:tracePt t="28721" x="1968500" y="2349500"/>
          <p14:tracePt t="28737" x="1905000" y="2343150"/>
          <p14:tracePt t="28755" x="1879600" y="2336800"/>
          <p14:tracePt t="28770" x="1822450" y="2336800"/>
          <p14:tracePt t="28788" x="1790700" y="2330450"/>
          <p14:tracePt t="28805" x="1784350" y="2330450"/>
          <p14:tracePt t="28821" x="1758950" y="2330450"/>
          <p14:tracePt t="28855" x="1746250" y="2330450"/>
          <p14:tracePt t="28857" x="1739900" y="2330450"/>
          <p14:tracePt t="28871" x="1708150" y="2330450"/>
          <p14:tracePt t="28887" x="1695450" y="2330450"/>
          <p14:tracePt t="28904" x="1663700" y="2343150"/>
          <p14:tracePt t="28921" x="1644650" y="2343150"/>
          <p14:tracePt t="28937" x="1612900" y="2355850"/>
          <p14:tracePt t="28953" x="1606550" y="2362200"/>
          <p14:tracePt t="28970" x="1587500" y="2381250"/>
          <p14:tracePt t="28987" x="1581150" y="2387600"/>
          <p14:tracePt t="29004" x="1581150" y="2393950"/>
          <p14:tracePt t="29021" x="1574800" y="2413000"/>
          <p14:tracePt t="29038" x="1568450" y="2438400"/>
          <p14:tracePt t="29054" x="1568450" y="2451100"/>
          <p14:tracePt t="29070" x="1568450" y="2482850"/>
          <p14:tracePt t="29087" x="1568450" y="2495550"/>
          <p14:tracePt t="29104" x="1568450" y="2533650"/>
          <p14:tracePt t="29120" x="1568450" y="2559050"/>
          <p14:tracePt t="29137" x="1574800" y="2578100"/>
          <p14:tracePt t="29154" x="1593850" y="2609850"/>
          <p14:tracePt t="29170" x="1600200" y="2622550"/>
          <p14:tracePt t="29187" x="1625600" y="2635250"/>
          <p14:tracePt t="29204" x="1644650" y="2647950"/>
          <p14:tracePt t="29221" x="1663700" y="2654300"/>
          <p14:tracePt t="29237" x="1708150" y="2667000"/>
          <p14:tracePt t="29254" x="1727200" y="2667000"/>
          <p14:tracePt t="29271" x="1784350" y="2667000"/>
          <p14:tracePt t="29287" x="1828800" y="2667000"/>
          <p14:tracePt t="29304" x="1847850" y="2667000"/>
          <p14:tracePt t="29321" x="1873250" y="2667000"/>
          <p14:tracePt t="29337" x="1879600" y="2667000"/>
          <p14:tracePt t="30262" x="1885950" y="2667000"/>
          <p14:tracePt t="30294" x="1892300" y="2667000"/>
          <p14:tracePt t="30303" x="1911350" y="2667000"/>
          <p14:tracePt t="30313" x="1936750" y="2667000"/>
          <p14:tracePt t="30323" x="1987550" y="2673350"/>
          <p14:tracePt t="30330" x="2063750" y="2692400"/>
          <p14:tracePt t="30337" x="2171700" y="2717800"/>
          <p14:tracePt t="30354" x="2533650" y="2800350"/>
          <p14:tracePt t="30371" x="3092450" y="2895600"/>
          <p14:tracePt t="30387" x="3371850" y="2952750"/>
          <p14:tracePt t="30404" x="3968750" y="3041650"/>
          <p14:tracePt t="30420" x="4267200" y="3079750"/>
          <p14:tracePt t="30437" x="4845050" y="3168650"/>
          <p14:tracePt t="30454" x="5448300" y="3295650"/>
          <p14:tracePt t="30470" x="5778500" y="3371850"/>
          <p14:tracePt t="30487" x="6407150" y="3517900"/>
          <p14:tracePt t="30504" x="6927850" y="3625850"/>
          <p14:tracePt t="30521" x="7118350" y="3663950"/>
          <p14:tracePt t="30537" x="7321550" y="3689350"/>
          <p14:tracePt t="30554" x="7378700" y="3702050"/>
          <p14:tracePt t="30570" x="7410450" y="3702050"/>
          <p14:tracePt t="30635" x="7410450" y="3695700"/>
          <p14:tracePt t="30637" x="7410450" y="3689350"/>
          <p14:tracePt t="30656" x="7410450" y="3683000"/>
          <p14:tracePt t="30657" x="7410450" y="3670300"/>
          <p14:tracePt t="30671" x="7410450" y="3644900"/>
          <p14:tracePt t="30687" x="7410450" y="3632200"/>
          <p14:tracePt t="30704" x="7397750" y="3606800"/>
          <p14:tracePt t="30721" x="7385050" y="3594100"/>
          <p14:tracePt t="30737" x="7340600" y="3543300"/>
          <p14:tracePt t="30754" x="7277100" y="3511550"/>
          <p14:tracePt t="30771" x="7092950" y="3403600"/>
          <p14:tracePt t="30787" x="6800850" y="3238500"/>
          <p14:tracePt t="30804" x="6635750" y="3168650"/>
          <p14:tracePt t="30820" x="6375400" y="3067050"/>
          <p14:tracePt t="30838" x="6235700" y="3022600"/>
          <p14:tracePt t="30854" x="6203950" y="3009900"/>
          <p14:tracePt t="30870" x="6184900" y="3003550"/>
          <p14:tracePt t="31730" x="6184900" y="3009900"/>
          <p14:tracePt t="31746" x="6184900" y="3016250"/>
          <p14:tracePt t="31748" x="6184900" y="3035300"/>
          <p14:tracePt t="31754" x="6191250" y="3054350"/>
          <p14:tracePt t="31770" x="6210300" y="3143250"/>
          <p14:tracePt t="31787" x="6242050" y="3276600"/>
          <p14:tracePt t="31805" x="6273800" y="3359150"/>
          <p14:tracePt t="31821" x="6343650" y="3536950"/>
          <p14:tracePt t="31838" x="6445250" y="3714750"/>
          <p14:tracePt t="31854" x="6496050" y="3822700"/>
          <p14:tracePt t="31870" x="6654800" y="4019550"/>
          <p14:tracePt t="31887" x="6750050" y="4140200"/>
          <p14:tracePt t="31904" x="6978650" y="4368800"/>
          <p14:tracePt t="31920" x="7175500" y="4572000"/>
          <p14:tracePt t="31937" x="7270750" y="4660900"/>
          <p14:tracePt t="31954" x="7454900" y="4838700"/>
          <p14:tracePt t="31971" x="7537450" y="4908550"/>
          <p14:tracePt t="31987" x="7683500" y="5054600"/>
          <p14:tracePt t="32004" x="7835900" y="5207000"/>
          <p14:tracePt t="32021" x="7905750" y="5276850"/>
          <p14:tracePt t="32037" x="8026400" y="5397500"/>
          <p14:tracePt t="32055" x="8077200" y="5448300"/>
          <p14:tracePt t="32071" x="8159750" y="5530850"/>
          <p14:tracePt t="32088" x="8229600" y="5600700"/>
          <p14:tracePt t="32104" x="8255000" y="5626100"/>
          <p14:tracePt t="32120" x="8318500" y="5708650"/>
          <p14:tracePt t="32138" x="8356600" y="5740400"/>
          <p14:tracePt t="32154" x="8420100" y="5803900"/>
          <p14:tracePt t="32171" x="8439150" y="5822950"/>
          <p14:tracePt t="32187" x="8464550" y="5854700"/>
          <p14:tracePt t="32204" x="8470900" y="5861050"/>
          <p14:tracePt t="32240" x="8470900" y="5867400"/>
          <p14:tracePt t="32270" x="8470900" y="5873750"/>
          <p14:tracePt t="32282" x="8470900" y="5880100"/>
          <p14:tracePt t="32293" x="8470900" y="5886450"/>
          <p14:tracePt t="32295" x="8477250" y="5886450"/>
          <p14:tracePt t="32312" x="8477250" y="5892800"/>
          <p14:tracePt t="32466" x="8477250" y="5886450"/>
          <p14:tracePt t="32479" x="8477250" y="5880100"/>
          <p14:tracePt t="32487" x="8477250" y="5873750"/>
          <p14:tracePt t="32489" x="8477250" y="5861050"/>
          <p14:tracePt t="32504" x="8477250" y="5842000"/>
          <p14:tracePt t="32521" x="8477250" y="5829300"/>
          <p14:tracePt t="32537" x="8477250" y="5816600"/>
          <p14:tracePt t="32621" x="8477250" y="5810250"/>
          <p14:tracePt t="32664" x="8477250" y="5803900"/>
          <p14:tracePt t="32868" x="8470900" y="5803900"/>
          <p14:tracePt t="32877" x="8458200" y="5797550"/>
          <p14:tracePt t="32887" x="8420100" y="5784850"/>
          <p14:tracePt t="32895" x="8362950" y="5759450"/>
          <p14:tracePt t="32904" x="8134350" y="5695950"/>
          <p14:tracePt t="32920" x="7886700" y="5613400"/>
          <p14:tracePt t="32937" x="7219950" y="5365750"/>
          <p14:tracePt t="32954" x="6477000" y="5067300"/>
          <p14:tracePt t="32971" x="6134100" y="4895850"/>
          <p14:tracePt t="32987" x="5619750" y="4610100"/>
          <p14:tracePt t="33005" x="5461000" y="4502150"/>
          <p14:tracePt t="33020" x="5314950" y="4356100"/>
          <p14:tracePt t="33037" x="5245100" y="4248150"/>
          <p14:tracePt t="33055" x="5219700" y="4197350"/>
          <p14:tracePt t="33070" x="5200650" y="4095750"/>
          <p14:tracePt t="33088" x="5187950" y="4038600"/>
          <p14:tracePt t="33104" x="5181600" y="3911600"/>
          <p14:tracePt t="33121" x="5181600" y="3854450"/>
          <p14:tracePt t="33138" x="5181600" y="3721100"/>
          <p14:tracePt t="33154" x="5181600" y="3600450"/>
          <p14:tracePt t="33171" x="5181600" y="3549650"/>
          <p14:tracePt t="33187" x="5181600" y="3448050"/>
          <p14:tracePt t="33204" x="5181600" y="3416300"/>
          <p14:tracePt t="33220" x="5181600" y="3340100"/>
          <p14:tracePt t="33237" x="5181600" y="3282950"/>
          <p14:tracePt t="33254" x="5181600" y="3257550"/>
          <p14:tracePt t="33270" x="5181600" y="3206750"/>
          <p14:tracePt t="33287" x="5181600" y="3187700"/>
          <p14:tracePt t="33304" x="5181600" y="3149600"/>
          <p14:tracePt t="33320" x="5181600" y="3098800"/>
          <p14:tracePt t="33337" x="5181600" y="3086100"/>
          <p14:tracePt t="33355" x="5181600" y="3035300"/>
          <p14:tracePt t="33371" x="5181600" y="3016250"/>
          <p14:tracePt t="33387" x="5181600" y="2990850"/>
          <p14:tracePt t="33404" x="5181600" y="2965450"/>
          <p14:tracePt t="33441" x="5181600" y="2959100"/>
          <p14:tracePt t="33443" x="5181600" y="2952750"/>
          <p14:tracePt t="33492" x="5181600" y="2946400"/>
          <p14:tracePt t="33533" x="5181600" y="2940050"/>
          <p14:tracePt t="33540" x="5181600" y="2933700"/>
          <p14:tracePt t="33566" x="5181600" y="2927350"/>
          <p14:tracePt t="33580" x="5181600" y="2921000"/>
          <p14:tracePt t="33587" x="5181600" y="2914650"/>
          <p14:tracePt t="33607" x="5181600" y="2908300"/>
          <p14:tracePt t="33620" x="5181600" y="2901950"/>
          <p14:tracePt t="33660" x="5181600" y="2895600"/>
          <p14:tracePt t="33671" x="5187950" y="2895600"/>
          <p14:tracePt t="33680" x="5187950" y="2889250"/>
          <p14:tracePt t="33703" x="5187950" y="2882900"/>
          <p14:tracePt t="33732" x="5187950" y="2876550"/>
          <p14:tracePt t="33746" x="5187950" y="2870200"/>
          <p14:tracePt t="33754" x="5187950" y="2863850"/>
          <p14:tracePt t="33786" x="5187950" y="2857500"/>
          <p14:tracePt t="33876" x="5187950" y="2851150"/>
          <p14:tracePt t="33909" x="5187950" y="2844800"/>
          <p14:tracePt t="33918" x="5187950" y="2832100"/>
          <p14:tracePt t="33929" x="5187950" y="2825750"/>
          <p14:tracePt t="33939" x="5187950" y="2813050"/>
          <p14:tracePt t="33949" x="5187950" y="2794000"/>
          <p14:tracePt t="33959" x="5187950" y="2768600"/>
          <p14:tracePt t="33969" x="5187950" y="2730500"/>
          <p14:tracePt t="33987" x="5187950" y="2679700"/>
          <p14:tracePt t="34005" x="5187950" y="2647950"/>
          <p14:tracePt t="34019" x="5187950" y="2597150"/>
          <p14:tracePt t="34036" x="5187950" y="2546350"/>
          <p14:tracePt t="34054" x="5187950" y="2520950"/>
          <p14:tracePt t="34070" x="5187950" y="2470150"/>
          <p14:tracePt t="34087" x="5187950" y="2438400"/>
          <p14:tracePt t="34104" x="5187950" y="2387600"/>
          <p14:tracePt t="34120" x="5187950" y="2343150"/>
          <p14:tracePt t="34137" x="5187950" y="2324100"/>
          <p14:tracePt t="34155" x="5187950" y="2279650"/>
          <p14:tracePt t="34171" x="5187950" y="2266950"/>
          <p14:tracePt t="34188" x="5187950" y="2222500"/>
          <p14:tracePt t="34205" x="5187950" y="2190750"/>
          <p14:tracePt t="34221" x="5187950" y="2171700"/>
          <p14:tracePt t="34238" x="5187950" y="2133600"/>
          <p14:tracePt t="34255" x="5187950" y="2127250"/>
          <p14:tracePt t="34272" x="5187950" y="2101850"/>
          <p14:tracePt t="34288" x="5187950" y="2089150"/>
          <p14:tracePt t="34305" x="5187950" y="2082800"/>
          <p14:tracePt t="34427" x="5187950" y="2089150"/>
          <p14:tracePt t="34447" x="5187950" y="2095500"/>
          <p14:tracePt t="34458" x="5187950" y="2108200"/>
          <p14:tracePt t="34462" x="5187950" y="2114550"/>
          <p14:tracePt t="34471" x="5187950" y="2133600"/>
          <p14:tracePt t="34488" x="5194300" y="2171700"/>
          <p14:tracePt t="34505" x="5207000" y="2228850"/>
          <p14:tracePt t="34521" x="5207000" y="2260600"/>
          <p14:tracePt t="34538" x="5219700" y="2355850"/>
          <p14:tracePt t="34555" x="5219700" y="2400300"/>
          <p14:tracePt t="34571" x="5226050" y="2495550"/>
          <p14:tracePt t="34588" x="5226050" y="2565400"/>
          <p14:tracePt t="34605" x="5226050" y="2590800"/>
          <p14:tracePt t="34622" x="5226050" y="2622550"/>
          <p14:tracePt t="34638" x="5226050" y="2635250"/>
          <p14:tracePt t="34655" x="5232400" y="2647950"/>
          <p14:tracePt t="34671" x="5232400" y="2660650"/>
          <p14:tracePt t="34688" x="5232400" y="2667000"/>
          <p14:tracePt t="34705" x="5238750" y="2667000"/>
          <p14:tracePt t="34721" x="5238750" y="2673350"/>
          <p14:tracePt t="34721" x="5238750" y="2679700"/>
          <p14:tracePt t="34759" x="5238750" y="2686050"/>
          <p14:tracePt t="34761" x="5238750" y="2692400"/>
          <p14:tracePt t="34771" x="5238750" y="2698750"/>
          <p14:tracePt t="34788" x="5238750" y="2717800"/>
          <p14:tracePt t="34805" x="5238750" y="2724150"/>
          <p14:tracePt t="34821" x="5238750" y="2736850"/>
          <p14:tracePt t="34838" x="5238750" y="2743200"/>
          <p14:tracePt t="34855" x="5238750" y="2749550"/>
          <p14:tracePt t="36655" x="5245100" y="2749550"/>
          <p14:tracePt t="36695" x="5251450" y="2749550"/>
          <p14:tracePt t="44439" x="5257800" y="2749550"/>
          <p14:tracePt t="44449" x="5264150" y="2749550"/>
          <p14:tracePt t="44460" x="5289550" y="2755900"/>
          <p14:tracePt t="44471" x="5334000" y="2768600"/>
          <p14:tracePt t="44473" x="5403850" y="2794000"/>
          <p14:tracePt t="44488" x="5600700" y="2851150"/>
          <p14:tracePt t="44505" x="5715000" y="2889250"/>
          <p14:tracePt t="44521" x="5969000" y="2959100"/>
          <p14:tracePt t="44538" x="6146800" y="3016250"/>
          <p14:tracePt t="44555" x="6216650" y="3028950"/>
          <p14:tracePt t="44571" x="6305550" y="3048000"/>
          <p14:tracePt t="44588" x="6343650" y="3060700"/>
          <p14:tracePt t="44604" x="6432550" y="3073400"/>
          <p14:tracePt t="44621" x="6508750" y="3098800"/>
          <p14:tracePt t="44638" x="6534150" y="3105150"/>
          <p14:tracePt t="44654" x="6565900" y="3117850"/>
          <p14:tracePt t="44769" x="6572250" y="3117850"/>
          <p14:tracePt t="44790" x="6578600" y="3117850"/>
          <p14:tracePt t="44800" x="6584950" y="3117850"/>
          <p14:tracePt t="44821" x="6597650" y="3117850"/>
          <p14:tracePt t="44831" x="6616700" y="3124200"/>
          <p14:tracePt t="44842" x="6623050" y="3130550"/>
          <p14:tracePt t="44853" x="6642100" y="3136900"/>
          <p14:tracePt t="44854" x="6661150" y="3143250"/>
          <p14:tracePt t="44871" x="6686550" y="3149600"/>
          <p14:tracePt t="44888" x="6711950" y="3155950"/>
          <p14:tracePt t="44905" x="6718300" y="3162300"/>
          <p14:tracePt t="45117" x="6711950" y="3162300"/>
          <p14:tracePt t="45130" x="6705600" y="3162300"/>
          <p14:tracePt t="45150" x="6699250" y="3162300"/>
          <p14:tracePt t="45164" x="6686550" y="3155950"/>
          <p14:tracePt t="45170" x="6680200" y="3143250"/>
          <p14:tracePt t="45171" x="6667500" y="3130550"/>
          <p14:tracePt t="45187" x="6635750" y="3111500"/>
          <p14:tracePt t="45205" x="6616700" y="3092450"/>
          <p14:tracePt t="45221" x="6578600" y="3067050"/>
          <p14:tracePt t="45238" x="6559550" y="3048000"/>
          <p14:tracePt t="45255" x="6546850" y="3048000"/>
          <p14:tracePt t="45272" x="6540500" y="3041650"/>
          <p14:tracePt t="45288" x="6534150" y="3041650"/>
          <p14:tracePt t="45304" x="6527800" y="3041650"/>
          <p14:tracePt t="45321" x="6521450" y="3041650"/>
          <p14:tracePt t="45338" x="6521450" y="3035300"/>
          <p14:tracePt t="45777" x="6521450" y="3041650"/>
          <p14:tracePt t="45787" x="6521450" y="3048000"/>
          <p14:tracePt t="45798" x="6521450" y="3054350"/>
          <p14:tracePt t="45819" x="6521450" y="3060700"/>
          <p14:tracePt t="45830" x="6521450" y="3067050"/>
          <p14:tracePt t="45839" x="6527800" y="3073400"/>
          <p14:tracePt t="45860" x="6534150" y="3073400"/>
          <p14:tracePt t="45862" x="6534150" y="3079750"/>
          <p14:tracePt t="45871" x="6534150" y="3086100"/>
          <p14:tracePt t="45888" x="6546850" y="3092450"/>
          <p14:tracePt t="45905" x="6546850" y="3098800"/>
          <p14:tracePt t="45922" x="6553200" y="3111500"/>
          <p14:tracePt t="45938" x="6572250" y="3143250"/>
          <p14:tracePt t="45954" x="6584950" y="3155950"/>
          <p14:tracePt t="45971" x="6610350" y="3181350"/>
          <p14:tracePt t="45988" x="6616700" y="3200400"/>
          <p14:tracePt t="46005" x="6635750" y="3225800"/>
          <p14:tracePt t="46022" x="6654800" y="3244850"/>
          <p14:tracePt t="46039" x="6661150" y="3257550"/>
          <p14:tracePt t="46055" x="6680200" y="3282950"/>
          <p14:tracePt t="46072" x="6686550" y="3295650"/>
          <p14:tracePt t="46088" x="6718300" y="3314700"/>
          <p14:tracePt t="46105" x="6750050" y="3346450"/>
          <p14:tracePt t="46122" x="6769100" y="3365500"/>
          <p14:tracePt t="46138" x="6794500" y="3384550"/>
          <p14:tracePt t="46155" x="6800850" y="3397250"/>
          <p14:tracePt t="46172" x="6819900" y="3409950"/>
          <p14:tracePt t="46188" x="6832600" y="3416300"/>
          <p14:tracePt t="46205" x="6838950" y="3422650"/>
          <p14:tracePt t="46221" x="6864350" y="3448050"/>
          <p14:tracePt t="46238" x="6870700" y="3467100"/>
          <p14:tracePt t="46254" x="6896100" y="3498850"/>
          <p14:tracePt t="46272" x="6908800" y="3511550"/>
          <p14:tracePt t="46288" x="6934200" y="3556000"/>
          <p14:tracePt t="46305" x="6959600" y="3600450"/>
          <p14:tracePt t="46321" x="6972300" y="3625850"/>
          <p14:tracePt t="46338" x="6997700" y="3670300"/>
          <p14:tracePt t="46355" x="7010400" y="3689350"/>
          <p14:tracePt t="46371" x="7048500" y="3746500"/>
          <p14:tracePt t="46388" x="7086600" y="3790950"/>
          <p14:tracePt t="46404" x="7105650" y="3816350"/>
          <p14:tracePt t="46422" x="7137400" y="3873500"/>
          <p14:tracePt t="46438" x="7175500" y="3917950"/>
          <p14:tracePt t="46455" x="7181850" y="3937000"/>
          <p14:tracePt t="46471" x="7219950" y="3981450"/>
          <p14:tracePt t="46488" x="7226300" y="3994150"/>
          <p14:tracePt t="46504" x="7245350" y="4025900"/>
          <p14:tracePt t="46521" x="7258050" y="4038600"/>
          <p14:tracePt t="46521" x="7270750" y="4051300"/>
          <p14:tracePt t="46554" x="7283450" y="4057650"/>
          <p14:tracePt t="46556" x="7302500" y="4083050"/>
          <p14:tracePt t="46572" x="7315200" y="4089400"/>
          <p14:tracePt t="46588" x="7359650" y="4140200"/>
          <p14:tracePt t="46604" x="7391400" y="4171950"/>
          <p14:tracePt t="46621" x="7448550" y="4229100"/>
          <p14:tracePt t="46638" x="7512050" y="4286250"/>
          <p14:tracePt t="46655" x="7537450" y="4318000"/>
          <p14:tracePt t="46671" x="7575550" y="4349750"/>
          <p14:tracePt t="46688" x="7594600" y="4368800"/>
          <p14:tracePt t="46705" x="7651750" y="4419600"/>
          <p14:tracePt t="46721" x="7740650" y="4464050"/>
          <p14:tracePt t="46737" x="7785100" y="4495800"/>
          <p14:tracePt t="46754" x="7893050" y="4565650"/>
          <p14:tracePt t="46772" x="7931150" y="4584700"/>
          <p14:tracePt t="46788" x="8007350" y="4641850"/>
          <p14:tracePt t="46805" x="8058150" y="4679950"/>
          <p14:tracePt t="46821" x="8083550" y="4699000"/>
          <p14:tracePt t="46838" x="8153400" y="4762500"/>
          <p14:tracePt t="46854" x="8210550" y="4794250"/>
          <p14:tracePt t="46871" x="8331200" y="4889500"/>
          <p14:tracePt t="46888" x="8464550" y="4965700"/>
          <p14:tracePt t="46904" x="8509000" y="4997450"/>
          <p14:tracePt t="46921" x="8566150" y="5041900"/>
          <p14:tracePt t="46938" x="8578850" y="5054600"/>
          <p14:tracePt t="46955" x="8597900" y="5073650"/>
          <p14:tracePt t="46972" x="8616950" y="5086350"/>
          <p14:tracePt t="46988" x="8636000" y="5105400"/>
          <p14:tracePt t="47004" x="8674100" y="5130800"/>
          <p14:tracePt t="47021" x="8693150" y="5143500"/>
          <p14:tracePt t="47039" x="8718550" y="5162550"/>
          <p14:tracePt t="47055" x="8731250" y="5168900"/>
          <p14:tracePt t="47508" x="8731250" y="5156200"/>
          <p14:tracePt t="47519" x="8731250" y="5143500"/>
          <p14:tracePt t="47526" x="8731250" y="5118100"/>
          <p14:tracePt t="47537" x="8731250" y="5029200"/>
          <p14:tracePt t="47555" x="8731250" y="4965700"/>
          <p14:tracePt t="47571" x="8731250" y="4806950"/>
          <p14:tracePt t="47588" x="8731250" y="4660900"/>
          <p14:tracePt t="47605" x="8731250" y="4584700"/>
          <p14:tracePt t="47621" x="8731250" y="4457700"/>
          <p14:tracePt t="47638" x="8731250" y="4400550"/>
          <p14:tracePt t="47654" x="8731250" y="4324350"/>
          <p14:tracePt t="47671" x="8731250" y="4267200"/>
          <p14:tracePt t="47688" x="8731250" y="4241800"/>
          <p14:tracePt t="47704" x="8743950" y="4191000"/>
          <p14:tracePt t="47722" x="8743950" y="4178300"/>
          <p14:tracePt t="47738" x="8756650" y="4133850"/>
          <p14:tracePt t="47754" x="8763000" y="4102100"/>
          <p14:tracePt t="47771" x="8769350" y="4095750"/>
          <p14:tracePt t="47788" x="8769350" y="4076700"/>
          <p14:tracePt t="47805" x="8775700" y="4070350"/>
          <p14:tracePt t="47844" x="8775700" y="4064000"/>
          <p14:tracePt t="47864" x="8775700" y="4057650"/>
          <p14:tracePt t="47906" x="8782050" y="4057650"/>
          <p14:tracePt t="48008" x="8788400" y="4057650"/>
          <p14:tracePt t="48060" x="8794750" y="4057650"/>
          <p14:tracePt t="48081" x="8801100" y="4057650"/>
          <p14:tracePt t="50147" x="8807450" y="4057650"/>
          <p14:tracePt t="53781" x="8807450" y="4051300"/>
          <p14:tracePt t="53811" x="8807450" y="4044950"/>
          <p14:tracePt t="53823" x="8813800" y="4038600"/>
          <p14:tracePt t="53842" x="8820150" y="4025900"/>
          <p14:tracePt t="53853" x="8826500" y="4013200"/>
          <p14:tracePt t="53874" x="8826500" y="4006850"/>
          <p14:tracePt t="53875" x="8832850" y="4000500"/>
          <p14:tracePt t="53889" x="8839200" y="3987800"/>
          <p14:tracePt t="53905" x="8845550" y="3981450"/>
          <p14:tracePt t="53922" x="8845550" y="3975100"/>
          <p14:tracePt t="53938" x="8851900" y="3975100"/>
          <p14:tracePt t="54477" x="8845550" y="3975100"/>
          <p14:tracePt t="54488" x="8832850" y="3975100"/>
          <p14:tracePt t="54497" x="8813800" y="3975100"/>
          <p14:tracePt t="54503" x="8769350" y="3968750"/>
          <p14:tracePt t="54522" x="8712200" y="3956050"/>
          <p14:tracePt t="54524" x="8636000" y="3937000"/>
          <p14:tracePt t="54537" x="8375650" y="3854450"/>
          <p14:tracePt t="54554" x="7886700" y="3708400"/>
          <p14:tracePt t="54571" x="7594600" y="3606800"/>
          <p14:tracePt t="54587" x="6864350" y="3371850"/>
          <p14:tracePt t="54605" x="6134100" y="3155950"/>
          <p14:tracePt t="54623" x="5822950" y="3054350"/>
          <p14:tracePt t="54639" x="5270500" y="2863850"/>
          <p14:tracePt t="54656" x="5048250" y="2800350"/>
          <p14:tracePt t="54672" x="4737100" y="2711450"/>
          <p14:tracePt t="54689" x="4546600" y="2647950"/>
          <p14:tracePt t="54706" x="4476750" y="2635250"/>
          <p14:tracePt t="54722" x="4387850" y="2609850"/>
          <p14:tracePt t="54739" x="4362450" y="2603500"/>
          <p14:tracePt t="54755" x="4337050" y="2590800"/>
          <p14:tracePt t="54773" x="4337050" y="2584450"/>
          <p14:tracePt t="54789" x="4324350" y="2584450"/>
          <p14:tracePt t="54805" x="4318000" y="2571750"/>
          <p14:tracePt t="54839" x="4305300" y="2565400"/>
          <p14:tracePt t="54840" x="4298950" y="2565400"/>
          <p14:tracePt t="54923" x="4286250" y="2559050"/>
          <p14:tracePt t="54935" x="4273550" y="2552700"/>
          <p14:tracePt t="54947" x="4267200" y="2552700"/>
          <p14:tracePt t="54955" x="4254500" y="2546350"/>
          <p14:tracePt t="54957" x="4241800" y="2540000"/>
          <p14:tracePt t="54973" x="4222750" y="2533650"/>
          <p14:tracePt t="54989" x="4210050" y="2533650"/>
          <p14:tracePt t="56117" x="4216400" y="2533650"/>
          <p14:tracePt t="56147" x="4222750" y="2533650"/>
          <p14:tracePt t="56158" x="4229100" y="2533650"/>
          <p14:tracePt t="56178" x="4235450" y="2533650"/>
          <p14:tracePt t="56189" x="4241800" y="2533650"/>
          <p14:tracePt t="56205" x="4248150" y="2533650"/>
          <p14:tracePt t="56207" x="4254500" y="2540000"/>
          <p14:tracePt t="56222" x="4267200" y="2546350"/>
          <p14:tracePt t="56238" x="4279900" y="2552700"/>
          <p14:tracePt t="56255" x="4286250" y="2552700"/>
          <p14:tracePt t="56272" x="4305300" y="2565400"/>
          <p14:tracePt t="56289" x="4349750" y="2578100"/>
          <p14:tracePt t="56305" x="4375150" y="2590800"/>
          <p14:tracePt t="56322" x="4438650" y="2603500"/>
          <p14:tracePt t="56339" x="4476750" y="2616200"/>
          <p14:tracePt t="56355" x="4533900" y="2635250"/>
          <p14:tracePt t="56372" x="4572000" y="2635250"/>
          <p14:tracePt t="56389" x="4578350" y="2641600"/>
          <p14:tracePt t="56406" x="4597400" y="2641600"/>
          <p14:tracePt t="56422" x="4597400" y="2647950"/>
          <p14:tracePt t="56439" x="4616450" y="2660650"/>
          <p14:tracePt t="56455" x="4648200" y="2667000"/>
          <p14:tracePt t="56472" x="4660900" y="2673350"/>
          <p14:tracePt t="56489" x="4699000" y="2686050"/>
          <p14:tracePt t="56506" x="4705350" y="2692400"/>
          <p14:tracePt t="56522" x="4730750" y="2698750"/>
          <p14:tracePt t="56539" x="4749800" y="2698750"/>
          <p14:tracePt t="56556" x="4762500" y="2698750"/>
          <p14:tracePt t="56572" x="4781550" y="2705100"/>
          <p14:tracePt t="56589" x="4794250" y="2705100"/>
          <p14:tracePt t="56605" x="4813300" y="2705100"/>
          <p14:tracePt t="56622" x="4819650" y="2705100"/>
          <p14:tracePt t="56639" x="4826000" y="2705100"/>
          <p14:tracePt t="56655" x="4832350" y="2705100"/>
          <p14:tracePt t="57280" x="4826000" y="2705100"/>
          <p14:tracePt t="57300" x="4826000" y="2711450"/>
          <p14:tracePt t="57332" x="4832350" y="2724150"/>
          <p14:tracePt t="57343" x="4851400" y="2730500"/>
          <p14:tracePt t="57345" x="4876800" y="2743200"/>
          <p14:tracePt t="57354" x="4914900" y="2762250"/>
          <p14:tracePt t="57371" x="5041900" y="2813050"/>
          <p14:tracePt t="57389" x="5207000" y="2876550"/>
          <p14:tracePt t="57406" x="5308600" y="2914650"/>
          <p14:tracePt t="57422" x="5518150" y="2984500"/>
          <p14:tracePt t="57439" x="5638800" y="3035300"/>
          <p14:tracePt t="57455" x="5880100" y="3136900"/>
          <p14:tracePt t="57472" x="6121400" y="3238500"/>
          <p14:tracePt t="57489" x="6223000" y="3270250"/>
          <p14:tracePt t="57505" x="6362700" y="3352800"/>
          <p14:tracePt t="57522" x="6407150" y="3371850"/>
          <p14:tracePt t="57539" x="6464300" y="3416300"/>
          <p14:tracePt t="57555" x="6496050" y="3441700"/>
          <p14:tracePt t="57573" x="6508750" y="3454400"/>
          <p14:tracePt t="57588" x="6527800" y="3473450"/>
          <p14:tracePt t="57606" x="6540500" y="3486150"/>
          <p14:tracePt t="57622" x="6572250" y="3511550"/>
          <p14:tracePt t="57638" x="6597650" y="3536950"/>
          <p14:tracePt t="57656" x="6616700" y="3543300"/>
          <p14:tracePt t="57672" x="6680200" y="3581400"/>
          <p14:tracePt t="57689" x="6731000" y="3606800"/>
          <p14:tracePt t="57706" x="6845300" y="3663950"/>
          <p14:tracePt t="57722" x="6972300" y="3714750"/>
          <p14:tracePt t="57739" x="7029450" y="3740150"/>
          <p14:tracePt t="57755" x="7105650" y="3759200"/>
          <p14:tracePt t="57773" x="7118350" y="3765550"/>
          <p14:tracePt t="58166" x="7131050" y="3765550"/>
          <p14:tracePt t="58177" x="7150100" y="3765550"/>
          <p14:tracePt t="58189" x="7181850" y="3765550"/>
          <p14:tracePt t="58190" x="7239000" y="3778250"/>
          <p14:tracePt t="58205" x="7391400" y="3784600"/>
          <p14:tracePt t="58223" x="7499350" y="3790950"/>
          <p14:tracePt t="58238" x="7740650" y="3822700"/>
          <p14:tracePt t="58255" x="7981950" y="3841750"/>
          <p14:tracePt t="58272" x="8096250" y="3848100"/>
          <p14:tracePt t="58289" x="8305800" y="3873500"/>
          <p14:tracePt t="58306" x="8394700" y="3886200"/>
          <p14:tracePt t="58322" x="8559800" y="3917950"/>
          <p14:tracePt t="58339" x="8680450" y="3949700"/>
          <p14:tracePt t="58356" x="8731250" y="3968750"/>
          <p14:tracePt t="58373" x="8782050" y="3987800"/>
          <p14:tracePt t="58388" x="8801100" y="3994150"/>
          <p14:tracePt t="58405" x="8813800" y="3994150"/>
          <p14:tracePt t="58423" x="8826500" y="4000500"/>
          <p14:tracePt t="58439" x="8832850" y="4000500"/>
          <p14:tracePt t="58456" x="8845550" y="4000500"/>
          <p14:tracePt t="58488" x="8858250" y="4000500"/>
          <p14:tracePt t="58490" x="8870950" y="4000500"/>
          <p14:tracePt t="58505" x="8883650" y="4000500"/>
          <p14:tracePt t="58522" x="8890000" y="4000500"/>
          <p14:tracePt t="58538" x="8896350" y="4000500"/>
          <p14:tracePt t="58555" x="8902700" y="4000500"/>
          <p14:tracePt t="58573" x="8915400" y="3994150"/>
          <p14:tracePt t="58588" x="8928100" y="3981450"/>
          <p14:tracePt t="58606" x="8934450" y="3968750"/>
          <p14:tracePt t="58622" x="8947150" y="3949700"/>
          <p14:tracePt t="58638" x="8953500" y="3937000"/>
          <p14:tracePt t="58655" x="8966200" y="3917950"/>
          <p14:tracePt t="58672" x="8966200" y="3892550"/>
          <p14:tracePt t="58689" x="8972550" y="3892550"/>
          <p14:tracePt t="58705" x="8972550" y="3867150"/>
          <p14:tracePt t="58742" x="8972550" y="3860800"/>
          <p14:tracePt t="58744" x="8972550" y="3854450"/>
          <p14:tracePt t="58755" x="8972550" y="3848100"/>
          <p14:tracePt t="58772" x="8978900" y="3848100"/>
          <p14:tracePt t="58925" x="8972550" y="3848100"/>
          <p14:tracePt t="58946" x="8966200" y="3854450"/>
          <p14:tracePt t="58955" x="8966200" y="3867150"/>
          <p14:tracePt t="58972" x="8959850" y="3879850"/>
          <p14:tracePt t="58974" x="8947150" y="3917950"/>
          <p14:tracePt t="58989" x="8934450" y="3943350"/>
          <p14:tracePt t="59005" x="8909050" y="3987800"/>
          <p14:tracePt t="59023" x="8896350" y="4006850"/>
          <p14:tracePt t="59038" x="8864600" y="4038600"/>
          <p14:tracePt t="59055" x="8839200" y="4064000"/>
          <p14:tracePt t="59073" x="8820150" y="4076700"/>
          <p14:tracePt t="59088" x="8788400" y="4083050"/>
          <p14:tracePt t="59106" x="8763000" y="4083050"/>
          <p14:tracePt t="59122" x="8712200" y="4083050"/>
          <p14:tracePt t="59139" x="8642350" y="4070350"/>
          <p14:tracePt t="59155" x="8597900" y="4057650"/>
          <p14:tracePt t="59172" x="8483600" y="4013200"/>
          <p14:tracePt t="59189" x="8426450" y="3987800"/>
          <p14:tracePt t="59205" x="8305800" y="3937000"/>
          <p14:tracePt t="59223" x="8261350" y="3924300"/>
          <p14:tracePt t="59239" x="8178800" y="3892550"/>
          <p14:tracePt t="59256" x="8089900" y="3854450"/>
          <p14:tracePt t="59272" x="8051800" y="3829050"/>
          <p14:tracePt t="59288" x="8001000" y="3790950"/>
          <p14:tracePt t="59305" x="7956550" y="3759200"/>
          <p14:tracePt t="59323" x="7937500" y="3746500"/>
          <p14:tracePt t="59338" x="7937500" y="3740150"/>
          <p14:tracePt t="59528" x="7943850" y="3740150"/>
          <p14:tracePt t="59538" x="7950200" y="3740150"/>
          <p14:tracePt t="59548" x="7962900" y="3740150"/>
          <p14:tracePt t="59558" x="7981950" y="3740150"/>
          <p14:tracePt t="59564" x="8013700" y="3746500"/>
          <p14:tracePt t="59572" x="8051800" y="3752850"/>
          <p14:tracePt t="59588" x="8172450" y="3778250"/>
          <p14:tracePt t="59606" x="8305800" y="3810000"/>
          <p14:tracePt t="59622" x="8375650" y="3816350"/>
          <p14:tracePt t="59639" x="8477250" y="3841750"/>
          <p14:tracePt t="59655" x="8521700" y="3848100"/>
          <p14:tracePt t="59673" x="8566150" y="3854450"/>
          <p14:tracePt t="59689" x="8591550" y="3860800"/>
          <p14:tracePt t="59705" x="8610600" y="3860800"/>
          <p14:tracePt t="59723" x="8655050" y="3867150"/>
          <p14:tracePt t="59739" x="8680450" y="3867150"/>
          <p14:tracePt t="59756" x="8724900" y="3867150"/>
          <p14:tracePt t="59772" x="8769350" y="3867150"/>
          <p14:tracePt t="59789" x="8782050" y="3867150"/>
          <p14:tracePt t="59805" x="8801100" y="3867150"/>
          <p14:tracePt t="59842" x="8807450" y="3867150"/>
          <p14:tracePt t="59843" x="8820150" y="3867150"/>
          <p14:tracePt t="59855" x="8832850" y="3867150"/>
          <p14:tracePt t="59872" x="8839200" y="3867150"/>
          <p14:tracePt t="59888" x="8845550" y="3867150"/>
          <p14:tracePt t="60148" x="8845550" y="3873500"/>
          <p14:tracePt t="60188" x="8845550" y="3879850"/>
          <p14:tracePt t="61268" x="8845550" y="3886200"/>
          <p14:tracePt t="61290" x="8845550" y="3898900"/>
          <p14:tracePt t="61309" x="8845550" y="3911600"/>
          <p14:tracePt t="61319" x="8845550" y="3924300"/>
          <p14:tracePt t="61323" x="8845550" y="3930650"/>
          <p14:tracePt t="61342" x="8845550" y="3943350"/>
          <p14:tracePt t="61355" x="8845550" y="3962400"/>
          <p14:tracePt t="61356" x="8845550" y="3994150"/>
          <p14:tracePt t="61373" x="8839200" y="4013200"/>
          <p14:tracePt t="61389" x="8832850" y="4051300"/>
          <p14:tracePt t="61404" x="8826500" y="4064000"/>
          <p14:tracePt t="61421" x="8813800" y="4102100"/>
          <p14:tracePt t="61439" x="8794750" y="4152900"/>
          <p14:tracePt t="61455" x="8788400" y="4178300"/>
          <p14:tracePt t="61472" x="8769350" y="4229100"/>
          <p14:tracePt t="61489" x="8763000" y="4267200"/>
          <p14:tracePt t="61505" x="8743950" y="4318000"/>
          <p14:tracePt t="61522" x="8712200" y="4381500"/>
          <p14:tracePt t="61538" x="8693150" y="4419600"/>
          <p14:tracePt t="61555" x="8636000" y="4495800"/>
          <p14:tracePt t="61572" x="8604250" y="4546600"/>
          <p14:tracePt t="61588" x="8540750" y="4616450"/>
          <p14:tracePt t="61606" x="8502650" y="4673600"/>
          <p14:tracePt t="61622" x="8489950" y="4686300"/>
          <p14:tracePt t="61638" x="8477250" y="4724400"/>
          <p14:tracePt t="61655" x="8477250" y="4743450"/>
          <p14:tracePt t="61673" x="8477250" y="4762500"/>
          <p14:tracePt t="61689" x="8477250" y="4781550"/>
          <p14:tracePt t="61705" x="8477250" y="4800600"/>
          <p14:tracePt t="61722" x="8477250" y="4819650"/>
          <p14:tracePt t="61738" x="8477250" y="4832350"/>
          <p14:tracePt t="61755" x="8477250" y="4857750"/>
          <p14:tracePt t="61772" x="8477250" y="4889500"/>
          <p14:tracePt t="61789" x="8477250" y="4914900"/>
          <p14:tracePt t="61805" x="8477250" y="4965700"/>
          <p14:tracePt t="61823" x="8477250" y="5003800"/>
          <p14:tracePt t="61838" x="8477250" y="5060950"/>
          <p14:tracePt t="61855" x="8477250" y="5130800"/>
          <p14:tracePt t="61872" x="8477250" y="5143500"/>
          <p14:tracePt t="61888" x="8477250" y="5175250"/>
          <p14:tracePt t="61905" x="8477250" y="5181600"/>
          <p14:tracePt t="61976" x="8483600" y="5181600"/>
          <p14:tracePt t="61985" x="8489950" y="5181600"/>
          <p14:tracePt t="62006" x="8496300" y="5181600"/>
          <p14:tracePt t="62160" x="8502650" y="5181600"/>
          <p14:tracePt t="62201" x="8502650" y="5168900"/>
          <p14:tracePt t="62214" x="8502650" y="5162550"/>
          <p14:tracePt t="62222" x="8496300" y="5143500"/>
          <p14:tracePt t="62224" x="8477250" y="5124450"/>
          <p14:tracePt t="62239" x="8432800" y="5073650"/>
          <p14:tracePt t="62255" x="8401050" y="5048250"/>
          <p14:tracePt t="62272" x="8350250" y="4997450"/>
          <p14:tracePt t="62289" x="8331200" y="4978400"/>
          <p14:tracePt t="62305" x="8299450" y="4946650"/>
          <p14:tracePt t="62323" x="8274050" y="4914900"/>
          <p14:tracePt t="62338" x="8261350" y="4902200"/>
          <p14:tracePt t="62355" x="8229600" y="4883150"/>
          <p14:tracePt t="62372" x="8210550" y="4864100"/>
          <p14:tracePt t="62389" x="8166100" y="4832350"/>
          <p14:tracePt t="62406" x="8108950" y="4787900"/>
          <p14:tracePt t="62422" x="8070850" y="4756150"/>
          <p14:tracePt t="62439" x="8007350" y="4705350"/>
          <p14:tracePt t="62455" x="7975600" y="4686300"/>
          <p14:tracePt t="62472" x="7918450" y="4635500"/>
          <p14:tracePt t="62488" x="7861300" y="4572000"/>
          <p14:tracePt t="62505" x="7829550" y="4546600"/>
          <p14:tracePt t="62522" x="7759700" y="4476750"/>
          <p14:tracePt t="62539" x="7721600" y="4445000"/>
          <p14:tracePt t="62539" x="7683500" y="4394200"/>
          <p14:tracePt t="62556" x="7632700" y="4349750"/>
          <p14:tracePt t="62572" x="7543800" y="4260850"/>
          <p14:tracePt t="62589" x="7480300" y="4210050"/>
          <p14:tracePt t="62605" x="7378700" y="4121150"/>
          <p14:tracePt t="62622" x="7340600" y="4089400"/>
          <p14:tracePt t="62639" x="7289800" y="4038600"/>
          <p14:tracePt t="62655" x="7251700" y="4000500"/>
          <p14:tracePt t="62673" x="7239000" y="3987800"/>
          <p14:tracePt t="62689" x="7200900" y="3956050"/>
          <p14:tracePt t="62705" x="7181850" y="3930650"/>
          <p14:tracePt t="62722" x="7137400" y="3879850"/>
          <p14:tracePt t="62739" x="7080250" y="3829050"/>
          <p14:tracePt t="62755" x="7054850" y="3803650"/>
          <p14:tracePt t="62772" x="7004050" y="3746500"/>
          <p14:tracePt t="62790" x="6985000" y="3727450"/>
          <p14:tracePt t="62806" x="6946900" y="3676650"/>
          <p14:tracePt t="62823" x="6915150" y="3651250"/>
          <p14:tracePt t="62838" x="6870700" y="3594100"/>
          <p14:tracePt t="62855" x="6807200" y="3536950"/>
          <p14:tracePt t="62872" x="6781800" y="3505200"/>
          <p14:tracePt t="62888" x="6711950" y="3435350"/>
          <p14:tracePt t="62905" x="6673850" y="3403600"/>
          <p14:tracePt t="62922" x="6610350" y="3352800"/>
          <p14:tracePt t="62938" x="6565900" y="3302000"/>
          <p14:tracePt t="62955" x="6546850" y="3295650"/>
          <p14:tracePt t="62972" x="6508750" y="3257550"/>
          <p14:tracePt t="62988" x="6483350" y="3225800"/>
          <p14:tracePt t="63005" x="6477000" y="3213100"/>
          <p14:tracePt t="63022" x="6451600" y="3194050"/>
          <p14:tracePt t="63039" x="6445250" y="3175000"/>
          <p14:tracePt t="63055" x="6426200" y="3149600"/>
          <p14:tracePt t="63072" x="6413500" y="3136900"/>
          <p14:tracePt t="63089" x="6407150" y="3124200"/>
          <p14:tracePt t="63105" x="6400800" y="3117850"/>
          <p14:tracePt t="63122" x="6394450" y="3111500"/>
          <p14:tracePt t="63139" x="6394450" y="3105150"/>
          <p14:tracePt t="63155" x="6394450" y="3098800"/>
          <p14:tracePt t="63346" x="6400800" y="3098800"/>
          <p14:tracePt t="63355" x="6407150" y="3098800"/>
          <p14:tracePt t="63389" x="6413500" y="3098800"/>
          <p14:tracePt t="63399" x="6419850" y="3092450"/>
          <p14:tracePt t="63413" x="6426200" y="3092450"/>
          <p14:tracePt t="63414" x="6426200" y="3086100"/>
          <p14:tracePt t="63421" x="6432550" y="3086100"/>
          <p14:tracePt t="63437" x="6445250" y="3086100"/>
          <p14:tracePt t="63454" x="6464300" y="3086100"/>
          <p14:tracePt t="63473" x="6470650" y="3086100"/>
          <p14:tracePt t="63489" x="6489700" y="3098800"/>
          <p14:tracePt t="63505" x="6496050" y="3098800"/>
          <p14:tracePt t="63522" x="6515100" y="3111500"/>
          <p14:tracePt t="63538" x="6527800" y="3117850"/>
          <p14:tracePt t="63555" x="6534150" y="3124200"/>
          <p14:tracePt t="63572" x="6540500" y="3124200"/>
          <p14:tracePt t="63588" x="6546850" y="3124200"/>
          <p14:tracePt t="63760" x="6540500" y="3124200"/>
          <p14:tracePt t="63773" x="6534150" y="3124200"/>
          <p14:tracePt t="63792" x="6527800" y="3124200"/>
          <p14:tracePt t="63822" x="6521450" y="3124200"/>
          <p14:tracePt t="63843" x="6515100" y="3117850"/>
          <p14:tracePt t="63854" x="6508750" y="3111500"/>
          <p14:tracePt t="63864" x="6502400" y="3105150"/>
          <p14:tracePt t="63874" x="6496050" y="3098800"/>
          <p14:tracePt t="63885" x="6489700" y="3086100"/>
          <p14:tracePt t="63887" x="6483350" y="3079750"/>
          <p14:tracePt t="63904" x="6470650" y="3048000"/>
          <p14:tracePt t="63922" x="6451600" y="3022600"/>
          <p14:tracePt t="63938" x="6438900" y="3003550"/>
          <p14:tracePt t="63955" x="6432550" y="2978150"/>
          <p14:tracePt t="63973" x="6426200" y="2965450"/>
          <p14:tracePt t="63988" x="6419850" y="2940050"/>
          <p14:tracePt t="64005" x="6419850" y="2908300"/>
          <p14:tracePt t="64022" x="6419850" y="2895600"/>
          <p14:tracePt t="64039" x="6419850" y="2851150"/>
          <p14:tracePt t="64055" x="6419850" y="2832100"/>
          <p14:tracePt t="64072" x="6426200" y="2806700"/>
          <p14:tracePt t="64089" x="6438900" y="2781300"/>
          <p14:tracePt t="64105" x="6445250" y="2781300"/>
          <p14:tracePt t="64122" x="6445250" y="2762250"/>
          <p14:tracePt t="64158" x="6451600" y="2749550"/>
          <p14:tracePt t="64160" x="6451600" y="2743200"/>
          <p14:tracePt t="64188" x="6457950" y="2736850"/>
          <p14:tracePt t="64190" x="6457950" y="2730500"/>
          <p14:tracePt t="64205" x="6464300" y="2724150"/>
          <p14:tracePt t="64284" x="6464300" y="2730500"/>
          <p14:tracePt t="64292" x="6464300" y="2736850"/>
          <p14:tracePt t="64303" x="6464300" y="2755900"/>
          <p14:tracePt t="64324" x="6464300" y="2762250"/>
          <p14:tracePt t="64325" x="6464300" y="2781300"/>
          <p14:tracePt t="64339" x="6464300" y="2806700"/>
          <p14:tracePt t="64355" x="6464300" y="2819400"/>
          <p14:tracePt t="64372" x="6464300" y="2857500"/>
          <p14:tracePt t="64389" x="6470650" y="2876550"/>
          <p14:tracePt t="64405" x="6477000" y="2921000"/>
          <p14:tracePt t="64423" x="6477000" y="2940050"/>
          <p14:tracePt t="64437" x="6483350" y="2984500"/>
          <p14:tracePt t="64454" x="6489700" y="3009900"/>
          <p14:tracePt t="64472" x="6489700" y="3022600"/>
          <p14:tracePt t="64488" x="6489700" y="3035300"/>
          <p14:tracePt t="64505" x="6489700" y="3041650"/>
          <p14:tracePt t="64522" x="6489700" y="3054350"/>
          <p14:tracePt t="64539" x="6489700" y="3073400"/>
          <p14:tracePt t="64555" x="6489700" y="3092450"/>
          <p14:tracePt t="64572" x="6489700" y="3111500"/>
          <p14:tracePt t="64589" x="6489700" y="3130550"/>
          <p14:tracePt t="64605" x="6489700" y="3143250"/>
          <p14:tracePt t="64622" x="6489700" y="3162300"/>
          <p14:tracePt t="64658" x="6489700" y="3175000"/>
          <p14:tracePt t="64659" x="6489700" y="3181350"/>
          <p14:tracePt t="64700" x="6496050" y="3187700"/>
          <p14:tracePt t="64740" x="6502400" y="3187700"/>
          <p14:tracePt t="64781" x="6508750" y="3187700"/>
          <p14:tracePt t="64863" x="6508750" y="3181350"/>
          <p14:tracePt t="64881" x="6508750" y="3168650"/>
          <p14:tracePt t="64882" x="6508750" y="3162300"/>
          <p14:tracePt t="64888" x="6508750" y="3136900"/>
          <p14:tracePt t="64905" x="6508750" y="3124200"/>
          <p14:tracePt t="64922" x="6508750" y="3105150"/>
          <p14:tracePt t="64957" x="6508750" y="3098800"/>
          <p14:tracePt t="64958" x="6508750" y="3092450"/>
          <p14:tracePt t="64988" x="6508750" y="3086100"/>
          <p14:tracePt t="65030" x="6508750" y="3079750"/>
          <p14:tracePt t="66292" x="6496050" y="3079750"/>
          <p14:tracePt t="66303" x="6464300" y="3079750"/>
          <p14:tracePt t="66314" x="6413500" y="3079750"/>
          <p14:tracePt t="66323" x="6311900" y="3073400"/>
          <p14:tracePt t="66325" x="6178550" y="3060700"/>
          <p14:tracePt t="66339" x="5715000" y="3009900"/>
          <p14:tracePt t="66355" x="5422900" y="2984500"/>
          <p14:tracePt t="66372" x="4845050" y="2895600"/>
          <p14:tracePt t="66389" x="4591050" y="2857500"/>
          <p14:tracePt t="66405" x="4222750" y="2819400"/>
          <p14:tracePt t="66421" x="4076700" y="2800350"/>
          <p14:tracePt t="66437" x="3816350" y="2794000"/>
          <p14:tracePt t="66454" x="3613150" y="2781300"/>
          <p14:tracePt t="66470" x="3511550" y="2781300"/>
          <p14:tracePt t="66487" x="3397250" y="2781300"/>
          <p14:tracePt t="66505" x="3333750" y="2781300"/>
          <p14:tracePt t="66522" x="3327400" y="2781300"/>
          <p14:tracePt t="66538" x="3321050" y="2781300"/>
          <p14:tracePt t="66555" x="3308350" y="2781300"/>
          <p14:tracePt t="66572" x="3282950" y="2781300"/>
          <p14:tracePt t="66589" x="3251200" y="2781300"/>
          <p14:tracePt t="66605" x="3244850" y="2781300"/>
          <p14:tracePt t="66622" x="3232150" y="2781300"/>
          <p14:tracePt t="66778" x="3238500" y="2781300"/>
          <p14:tracePt t="66789" x="3244850" y="2781300"/>
          <p14:tracePt t="66797" x="3251200" y="2774950"/>
          <p14:tracePt t="66805" x="3282950" y="2774950"/>
          <p14:tracePt t="66822" x="3302000" y="2774950"/>
          <p14:tracePt t="66839" x="3340100" y="2768600"/>
          <p14:tracePt t="66855" x="3378200" y="2768600"/>
          <p14:tracePt t="66872" x="3397250" y="2768600"/>
          <p14:tracePt t="66888" x="3429000" y="2762250"/>
          <p14:tracePt t="66905" x="3448050" y="2755900"/>
          <p14:tracePt t="66922" x="3473450" y="2736850"/>
          <p14:tracePt t="66938" x="3479800" y="2730500"/>
          <p14:tracePt t="66955" x="3505200" y="2711450"/>
          <p14:tracePt t="66972" x="3511550" y="2698750"/>
          <p14:tracePt t="66988" x="3517900" y="2686050"/>
          <p14:tracePt t="67005" x="3524250" y="2667000"/>
          <p14:tracePt t="67022" x="3524250" y="2647950"/>
          <p14:tracePt t="67038" x="3524250" y="2603500"/>
          <p14:tracePt t="67055" x="3524250" y="2552700"/>
          <p14:tracePt t="67072" x="3524250" y="2527300"/>
          <p14:tracePt t="67088" x="3524250" y="2482850"/>
          <p14:tracePt t="67105" x="3517900" y="2470150"/>
          <p14:tracePt t="67122" x="3492500" y="2438400"/>
          <p14:tracePt t="67138" x="3454400" y="2400300"/>
          <p14:tracePt t="67155" x="3416300" y="2374900"/>
          <p14:tracePt t="67172" x="3340100" y="2330450"/>
          <p14:tracePt t="67189" x="3302000" y="2311400"/>
          <p14:tracePt t="67205" x="3219450" y="2279650"/>
          <p14:tracePt t="67222" x="3136900" y="2254250"/>
          <p14:tracePt t="67239" x="3098800" y="2241550"/>
          <p14:tracePt t="67255" x="3041650" y="2235200"/>
          <p14:tracePt t="67272" x="3016250" y="2235200"/>
          <p14:tracePt t="67288" x="2965450" y="2235200"/>
          <p14:tracePt t="67305" x="2927350" y="2235200"/>
          <p14:tracePt t="67322" x="2901950" y="2241550"/>
          <p14:tracePt t="67338" x="2857500" y="2260600"/>
          <p14:tracePt t="67355" x="2832100" y="2273300"/>
          <p14:tracePt t="67373" x="2794000" y="2286000"/>
          <p14:tracePt t="67388" x="2774950" y="2298700"/>
          <p14:tracePt t="67405" x="2768600" y="2298700"/>
          <p14:tracePt t="67422" x="2755900" y="2311400"/>
          <p14:tracePt t="67438" x="2755900" y="2317750"/>
          <p14:tracePt t="67455" x="2755900" y="2343150"/>
          <p14:tracePt t="67472" x="2749550" y="2374900"/>
          <p14:tracePt t="67489" x="2749550" y="2400300"/>
          <p14:tracePt t="67505" x="2749550" y="2451100"/>
          <p14:tracePt t="67522" x="2749550" y="2476500"/>
          <p14:tracePt t="67538" x="2749550" y="2514600"/>
          <p14:tracePt t="67555" x="2749550" y="2546350"/>
          <p14:tracePt t="67572" x="2755900" y="2559050"/>
          <p14:tracePt t="67588" x="2768600" y="2578100"/>
          <p14:tracePt t="67605" x="2781300" y="2590800"/>
          <p14:tracePt t="67622" x="2819400" y="2609850"/>
          <p14:tracePt t="67639" x="2851150" y="2616200"/>
          <p14:tracePt t="67655" x="2921000" y="2635250"/>
          <p14:tracePt t="67672" x="3003550" y="2667000"/>
          <p14:tracePt t="67689" x="3054350" y="2679700"/>
          <p14:tracePt t="67705" x="3117850" y="2705100"/>
          <p14:tracePt t="67723" x="3143250" y="2711450"/>
          <p14:tracePt t="67738" x="3175000" y="2717800"/>
          <p14:tracePt t="67755" x="3194050" y="2717800"/>
          <p14:tracePt t="67772" x="3206750" y="2717800"/>
          <p14:tracePt t="67788" x="3238500" y="2711450"/>
          <p14:tracePt t="67805" x="3251200" y="2698750"/>
          <p14:tracePt t="67822" x="3282950" y="2679700"/>
          <p14:tracePt t="67839" x="3308350" y="2660650"/>
          <p14:tracePt t="67855" x="3321050" y="2654300"/>
          <p14:tracePt t="67872" x="3327400" y="2654300"/>
          <p14:tracePt t="67888" x="3333750" y="2654300"/>
          <p14:tracePt t="67905" x="3333750" y="2647950"/>
          <p14:tracePt t="68506" x="3340100" y="2647950"/>
          <p14:tracePt t="68527" x="3352800" y="2647950"/>
          <p14:tracePt t="68537" x="3371850" y="2647950"/>
          <p14:tracePt t="68547" x="3390900" y="2654300"/>
          <p14:tracePt t="68558" x="3473450" y="2660650"/>
          <p14:tracePt t="68572" x="3530600" y="2679700"/>
          <p14:tracePt t="68588" x="3657600" y="2711450"/>
          <p14:tracePt t="68605" x="3790950" y="2736850"/>
          <p14:tracePt t="68622" x="3854450" y="2749550"/>
          <p14:tracePt t="68639" x="4000500" y="2774950"/>
          <p14:tracePt t="68655" x="4197350" y="2794000"/>
          <p14:tracePt t="68672" x="4292600" y="2813050"/>
          <p14:tracePt t="68688" x="4540250" y="2851150"/>
          <p14:tracePt t="68705" x="4686300" y="2870200"/>
          <p14:tracePt t="68721" x="4978400" y="2914650"/>
          <p14:tracePt t="68738" x="5124450" y="2933700"/>
          <p14:tracePt t="68755" x="5359400" y="2952750"/>
          <p14:tracePt t="68772" x="5594350" y="2959100"/>
          <p14:tracePt t="68788" x="5715000" y="2971800"/>
          <p14:tracePt t="68804" x="5943600" y="2971800"/>
          <p14:tracePt t="68822" x="6057900" y="2971800"/>
          <p14:tracePt t="68838" x="6267450" y="2978150"/>
          <p14:tracePt t="68856" x="6438900" y="2978150"/>
          <p14:tracePt t="68872" x="6515100" y="2978150"/>
          <p14:tracePt t="68889" x="6635750" y="2978150"/>
          <p14:tracePt t="68905" x="6680200" y="2978150"/>
          <p14:tracePt t="68922" x="6762750" y="2978150"/>
          <p14:tracePt t="68938" x="6845300" y="2978150"/>
          <p14:tracePt t="68954" x="6889750" y="2971800"/>
          <p14:tracePt t="68972" x="6985000" y="2946400"/>
          <p14:tracePt t="68989" x="7042150" y="2921000"/>
          <p14:tracePt t="69005" x="7156450" y="2882900"/>
          <p14:tracePt t="69022" x="7277100" y="2851150"/>
          <p14:tracePt t="69038" x="7340600" y="2825750"/>
          <p14:tracePt t="69055" x="7410450" y="2806700"/>
          <p14:tracePt t="69072" x="7435850" y="2800350"/>
          <p14:tracePt t="69088" x="7454900" y="2787650"/>
          <p14:tracePt t="69105" x="7467600" y="2781300"/>
          <p14:tracePt t="69123" x="7473950" y="2781300"/>
          <p14:tracePt t="69140" x="7486650" y="2781300"/>
          <p14:tracePt t="69156" x="7493000" y="2774950"/>
          <p14:tracePt t="69173" x="7499350" y="2774950"/>
          <p14:tracePt t="69189" x="7505700" y="2774950"/>
          <p14:tracePt t="69206" x="7512050" y="2774950"/>
          <p14:tracePt t="69604" x="7505700" y="2774950"/>
          <p14:tracePt t="69605" x="7499350" y="2774950"/>
          <p14:tracePt t="69665" x="7493000" y="2774950"/>
          <p14:tracePt t="69676" x="7486650" y="2774950"/>
          <p14:tracePt t="69687" x="7480300" y="2774950"/>
          <p14:tracePt t="69707" x="7473950" y="2781300"/>
          <p14:tracePt t="69717" x="7461250" y="2787650"/>
          <p14:tracePt t="69729" x="7448550" y="2787650"/>
          <p14:tracePt t="69730" x="7429500" y="2794000"/>
          <p14:tracePt t="69744" x="7410450" y="2800350"/>
          <p14:tracePt t="69756" x="7359650" y="2819400"/>
          <p14:tracePt t="69773" x="7340600" y="2825750"/>
          <p14:tracePt t="69790" x="7302500" y="2844800"/>
          <p14:tracePt t="69806" x="7251700" y="2857500"/>
          <p14:tracePt t="69823" x="7226300" y="2863850"/>
          <p14:tracePt t="69839" x="7175500" y="2876550"/>
          <p14:tracePt t="69856" x="7150100" y="2889250"/>
          <p14:tracePt t="69873" x="7073900" y="2901950"/>
          <p14:tracePt t="69889" x="7004050" y="2933700"/>
          <p14:tracePt t="69907" x="6978650" y="2940050"/>
          <p14:tracePt t="69923" x="6934200" y="2965450"/>
          <p14:tracePt t="69940" x="6908800" y="2971800"/>
          <p14:tracePt t="69956" x="6851650" y="2997200"/>
          <p14:tracePt t="69973" x="6794500" y="3022600"/>
          <p14:tracePt t="69989" x="6756400" y="3035300"/>
          <p14:tracePt t="70006" x="6673850" y="3054350"/>
          <p14:tracePt t="70023" x="6635750" y="3067050"/>
          <p14:tracePt t="70039" x="6578600" y="3086100"/>
          <p14:tracePt t="70056" x="6540500" y="3098800"/>
          <p14:tracePt t="70073" x="6527800" y="3105150"/>
          <p14:tracePt t="70090" x="6515100" y="3105150"/>
          <p14:tracePt t="70106" x="6508750" y="3111500"/>
          <p14:tracePt t="70218" x="6515100" y="3111500"/>
          <p14:tracePt t="70220" x="6521450" y="3105150"/>
          <p14:tracePt t="70232" x="6534150" y="3098800"/>
          <p14:tracePt t="70239" x="6559550" y="3086100"/>
          <p14:tracePt t="70256" x="6629400" y="3067050"/>
          <p14:tracePt t="70273" x="6743700" y="3048000"/>
          <p14:tracePt t="70290" x="6807200" y="3041650"/>
          <p14:tracePt t="70306" x="6972300" y="3028950"/>
          <p14:tracePt t="70323" x="7048500" y="3022600"/>
          <p14:tracePt t="70339" x="7194550" y="2997200"/>
          <p14:tracePt t="70356" x="7327900" y="2965450"/>
          <p14:tracePt t="70373" x="7397750" y="2940050"/>
          <p14:tracePt t="70389" x="7531100" y="2895600"/>
          <p14:tracePt t="70406" x="7588250" y="2870200"/>
          <p14:tracePt t="70423" x="7702550" y="2838450"/>
          <p14:tracePt t="70439" x="7785100" y="2813050"/>
          <p14:tracePt t="70456" x="7810500" y="2806700"/>
          <p14:tracePt t="70473" x="7835900" y="2800350"/>
          <p14:tracePt t="71799" x="7829550" y="2800350"/>
          <p14:tracePt t="71954" x="0" y="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791200" y="2209800"/>
          <a:ext cx="29162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6" imgW="1815312" imgH="444307" progId="Equation.DSMT4">
                  <p:embed/>
                </p:oleObj>
              </mc:Choice>
              <mc:Fallback>
                <p:oleObj name="Equation" r:id="rId6" imgW="181531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2916238" cy="712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58000" y="3581400"/>
          <a:ext cx="16668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8" imgW="710891" imgH="812447" progId="Equation.DSMT4">
                  <p:embed/>
                </p:oleObj>
              </mc:Choice>
              <mc:Fallback>
                <p:oleObj name="Equation" r:id="rId8" imgW="710891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81400"/>
                        <a:ext cx="1666875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67488" y="787400"/>
          <a:ext cx="195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10" imgW="990170" imgH="634725" progId="Equation.DSMT4">
                  <p:embed/>
                </p:oleObj>
              </mc:Choice>
              <mc:Fallback>
                <p:oleObj name="Equation" r:id="rId10" imgW="990170" imgH="6347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787400"/>
                        <a:ext cx="1954212" cy="1250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3400" y="609600"/>
          <a:ext cx="49530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12" imgW="1752600" imgH="495300" progId="Equation.3">
                  <p:embed/>
                </p:oleObj>
              </mc:Choice>
              <mc:Fallback>
                <p:oleObj name="Equation" r:id="rId12" imgW="17526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4953000" cy="1400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629400" y="381000"/>
            <a:ext cx="1828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1800" b="1">
                <a:solidFill>
                  <a:schemeClr val="bg2"/>
                </a:solidFill>
                <a:latin typeface="Garamond" pitchFamily="18" charset="0"/>
              </a:rPr>
              <a:t>Tabli</a:t>
            </a:r>
            <a:r>
              <a:rPr lang="sr-Latn-CS" altLang="en-US" sz="1800" b="1">
                <a:solidFill>
                  <a:schemeClr val="bg2"/>
                </a:solidFill>
                <a:latin typeface="Garamond" pitchFamily="18" charset="0"/>
              </a:rPr>
              <a:t>čni integral</a:t>
            </a:r>
            <a:endParaRPr lang="en-US" altLang="en-US" sz="1800" b="1">
              <a:solidFill>
                <a:schemeClr val="bg2"/>
              </a:solidFill>
              <a:latin typeface="Garamond" pitchFamily="18" charset="0"/>
            </a:endParaRPr>
          </a:p>
        </p:txBody>
      </p:sp>
      <p:graphicFrame>
        <p:nvGraphicFramePr>
          <p:cNvPr id="32775" name="Object 11"/>
          <p:cNvGraphicFramePr>
            <a:graphicFrameLocks noChangeAspect="1"/>
          </p:cNvGraphicFramePr>
          <p:nvPr/>
        </p:nvGraphicFramePr>
        <p:xfrm>
          <a:off x="457200" y="2971800"/>
          <a:ext cx="5638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14" imgW="2260600" imgH="444500" progId="Equation.DSMT4">
                  <p:embed/>
                </p:oleObj>
              </mc:Choice>
              <mc:Fallback>
                <p:oleObj name="Equation" r:id="rId14" imgW="22606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5638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2"/>
          <p:cNvGraphicFramePr>
            <a:graphicFrameLocks noChangeAspect="1"/>
          </p:cNvGraphicFramePr>
          <p:nvPr/>
        </p:nvGraphicFramePr>
        <p:xfrm>
          <a:off x="457200" y="4343400"/>
          <a:ext cx="4572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16" imgW="1600200" imgH="203200" progId="Equation.DSMT4">
                  <p:embed/>
                </p:oleObj>
              </mc:Choice>
              <mc:Fallback>
                <p:oleObj name="Equation" r:id="rId16" imgW="16002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4572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3"/>
          <p:cNvGraphicFramePr>
            <a:graphicFrameLocks noChangeAspect="1"/>
          </p:cNvGraphicFramePr>
          <p:nvPr/>
        </p:nvGraphicFramePr>
        <p:xfrm>
          <a:off x="609600" y="5105400"/>
          <a:ext cx="16764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18" imgW="660113" imgH="609336" progId="Equation.DSMT4">
                  <p:embed/>
                </p:oleObj>
              </mc:Choice>
              <mc:Fallback>
                <p:oleObj name="Equation" r:id="rId18" imgW="660113" imgH="6093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6764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078" x="4064000" y="1905000"/>
          <p14:tracePt t="8277" x="4057650" y="1911350"/>
          <p14:tracePt t="8289" x="4051300" y="1911350"/>
          <p14:tracePt t="8308" x="4044950" y="1917700"/>
          <p14:tracePt t="8319" x="4038600" y="1917700"/>
          <p14:tracePt t="8321" x="4025900" y="1917700"/>
          <p14:tracePt t="8350" x="4013200" y="1917700"/>
          <p14:tracePt t="8353" x="4006850" y="1924050"/>
          <p14:tracePt t="8382" x="4000500" y="1930400"/>
          <p14:tracePt t="8397" x="3994150" y="1930400"/>
          <p14:tracePt t="8413" x="3987800" y="1930400"/>
          <p14:tracePt t="8595" x="3981450" y="1930400"/>
          <p14:tracePt t="8616" x="3975100" y="1930400"/>
          <p14:tracePt t="8639" x="3975100" y="1936750"/>
          <p14:tracePt t="8648" x="3968750" y="1936750"/>
          <p14:tracePt t="8669" x="3962400" y="1943100"/>
          <p14:tracePt t="8681" x="3956050" y="1943100"/>
          <p14:tracePt t="8689" x="3956050" y="1949450"/>
          <p14:tracePt t="8711" x="3949700" y="1949450"/>
          <p14:tracePt t="8712" x="3943350" y="1949450"/>
          <p14:tracePt t="8761" x="3943350" y="1955800"/>
          <p14:tracePt t="8772" x="3937000" y="1955800"/>
          <p14:tracePt t="8782" x="3937000" y="1962150"/>
          <p14:tracePt t="8793" x="3930650" y="1962150"/>
          <p14:tracePt t="8805" x="3924300" y="1968500"/>
          <p14:tracePt t="8834" x="3917950" y="1968500"/>
          <p14:tracePt t="8844" x="3917950" y="1974850"/>
          <p14:tracePt t="8856" x="3911600" y="1974850"/>
          <p14:tracePt t="8857" x="3905250" y="1981200"/>
          <p14:tracePt t="8873" x="3892550" y="1987550"/>
          <p14:tracePt t="8889" x="3879850" y="1993900"/>
          <p14:tracePt t="8905" x="3860800" y="2012950"/>
          <p14:tracePt t="8922" x="3829050" y="2038350"/>
          <p14:tracePt t="8939" x="3816350" y="2057400"/>
          <p14:tracePt t="8956" x="3797300" y="2076450"/>
          <p14:tracePt t="8973" x="3790950" y="2089150"/>
          <p14:tracePt t="8989" x="3771900" y="2108200"/>
          <p14:tracePt t="9006" x="3765550" y="2108200"/>
          <p14:tracePt t="17887" x="3765550" y="2114550"/>
          <p14:tracePt t="17898" x="3752850" y="2120900"/>
          <p14:tracePt t="17909" x="3740150" y="2127250"/>
          <p14:tracePt t="17911" x="3733800" y="2133600"/>
          <p14:tracePt t="17922" x="3714750" y="2139950"/>
          <p14:tracePt t="17939" x="3670300" y="2146300"/>
          <p14:tracePt t="17955" x="3632200" y="2152650"/>
          <p14:tracePt t="17973" x="3619500" y="2159000"/>
          <p14:tracePt t="17989" x="3575050" y="2159000"/>
          <p14:tracePt t="18005" x="3498850" y="2159000"/>
          <p14:tracePt t="18023" x="3441700" y="2159000"/>
          <p14:tracePt t="18039" x="3289300" y="2139950"/>
          <p14:tracePt t="18056" x="3200400" y="2133600"/>
          <p14:tracePt t="18072" x="3028950" y="2108200"/>
          <p14:tracePt t="18089" x="2940050" y="2089150"/>
          <p14:tracePt t="18106" x="2774950" y="2082800"/>
          <p14:tracePt t="18122" x="2590800" y="2070100"/>
          <p14:tracePt t="18139" x="2508250" y="2070100"/>
          <p14:tracePt t="18155" x="2343150" y="2070100"/>
          <p14:tracePt t="18173" x="2266950" y="2070100"/>
          <p14:tracePt t="18189" x="2146300" y="2070100"/>
          <p14:tracePt t="18205" x="2057400" y="2070100"/>
          <p14:tracePt t="18222" x="2025650" y="2070100"/>
          <p14:tracePt t="18239" x="1949450" y="2070100"/>
          <p14:tracePt t="18256" x="1866900" y="2063750"/>
          <p14:tracePt t="18273" x="1822450" y="2063750"/>
          <p14:tracePt t="18288" x="1758950" y="2057400"/>
          <p14:tracePt t="18304" x="1733550" y="2057400"/>
          <p14:tracePt t="18323" x="1695450" y="2057400"/>
          <p14:tracePt t="18339" x="1676400" y="2057400"/>
          <p14:tracePt t="18355" x="1657350" y="2051050"/>
          <p14:tracePt t="18372" x="1625600" y="2044700"/>
          <p14:tracePt t="18389" x="1606550" y="2038350"/>
          <p14:tracePt t="18405" x="1574800" y="2038350"/>
          <p14:tracePt t="18422" x="1562100" y="2032000"/>
          <p14:tracePt t="18422" x="1549400" y="2032000"/>
          <p14:tracePt t="18439" x="1543050" y="2032000"/>
          <p14:tracePt t="18455" x="1536700" y="2032000"/>
          <p14:tracePt t="20720" x="1543050" y="2032000"/>
          <p14:tracePt t="20751" x="1549400" y="2032000"/>
          <p14:tracePt t="20783" x="1555750" y="2032000"/>
          <p14:tracePt t="20793" x="1562100" y="2032000"/>
          <p14:tracePt t="20803" x="1568450" y="2032000"/>
          <p14:tracePt t="20809" x="1581150" y="2032000"/>
          <p14:tracePt t="20823" x="1606550" y="2032000"/>
          <p14:tracePt t="20840" x="1631950" y="2032000"/>
          <p14:tracePt t="20856" x="1638300" y="2032000"/>
          <p14:tracePt t="20873" x="1657350" y="2032000"/>
          <p14:tracePt t="20890" x="1663700" y="2032000"/>
          <p14:tracePt t="20906" x="1676400" y="2032000"/>
          <p14:tracePt t="20923" x="1695450" y="2032000"/>
          <p14:tracePt t="20959" x="1708150" y="2032000"/>
          <p14:tracePt t="20961" x="1720850" y="2032000"/>
          <p14:tracePt t="20973" x="1727200" y="2032000"/>
          <p14:tracePt t="20990" x="1746250" y="2032000"/>
          <p14:tracePt t="21006" x="1752600" y="2032000"/>
          <p14:tracePt t="21023" x="1765300" y="2032000"/>
          <p14:tracePt t="21040" x="1778000" y="2032000"/>
          <p14:tracePt t="21056" x="1797050" y="2032000"/>
          <p14:tracePt t="21073" x="1822450" y="2032000"/>
          <p14:tracePt t="21090" x="1866900" y="2032000"/>
          <p14:tracePt t="21106" x="1885950" y="2032000"/>
          <p14:tracePt t="21124" x="1943100" y="2032000"/>
          <p14:tracePt t="21140" x="1968500" y="2032000"/>
          <p14:tracePt t="21156" x="2032000" y="2032000"/>
          <p14:tracePt t="21173" x="2120900" y="2032000"/>
          <p14:tracePt t="21190" x="2178050" y="2032000"/>
          <p14:tracePt t="21206" x="2298700" y="2038350"/>
          <p14:tracePt t="21223" x="2362200" y="2038350"/>
          <p14:tracePt t="21240" x="2495550" y="2044700"/>
          <p14:tracePt t="21256" x="2603500" y="2051050"/>
          <p14:tracePt t="21273" x="2654300" y="2057400"/>
          <p14:tracePt t="21290" x="2698750" y="2057400"/>
          <p14:tracePt t="21307" x="2717800" y="2057400"/>
          <p14:tracePt t="21322" x="2730500" y="2057400"/>
          <p14:tracePt t="22078" x="2730500" y="2051050"/>
          <p14:tracePt t="22088" x="2730500" y="2038350"/>
          <p14:tracePt t="22099" x="2730500" y="2025650"/>
          <p14:tracePt t="22109" x="2730500" y="2006600"/>
          <p14:tracePt t="22111" x="2730500" y="1981200"/>
          <p14:tracePt t="22123" x="2730500" y="1949450"/>
          <p14:tracePt t="22140" x="2730500" y="1879600"/>
          <p14:tracePt t="22157" x="2730500" y="1797050"/>
          <p14:tracePt t="22173" x="2730500" y="1752600"/>
          <p14:tracePt t="22190" x="2730500" y="1663700"/>
          <p14:tracePt t="22206" x="2730500" y="1619250"/>
          <p14:tracePt t="22223" x="2730500" y="1549400"/>
          <p14:tracePt t="22240" x="2730500" y="1473200"/>
          <p14:tracePt t="22257" x="2730500" y="1428750"/>
          <p14:tracePt t="22290" x="2730500" y="1358900"/>
          <p14:tracePt t="22291" x="2730500" y="1327150"/>
          <p14:tracePt t="22307" x="2730500" y="1257300"/>
          <p14:tracePt t="22323" x="2698750" y="1206500"/>
          <p14:tracePt t="22339" x="2686050" y="1187450"/>
          <p14:tracePt t="22355" x="2647950" y="1130300"/>
          <p14:tracePt t="22373" x="2616200" y="1104900"/>
          <p14:tracePt t="22390" x="2546350" y="1022350"/>
          <p14:tracePt t="22406" x="2470150" y="952500"/>
          <p14:tracePt t="22424" x="2425700" y="914400"/>
          <p14:tracePt t="22439" x="2349500" y="850900"/>
          <p14:tracePt t="22457" x="2317750" y="819150"/>
          <p14:tracePt t="22473" x="2273300" y="787400"/>
          <p14:tracePt t="22490" x="2228850" y="774700"/>
          <p14:tracePt t="22507" x="2216150" y="768350"/>
          <p14:tracePt t="22523" x="2171700" y="762000"/>
          <p14:tracePt t="22540" x="2152650" y="762000"/>
          <p14:tracePt t="22556" x="2108200" y="762000"/>
          <p14:tracePt t="22573" x="2057400" y="762000"/>
          <p14:tracePt t="22590" x="2032000" y="762000"/>
          <p14:tracePt t="22607" x="1974850" y="762000"/>
          <p14:tracePt t="22624" x="1949450" y="762000"/>
          <p14:tracePt t="22639" x="1892300" y="762000"/>
          <p14:tracePt t="22657" x="1835150" y="762000"/>
          <p14:tracePt t="22673" x="1809750" y="768350"/>
          <p14:tracePt t="22690" x="1758950" y="781050"/>
          <p14:tracePt t="22707" x="1733550" y="787400"/>
          <p14:tracePt t="22723" x="1701800" y="812800"/>
          <p14:tracePt t="22740" x="1670050" y="838200"/>
          <p14:tracePt t="22756" x="1651000" y="850900"/>
          <p14:tracePt t="22773" x="1631950" y="869950"/>
          <p14:tracePt t="22790" x="1625600" y="882650"/>
          <p14:tracePt t="22806" x="1606550" y="908050"/>
          <p14:tracePt t="22823" x="1587500" y="939800"/>
          <p14:tracePt t="22840" x="1581150" y="965200"/>
          <p14:tracePt t="22856" x="1562100" y="1022350"/>
          <p14:tracePt t="22873" x="1555750" y="1054100"/>
          <p14:tracePt t="22889" x="1543050" y="1123950"/>
          <p14:tracePt t="22906" x="1524000" y="1193800"/>
          <p14:tracePt t="22924" x="1524000" y="1219200"/>
          <p14:tracePt t="22940" x="1517650" y="1276350"/>
          <p14:tracePt t="22957" x="1517650" y="1301750"/>
          <p14:tracePt t="22973" x="1517650" y="1358900"/>
          <p14:tracePt t="22990" x="1517650" y="1384300"/>
          <p14:tracePt t="23006" x="1511300" y="1435100"/>
          <p14:tracePt t="23023" x="1492250" y="1485900"/>
          <p14:tracePt t="23040" x="1485900" y="1511300"/>
          <p14:tracePt t="23056" x="1466850" y="1549400"/>
          <p14:tracePt t="23073" x="1466850" y="1568450"/>
          <p14:tracePt t="23090" x="1454150" y="1606550"/>
          <p14:tracePt t="23107" x="1435100" y="1638300"/>
          <p14:tracePt t="23123" x="1428750" y="1644650"/>
          <p14:tracePt t="23139" x="1422400" y="1657350"/>
          <p14:tracePt t="23156" x="1416050" y="1657350"/>
          <p14:tracePt t="23173" x="1403350" y="1670050"/>
          <p14:tracePt t="23190" x="1397000" y="1676400"/>
          <p14:tracePt t="23206" x="1390650" y="1682750"/>
          <p14:tracePt t="23224" x="1384300" y="1689100"/>
          <p14:tracePt t="23328" x="1390650" y="1689100"/>
          <p14:tracePt t="23339" x="1409700" y="1689100"/>
          <p14:tracePt t="23343" x="1441450" y="1689100"/>
          <p14:tracePt t="23357" x="1536700" y="1689100"/>
          <p14:tracePt t="23372" x="1606550" y="1689100"/>
          <p14:tracePt t="23388" x="1765300" y="1689100"/>
          <p14:tracePt t="23406" x="1930400" y="1689100"/>
          <p14:tracePt t="23424" x="2006600" y="1689100"/>
          <p14:tracePt t="23439" x="2133600" y="1689100"/>
          <p14:tracePt t="23456" x="2190750" y="1689100"/>
          <p14:tracePt t="23473" x="2286000" y="1689100"/>
          <p14:tracePt t="23490" x="2374900" y="1689100"/>
          <p14:tracePt t="23521" x="2432050" y="1689100"/>
          <p14:tracePt t="23522" x="2540000" y="1689100"/>
          <p14:tracePt t="23538" x="2673350" y="1689100"/>
          <p14:tracePt t="23557" x="2736850" y="1689100"/>
          <p14:tracePt t="23573" x="2857500" y="1695450"/>
          <p14:tracePt t="23589" x="2901950" y="1695450"/>
          <p14:tracePt t="23606" x="2997200" y="1695450"/>
          <p14:tracePt t="23624" x="3067050" y="1701800"/>
          <p14:tracePt t="23640" x="3105150" y="1701800"/>
          <p14:tracePt t="23656" x="3168650" y="1701800"/>
          <p14:tracePt t="23673" x="3194050" y="1701800"/>
          <p14:tracePt t="23690" x="3251200" y="1701800"/>
          <p14:tracePt t="23706" x="3314700" y="1701800"/>
          <p14:tracePt t="23724" x="3352800" y="1701800"/>
          <p14:tracePt t="23740" x="3416300" y="1701800"/>
          <p14:tracePt t="23757" x="3441700" y="1701800"/>
          <p14:tracePt t="23773" x="3505200" y="1676400"/>
          <p14:tracePt t="23789" x="3556000" y="1625600"/>
          <p14:tracePt t="23807" x="3575050" y="1600200"/>
          <p14:tracePt t="23823" x="3613150" y="1511300"/>
          <p14:tracePt t="23840" x="3632200" y="1454150"/>
          <p14:tracePt t="23856" x="3657600" y="1352550"/>
          <p14:tracePt t="23873" x="3663950" y="1308100"/>
          <p14:tracePt t="23890" x="3670300" y="1206500"/>
          <p14:tracePt t="23906" x="3670300" y="1111250"/>
          <p14:tracePt t="23924" x="3663950" y="1060450"/>
          <p14:tracePt t="23940" x="3632200" y="990600"/>
          <p14:tracePt t="23957" x="3606800" y="952500"/>
          <p14:tracePt t="23973" x="3568700" y="895350"/>
          <p14:tracePt t="23990" x="3517900" y="844550"/>
          <p14:tracePt t="24006" x="3498850" y="819150"/>
          <p14:tracePt t="24023" x="3448050" y="774700"/>
          <p14:tracePt t="24040" x="3409950" y="755650"/>
          <p14:tracePt t="24057" x="3308350" y="723900"/>
          <p14:tracePt t="24073" x="3187700" y="698500"/>
          <p14:tracePt t="24089" x="3117850" y="698500"/>
          <p14:tracePt t="24107" x="2978150" y="692150"/>
          <p14:tracePt t="24123" x="2921000" y="692150"/>
          <p14:tracePt t="24139" x="2813050" y="692150"/>
          <p14:tracePt t="24156" x="2705100" y="692150"/>
          <p14:tracePt t="24173" x="2647950" y="692150"/>
          <p14:tracePt t="24189" x="2540000" y="692150"/>
          <p14:tracePt t="24206" x="2425700" y="704850"/>
          <p14:tracePt t="24224" x="2362200" y="717550"/>
          <p14:tracePt t="24240" x="2247900" y="749300"/>
          <p14:tracePt t="24256" x="2190750" y="774700"/>
          <p14:tracePt t="24273" x="2082800" y="812800"/>
          <p14:tracePt t="24289" x="2038350" y="838200"/>
          <p14:tracePt t="24306" x="1962150" y="876300"/>
          <p14:tracePt t="24323" x="1905000" y="927100"/>
          <p14:tracePt t="24340" x="1879600" y="952500"/>
          <p14:tracePt t="24356" x="1847850" y="1016000"/>
          <p14:tracePt t="24374" x="1822450" y="1047750"/>
          <p14:tracePt t="24389" x="1797050" y="1130300"/>
          <p14:tracePt t="24406" x="1752600" y="1212850"/>
          <p14:tracePt t="24423" x="1739900" y="1263650"/>
          <p14:tracePt t="24440" x="1714500" y="1352550"/>
          <p14:tracePt t="24457" x="1708150" y="1397000"/>
          <p14:tracePt t="24473" x="1695450" y="1498600"/>
          <p14:tracePt t="24490" x="1695450" y="1587500"/>
          <p14:tracePt t="24506" x="1695450" y="1631950"/>
          <p14:tracePt t="24524" x="1695450" y="1714500"/>
          <p14:tracePt t="24539" x="1708150" y="1746250"/>
          <p14:tracePt t="24556" x="1746250" y="1822450"/>
          <p14:tracePt t="24573" x="1797050" y="1892300"/>
          <p14:tracePt t="24590" x="1841500" y="1930400"/>
          <p14:tracePt t="24606" x="1949450" y="1993900"/>
          <p14:tracePt t="24623" x="2012950" y="2032000"/>
          <p14:tracePt t="24640" x="2171700" y="2095500"/>
          <p14:tracePt t="24656" x="2374900" y="2146300"/>
          <p14:tracePt t="24673" x="2457450" y="2165350"/>
          <p14:tracePt t="24689" x="2647950" y="2197100"/>
          <p14:tracePt t="24706" x="2736850" y="2209800"/>
          <p14:tracePt t="24723" x="2895600" y="2228850"/>
          <p14:tracePt t="24740" x="3041650" y="2228850"/>
          <p14:tracePt t="24757" x="3105150" y="2216150"/>
          <p14:tracePt t="24773" x="3232150" y="2190750"/>
          <p14:tracePt t="24789" x="3289300" y="2171700"/>
          <p14:tracePt t="24806" x="3378200" y="2146300"/>
          <p14:tracePt t="24824" x="3454400" y="2095500"/>
          <p14:tracePt t="24840" x="3486150" y="2076450"/>
          <p14:tracePt t="24856" x="3524250" y="2019300"/>
          <p14:tracePt t="24873" x="3543300" y="1981200"/>
          <p14:tracePt t="24889" x="3568700" y="1911350"/>
          <p14:tracePt t="24906" x="3594100" y="1816100"/>
          <p14:tracePt t="24923" x="3600450" y="1784350"/>
          <p14:tracePt t="24939" x="3625850" y="1701800"/>
          <p14:tracePt t="24956" x="3625850" y="1676400"/>
          <p14:tracePt t="24973" x="3632200" y="1606550"/>
          <p14:tracePt t="24990" x="3632200" y="1574800"/>
          <p14:tracePt t="25007" x="3619500" y="1504950"/>
          <p14:tracePt t="25024" x="3575050" y="1428750"/>
          <p14:tracePt t="25039" x="3543300" y="1390650"/>
          <p14:tracePt t="25056" x="3441700" y="1295400"/>
          <p14:tracePt t="25074" x="3384550" y="1257300"/>
          <p14:tracePt t="25090" x="3257550" y="1181100"/>
          <p14:tracePt t="25106" x="3111500" y="1117600"/>
          <p14:tracePt t="25124" x="3041650" y="1098550"/>
          <p14:tracePt t="25140" x="2908300" y="1073150"/>
          <p14:tracePt t="25156" x="2774950" y="1060450"/>
          <p14:tracePt t="25174" x="2717800" y="1060450"/>
          <p14:tracePt t="25189" x="2590800" y="1047750"/>
          <p14:tracePt t="25206" x="2533650" y="1047750"/>
          <p14:tracePt t="25223" x="2419350" y="1060450"/>
          <p14:tracePt t="25240" x="2368550" y="1066800"/>
          <p14:tracePt t="25240" x="2317750" y="1073150"/>
          <p14:tracePt t="25257" x="2273300" y="1092200"/>
          <p14:tracePt t="25273" x="2178050" y="1130300"/>
          <p14:tracePt t="25289" x="2127250" y="1162050"/>
          <p14:tracePt t="25306" x="2051050" y="1206500"/>
          <p14:tracePt t="25323" x="2012950" y="1231900"/>
          <p14:tracePt t="25339" x="1955800" y="1282700"/>
          <p14:tracePt t="25356" x="1905000" y="1339850"/>
          <p14:tracePt t="25374" x="1885950" y="1371600"/>
          <p14:tracePt t="25390" x="1854200" y="1441450"/>
          <p14:tracePt t="25406" x="1841500" y="1479550"/>
          <p14:tracePt t="25423" x="1828800" y="1568450"/>
          <p14:tracePt t="25439" x="1822450" y="1657350"/>
          <p14:tracePt t="25456" x="1809750" y="1695450"/>
          <p14:tracePt t="25473" x="1809750" y="1752600"/>
          <p14:tracePt t="25491" x="1816100" y="1778000"/>
          <p14:tracePt t="25507" x="1841500" y="1822450"/>
          <p14:tracePt t="25524" x="1898650" y="1854200"/>
          <p14:tracePt t="25541" x="1936750" y="1879600"/>
          <p14:tracePt t="25558" x="2051050" y="1917700"/>
          <p14:tracePt t="25574" x="2127250" y="1936750"/>
          <p14:tracePt t="25590" x="2305050" y="1962150"/>
          <p14:tracePt t="25608" x="2476500" y="1981200"/>
          <p14:tracePt t="25624" x="2565400" y="1981200"/>
          <p14:tracePt t="25641" x="2692400" y="1981200"/>
          <p14:tracePt t="25657" x="2749550" y="1981200"/>
          <p14:tracePt t="25674" x="2844800" y="1955800"/>
          <p14:tracePt t="25690" x="2908300" y="1917700"/>
          <p14:tracePt t="25707" x="2940050" y="1892300"/>
          <p14:tracePt t="25724" x="2997200" y="1828800"/>
          <p14:tracePt t="25741" x="3022600" y="1809750"/>
          <p14:tracePt t="25758" x="3073400" y="1765300"/>
          <p14:tracePt t="25774" x="3105150" y="1733550"/>
          <p14:tracePt t="25791" x="3111500" y="1720850"/>
          <p14:tracePt t="25807" x="3117850" y="1701800"/>
          <p14:tracePt t="25824" x="3124200" y="1689100"/>
          <p14:tracePt t="25841" x="3124200" y="1644650"/>
          <p14:tracePt t="25857" x="3105150" y="1593850"/>
          <p14:tracePt t="25874" x="3086100" y="1568450"/>
          <p14:tracePt t="25890" x="3022600" y="1504950"/>
          <p14:tracePt t="25908" x="2978150" y="1479550"/>
          <p14:tracePt t="25924" x="2870200" y="1441450"/>
          <p14:tracePt t="25941" x="2736850" y="1416050"/>
          <p14:tracePt t="25957" x="2673350" y="1409700"/>
          <p14:tracePt t="25974" x="2527300" y="1397000"/>
          <p14:tracePt t="25991" x="2463800" y="1403350"/>
          <p14:tracePt t="26007" x="2343150" y="1416050"/>
          <p14:tracePt t="26024" x="2273300" y="1435100"/>
          <p14:tracePt t="26041" x="2171700" y="1466850"/>
          <p14:tracePt t="26058" x="2057400" y="1504950"/>
          <p14:tracePt t="26074" x="1993900" y="1530350"/>
          <p14:tracePt t="26090" x="1911350" y="1568450"/>
          <p14:tracePt t="26108" x="1847850" y="1606550"/>
          <p14:tracePt t="26124" x="1809750" y="1631950"/>
          <p14:tracePt t="26140" x="1778000" y="1657350"/>
          <p14:tracePt t="26157" x="1771650" y="1670050"/>
          <p14:tracePt t="26174" x="1758950" y="1708150"/>
          <p14:tracePt t="26191" x="1758950" y="1746250"/>
          <p14:tracePt t="26208" x="1758950" y="1765300"/>
          <p14:tracePt t="26224" x="1784350" y="1803400"/>
          <p14:tracePt t="26240" x="1816100" y="1822450"/>
          <p14:tracePt t="26257" x="1911350" y="1873250"/>
          <p14:tracePt t="26274" x="1968500" y="1898650"/>
          <p14:tracePt t="26274" x="2038350" y="1924050"/>
          <p14:tracePt t="26291" x="2114550" y="1936750"/>
          <p14:tracePt t="26307" x="2286000" y="1968500"/>
          <p14:tracePt t="26324" x="2362200" y="1968500"/>
          <p14:tracePt t="26340" x="2514600" y="1968500"/>
          <p14:tracePt t="26357" x="2673350" y="1949450"/>
          <p14:tracePt t="26375" x="2736850" y="1930400"/>
          <p14:tracePt t="26391" x="2876550" y="1885950"/>
          <p14:tracePt t="26408" x="2933700" y="1860550"/>
          <p14:tracePt t="26424" x="3048000" y="1822450"/>
          <p14:tracePt t="26441" x="3086100" y="1797050"/>
          <p14:tracePt t="26457" x="3149600" y="1752600"/>
          <p14:tracePt t="26475" x="3200400" y="1714500"/>
          <p14:tracePt t="26490" x="3219450" y="1695450"/>
          <p14:tracePt t="26507" x="3238500" y="1657350"/>
          <p14:tracePt t="26524" x="3251200" y="1638300"/>
          <p14:tracePt t="26540" x="3270250" y="1587500"/>
          <p14:tracePt t="26557" x="3289300" y="1543050"/>
          <p14:tracePt t="26574" x="3295650" y="1530350"/>
          <p14:tracePt t="26591" x="3302000" y="1485900"/>
          <p14:tracePt t="26607" x="3308350" y="1460500"/>
          <p14:tracePt t="26624" x="3308350" y="1403350"/>
          <p14:tracePt t="26641" x="3302000" y="1333500"/>
          <p14:tracePt t="26657" x="3289300" y="1295400"/>
          <p14:tracePt t="26674" x="3251200" y="1231900"/>
          <p14:tracePt t="26690" x="3213100" y="1193800"/>
          <p14:tracePt t="26707" x="3136900" y="1149350"/>
          <p14:tracePt t="26724" x="3028950" y="1104900"/>
          <p14:tracePt t="26741" x="2965450" y="1092200"/>
          <p14:tracePt t="26757" x="2825750" y="1054100"/>
          <p14:tracePt t="26775" x="2762250" y="1047750"/>
          <p14:tracePt t="26791" x="2654300" y="1041400"/>
          <p14:tracePt t="26807" x="2540000" y="1028700"/>
          <p14:tracePt t="26824" x="2489200" y="1028700"/>
          <p14:tracePt t="26841" x="2374900" y="1041400"/>
          <p14:tracePt t="26857" x="2305050" y="1047750"/>
          <p14:tracePt t="26874" x="2184400" y="1092200"/>
          <p14:tracePt t="26890" x="2063750" y="1149350"/>
          <p14:tracePt t="26908" x="2019300" y="1181100"/>
          <p14:tracePt t="26924" x="1943100" y="1250950"/>
          <p14:tracePt t="26941" x="1924050" y="1282700"/>
          <p14:tracePt t="26957" x="1898650" y="1333500"/>
          <p14:tracePt t="26974" x="1885950" y="1397000"/>
          <p14:tracePt t="26991" x="1885950" y="1416050"/>
          <p14:tracePt t="27007" x="1866900" y="1504950"/>
          <p14:tracePt t="27025" x="1860550" y="1549400"/>
          <p14:tracePt t="27040" x="1841500" y="1631950"/>
          <p14:tracePt t="27057" x="1816100" y="1714500"/>
          <p14:tracePt t="27074" x="1809750" y="1752600"/>
          <p14:tracePt t="27091" x="1797050" y="1809750"/>
          <p14:tracePt t="27107" x="1790700" y="1835150"/>
          <p14:tracePt t="27124" x="1778000" y="1873250"/>
          <p14:tracePt t="27141" x="1765300" y="1911350"/>
          <p14:tracePt t="27157" x="1758950" y="1911350"/>
          <p14:tracePt t="27174" x="1758950" y="1930400"/>
          <p14:tracePt t="27210" x="1752600" y="1936750"/>
          <p14:tracePt t="27211" x="1752600" y="1943100"/>
          <p14:tracePt t="27224" x="1752600" y="1949450"/>
          <p14:tracePt t="27283" x="1758950" y="1949450"/>
          <p14:tracePt t="27293" x="1784350" y="1949450"/>
          <p14:tracePt t="27303" x="1816100" y="1949450"/>
          <p14:tracePt t="27313" x="1860550" y="1949450"/>
          <p14:tracePt t="27324" x="1924050" y="1949450"/>
          <p14:tracePt t="27325" x="2012950" y="1949450"/>
          <p14:tracePt t="27340" x="2197100" y="1949450"/>
          <p14:tracePt t="27358" x="2292350" y="1949450"/>
          <p14:tracePt t="27374" x="2463800" y="1949450"/>
          <p14:tracePt t="27391" x="2552700" y="1949450"/>
          <p14:tracePt t="27422" x="2724150" y="1949450"/>
          <p14:tracePt t="27423" x="2908300" y="1949450"/>
          <p14:tracePt t="27439" x="3003550" y="1949450"/>
          <p14:tracePt t="27457" x="3200400" y="1949450"/>
          <p14:tracePt t="27474" x="3276600" y="1949450"/>
          <p14:tracePt t="27490" x="3416300" y="1949450"/>
          <p14:tracePt t="27507" x="3492500" y="1949450"/>
          <p14:tracePt t="27524" x="3511550" y="1949450"/>
          <p14:tracePt t="27540" x="3536950" y="1949450"/>
          <p14:tracePt t="27558" x="3543300" y="1949450"/>
          <p14:tracePt t="27574" x="3556000" y="1943100"/>
          <p14:tracePt t="27590" x="3568700" y="1936750"/>
          <p14:tracePt t="27607" x="3575050" y="1930400"/>
          <p14:tracePt t="27624" x="3581400" y="1930400"/>
          <p14:tracePt t="30262" x="3594100" y="1930400"/>
          <p14:tracePt t="30273" x="3619500" y="1930400"/>
          <p14:tracePt t="30283" x="3651250" y="1930400"/>
          <p14:tracePt t="30293" x="3695700" y="1930400"/>
          <p14:tracePt t="30304" x="3778250" y="1917700"/>
          <p14:tracePt t="30309" x="3867150" y="1898650"/>
          <p14:tracePt t="30324" x="4146550" y="1828800"/>
          <p14:tracePt t="30340" x="4527550" y="1720850"/>
          <p14:tracePt t="30358" x="4724400" y="1657350"/>
          <p14:tracePt t="30374" x="5105400" y="1543050"/>
          <p14:tracePt t="30391" x="5276850" y="1511300"/>
          <p14:tracePt t="30408" x="5537200" y="1454150"/>
          <p14:tracePt t="30424" x="5721350" y="1409700"/>
          <p14:tracePt t="30441" x="5791200" y="1390650"/>
          <p14:tracePt t="30457" x="5918200" y="1339850"/>
          <p14:tracePt t="30474" x="5975350" y="1320800"/>
          <p14:tracePt t="30491" x="6076950" y="1282700"/>
          <p14:tracePt t="30507" x="6172200" y="1244600"/>
          <p14:tracePt t="30524" x="6223000" y="1225550"/>
          <p14:tracePt t="30540" x="6280150" y="1206500"/>
          <p14:tracePt t="30557" x="6318250" y="1193800"/>
          <p14:tracePt t="30574" x="6337300" y="1187450"/>
          <p14:tracePt t="30590" x="6362700" y="1174750"/>
          <p14:tracePt t="30607" x="6381750" y="1174750"/>
          <p14:tracePt t="30624" x="6400800" y="1168400"/>
          <p14:tracePt t="30640" x="6407150" y="1162050"/>
          <p14:tracePt t="30657" x="6413500" y="1155700"/>
          <p14:tracePt t="30674" x="6419850" y="1155700"/>
          <p14:tracePt t="30690" x="6426200" y="1155700"/>
          <p14:tracePt t="30707" x="6451600" y="1143000"/>
          <p14:tracePt t="30724" x="6470650" y="1136650"/>
          <p14:tracePt t="30740" x="6508750" y="1123950"/>
          <p14:tracePt t="30757" x="6540500" y="1111250"/>
          <p14:tracePt t="30774" x="6553200" y="1104900"/>
          <p14:tracePt t="30847" x="6559550" y="1104900"/>
          <p14:tracePt t="30858" x="6565900" y="1098550"/>
          <p14:tracePt t="30867" x="6572250" y="1092200"/>
          <p14:tracePt t="30882" x="6578600" y="1085850"/>
          <p14:tracePt t="30884" x="6584950" y="1085850"/>
          <p14:tracePt t="30891" x="6597650" y="1079500"/>
          <p14:tracePt t="30907" x="6604000" y="1073150"/>
          <p14:tracePt t="30924" x="6610350" y="1066800"/>
          <p14:tracePt t="30961" x="6610350" y="1060450"/>
          <p14:tracePt t="30963" x="6610350" y="1054100"/>
          <p14:tracePt t="30974" x="6616700" y="1047750"/>
          <p14:tracePt t="30990" x="6629400" y="1041400"/>
          <p14:tracePt t="31008" x="6642100" y="1022350"/>
          <p14:tracePt t="31024" x="6654800" y="1016000"/>
          <p14:tracePt t="31041" x="6673850" y="996950"/>
          <p14:tracePt t="31057" x="6680200" y="984250"/>
          <p14:tracePt t="31074" x="6699250" y="965200"/>
          <p14:tracePt t="31090" x="6711950" y="946150"/>
          <p14:tracePt t="31107" x="6711950" y="933450"/>
          <p14:tracePt t="31124" x="6724650" y="920750"/>
          <p14:tracePt t="31141" x="6724650" y="914400"/>
          <p14:tracePt t="31157" x="6731000" y="914400"/>
          <p14:tracePt t="31373" x="6731000" y="920750"/>
          <p14:tracePt t="31384" x="6731000" y="927100"/>
          <p14:tracePt t="31394" x="6731000" y="946150"/>
          <p14:tracePt t="31395" x="6731000" y="958850"/>
          <p14:tracePt t="31407" x="6731000" y="971550"/>
          <p14:tracePt t="31424" x="6731000" y="1016000"/>
          <p14:tracePt t="31441" x="6731000" y="1047750"/>
          <p14:tracePt t="31458" x="6731000" y="1066800"/>
          <p14:tracePt t="31473" x="6731000" y="1104900"/>
          <p14:tracePt t="31489" x="6731000" y="1117600"/>
          <p14:tracePt t="31507" x="6731000" y="1149350"/>
          <p14:tracePt t="31524" x="6731000" y="1168400"/>
          <p14:tracePt t="31541" x="6731000" y="1187450"/>
          <p14:tracePt t="31557" x="6731000" y="1212850"/>
          <p14:tracePt t="31574" x="6731000" y="1231900"/>
          <p14:tracePt t="31590" x="6731000" y="1250950"/>
          <p14:tracePt t="31608" x="6731000" y="1270000"/>
          <p14:tracePt t="31624" x="6731000" y="1276350"/>
          <p14:tracePt t="31640" x="6724650" y="1289050"/>
          <p14:tracePt t="31657" x="6718300" y="1289050"/>
          <p14:tracePt t="31674" x="6718300" y="1308100"/>
          <p14:tracePt t="31691" x="6711950" y="1320800"/>
          <p14:tracePt t="31707" x="6705600" y="1333500"/>
          <p14:tracePt t="31724" x="6699250" y="1346200"/>
          <p14:tracePt t="31740" x="6692900" y="1377950"/>
          <p14:tracePt t="31757" x="6686550" y="1384300"/>
          <p14:tracePt t="31774" x="6686550" y="1403350"/>
          <p14:tracePt t="31790" x="6686550" y="1409700"/>
          <p14:tracePt t="31807" x="6680200" y="1422400"/>
          <p14:tracePt t="31841" x="6673850" y="1428750"/>
          <p14:tracePt t="31862" x="6673850" y="1435100"/>
          <p14:tracePt t="32982" x="6680200" y="1428750"/>
          <p14:tracePt t="33002" x="6692900" y="1422400"/>
          <p14:tracePt t="33016" x="6705600" y="1409700"/>
          <p14:tracePt t="33033" x="6731000" y="1384300"/>
          <p14:tracePt t="33044" x="6750050" y="1365250"/>
          <p14:tracePt t="33045" x="6769100" y="1346200"/>
          <p14:tracePt t="33057" x="6800850" y="1333500"/>
          <p14:tracePt t="33074" x="6838950" y="1295400"/>
          <p14:tracePt t="33090" x="6870700" y="1257300"/>
          <p14:tracePt t="33107" x="6902450" y="1238250"/>
          <p14:tracePt t="33124" x="6959600" y="1193800"/>
          <p14:tracePt t="33141" x="6997700" y="1174750"/>
          <p14:tracePt t="33157" x="7080250" y="1136650"/>
          <p14:tracePt t="33174" x="7175500" y="1098550"/>
          <p14:tracePt t="33191" x="7219950" y="1085850"/>
          <p14:tracePt t="33207" x="7296150" y="1066800"/>
          <p14:tracePt t="33224" x="7327900" y="1066800"/>
          <p14:tracePt t="33240" x="7385050" y="1054100"/>
          <p14:tracePt t="33257" x="7467600" y="1054100"/>
          <p14:tracePt t="33274" x="7531100" y="1054100"/>
          <p14:tracePt t="33290" x="7664450" y="1054100"/>
          <p14:tracePt t="33307" x="7740650" y="1054100"/>
          <p14:tracePt t="33324" x="7880350" y="1073150"/>
          <p14:tracePt t="33340" x="7981950" y="1085850"/>
          <p14:tracePt t="33357" x="8020050" y="1092200"/>
          <p14:tracePt t="33374" x="8058150" y="1104900"/>
          <p14:tracePt t="33391" x="8096250" y="1130300"/>
          <p14:tracePt t="33407" x="8115300" y="1149350"/>
          <p14:tracePt t="33424" x="8147050" y="1187450"/>
          <p14:tracePt t="33441" x="8159750" y="1206500"/>
          <p14:tracePt t="33457" x="8191500" y="1244600"/>
          <p14:tracePt t="33474" x="8197850" y="1250950"/>
          <p14:tracePt t="33491" x="8210550" y="1289050"/>
          <p14:tracePt t="33506" x="8210550" y="1314450"/>
          <p14:tracePt t="33522" x="8210550" y="1333500"/>
          <p14:tracePt t="33540" x="8210550" y="1371600"/>
          <p14:tracePt t="33557" x="8197850" y="1397000"/>
          <p14:tracePt t="33574" x="8153400" y="1435100"/>
          <p14:tracePt t="33590" x="8077200" y="1492250"/>
          <p14:tracePt t="33607" x="8020050" y="1511300"/>
          <p14:tracePt t="33624" x="7893050" y="1555750"/>
          <p14:tracePt t="33641" x="7835900" y="1574800"/>
          <p14:tracePt t="33657" x="7740650" y="1600200"/>
          <p14:tracePt t="33674" x="7651750" y="1625600"/>
          <p14:tracePt t="33690" x="7613650" y="1638300"/>
          <p14:tracePt t="33707" x="7531100" y="1657350"/>
          <p14:tracePt t="33724" x="7486650" y="1663700"/>
          <p14:tracePt t="33740" x="7378700" y="1670050"/>
          <p14:tracePt t="33757" x="7264400" y="1676400"/>
          <p14:tracePt t="33774" x="7213600" y="1676400"/>
          <p14:tracePt t="33791" x="7112000" y="1670050"/>
          <p14:tracePt t="33807" x="7073900" y="1663700"/>
          <p14:tracePt t="33824" x="7010400" y="1644650"/>
          <p14:tracePt t="33841" x="6985000" y="1625600"/>
          <p14:tracePt t="33857" x="6978650" y="1612900"/>
          <p14:tracePt t="33874" x="6959600" y="1587500"/>
          <p14:tracePt t="33890" x="6959600" y="1568450"/>
          <p14:tracePt t="33908" x="6953250" y="1524000"/>
          <p14:tracePt t="33924" x="6953250" y="1466850"/>
          <p14:tracePt t="33941" x="6953250" y="1441450"/>
          <p14:tracePt t="33957" x="6965950" y="1371600"/>
          <p14:tracePt t="33974" x="6978650" y="1346200"/>
          <p14:tracePt t="33991" x="7004050" y="1276350"/>
          <p14:tracePt t="34007" x="7023100" y="1200150"/>
          <p14:tracePt t="34024" x="7042150" y="1162050"/>
          <p14:tracePt t="34040" x="7067550" y="1111250"/>
          <p14:tracePt t="34057" x="7080250" y="1085850"/>
          <p14:tracePt t="34074" x="7124700" y="1041400"/>
          <p14:tracePt t="34090" x="7181850" y="1009650"/>
          <p14:tracePt t="34108" x="7219950" y="1003300"/>
          <p14:tracePt t="34124" x="7277100" y="984250"/>
          <p14:tracePt t="34141" x="7315200" y="977900"/>
          <p14:tracePt t="34157" x="7372350" y="977900"/>
          <p14:tracePt t="34174" x="7391400" y="977900"/>
          <p14:tracePt t="34191" x="7454900" y="996950"/>
          <p14:tracePt t="34207" x="7524750" y="1041400"/>
          <p14:tracePt t="34224" x="7562850" y="1060450"/>
          <p14:tracePt t="34240" x="7620000" y="1111250"/>
          <p14:tracePt t="34257" x="7645400" y="1130300"/>
          <p14:tracePt t="34274" x="7683500" y="1187450"/>
          <p14:tracePt t="34291" x="7696200" y="1225550"/>
          <p14:tracePt t="34307" x="7708900" y="1244600"/>
          <p14:tracePt t="34324" x="7715250" y="1282700"/>
          <p14:tracePt t="34341" x="7721600" y="1308100"/>
          <p14:tracePt t="34357" x="7727950" y="1358900"/>
          <p14:tracePt t="34374" x="7727950" y="1416050"/>
          <p14:tracePt t="34391" x="7727950" y="1441450"/>
          <p14:tracePt t="34408" x="7727950" y="1498600"/>
          <p14:tracePt t="34424" x="7696200" y="1543050"/>
          <p14:tracePt t="34441" x="7670800" y="1562100"/>
          <p14:tracePt t="34457" x="7607300" y="1593850"/>
          <p14:tracePt t="34474" x="7550150" y="1600200"/>
          <p14:tracePt t="34490" x="7442200" y="1606550"/>
          <p14:tracePt t="34508" x="7385050" y="1612900"/>
          <p14:tracePt t="34524" x="7264400" y="1612900"/>
          <p14:tracePt t="34540" x="7162800" y="1612900"/>
          <p14:tracePt t="34557" x="7118350" y="1606550"/>
          <p14:tracePt t="34574" x="7067550" y="1593850"/>
          <p14:tracePt t="34590" x="7054850" y="1587500"/>
          <p14:tracePt t="34607" x="7035800" y="1574800"/>
          <p14:tracePt t="34624" x="7029450" y="1574800"/>
          <p14:tracePt t="38443" x="7029450" y="1581150"/>
          <p14:tracePt t="38454" x="7029450" y="1600200"/>
          <p14:tracePt t="38474" x="7023100" y="1625600"/>
          <p14:tracePt t="38476" x="7023100" y="1651000"/>
          <p14:tracePt t="38489" x="7016750" y="1695450"/>
          <p14:tracePt t="38489" x="7010400" y="1739900"/>
          <p14:tracePt t="38507" x="7004050" y="1784350"/>
          <p14:tracePt t="38522" x="6978650" y="1885950"/>
          <p14:tracePt t="38540" x="6972300" y="1930400"/>
          <p14:tracePt t="38556" x="6940550" y="2019300"/>
          <p14:tracePt t="38573" x="6934200" y="2038350"/>
          <p14:tracePt t="38573" x="6921500" y="2076450"/>
          <p14:tracePt t="38590" x="6915150" y="2101850"/>
          <p14:tracePt t="38606" x="6889750" y="2152650"/>
          <p14:tracePt t="38623" x="6877050" y="2184400"/>
          <p14:tracePt t="38639" x="6858000" y="2235200"/>
          <p14:tracePt t="38656" x="6851650" y="2260600"/>
          <p14:tracePt t="38673" x="6826250" y="2311400"/>
          <p14:tracePt t="38689" x="6813550" y="2362200"/>
          <p14:tracePt t="38706" x="6807200" y="2381250"/>
          <p14:tracePt t="38723" x="6800850" y="2425700"/>
          <p14:tracePt t="38740" x="6794500" y="2438400"/>
          <p14:tracePt t="38756" x="6794500" y="2482850"/>
          <p14:tracePt t="38773" x="6794500" y="2533650"/>
          <p14:tracePt t="38789" x="6794500" y="2552700"/>
          <p14:tracePt t="38806" x="6794500" y="2597150"/>
          <p14:tracePt t="38823" x="6794500" y="2616200"/>
          <p14:tracePt t="38839" x="6794500" y="2641600"/>
          <p14:tracePt t="38856" x="6794500" y="2660650"/>
          <p14:tracePt t="38872" x="6794500" y="2679700"/>
          <p14:tracePt t="38889" x="6794500" y="2698750"/>
          <p14:tracePt t="38906" x="6800850" y="2711450"/>
          <p14:tracePt t="38923" x="6807200" y="2736850"/>
          <p14:tracePt t="38940" x="6813550" y="2743200"/>
          <p14:tracePt t="38956" x="6813550" y="2749550"/>
          <p14:tracePt t="38972" x="6813550" y="2755900"/>
          <p14:tracePt t="39058" x="6819900" y="2755900"/>
          <p14:tracePt t="39089" x="6826250" y="2755900"/>
          <p14:tracePt t="39109" x="6832600" y="2755900"/>
          <p14:tracePt t="39119" x="6845300" y="2755900"/>
          <p14:tracePt t="39132" x="6851650" y="2755900"/>
          <p14:tracePt t="39141" x="6858000" y="2749550"/>
          <p14:tracePt t="39142" x="6870700" y="2743200"/>
          <p14:tracePt t="39156" x="6877050" y="2736850"/>
          <p14:tracePt t="39173" x="6889750" y="2730500"/>
          <p14:tracePt t="39189" x="6896100" y="2717800"/>
          <p14:tracePt t="39235" x="6902450" y="2717800"/>
          <p14:tracePt t="39244" x="6902450" y="2711450"/>
          <p14:tracePt t="39276" x="6902450" y="2705100"/>
          <p14:tracePt t="39285" x="6902450" y="2698750"/>
          <p14:tracePt t="39306" x="6902450" y="2692400"/>
          <p14:tracePt t="39318" x="6902450" y="2686050"/>
          <p14:tracePt t="39327" x="6902450" y="2679700"/>
          <p14:tracePt t="39337" x="6902450" y="2667000"/>
          <p14:tracePt t="39348" x="6902450" y="2660650"/>
          <p14:tracePt t="39356" x="6902450" y="2647950"/>
          <p14:tracePt t="39372" x="6902450" y="2641600"/>
          <p14:tracePt t="39389" x="6902450" y="2622550"/>
          <p14:tracePt t="39406" x="6902450" y="2597150"/>
          <p14:tracePt t="39422" x="6896100" y="2584450"/>
          <p14:tracePt t="39439" x="6883400" y="2559050"/>
          <p14:tracePt t="39456" x="6877050" y="2552700"/>
          <p14:tracePt t="39472" x="6870700" y="2533650"/>
          <p14:tracePt t="39490" x="6864350" y="2527300"/>
          <p14:tracePt t="39506" x="6858000" y="2527300"/>
          <p14:tracePt t="39523" x="6851650" y="2514600"/>
          <p14:tracePt t="39540" x="6845300" y="2514600"/>
          <p14:tracePt t="39556" x="6845300" y="2508250"/>
          <p14:tracePt t="39573" x="6832600" y="2501900"/>
          <p14:tracePt t="39589" x="6826250" y="2495550"/>
          <p14:tracePt t="39606" x="6819900" y="2495550"/>
          <p14:tracePt t="39622" x="6819900" y="2489200"/>
          <p14:tracePt t="39639" x="6813550" y="2482850"/>
          <p14:tracePt t="39656" x="6800850" y="2482850"/>
          <p14:tracePt t="39672" x="6800850" y="2476500"/>
          <p14:tracePt t="39689" x="6794500" y="2470150"/>
          <p14:tracePt t="39706" x="6788150" y="2470150"/>
          <p14:tracePt t="39722" x="6775450" y="2470150"/>
          <p14:tracePt t="39740" x="6762750" y="2463800"/>
          <p14:tracePt t="39756" x="6756400" y="2463800"/>
          <p14:tracePt t="39773" x="6743700" y="2463800"/>
          <p14:tracePt t="39789" x="6737350" y="2463800"/>
          <p14:tracePt t="39806" x="6731000" y="2463800"/>
          <p14:tracePt t="39822" x="6718300" y="2463800"/>
          <p14:tracePt t="39840" x="6711950" y="2463800"/>
          <p14:tracePt t="39855" x="6699250" y="2457450"/>
          <p14:tracePt t="39872" x="6686550" y="2457450"/>
          <p14:tracePt t="39889" x="6673850" y="2457450"/>
          <p14:tracePt t="39906" x="6667500" y="2457450"/>
          <p14:tracePt t="39994" x="6661150" y="2457450"/>
          <p14:tracePt t="40077" x="6654800" y="2457450"/>
          <p14:tracePt t="40097" x="6648450" y="2457450"/>
          <p14:tracePt t="40118" x="6642100" y="2457450"/>
          <p14:tracePt t="40128" x="6635750" y="2451100"/>
          <p14:tracePt t="40140" x="6629400" y="2451100"/>
          <p14:tracePt t="40141" x="6623050" y="2451100"/>
          <p14:tracePt t="40156" x="6604000" y="2444750"/>
          <p14:tracePt t="40172" x="6597650" y="2438400"/>
          <p14:tracePt t="40189" x="6559550" y="2438400"/>
          <p14:tracePt t="40206" x="6521450" y="2425700"/>
          <p14:tracePt t="40223" x="6496050" y="2419350"/>
          <p14:tracePt t="40239" x="6451600" y="2413000"/>
          <p14:tracePt t="40256" x="6426200" y="2406650"/>
          <p14:tracePt t="40273" x="6375400" y="2406650"/>
          <p14:tracePt t="40289" x="6330950" y="2400300"/>
          <p14:tracePt t="40306" x="6318250" y="2400300"/>
          <p14:tracePt t="40322" x="6280150" y="2400300"/>
          <p14:tracePt t="40339" x="6267450" y="2400300"/>
          <p14:tracePt t="40356" x="6229350" y="2400300"/>
          <p14:tracePt t="40372" x="6184900" y="2413000"/>
          <p14:tracePt t="40390" x="6165850" y="2419350"/>
          <p14:tracePt t="40406" x="6134100" y="2425700"/>
          <p14:tracePt t="40423" x="6108700" y="2438400"/>
          <p14:tracePt t="40439" x="6070600" y="2457450"/>
          <p14:tracePt t="40456" x="6038850" y="2482850"/>
          <p14:tracePt t="40472" x="6032500" y="2495550"/>
          <p14:tracePt t="40489" x="6013450" y="2508250"/>
          <p14:tracePt t="40507" x="6000750" y="2520950"/>
          <p14:tracePt t="40523" x="6000750" y="2533650"/>
          <p14:tracePt t="40540" x="5994400" y="2552700"/>
          <p14:tracePt t="40556" x="5994400" y="2559050"/>
          <p14:tracePt t="40573" x="5994400" y="2578100"/>
          <p14:tracePt t="40589" x="5994400" y="2584450"/>
          <p14:tracePt t="40606" x="6000750" y="2609850"/>
          <p14:tracePt t="40623" x="6019800" y="2635250"/>
          <p14:tracePt t="40639" x="6032500" y="2647950"/>
          <p14:tracePt t="40655" x="6089650" y="2692400"/>
          <p14:tracePt t="40673" x="6115050" y="2711450"/>
          <p14:tracePt t="40689" x="6191250" y="2743200"/>
          <p14:tracePt t="40706" x="6261100" y="2762250"/>
          <p14:tracePt t="40723" x="6299200" y="2768600"/>
          <p14:tracePt t="40739" x="6369050" y="2774950"/>
          <p14:tracePt t="40756" x="6388100" y="2774950"/>
          <p14:tracePt t="40772" x="6438900" y="2774950"/>
          <p14:tracePt t="40789" x="6483350" y="2774950"/>
          <p14:tracePt t="40806" x="6508750" y="2781300"/>
          <p14:tracePt t="40822" x="6546850" y="2787650"/>
          <p14:tracePt t="40839" x="6565900" y="2787650"/>
          <p14:tracePt t="40856" x="6616700" y="2794000"/>
          <p14:tracePt t="40872" x="6642100" y="2794000"/>
          <p14:tracePt t="40889" x="6699250" y="2800350"/>
          <p14:tracePt t="40906" x="6750050" y="2800350"/>
          <p14:tracePt t="40923" x="6769100" y="2800350"/>
          <p14:tracePt t="40939" x="6813550" y="2800350"/>
          <p14:tracePt t="40956" x="6832600" y="2800350"/>
          <p14:tracePt t="40973" x="6851650" y="2800350"/>
          <p14:tracePt t="40990" x="6864350" y="2800350"/>
          <p14:tracePt t="41849" x="6870700" y="2800350"/>
          <p14:tracePt t="41870" x="6883400" y="2800350"/>
          <p14:tracePt t="41891" x="6896100" y="2800350"/>
          <p14:tracePt t="41892" x="6908800" y="2800350"/>
          <p14:tracePt t="41906" x="6940550" y="2800350"/>
          <p14:tracePt t="41923" x="6953250" y="2800350"/>
          <p14:tracePt t="41939" x="6978650" y="2800350"/>
          <p14:tracePt t="41956" x="6991350" y="2800350"/>
          <p14:tracePt t="41972" x="7010400" y="2800350"/>
          <p14:tracePt t="41990" x="7029450" y="2800350"/>
          <p14:tracePt t="42006" x="7048500" y="2800350"/>
          <p14:tracePt t="42023" x="7086600" y="2800350"/>
          <p14:tracePt t="42040" x="7105650" y="2800350"/>
          <p14:tracePt t="42056" x="7150100" y="2794000"/>
          <p14:tracePt t="42073" x="7200900" y="2794000"/>
          <p14:tracePt t="42089" x="7232650" y="2794000"/>
          <p14:tracePt t="42106" x="7302500" y="2787650"/>
          <p14:tracePt t="42123" x="7346950" y="2787650"/>
          <p14:tracePt t="42139" x="7423150" y="2787650"/>
          <p14:tracePt t="42156" x="7480300" y="2787650"/>
          <p14:tracePt t="42172" x="7512050" y="2787650"/>
          <p14:tracePt t="42189" x="7562850" y="2787650"/>
          <p14:tracePt t="42206" x="7575550" y="2787650"/>
          <p14:tracePt t="42222" x="7613650" y="2787650"/>
          <p14:tracePt t="42239" x="7639050" y="2787650"/>
          <p14:tracePt t="42256" x="7651750" y="2787650"/>
          <p14:tracePt t="42272" x="7664450" y="2787650"/>
          <p14:tracePt t="42289" x="7677150" y="2787650"/>
          <p14:tracePt t="42305" x="7696200" y="2787650"/>
          <p14:tracePt t="42322" x="7715250" y="2787650"/>
          <p14:tracePt t="42340" x="7727950" y="2787650"/>
          <p14:tracePt t="42356" x="7740650" y="2787650"/>
          <p14:tracePt t="47345" x="7747000" y="2787650"/>
          <p14:tracePt t="47367" x="7753350" y="2787650"/>
          <p14:tracePt t="47377" x="7759700" y="2787650"/>
          <p14:tracePt t="47378" x="7766050" y="2787650"/>
          <p14:tracePt t="47390" x="7778750" y="2787650"/>
          <p14:tracePt t="47406" x="7804150" y="2787650"/>
          <p14:tracePt t="47423" x="7829550" y="2787650"/>
          <p14:tracePt t="47440" x="7842250" y="2787650"/>
          <p14:tracePt t="47457" x="7861300" y="2781300"/>
          <p14:tracePt t="47474" x="7874000" y="2781300"/>
          <p14:tracePt t="47490" x="7886700" y="2774950"/>
          <p14:tracePt t="47507" x="7912100" y="2743200"/>
          <p14:tracePt t="47523" x="7924800" y="2724150"/>
          <p14:tracePt t="47540" x="7943850" y="2686050"/>
          <p14:tracePt t="47557" x="7956550" y="2654300"/>
          <p14:tracePt t="47574" x="7969250" y="2597150"/>
          <p14:tracePt t="47590" x="7975600" y="2546350"/>
          <p14:tracePt t="47607" x="7975600" y="2520950"/>
          <p14:tracePt t="47624" x="7975600" y="2476500"/>
          <p14:tracePt t="47641" x="7975600" y="2432050"/>
          <p14:tracePt t="47657" x="7975600" y="2413000"/>
          <p14:tracePt t="47673" x="7969250" y="2393950"/>
          <p14:tracePt t="47689" x="7969250" y="2381250"/>
          <p14:tracePt t="47705" x="7962900" y="2362200"/>
          <p14:tracePt t="47723" x="7950200" y="2343150"/>
          <p14:tracePt t="47741" x="7943850" y="2343150"/>
          <p14:tracePt t="47757" x="7943850" y="2336800"/>
          <p14:tracePt t="47774" x="7943850" y="2330450"/>
          <p14:tracePt t="47790" x="7924800" y="2330450"/>
          <p14:tracePt t="47807" x="7912100" y="2336800"/>
          <p14:tracePt t="47824" x="7893050" y="2349500"/>
          <p14:tracePt t="47840" x="7854950" y="2381250"/>
          <p14:tracePt t="47857" x="7835900" y="2400300"/>
          <p14:tracePt t="47873" x="7797800" y="2425700"/>
          <p14:tracePt t="47891" x="7778750" y="2451100"/>
          <p14:tracePt t="47907" x="7766050" y="2457450"/>
          <p14:tracePt t="47923" x="7747000" y="2476500"/>
          <p14:tracePt t="47941" x="7747000" y="2489200"/>
          <p14:tracePt t="47957" x="7734300" y="2508250"/>
          <p14:tracePt t="47974" x="7721600" y="2533650"/>
          <p14:tracePt t="47990" x="7721600" y="2546350"/>
          <p14:tracePt t="48007" x="7715250" y="2565400"/>
          <p14:tracePt t="48023" x="7715250" y="2571750"/>
          <p14:tracePt t="48040" x="7708900" y="2590800"/>
          <p14:tracePt t="48057" x="7708900" y="2609850"/>
          <p14:tracePt t="48074" x="7702550" y="2622550"/>
          <p14:tracePt t="48090" x="7702550" y="2628900"/>
          <p14:tracePt t="48107" x="7702550" y="2635250"/>
          <p14:tracePt t="48124" x="7702550" y="2647950"/>
          <p14:tracePt t="48167" x="7702550" y="2654300"/>
          <p14:tracePt t="48177" x="7702550" y="2660650"/>
          <p14:tracePt t="48190" x="7702550" y="2667000"/>
          <p14:tracePt t="48210" x="7702550" y="2679700"/>
          <p14:tracePt t="48211" x="7702550" y="2686050"/>
          <p14:tracePt t="48223" x="7702550" y="2705100"/>
          <p14:tracePt t="48241" x="7702550" y="2717800"/>
          <p14:tracePt t="48257" x="7702550" y="2749550"/>
          <p14:tracePt t="48274" x="7702550" y="2755900"/>
          <p14:tracePt t="48290" x="7702550" y="2800350"/>
          <p14:tracePt t="48307" x="7702550" y="2819400"/>
          <p14:tracePt t="48323" x="7702550" y="2851150"/>
          <p14:tracePt t="48340" x="7702550" y="2882900"/>
          <p14:tracePt t="48357" x="7702550" y="2889250"/>
          <p14:tracePt t="48373" x="7702550" y="2901950"/>
          <p14:tracePt t="48457" x="7696200" y="2901950"/>
          <p14:tracePt t="48499" x="7689850" y="2901950"/>
          <p14:tracePt t="48550" x="7689850" y="2895600"/>
          <p14:tracePt t="48560" x="7689850" y="2889250"/>
          <p14:tracePt t="48582" x="7689850" y="2882900"/>
          <p14:tracePt t="48633" x="7689850" y="2876550"/>
          <p14:tracePt t="48649" x="7689850" y="2870200"/>
          <p14:tracePt t="48654" x="7689850" y="2863850"/>
          <p14:tracePt t="48657" x="7689850" y="2857500"/>
          <p14:tracePt t="48673" x="7689850" y="2825750"/>
          <p14:tracePt t="48690" x="7689850" y="2787650"/>
          <p14:tracePt t="48706" x="7689850" y="2755900"/>
          <p14:tracePt t="48723" x="7689850" y="2705100"/>
          <p14:tracePt t="48741" x="7689850" y="2679700"/>
          <p14:tracePt t="48757" x="7689850" y="2647950"/>
          <p14:tracePt t="48773" x="7689850" y="2616200"/>
          <p14:tracePt t="48790" x="7689850" y="2609850"/>
          <p14:tracePt t="48807" x="7689850" y="2590800"/>
          <p14:tracePt t="48823" x="7689850" y="2578100"/>
          <p14:tracePt t="48841" x="7683500" y="2559050"/>
          <p14:tracePt t="48857" x="7683500" y="2546350"/>
          <p14:tracePt t="48874" x="7683500" y="2540000"/>
          <p14:tracePt t="48956" x="7683500" y="2533650"/>
          <p14:tracePt t="49913" x="7683500" y="2527300"/>
          <p14:tracePt t="49985" x="7683500" y="2520950"/>
          <p14:tracePt t="50016" x="7683500" y="2514600"/>
          <p14:tracePt t="50221" x="7689850" y="2514600"/>
          <p14:tracePt t="50354" x="7696200" y="2514600"/>
          <p14:tracePt t="50427" x="7696200" y="2508250"/>
          <p14:tracePt t="50488" x="7702550" y="2508250"/>
          <p14:tracePt t="50529" x="7708900" y="2508250"/>
          <p14:tracePt t="50560" x="7715250" y="2508250"/>
          <p14:tracePt t="50570" x="7721600" y="2508250"/>
          <p14:tracePt t="50573" x="7727950" y="2508250"/>
          <p14:tracePt t="51578" x="7734300" y="2508250"/>
          <p14:tracePt t="51610" x="7740650" y="2508250"/>
          <p14:tracePt t="51630" x="7747000" y="2508250"/>
          <p14:tracePt t="51640" x="7753350" y="2508250"/>
          <p14:tracePt t="51651" x="7766050" y="2508250"/>
          <p14:tracePt t="51671" x="7778750" y="2514600"/>
          <p14:tracePt t="51682" x="7791450" y="2520950"/>
          <p14:tracePt t="51692" x="7797800" y="2527300"/>
          <p14:tracePt t="51694" x="7810500" y="2527300"/>
          <p14:tracePt t="51707" x="7823200" y="2527300"/>
          <p14:tracePt t="51724" x="7842250" y="2533650"/>
          <p14:tracePt t="51739" x="7880350" y="2533650"/>
          <p14:tracePt t="51755" x="7893050" y="2540000"/>
          <p14:tracePt t="51773" x="7931150" y="2540000"/>
          <p14:tracePt t="51790" x="7950200" y="2540000"/>
          <p14:tracePt t="51807" x="7962900" y="2540000"/>
          <p14:tracePt t="51823" x="7975600" y="2540000"/>
          <p14:tracePt t="51841" x="7988300" y="2540000"/>
          <p14:tracePt t="51857" x="8007350" y="2546350"/>
          <p14:tracePt t="51874" x="8026400" y="2546350"/>
          <p14:tracePt t="51890" x="8058150" y="2552700"/>
          <p14:tracePt t="51907" x="8089900" y="2552700"/>
          <p14:tracePt t="51923" x="8096250" y="2552700"/>
          <p14:tracePt t="51940" x="8115300" y="2552700"/>
          <p14:tracePt t="51974" x="8121650" y="2552700"/>
          <p14:tracePt t="51975" x="8128000" y="2552700"/>
          <p14:tracePt t="52006" x="8147050" y="2552700"/>
          <p14:tracePt t="52008" x="8166100" y="2552700"/>
          <p14:tracePt t="52023" x="8191500" y="2552700"/>
          <p14:tracePt t="52041" x="8210550" y="2552700"/>
          <p14:tracePt t="52057" x="8248650" y="2546350"/>
          <p14:tracePt t="52073" x="8267700" y="2533650"/>
          <p14:tracePt t="52090" x="8280400" y="2533650"/>
          <p14:tracePt t="52107" x="8305800" y="2520950"/>
          <p14:tracePt t="52123" x="8318500" y="2514600"/>
          <p14:tracePt t="52140" x="8350250" y="2501900"/>
          <p14:tracePt t="52157" x="8369300" y="2489200"/>
          <p14:tracePt t="52173" x="8375650" y="2489200"/>
          <p14:tracePt t="52190" x="8382000" y="2489200"/>
          <p14:tracePt t="52367" x="8375650" y="2489200"/>
          <p14:tracePt t="52378" x="8369300" y="2489200"/>
          <p14:tracePt t="52379" x="8356600" y="2489200"/>
          <p14:tracePt t="52390" x="8337550" y="2489200"/>
          <p14:tracePt t="52407" x="8280400" y="2482850"/>
          <p14:tracePt t="52423" x="8210550" y="2470150"/>
          <p14:tracePt t="52440" x="8178800" y="2463800"/>
          <p14:tracePt t="52456" x="8108950" y="2451100"/>
          <p14:tracePt t="52473" x="8083550" y="2451100"/>
          <p14:tracePt t="52490" x="8039100" y="2444750"/>
          <p14:tracePt t="52507" x="8001000" y="2438400"/>
          <p14:tracePt t="52524" x="7975600" y="2438400"/>
          <p14:tracePt t="52540" x="7918450" y="2432050"/>
          <p14:tracePt t="52556" x="7893050" y="2432050"/>
          <p14:tracePt t="52573" x="7823200" y="2432050"/>
          <p14:tracePt t="52590" x="7759700" y="2432050"/>
          <p14:tracePt t="52607" x="7734300" y="2432050"/>
          <p14:tracePt t="52623" x="7702550" y="2432050"/>
          <p14:tracePt t="52641" x="7683500" y="2432050"/>
          <p14:tracePt t="52657" x="7670800" y="2432050"/>
          <p14:tracePt t="52673" x="7658100" y="2432050"/>
          <p14:tracePt t="52691" x="7651750" y="2432050"/>
          <p14:tracePt t="52707" x="7645400" y="2432050"/>
          <p14:tracePt t="52743" x="7639050" y="2432050"/>
          <p14:tracePt t="52744" x="7632700" y="2432050"/>
          <p14:tracePt t="52977" x="7639050" y="2432050"/>
          <p14:tracePt t="52988" x="7645400" y="2432050"/>
          <p14:tracePt t="52998" x="7651750" y="2432050"/>
          <p14:tracePt t="53009" x="7670800" y="2432050"/>
          <p14:tracePt t="53019" x="7689850" y="2432050"/>
          <p14:tracePt t="53023" x="7727950" y="2432050"/>
          <p14:tracePt t="53040" x="7753350" y="2432050"/>
          <p14:tracePt t="53057" x="7797800" y="2432050"/>
          <p14:tracePt t="53073" x="7816850" y="2432050"/>
          <p14:tracePt t="53090" x="7861300" y="2432050"/>
          <p14:tracePt t="53107" x="7893050" y="2432050"/>
          <p14:tracePt t="53123" x="7912100" y="2432050"/>
          <p14:tracePt t="53140" x="7956550" y="2432050"/>
          <p14:tracePt t="53156" x="7981950" y="2432050"/>
          <p14:tracePt t="53173" x="8026400" y="2432050"/>
          <p14:tracePt t="53191" x="8077200" y="2432050"/>
          <p14:tracePt t="53207" x="8102600" y="2432050"/>
          <p14:tracePt t="53223" x="8134350" y="2432050"/>
          <p14:tracePt t="53240" x="8153400" y="2432050"/>
          <p14:tracePt t="53257" x="8185150" y="2432050"/>
          <p14:tracePt t="53273" x="8229600" y="2432050"/>
          <p14:tracePt t="53290" x="8261350" y="2438400"/>
          <p14:tracePt t="53306" x="8324850" y="2451100"/>
          <p14:tracePt t="53323" x="8350250" y="2457450"/>
          <p14:tracePt t="53340" x="8401050" y="2463800"/>
          <p14:tracePt t="53357" x="8426450" y="2470150"/>
          <p14:tracePt t="53373" x="8439150" y="2476500"/>
          <p14:tracePt t="53390" x="8445500" y="2476500"/>
          <p14:tracePt t="53923" x="8445500" y="2482850"/>
          <p14:tracePt t="53954" x="8439150" y="2489200"/>
          <p14:tracePt t="53965" x="8426450" y="2495550"/>
          <p14:tracePt t="53975" x="8401050" y="2508250"/>
          <p14:tracePt t="53982" x="8362950" y="2520950"/>
          <p14:tracePt t="53990" x="8261350" y="2565400"/>
          <p14:tracePt t="54007" x="8191500" y="2578100"/>
          <p14:tracePt t="54023" x="8013700" y="2609850"/>
          <p14:tracePt t="54040" x="7931150" y="2616200"/>
          <p14:tracePt t="54057" x="7753350" y="2622550"/>
          <p14:tracePt t="54073" x="7613650" y="2622550"/>
          <p14:tracePt t="54090" x="7562850" y="2622550"/>
          <p14:tracePt t="54107" x="7480300" y="2622550"/>
          <p14:tracePt t="54123" x="7448550" y="2622550"/>
          <p14:tracePt t="54140" x="7397750" y="2622550"/>
          <p14:tracePt t="54156" x="7385050" y="2622550"/>
          <p14:tracePt t="54173" x="7359650" y="2622550"/>
          <p14:tracePt t="54206" x="7340600" y="2622550"/>
          <p14:tracePt t="54208" x="7334250" y="2622550"/>
          <p14:tracePt t="54266" x="7327900" y="2622550"/>
          <p14:tracePt t="54281" x="7321550" y="2622550"/>
          <p14:tracePt t="54284" x="7315200" y="2622550"/>
          <p14:tracePt t="54310" x="7308850" y="2622550"/>
          <p14:tracePt t="54311" x="7302500" y="2622550"/>
          <p14:tracePt t="54463" x="7302500" y="2616200"/>
          <p14:tracePt t="54473" x="7302500" y="2609850"/>
          <p14:tracePt t="54482" x="7302500" y="2597150"/>
          <p14:tracePt t="54490" x="7302500" y="2571750"/>
          <p14:tracePt t="54507" x="7308850" y="2552700"/>
          <p14:tracePt t="54523" x="7308850" y="2514600"/>
          <p14:tracePt t="54540" x="7308850" y="2489200"/>
          <p14:tracePt t="54557" x="7308850" y="2470150"/>
          <p14:tracePt t="54573" x="7308850" y="2438400"/>
          <p14:tracePt t="54590" x="7308850" y="2419350"/>
          <p14:tracePt t="54606" x="7289800" y="2381250"/>
          <p14:tracePt t="54623" x="7258050" y="2343150"/>
          <p14:tracePt t="54640" x="7232650" y="2317750"/>
          <p14:tracePt t="54656" x="7156450" y="2273300"/>
          <p14:tracePt t="54673" x="7105650" y="2247900"/>
          <p14:tracePt t="54691" x="7010400" y="2197100"/>
          <p14:tracePt t="54707" x="6953250" y="2171700"/>
          <p14:tracePt t="54724" x="6851650" y="2139950"/>
          <p14:tracePt t="54740" x="6743700" y="2108200"/>
          <p14:tracePt t="54757" x="6699250" y="2101850"/>
          <p14:tracePt t="54774" x="6597650" y="2076450"/>
          <p14:tracePt t="54791" x="6540500" y="2070100"/>
          <p14:tracePt t="54806" x="6432550" y="2063750"/>
          <p14:tracePt t="54823" x="6330950" y="2063750"/>
          <p14:tracePt t="54840" x="6286500" y="2063750"/>
          <p14:tracePt t="54857" x="6210300" y="2063750"/>
          <p14:tracePt t="54873" x="6153150" y="2070100"/>
          <p14:tracePt t="54890" x="6127750" y="2076450"/>
          <p14:tracePt t="54906" x="6083300" y="2108200"/>
          <p14:tracePt t="54923" x="6064250" y="2127250"/>
          <p14:tracePt t="54941" x="6026150" y="2165350"/>
          <p14:tracePt t="54956" x="6013450" y="2184400"/>
          <p14:tracePt t="54973" x="5988050" y="2235200"/>
          <p14:tracePt t="54990" x="5975350" y="2286000"/>
          <p14:tracePt t="55007" x="5975350" y="2317750"/>
          <p14:tracePt t="55023" x="5975350" y="2374900"/>
          <p14:tracePt t="55040" x="5975350" y="2400300"/>
          <p14:tracePt t="55057" x="5975350" y="2457450"/>
          <p14:tracePt t="55073" x="6013450" y="2533650"/>
          <p14:tracePt t="55091" x="6038850" y="2571750"/>
          <p14:tracePt t="55106" x="6115050" y="2641600"/>
          <p14:tracePt t="55123" x="6159500" y="2686050"/>
          <p14:tracePt t="55140" x="6267450" y="2749550"/>
          <p14:tracePt t="55157" x="6375400" y="2800350"/>
          <p14:tracePt t="55174" x="6432550" y="2813050"/>
          <p14:tracePt t="55191" x="6534150" y="2844800"/>
          <p14:tracePt t="55207" x="6591300" y="2857500"/>
          <p14:tracePt t="55223" x="6692900" y="2863850"/>
          <p14:tracePt t="55240" x="6781800" y="2863850"/>
          <p14:tracePt t="55256" x="6826250" y="2863850"/>
          <p14:tracePt t="55273" x="6908800" y="2832100"/>
          <p14:tracePt t="55290" x="6934200" y="2819400"/>
          <p14:tracePt t="55307" x="6965950" y="2787650"/>
          <p14:tracePt t="55323" x="6985000" y="2768600"/>
          <p14:tracePt t="55340" x="6991350" y="2768600"/>
          <p14:tracePt t="55357" x="6991350" y="2762250"/>
          <p14:tracePt t="55716" x="6997700" y="2762250"/>
          <p14:tracePt t="55731" x="7010400" y="2762250"/>
          <p14:tracePt t="55738" x="7029450" y="2768600"/>
          <p14:tracePt t="55741" x="7054850" y="2781300"/>
          <p14:tracePt t="55755" x="7137400" y="2794000"/>
          <p14:tracePt t="55773" x="7270750" y="2819400"/>
          <p14:tracePt t="55791" x="7346950" y="2838450"/>
          <p14:tracePt t="55806" x="7493000" y="2851150"/>
          <p14:tracePt t="55823" x="7556500" y="2851150"/>
          <p14:tracePt t="55840" x="7689850" y="2870200"/>
          <p14:tracePt t="55857" x="7791450" y="2882900"/>
          <p14:tracePt t="55873" x="7835900" y="2882900"/>
          <p14:tracePt t="55890" x="7905750" y="2901950"/>
          <p14:tracePt t="55907" x="7943850" y="2908300"/>
          <p14:tracePt t="55923" x="7981950" y="2921000"/>
          <p14:tracePt t="55940" x="8020050" y="2933700"/>
          <p14:tracePt t="55956" x="8032750" y="2940050"/>
          <p14:tracePt t="55973" x="8058150" y="2940050"/>
          <p14:tracePt t="55990" x="8077200" y="2946400"/>
          <p14:tracePt t="56007" x="8140700" y="2971800"/>
          <p14:tracePt t="56023" x="8229600" y="2990850"/>
          <p14:tracePt t="56040" x="8286750" y="3003550"/>
          <p14:tracePt t="56056" x="8369300" y="3016250"/>
          <p14:tracePt t="56073" x="8401050" y="3022600"/>
          <p14:tracePt t="56090" x="8439150" y="3028950"/>
          <p14:tracePt t="56106" x="8458200" y="3028950"/>
          <p14:tracePt t="56123" x="8470900" y="3028950"/>
          <p14:tracePt t="56140" x="8509000" y="3022600"/>
          <p14:tracePt t="56156" x="8540750" y="3016250"/>
          <p14:tracePt t="56173" x="8604250" y="2990850"/>
          <p14:tracePt t="56190" x="8661400" y="2952750"/>
          <p14:tracePt t="56207" x="8680450" y="2927350"/>
          <p14:tracePt t="56223" x="8705850" y="2870200"/>
          <p14:tracePt t="56240" x="8712200" y="2844800"/>
          <p14:tracePt t="56256" x="8712200" y="2800350"/>
          <p14:tracePt t="56273" x="8699500" y="2736850"/>
          <p14:tracePt t="56290" x="8674100" y="2698750"/>
          <p14:tracePt t="56306" x="8604250" y="2622550"/>
          <p14:tracePt t="56323" x="8566150" y="2578100"/>
          <p14:tracePt t="56340" x="8445500" y="2495550"/>
          <p14:tracePt t="56357" x="8331200" y="2425700"/>
          <p14:tracePt t="56373" x="8267700" y="2393950"/>
          <p14:tracePt t="56390" x="8185150" y="2362200"/>
          <p14:tracePt t="56407" x="8153400" y="2355850"/>
          <p14:tracePt t="56423" x="8089900" y="2349500"/>
          <p14:tracePt t="56441" x="8039100" y="2343150"/>
          <p14:tracePt t="56456" x="8026400" y="2343150"/>
          <p14:tracePt t="56473" x="7981950" y="2343150"/>
          <p14:tracePt t="56490" x="7956550" y="2343150"/>
          <p14:tracePt t="56507" x="7918450" y="2349500"/>
          <p14:tracePt t="56523" x="7867650" y="2355850"/>
          <p14:tracePt t="56540" x="7842250" y="2362200"/>
          <p14:tracePt t="56556" x="7791450" y="2381250"/>
          <p14:tracePt t="56573" x="7772400" y="2387600"/>
          <p14:tracePt t="56591" x="7740650" y="2419350"/>
          <p14:tracePt t="56606" x="7721600" y="2470150"/>
          <p14:tracePt t="56623" x="7715250" y="2495550"/>
          <p14:tracePt t="56640" x="7708900" y="2546350"/>
          <p14:tracePt t="56657" x="7708900" y="2565400"/>
          <p14:tracePt t="56673" x="7702550" y="2609850"/>
          <p14:tracePt t="56690" x="7702550" y="2635250"/>
          <p14:tracePt t="56707" x="7702550" y="2641600"/>
          <p14:tracePt t="56724" x="7696200" y="2660650"/>
          <p14:tracePt t="56741" x="7696200" y="2673350"/>
          <p14:tracePt t="56757" x="7689850" y="2705100"/>
          <p14:tracePt t="56773" x="7689850" y="2736850"/>
          <p14:tracePt t="56791" x="7689850" y="2749550"/>
          <p14:tracePt t="56807" x="7696200" y="2774950"/>
          <p14:tracePt t="56822" x="7702550" y="2787650"/>
          <p14:tracePt t="56840" x="7727950" y="2800350"/>
          <p14:tracePt t="56857" x="7740650" y="2806700"/>
          <p14:tracePt t="56873" x="7797800" y="2813050"/>
          <p14:tracePt t="56890" x="7886700" y="2813050"/>
          <p14:tracePt t="56906" x="7931150" y="2813050"/>
          <p14:tracePt t="56923" x="8032750" y="2813050"/>
          <p14:tracePt t="56940" x="8077200" y="2813050"/>
          <p14:tracePt t="56957" x="8108950" y="2813050"/>
          <p14:tracePt t="57844" x="8108950" y="2806700"/>
          <p14:tracePt t="57865" x="8108950" y="2794000"/>
          <p14:tracePt t="57881" x="8102600" y="2781300"/>
          <p14:tracePt t="57886" x="8102600" y="2774950"/>
          <p14:tracePt t="57890" x="8096250" y="2762250"/>
          <p14:tracePt t="57907" x="8089900" y="2730500"/>
          <p14:tracePt t="57923" x="8083550" y="2711450"/>
          <p14:tracePt t="57940" x="8077200" y="2698750"/>
          <p14:tracePt t="57957" x="8070850" y="2679700"/>
          <p14:tracePt t="57973" x="8070850" y="2660650"/>
          <p14:tracePt t="57990" x="8070850" y="2641600"/>
          <p14:tracePt t="58007" x="8058150" y="2616200"/>
          <p14:tracePt t="58023" x="8051800" y="2609850"/>
          <p14:tracePt t="58041" x="8039100" y="2584450"/>
          <p14:tracePt t="58056" x="8026400" y="2559050"/>
          <p14:tracePt t="58073" x="8013700" y="2552700"/>
          <p14:tracePt t="58090" x="7994650" y="2527300"/>
          <p14:tracePt t="58106" x="7981950" y="2520950"/>
          <p14:tracePt t="58124" x="7962900" y="2508250"/>
          <p14:tracePt t="58140" x="7943850" y="2482850"/>
          <p14:tracePt t="58157" x="7931150" y="2476500"/>
          <p14:tracePt t="58173" x="7912100" y="2457450"/>
          <p14:tracePt t="58190" x="7893050" y="2444750"/>
          <p14:tracePt t="58206" x="7854950" y="2438400"/>
          <p14:tracePt t="58223" x="7823200" y="2425700"/>
          <p14:tracePt t="58241" x="7810500" y="2419350"/>
          <p14:tracePt t="58257" x="7778750" y="2406650"/>
          <p14:tracePt t="58273" x="7772400" y="2406650"/>
          <p14:tracePt t="58290" x="7759700" y="2406650"/>
          <p14:tracePt t="58307" x="7753350" y="2406650"/>
          <p14:tracePt t="58710" x="7766050" y="2406650"/>
          <p14:tracePt t="58721" x="7772400" y="2406650"/>
          <p14:tracePt t="58725" x="7785100" y="2406650"/>
          <p14:tracePt t="58741" x="7804150" y="2406650"/>
          <p14:tracePt t="58743" x="7829550" y="2406650"/>
          <p14:tracePt t="58757" x="7874000" y="2406650"/>
          <p14:tracePt t="58774" x="7893050" y="2406650"/>
          <p14:tracePt t="58790" x="7943850" y="2406650"/>
          <p14:tracePt t="58807" x="7956550" y="2406650"/>
          <p14:tracePt t="58823" x="7988300" y="2406650"/>
          <p14:tracePt t="58841" x="8013700" y="2406650"/>
          <p14:tracePt t="58855" x="8026400" y="2406650"/>
          <p14:tracePt t="58872" x="8045450" y="2406650"/>
          <p14:tracePt t="58890" x="8058150" y="2406650"/>
          <p14:tracePt t="58907" x="8077200" y="2406650"/>
          <p14:tracePt t="58923" x="8115300" y="2406650"/>
          <p14:tracePt t="58940" x="8134350" y="2406650"/>
          <p14:tracePt t="58956" x="8166100" y="2406650"/>
          <p14:tracePt t="58973" x="8191500" y="2406650"/>
          <p14:tracePt t="58990" x="8210550" y="2406650"/>
          <p14:tracePt t="59006" x="8229600" y="2406650"/>
          <p14:tracePt t="59023" x="8248650" y="2406650"/>
          <p14:tracePt t="59040" x="8286750" y="2406650"/>
          <p14:tracePt t="59057" x="8312150" y="2406650"/>
          <p14:tracePt t="59073" x="8350250" y="2406650"/>
          <p14:tracePt t="59090" x="8375650" y="2413000"/>
          <p14:tracePt t="59269" x="8369300" y="2413000"/>
          <p14:tracePt t="59279" x="8356600" y="2413000"/>
          <p14:tracePt t="59289" x="8343900" y="2413000"/>
          <p14:tracePt t="59299" x="8318500" y="2413000"/>
          <p14:tracePt t="59306" x="8261350" y="2413000"/>
          <p14:tracePt t="59323" x="8229600" y="2413000"/>
          <p14:tracePt t="59340" x="8178800" y="2413000"/>
          <p14:tracePt t="59357" x="8140700" y="2413000"/>
          <p14:tracePt t="59373" x="8121650" y="2413000"/>
          <p14:tracePt t="59390" x="8077200" y="2413000"/>
          <p14:tracePt t="59407" x="8051800" y="2413000"/>
          <p14:tracePt t="59423" x="8007350" y="2413000"/>
          <p14:tracePt t="59440" x="7956550" y="2413000"/>
          <p14:tracePt t="59457" x="7943850" y="2413000"/>
          <p14:tracePt t="59473" x="7924800" y="2419350"/>
          <p14:tracePt t="59490" x="7912100" y="2419350"/>
          <p14:tracePt t="59530" x="7905750" y="2425700"/>
          <p14:tracePt t="59531" x="7899400" y="2425700"/>
          <p14:tracePt t="59540" x="7893050" y="2425700"/>
          <p14:tracePt t="59556" x="7893050" y="2432050"/>
          <p14:tracePt t="59573" x="7886700" y="2432050"/>
          <p14:tracePt t="59715" x="7893050" y="2432050"/>
          <p14:tracePt t="59726" x="7905750" y="2432050"/>
          <p14:tracePt t="59727" x="7931150" y="2432050"/>
          <p14:tracePt t="59740" x="7988300" y="2432050"/>
          <p14:tracePt t="59756" x="8039100" y="2432050"/>
          <p14:tracePt t="59773" x="8128000" y="2432050"/>
          <p14:tracePt t="59790" x="8172450" y="2432050"/>
          <p14:tracePt t="59807" x="8242300" y="2432050"/>
          <p14:tracePt t="59823" x="8293100" y="2432050"/>
          <p14:tracePt t="59841" x="8305800" y="2432050"/>
          <p14:tracePt t="59856" x="8337550" y="2438400"/>
          <p14:tracePt t="59873" x="8343900" y="2444750"/>
          <p14:tracePt t="59890" x="8362950" y="2444750"/>
          <p14:tracePt t="59906" x="8369300" y="2444750"/>
          <p14:tracePt t="59924" x="8375650" y="2444750"/>
          <p14:tracePt t="65855" x="8375650" y="2451100"/>
          <p14:tracePt t="65886" x="8375650" y="2457450"/>
          <p14:tracePt t="65908" x="8362950" y="2463800"/>
          <p14:tracePt t="65918" x="8343900" y="2470150"/>
          <p14:tracePt t="65932" x="8312150" y="2476500"/>
          <p14:tracePt t="65933" x="8267700" y="2482850"/>
          <p14:tracePt t="65939" x="8191500" y="2489200"/>
          <p14:tracePt t="65956" x="7962900" y="2501900"/>
          <p14:tracePt t="65973" x="7785100" y="2501900"/>
          <p14:tracePt t="65991" x="7207250" y="2501900"/>
          <p14:tracePt t="66008" x="6350000" y="2501900"/>
          <p14:tracePt t="66024" x="5861050" y="2514600"/>
          <p14:tracePt t="66041" x="4864100" y="2565400"/>
          <p14:tracePt t="66058" x="4419600" y="2597150"/>
          <p14:tracePt t="66074" x="3695700" y="2698750"/>
          <p14:tracePt t="66091" x="3314700" y="2806700"/>
          <p14:tracePt t="66107" x="3225800" y="2844800"/>
          <p14:tracePt t="66124" x="3105150" y="2914650"/>
          <p14:tracePt t="66141" x="3079750" y="2940050"/>
          <p14:tracePt t="66157" x="3016250" y="2997200"/>
          <p14:tracePt t="66174" x="2959100" y="3060700"/>
          <p14:tracePt t="66191" x="2921000" y="3098800"/>
          <p14:tracePt t="66207" x="2832100" y="3181350"/>
          <p14:tracePt t="66224" x="2787650" y="3219450"/>
          <p14:tracePt t="66241" x="2698750" y="3295650"/>
          <p14:tracePt t="66258" x="2584450" y="3359150"/>
          <p14:tracePt t="66274" x="2527300" y="3384550"/>
          <p14:tracePt t="66290" x="2387600" y="3422650"/>
          <p14:tracePt t="66307" x="2324100" y="3429000"/>
          <p14:tracePt t="66307" x="2266950" y="3435350"/>
          <p14:tracePt t="66324" x="2209800" y="3441700"/>
          <p14:tracePt t="66341" x="2139950" y="3460750"/>
          <p14:tracePt t="66358" x="2120900" y="3460750"/>
          <p14:tracePt t="66374" x="2101850" y="3467100"/>
          <p14:tracePt t="66391" x="2082800" y="3467100"/>
          <p14:tracePt t="66407" x="2057400" y="3479800"/>
          <p14:tracePt t="66424" x="2012950" y="3498850"/>
          <p14:tracePt t="66441" x="1987550" y="3511550"/>
          <p14:tracePt t="66457" x="1943100" y="3530600"/>
          <p14:tracePt t="66474" x="1930400" y="3536950"/>
          <p14:tracePt t="66491" x="1917700" y="3543300"/>
          <p14:tracePt t="66543" x="1911350" y="3543300"/>
          <p14:tracePt t="66554" x="1905000" y="3543300"/>
          <p14:tracePt t="66556" x="1898650" y="3543300"/>
          <p14:tracePt t="66575" x="1892300" y="3543300"/>
          <p14:tracePt t="66591" x="1879600" y="3543300"/>
          <p14:tracePt t="66592" x="1866900" y="3543300"/>
          <p14:tracePt t="66628" x="1860550" y="3543300"/>
          <p14:tracePt t="66648" x="1847850" y="3543300"/>
          <p14:tracePt t="66658" x="1828800" y="3543300"/>
          <p14:tracePt t="66666" x="1816100" y="3543300"/>
          <p14:tracePt t="66674" x="1771650" y="3543300"/>
          <p14:tracePt t="66691" x="1752600" y="3543300"/>
          <p14:tracePt t="66707" x="1739900" y="3543300"/>
          <p14:tracePt t="66773" x="1739900" y="3536950"/>
          <p14:tracePt t="66783" x="1739900" y="3530600"/>
          <p14:tracePt t="66794" x="1739900" y="3517900"/>
          <p14:tracePt t="66795" x="1739900" y="3511550"/>
          <p14:tracePt t="66807" x="1739900" y="3492500"/>
          <p14:tracePt t="66823" x="1739900" y="3448050"/>
          <p14:tracePt t="66841" x="1739900" y="3403600"/>
          <p14:tracePt t="66858" x="1739900" y="3378200"/>
          <p14:tracePt t="66875" x="1739900" y="3321050"/>
          <p14:tracePt t="66891" x="1739900" y="3289300"/>
          <p14:tracePt t="66907" x="1739900" y="3232150"/>
          <p14:tracePt t="66924" x="1739900" y="3175000"/>
          <p14:tracePt t="66941" x="1739900" y="3136900"/>
          <p14:tracePt t="66956" x="1739900" y="3092450"/>
          <p14:tracePt t="66973" x="1739900" y="3073400"/>
          <p14:tracePt t="66991" x="1739900" y="3041650"/>
          <p14:tracePt t="67008" x="1739900" y="3009900"/>
          <p14:tracePt t="67024" x="1739900" y="3003550"/>
          <p14:tracePt t="67041" x="1739900" y="2990850"/>
          <p14:tracePt t="67219" x="1739900" y="2997200"/>
          <p14:tracePt t="67240" x="1733550" y="3009900"/>
          <p14:tracePt t="67250" x="1727200" y="3022600"/>
          <p14:tracePt t="67260" x="1720850" y="3041650"/>
          <p14:tracePt t="67274" x="1708150" y="3067050"/>
          <p14:tracePt t="67275" x="1695450" y="3098800"/>
          <p14:tracePt t="67291" x="1670050" y="3162300"/>
          <p14:tracePt t="67307" x="1657350" y="3232150"/>
          <p14:tracePt t="67323" x="1651000" y="3270250"/>
          <p14:tracePt t="67341" x="1644650" y="3359150"/>
          <p14:tracePt t="67358" x="1644650" y="3403600"/>
          <p14:tracePt t="67374" x="1644650" y="3498850"/>
          <p14:tracePt t="67391" x="1644650" y="3587750"/>
          <p14:tracePt t="67407" x="1644650" y="3613150"/>
          <p14:tracePt t="67424" x="1644650" y="3657600"/>
          <p14:tracePt t="67441" x="1638300" y="3663950"/>
          <p14:tracePt t="67457" x="1638300" y="3683000"/>
          <p14:tracePt t="67474" x="1638300" y="3689350"/>
          <p14:tracePt t="67491" x="1657350" y="3702050"/>
          <p14:tracePt t="67508" x="1708150" y="3714750"/>
          <p14:tracePt t="67524" x="1733550" y="3727450"/>
          <p14:tracePt t="67541" x="1803400" y="3746500"/>
          <p14:tracePt t="67557" x="1866900" y="3771900"/>
          <p14:tracePt t="67574" x="1879600" y="3778250"/>
          <p14:tracePt t="67590" x="1892300" y="3778250"/>
          <p14:tracePt t="67626" x="1898650" y="3778250"/>
          <p14:tracePt t="67627" x="1905000" y="3778250"/>
          <p14:tracePt t="67641" x="1943100" y="3778250"/>
          <p14:tracePt t="67658" x="1968500" y="3778250"/>
          <p14:tracePt t="67674" x="2025650" y="3784600"/>
          <p14:tracePt t="67691" x="2057400" y="3784600"/>
          <p14:tracePt t="67707" x="2095500" y="3784600"/>
          <p14:tracePt t="67761" x="2089150" y="3784600"/>
          <p14:tracePt t="67774" x="2089150" y="3778250"/>
          <p14:tracePt t="67783" x="2082800" y="3771900"/>
          <p14:tracePt t="67793" x="2076450" y="3771900"/>
          <p14:tracePt t="67803" x="2070100" y="3765550"/>
          <p14:tracePt t="67807" x="2063750" y="3759200"/>
          <p14:tracePt t="67823" x="2025650" y="3733800"/>
          <p14:tracePt t="67839" x="1968500" y="3702050"/>
          <p14:tracePt t="67857" x="1924050" y="3676650"/>
          <p14:tracePt t="67874" x="1816100" y="3625850"/>
          <p14:tracePt t="67892" x="1771650" y="3613150"/>
          <p14:tracePt t="67907" x="1695450" y="3594100"/>
          <p14:tracePt t="67925" x="1651000" y="3568700"/>
          <p14:tracePt t="67941" x="1644650" y="3568700"/>
          <p14:tracePt t="67957" x="1612900" y="3568700"/>
          <p14:tracePt t="67973" x="1587500" y="3568700"/>
          <p14:tracePt t="67989" x="1536700" y="3568700"/>
          <p14:tracePt t="68008" x="1447800" y="3568700"/>
          <p14:tracePt t="68024" x="1403350" y="3568700"/>
          <p14:tracePt t="68041" x="1320800" y="3568700"/>
          <p14:tracePt t="68057" x="1289050" y="3568700"/>
          <p14:tracePt t="68074" x="1257300" y="3568700"/>
          <p14:tracePt t="68091" x="1225550" y="3568700"/>
          <p14:tracePt t="68107" x="1219200" y="3568700"/>
          <p14:tracePt t="68124" x="1187450" y="3568700"/>
          <p14:tracePt t="68141" x="1168400" y="3575050"/>
          <p14:tracePt t="68157" x="1130300" y="3587750"/>
          <p14:tracePt t="68174" x="1085850" y="3600450"/>
          <p14:tracePt t="68191" x="1066800" y="3613150"/>
          <p14:tracePt t="68207" x="1016000" y="3625850"/>
          <p14:tracePt t="68224" x="996950" y="3632200"/>
          <p14:tracePt t="68240" x="952500" y="3651250"/>
          <p14:tracePt t="68257" x="927100" y="3670300"/>
          <p14:tracePt t="68274" x="914400" y="3676650"/>
          <p14:tracePt t="68291" x="908050" y="3689350"/>
          <p14:tracePt t="68308" x="901700" y="3695700"/>
          <p14:tracePt t="68324" x="901700" y="3708400"/>
          <p14:tracePt t="68341" x="901700" y="3721100"/>
          <p14:tracePt t="68357" x="901700" y="3733800"/>
          <p14:tracePt t="68374" x="901700" y="3746500"/>
          <p14:tracePt t="68392" x="901700" y="3752850"/>
          <p14:tracePt t="68407" x="914400" y="3765550"/>
          <p14:tracePt t="68424" x="927100" y="3784600"/>
          <p14:tracePt t="68441" x="939800" y="3790950"/>
          <p14:tracePt t="68458" x="984250" y="3816350"/>
          <p14:tracePt t="68474" x="1009650" y="3829050"/>
          <p14:tracePt t="68491" x="1073150" y="3860800"/>
          <p14:tracePt t="68508" x="1162050" y="3898900"/>
          <p14:tracePt t="68524" x="1206500" y="3905250"/>
          <p14:tracePt t="68541" x="1276350" y="3930650"/>
          <p14:tracePt t="68557" x="1320800" y="3937000"/>
          <p14:tracePt t="68574" x="1441450" y="3943350"/>
          <p14:tracePt t="68591" x="1587500" y="3949700"/>
          <p14:tracePt t="68607" x="1670050" y="3949700"/>
          <p14:tracePt t="68624" x="1835150" y="3949700"/>
          <p14:tracePt t="68641" x="1911350" y="3949700"/>
          <p14:tracePt t="68657" x="2038350" y="3949700"/>
          <p14:tracePt t="68674" x="2139950" y="3943350"/>
          <p14:tracePt t="68691" x="2178050" y="3930650"/>
          <p14:tracePt t="68707" x="2241550" y="3898900"/>
          <p14:tracePt t="68724" x="2266950" y="3886200"/>
          <p14:tracePt t="68740" x="2305050" y="3854450"/>
          <p14:tracePt t="68757" x="2330450" y="3816350"/>
          <p14:tracePt t="68774" x="2336800" y="3797300"/>
          <p14:tracePt t="68791" x="2343150" y="3759200"/>
          <p14:tracePt t="68808" x="2343150" y="3733800"/>
          <p14:tracePt t="68824" x="2343150" y="3695700"/>
          <p14:tracePt t="68841" x="2343150" y="3683000"/>
          <p14:tracePt t="68857" x="2343150" y="3657600"/>
          <p14:tracePt t="68874" x="2330450" y="3625850"/>
          <p14:tracePt t="68891" x="2317750" y="3606800"/>
          <p14:tracePt t="68907" x="2286000" y="3581400"/>
          <p14:tracePt t="68924" x="2254250" y="3568700"/>
          <p14:tracePt t="68941" x="2197100" y="3549650"/>
          <p14:tracePt t="68958" x="2146300" y="3543300"/>
          <p14:tracePt t="68974" x="2120900" y="3543300"/>
          <p14:tracePt t="68990" x="2076450" y="3543300"/>
          <p14:tracePt t="69006" x="2063750" y="3543300"/>
          <p14:tracePt t="69024" x="2025650" y="3543300"/>
          <p14:tracePt t="69040" x="1993900" y="3549650"/>
          <p14:tracePt t="69057" x="1974850" y="3562350"/>
          <p14:tracePt t="69074" x="1936750" y="3587750"/>
          <p14:tracePt t="69091" x="1917700" y="3606800"/>
          <p14:tracePt t="69107" x="1885950" y="3638550"/>
          <p14:tracePt t="69124" x="1860550" y="3670300"/>
          <p14:tracePt t="69141" x="1860550" y="3683000"/>
          <p14:tracePt t="69157" x="1847850" y="3695700"/>
          <p14:tracePt t="69792" x="1847850" y="3702050"/>
          <p14:tracePt t="69833" x="1847850" y="3708400"/>
          <p14:tracePt t="71003" x="1854200" y="3708400"/>
          <p14:tracePt t="71024" x="1860550" y="3708400"/>
          <p14:tracePt t="71034" x="1873250" y="3714750"/>
          <p14:tracePt t="71045" x="1879600" y="3714750"/>
          <p14:tracePt t="71055" x="1898650" y="3721100"/>
          <p14:tracePt t="71055" x="1924050" y="3721100"/>
          <p14:tracePt t="71077" x="1949450" y="3727450"/>
          <p14:tracePt t="71079" x="1981200" y="3727450"/>
          <p14:tracePt t="71091" x="2025650" y="3727450"/>
          <p14:tracePt t="71107" x="2101850" y="3727450"/>
          <p14:tracePt t="71124" x="2178050" y="3727450"/>
          <p14:tracePt t="71141" x="2222500" y="3727450"/>
          <p14:tracePt t="71157" x="2311400" y="3727450"/>
          <p14:tracePt t="71174" x="2368550" y="3727450"/>
          <p14:tracePt t="71190" x="2489200" y="3727450"/>
          <p14:tracePt t="71207" x="2641600" y="3727450"/>
          <p14:tracePt t="71225" x="2717800" y="3727450"/>
          <p14:tracePt t="71241" x="2876550" y="3727450"/>
          <p14:tracePt t="71258" x="2952750" y="3727450"/>
          <p14:tracePt t="71274" x="3092450" y="3727450"/>
          <p14:tracePt t="71291" x="3155950" y="3727450"/>
          <p14:tracePt t="71306" x="3289300" y="3727450"/>
          <p14:tracePt t="71322" x="3429000" y="3727450"/>
          <p14:tracePt t="71339" x="3498850" y="3727450"/>
          <p14:tracePt t="71356" x="3638550" y="3727450"/>
          <p14:tracePt t="71372" x="3765550" y="3733800"/>
          <p14:tracePt t="71391" x="3810000" y="3733800"/>
          <p14:tracePt t="71407" x="3898900" y="3746500"/>
          <p14:tracePt t="71424" x="3924300" y="3752850"/>
          <p14:tracePt t="71441" x="3975100" y="3765550"/>
          <p14:tracePt t="71458" x="4019550" y="3784600"/>
          <p14:tracePt t="71474" x="4044950" y="3790950"/>
          <p14:tracePt t="71491" x="4083050" y="3797300"/>
          <p14:tracePt t="71507" x="4089400" y="3803650"/>
          <p14:tracePt t="71524" x="4121150" y="3810000"/>
          <p14:tracePt t="71541" x="4127500" y="3822700"/>
          <p14:tracePt t="71557" x="4133850" y="3822700"/>
          <p14:tracePt t="71573" x="4165600" y="3829050"/>
          <p14:tracePt t="71590" x="4178300" y="3835400"/>
          <p14:tracePt t="71607" x="4222750" y="3854450"/>
          <p14:tracePt t="71624" x="4260850" y="3867150"/>
          <p14:tracePt t="71641" x="4279900" y="3873500"/>
          <p14:tracePt t="72424" x="4286250" y="3873500"/>
          <p14:tracePt t="72437" x="4305300" y="3873500"/>
          <p14:tracePt t="72441" x="4330700" y="3873500"/>
          <p14:tracePt t="72457" x="4368800" y="3873500"/>
          <p14:tracePt t="72459" x="4425950" y="3873500"/>
          <p14:tracePt t="72474" x="4597400" y="3873500"/>
          <p14:tracePt t="72491" x="4699000" y="3873500"/>
          <p14:tracePt t="72507" x="4902200" y="3854450"/>
          <p14:tracePt t="72524" x="5111750" y="3829050"/>
          <p14:tracePt t="72541" x="5207000" y="3797300"/>
          <p14:tracePt t="72557" x="5429250" y="3746500"/>
          <p14:tracePt t="72574" x="5537200" y="3708400"/>
          <p14:tracePt t="72591" x="5803900" y="3638550"/>
          <p14:tracePt t="72607" x="6070600" y="3562350"/>
          <p14:tracePt t="72624" x="6197600" y="3543300"/>
          <p14:tracePt t="72641" x="6381750" y="3492500"/>
          <p14:tracePt t="72657" x="6470650" y="3467100"/>
          <p14:tracePt t="72674" x="6642100" y="3409950"/>
          <p14:tracePt t="72690" x="6794500" y="3359150"/>
          <p14:tracePt t="72707" x="6864350" y="3327400"/>
          <p14:tracePt t="72723" x="6991350" y="3276600"/>
          <p14:tracePt t="72740" x="7048500" y="3251200"/>
          <p14:tracePt t="72757" x="7137400" y="3200400"/>
          <p14:tracePt t="72774" x="7188200" y="3168650"/>
          <p14:tracePt t="72791" x="7207250" y="3155950"/>
          <p14:tracePt t="72807" x="7251700" y="3124200"/>
          <p14:tracePt t="72824" x="7283450" y="3105150"/>
          <p14:tracePt t="72840" x="7346950" y="3067050"/>
          <p14:tracePt t="72857" x="7423150" y="3028950"/>
          <p14:tracePt t="72874" x="7461250" y="3016250"/>
          <p14:tracePt t="72890" x="7531100" y="2990850"/>
          <p14:tracePt t="72907" x="7569200" y="2978150"/>
          <p14:tracePt t="72924" x="7651750" y="2959100"/>
          <p14:tracePt t="72941" x="7753350" y="2921000"/>
          <p14:tracePt t="72957" x="7797800" y="2914650"/>
          <p14:tracePt t="72974" x="7893050" y="2882900"/>
          <p14:tracePt t="72991" x="7931150" y="2876550"/>
          <p14:tracePt t="73007" x="7981950" y="2857500"/>
          <p14:tracePt t="73024" x="8020050" y="2851150"/>
          <p14:tracePt t="73041" x="8039100" y="2844800"/>
          <p14:tracePt t="73058" x="8083550" y="2832100"/>
          <p14:tracePt t="73074" x="8102600" y="2825750"/>
          <p14:tracePt t="73090" x="8128000" y="2819400"/>
          <p14:tracePt t="73107" x="8147050" y="2813050"/>
          <p14:tracePt t="73124" x="8153400" y="2806700"/>
          <p14:tracePt t="73140" x="8178800" y="2794000"/>
          <p14:tracePt t="73157" x="8185150" y="2787650"/>
          <p14:tracePt t="73174" x="8229600" y="2781300"/>
          <p14:tracePt t="73191" x="8274050" y="2768600"/>
          <p14:tracePt t="73207" x="8286750" y="2762250"/>
          <p14:tracePt t="73224" x="8305800" y="2755900"/>
          <p14:tracePt t="73259" x="8305800" y="2749550"/>
          <p14:tracePt t="73281" x="8305800" y="2743200"/>
          <p14:tracePt t="73292" x="8312150" y="2743200"/>
          <p14:tracePt t="73293" x="8318500" y="2743200"/>
          <p14:tracePt t="73307" x="8331200" y="2717800"/>
          <p14:tracePt t="73324" x="8337550" y="2717800"/>
          <p14:tracePt t="73340" x="8356600" y="2692400"/>
          <p14:tracePt t="73357" x="8362950" y="2686050"/>
          <p14:tracePt t="73373" x="8375650" y="2673350"/>
          <p14:tracePt t="73390" x="8375650" y="2667000"/>
          <p14:tracePt t="73427" x="8375650" y="2660650"/>
          <p14:tracePt t="73440" x="8382000" y="2660650"/>
          <p14:tracePt t="73441" x="8382000" y="2647950"/>
          <p14:tracePt t="73459" x="8382000" y="2635250"/>
          <p14:tracePt t="73474" x="8388350" y="2616200"/>
          <p14:tracePt t="73491" x="8388350" y="2597150"/>
          <p14:tracePt t="73507" x="8388350" y="2559050"/>
          <p14:tracePt t="73524" x="8388350" y="2546350"/>
          <p14:tracePt t="73540" x="8375650" y="2508250"/>
          <p14:tracePt t="73557" x="8350250" y="2476500"/>
          <p14:tracePt t="73574" x="8343900" y="2463800"/>
          <p14:tracePt t="73591" x="8318500" y="2444750"/>
          <p14:tracePt t="73607" x="8305800" y="2432050"/>
          <p14:tracePt t="73624" x="8286750" y="2413000"/>
          <p14:tracePt t="73641" x="8261350" y="2393950"/>
          <p14:tracePt t="73657" x="8248650" y="2387600"/>
          <p14:tracePt t="73674" x="8210550" y="2362200"/>
          <p14:tracePt t="73690" x="8197850" y="2355850"/>
          <p14:tracePt t="73707" x="8153400" y="2336800"/>
          <p14:tracePt t="73724" x="8108950" y="2324100"/>
          <p14:tracePt t="73741" x="8089900" y="2317750"/>
          <p14:tracePt t="73757" x="8064500" y="2311400"/>
          <p14:tracePt t="73774" x="8058150" y="2311400"/>
          <p14:tracePt t="73791" x="8039100" y="2311400"/>
          <p14:tracePt t="73807" x="8020050" y="2311400"/>
          <p14:tracePt t="73824" x="8007350" y="2311400"/>
          <p14:tracePt t="73841" x="7969250" y="2311400"/>
          <p14:tracePt t="73857" x="7943850" y="2311400"/>
          <p14:tracePt t="73874" x="7893050" y="2311400"/>
          <p14:tracePt t="73890" x="7848600" y="2311400"/>
          <p14:tracePt t="73924" x="7835900" y="2311400"/>
          <p14:tracePt t="73940" x="7810500" y="2311400"/>
          <p14:tracePt t="73958" x="7804150" y="2317750"/>
          <p14:tracePt t="73960" x="7791450" y="2324100"/>
          <p14:tracePt t="73974" x="7785100" y="2336800"/>
          <p14:tracePt t="73991" x="7778750" y="2343150"/>
          <p14:tracePt t="74007" x="7766050" y="2355850"/>
          <p14:tracePt t="74024" x="7759700" y="2362200"/>
          <p14:tracePt t="74041" x="7747000" y="2374900"/>
          <p14:tracePt t="74058" x="7734300" y="2381250"/>
          <p14:tracePt t="74072" x="7708900" y="2406650"/>
          <p14:tracePt t="74090" x="7689850" y="2419350"/>
          <p14:tracePt t="74107" x="7677150" y="2432050"/>
          <p14:tracePt t="74124" x="7664450" y="2451100"/>
          <p14:tracePt t="74141" x="7658100" y="2463800"/>
          <p14:tracePt t="74157" x="7658100" y="2476500"/>
          <p14:tracePt t="74173" x="7658100" y="2489200"/>
          <p14:tracePt t="74190" x="7658100" y="2495550"/>
          <p14:tracePt t="74208" x="7658100" y="2520950"/>
          <p14:tracePt t="74224" x="7658100" y="2533650"/>
          <p14:tracePt t="74241" x="7658100" y="2540000"/>
          <p14:tracePt t="74257" x="7651750" y="2552700"/>
          <p14:tracePt t="74274" x="7651750" y="2565400"/>
          <p14:tracePt t="74290" x="7645400" y="2578100"/>
          <p14:tracePt t="74307" x="7645400" y="2603500"/>
          <p14:tracePt t="74324" x="7645400" y="2622550"/>
          <p14:tracePt t="74340" x="7664450" y="2660650"/>
          <p14:tracePt t="74357" x="7677150" y="2673350"/>
          <p14:tracePt t="74374" x="7708900" y="2711450"/>
          <p14:tracePt t="74390" x="7721600" y="2724150"/>
          <p14:tracePt t="74407" x="7747000" y="2749550"/>
          <p14:tracePt t="74424" x="7785100" y="2774950"/>
          <p14:tracePt t="74441" x="7810500" y="2787650"/>
          <p14:tracePt t="74457" x="7854950" y="2800350"/>
          <p14:tracePt t="74475" x="7893050" y="2813050"/>
          <p14:tracePt t="74491" x="7962900" y="2825750"/>
          <p14:tracePt t="74508" x="8032750" y="2832100"/>
          <p14:tracePt t="74524" x="8051800" y="2832100"/>
          <p14:tracePt t="74540" x="8102600" y="2838450"/>
          <p14:tracePt t="74558" x="8121650" y="2838450"/>
          <p14:tracePt t="74574" x="8172450" y="2838450"/>
          <p14:tracePt t="74590" x="8210550" y="2838450"/>
          <p14:tracePt t="74607" x="8235950" y="2832100"/>
          <p14:tracePt t="74624" x="8280400" y="2813050"/>
          <p14:tracePt t="74640" x="8324850" y="2800350"/>
          <p14:tracePt t="74659" x="8331200" y="2794000"/>
          <p14:tracePt t="74674" x="8356600" y="2768600"/>
          <p14:tracePt t="74690" x="8375650" y="2755900"/>
          <p14:tracePt t="74707" x="8401050" y="2736850"/>
          <p14:tracePt t="74724" x="8401050" y="2730500"/>
          <p14:tracePt t="74741" x="8413750" y="2705100"/>
          <p14:tracePt t="74757" x="8420100" y="2692400"/>
          <p14:tracePt t="74774" x="8426450" y="2686050"/>
          <p14:tracePt t="74790" x="8432800" y="2667000"/>
          <p14:tracePt t="74807" x="8432800" y="2654300"/>
          <p14:tracePt t="74824" x="8432800" y="2635250"/>
          <p14:tracePt t="74841" x="8432800" y="2609850"/>
          <p14:tracePt t="74858" x="8432800" y="2597150"/>
          <p14:tracePt t="74874" x="8420100" y="2571750"/>
          <p14:tracePt t="74891" x="8407400" y="2559050"/>
          <p14:tracePt t="74907" x="8369300" y="2540000"/>
          <p14:tracePt t="74924" x="8343900" y="2533650"/>
          <p14:tracePt t="74941" x="8324850" y="2527300"/>
          <p14:tracePt t="74957" x="8286750" y="2514600"/>
          <p14:tracePt t="74974" x="8274050" y="2514600"/>
          <p14:tracePt t="74990" x="8242300" y="2508250"/>
          <p14:tracePt t="75007" x="8216900" y="2501900"/>
          <p14:tracePt t="75024" x="8204200" y="2501900"/>
          <p14:tracePt t="75041" x="8178800" y="2489200"/>
          <p14:tracePt t="75058" x="8159750" y="2482850"/>
          <p14:tracePt t="75074" x="8128000" y="2470150"/>
          <p14:tracePt t="75091" x="8096250" y="2463800"/>
          <p14:tracePt t="75107" x="8077200" y="2457450"/>
          <p14:tracePt t="75124" x="8039100" y="2457450"/>
          <p14:tracePt t="75140" x="8026400" y="2451100"/>
          <p14:tracePt t="75157" x="7988300" y="2451100"/>
          <p14:tracePt t="75174" x="7962900" y="2451100"/>
          <p14:tracePt t="75191" x="7950200" y="2451100"/>
          <p14:tracePt t="75207" x="7918450" y="2451100"/>
          <p14:tracePt t="75224" x="7905750" y="2451100"/>
          <p14:tracePt t="75240" x="7861300" y="2451100"/>
          <p14:tracePt t="75257" x="7829550" y="2463800"/>
          <p14:tracePt t="75274" x="7810500" y="2476500"/>
          <p14:tracePt t="75290" x="7785100" y="2495550"/>
          <p14:tracePt t="75307" x="7772400" y="2501900"/>
          <p14:tracePt t="75324" x="7759700" y="2520950"/>
          <p14:tracePt t="75340" x="7740650" y="2540000"/>
          <p14:tracePt t="75358" x="7734300" y="2546350"/>
          <p14:tracePt t="75374" x="7727950" y="2552700"/>
          <p14:tracePt t="75391" x="7721600" y="2559050"/>
          <p14:tracePt t="75407" x="7715250" y="2565400"/>
          <p14:tracePt t="75424" x="7715250" y="2571750"/>
          <p14:tracePt t="75440" x="7715250" y="2584450"/>
          <p14:tracePt t="75457" x="7708900" y="2597150"/>
          <p14:tracePt t="75473" x="7708900" y="2609850"/>
          <p14:tracePt t="75491" x="7708900" y="2628900"/>
          <p14:tracePt t="75507" x="7715250" y="2654300"/>
          <p14:tracePt t="75524" x="7727950" y="2667000"/>
          <p14:tracePt t="75541" x="7747000" y="2698750"/>
          <p14:tracePt t="75557" x="7759700" y="2717800"/>
          <p14:tracePt t="75574" x="7797800" y="2743200"/>
          <p14:tracePt t="75591" x="7823200" y="2762250"/>
          <p14:tracePt t="75607" x="7880350" y="2787650"/>
          <p14:tracePt t="75624" x="7931150" y="2800350"/>
          <p14:tracePt t="75640" x="7962900" y="2806700"/>
          <p14:tracePt t="75657" x="8007350" y="2819400"/>
          <p14:tracePt t="75674" x="8032750" y="2819400"/>
          <p14:tracePt t="75690" x="8058150" y="2825750"/>
          <p14:tracePt t="75708" x="8077200" y="2825750"/>
          <p14:tracePt t="75743" x="8083550" y="2825750"/>
          <p14:tracePt t="75745" x="8089900" y="2825750"/>
          <p14:tracePt t="77626" x="8096250" y="2825750"/>
          <p14:tracePt t="77636" x="8108950" y="2825750"/>
          <p14:tracePt t="77657" x="8121650" y="2825750"/>
          <p14:tracePt t="77659" x="8134350" y="2825750"/>
          <p14:tracePt t="77674" x="8159750" y="2825750"/>
          <p14:tracePt t="77691" x="8172450" y="2825750"/>
          <p14:tracePt t="77707" x="8197850" y="2825750"/>
          <p14:tracePt t="77724" x="8223250" y="2825750"/>
          <p14:tracePt t="77740" x="8242300" y="2825750"/>
          <p14:tracePt t="77757" x="8280400" y="2825750"/>
          <p14:tracePt t="77774" x="8293100" y="2825750"/>
          <p14:tracePt t="77790" x="8324850" y="2825750"/>
          <p14:tracePt t="77808" x="8343900" y="2825750"/>
          <p14:tracePt t="77824" x="8350250" y="2825750"/>
          <p14:tracePt t="77841" x="8356600" y="2825750"/>
          <p14:tracePt t="77876" x="8362950" y="2825750"/>
          <p14:tracePt t="77877" x="8369300" y="2825750"/>
          <p14:tracePt t="77890" x="8375650" y="2825750"/>
          <p14:tracePt t="77907" x="8382000" y="2825750"/>
          <p14:tracePt t="84003" x="8388350" y="2825750"/>
          <p14:tracePt t="84737" x="8388350" y="2819400"/>
          <p14:tracePt t="84751" x="8388350" y="2813050"/>
          <p14:tracePt t="84752" x="8382000" y="2806700"/>
          <p14:tracePt t="84759" x="8369300" y="2800350"/>
          <p14:tracePt t="84775" x="8356600" y="2787650"/>
          <p14:tracePt t="84792" x="8343900" y="2774950"/>
          <p14:tracePt t="84809" x="8337550" y="2768600"/>
          <p14:tracePt t="84826" x="8331200" y="2768600"/>
          <p14:tracePt t="84861" x="8324850" y="2768600"/>
          <p14:tracePt t="84882" x="8318500" y="2768600"/>
          <p14:tracePt t="84892" x="8312150" y="2768600"/>
          <p14:tracePt t="84901" x="8299450" y="2768600"/>
          <p14:tracePt t="84909" x="8280400" y="2762250"/>
          <p14:tracePt t="84925" x="8261350" y="2755900"/>
          <p14:tracePt t="84942" x="8229600" y="2749550"/>
          <p14:tracePt t="84959" x="8210550" y="2743200"/>
          <p14:tracePt t="84976" x="8191500" y="2736850"/>
          <p14:tracePt t="84992" x="8172450" y="2730500"/>
          <p14:tracePt t="85010" x="8159750" y="2724150"/>
          <p14:tracePt t="85025" x="8134350" y="2717800"/>
          <p14:tracePt t="85042" x="8102600" y="2705100"/>
          <p14:tracePt t="85059" x="8089900" y="2698750"/>
          <p14:tracePt t="85075" x="8070850" y="2692400"/>
          <p14:tracePt t="85092" x="8058150" y="2692400"/>
          <p14:tracePt t="85109" x="8032750" y="2686050"/>
          <p14:tracePt t="85126" x="8013700" y="2679700"/>
          <p14:tracePt t="85142" x="7988300" y="2673350"/>
          <p14:tracePt t="85159" x="7956550" y="2673350"/>
          <p14:tracePt t="85176" x="7937500" y="2667000"/>
          <p14:tracePt t="85192" x="7918450" y="2667000"/>
          <p14:tracePt t="85209" x="7905750" y="2660650"/>
          <p14:tracePt t="85225" x="7880350" y="2660650"/>
          <p14:tracePt t="85242" x="7842250" y="2654300"/>
          <p14:tracePt t="85259" x="7829550" y="2654300"/>
          <p14:tracePt t="85275" x="7791450" y="2647950"/>
          <p14:tracePt t="85292" x="7778750" y="2641600"/>
          <p14:tracePt t="85309" x="7759700" y="2635250"/>
          <p14:tracePt t="85325" x="7747000" y="2635250"/>
          <p14:tracePt t="85342" x="7734300" y="2628900"/>
          <p14:tracePt t="85359" x="7721600" y="2628900"/>
          <p14:tracePt t="85375" x="7708900" y="2622550"/>
          <p14:tracePt t="85392" x="7683500" y="2622550"/>
          <p14:tracePt t="85410" x="7639050" y="2622550"/>
          <p14:tracePt t="85425" x="7620000" y="2622550"/>
          <p14:tracePt t="85442" x="7594600" y="2622550"/>
          <p14:tracePt t="85459" x="7575550" y="2622550"/>
          <p14:tracePt t="85476" x="7562850" y="2622550"/>
          <p14:tracePt t="85492" x="7550150" y="2622550"/>
          <p14:tracePt t="85539" x="7543800" y="2622550"/>
          <p14:tracePt t="85545" x="7537450" y="2622550"/>
          <p14:tracePt t="85570" x="7531100" y="2622550"/>
          <p14:tracePt t="85581" x="7524750" y="2622550"/>
          <p14:tracePt t="85592" x="7524750" y="2628900"/>
          <p14:tracePt t="85593" x="7518400" y="2628900"/>
          <p14:tracePt t="85609" x="7512050" y="2635250"/>
          <p14:tracePt t="85627" x="7505700" y="2641600"/>
          <p14:tracePt t="85642" x="7499350" y="2641600"/>
          <p14:tracePt t="85659" x="7486650" y="2647950"/>
          <p14:tracePt t="85675" x="7486650" y="2654300"/>
          <p14:tracePt t="85692" x="7480300" y="2660650"/>
          <p14:tracePt t="85709" x="7473950" y="2667000"/>
          <p14:tracePt t="85725" x="7473950" y="2673350"/>
          <p14:tracePt t="85742" x="7467600" y="2686050"/>
          <p14:tracePt t="85759" x="7467600" y="2692400"/>
          <p14:tracePt t="85801" x="7467600" y="2698750"/>
          <p14:tracePt t="85810" x="7467600" y="2705100"/>
          <p14:tracePt t="85825" x="7461250" y="2711450"/>
          <p14:tracePt t="85852" x="7461250" y="2724150"/>
          <p14:tracePt t="85862" x="7461250" y="2730500"/>
          <p14:tracePt t="85875" x="7461250" y="2736850"/>
          <p14:tracePt t="85876" x="7461250" y="2743200"/>
          <p14:tracePt t="85892" x="7480300" y="2755900"/>
          <p14:tracePt t="85910" x="7505700" y="2774950"/>
          <p14:tracePt t="85926" x="7524750" y="2787650"/>
          <p14:tracePt t="85942" x="7556500" y="2800350"/>
          <p14:tracePt t="85959" x="7569200" y="2806700"/>
          <p14:tracePt t="85976" x="7600950" y="2813050"/>
          <p14:tracePt t="85992" x="7632700" y="2825750"/>
          <p14:tracePt t="86009" x="7639050" y="2825750"/>
          <p14:tracePt t="86025" x="7677150" y="2838450"/>
          <p14:tracePt t="86042" x="7696200" y="2838450"/>
          <p14:tracePt t="86059" x="7734300" y="2844800"/>
          <p14:tracePt t="86075" x="7778750" y="2851150"/>
          <p14:tracePt t="86092" x="7804150" y="2857500"/>
          <p14:tracePt t="86109" x="7861300" y="2857500"/>
          <p14:tracePt t="86126" x="7886700" y="2863850"/>
          <p14:tracePt t="86142" x="7943850" y="2863850"/>
          <p14:tracePt t="86159" x="7962900" y="2863850"/>
          <p14:tracePt t="86176" x="8013700" y="2863850"/>
          <p14:tracePt t="86192" x="8051800" y="2863850"/>
          <p14:tracePt t="86210" x="8064500" y="2863850"/>
          <p14:tracePt t="86226" x="8108950" y="2863850"/>
          <p14:tracePt t="86242" x="8134350" y="2863850"/>
          <p14:tracePt t="86259" x="8178800" y="2863850"/>
          <p14:tracePt t="86276" x="8235950" y="2863850"/>
          <p14:tracePt t="86292" x="8261350" y="2863850"/>
          <p14:tracePt t="86309" x="8312150" y="2863850"/>
          <p14:tracePt t="86326" x="8331200" y="2863850"/>
          <p14:tracePt t="86342" x="8362950" y="2863850"/>
          <p14:tracePt t="86359" x="8394700" y="2863850"/>
          <p14:tracePt t="86375" x="8413750" y="2863850"/>
          <p14:tracePt t="86392" x="8451850" y="2863850"/>
          <p14:tracePt t="86409" x="8477250" y="2863850"/>
          <p14:tracePt t="86426" x="8489950" y="2863850"/>
          <p14:tracePt t="86442" x="8502650" y="2857500"/>
          <p14:tracePt t="86459" x="8509000" y="2857500"/>
          <p14:tracePt t="86475" x="8515350" y="2844800"/>
          <p14:tracePt t="86492" x="8528050" y="2838450"/>
          <p14:tracePt t="86510" x="8534400" y="2832100"/>
          <p14:tracePt t="86525" x="8534400" y="2819400"/>
          <p14:tracePt t="86583" x="8534400" y="2813050"/>
          <p14:tracePt t="86593" x="8534400" y="2806700"/>
          <p14:tracePt t="86624" x="8534400" y="2800350"/>
          <p14:tracePt t="86635" x="8534400" y="2794000"/>
          <p14:tracePt t="86655" x="8534400" y="2787650"/>
          <p14:tracePt t="86667" x="8534400" y="2781300"/>
          <p14:tracePt t="86677" x="8534400" y="2774950"/>
          <p14:tracePt t="86678" x="8528050" y="2768600"/>
          <p14:tracePt t="86692" x="8515350" y="2755900"/>
          <p14:tracePt t="86709" x="8502650" y="2749550"/>
          <p14:tracePt t="86725" x="8483600" y="2736850"/>
          <p14:tracePt t="86742" x="8470900" y="2736850"/>
          <p14:tracePt t="86759" x="8439150" y="2730500"/>
          <p14:tracePt t="86776" x="8413750" y="2717800"/>
          <p14:tracePt t="86792" x="8394700" y="2711450"/>
          <p14:tracePt t="86809" x="8356600" y="2698750"/>
          <p14:tracePt t="86826" x="8337550" y="2686050"/>
          <p14:tracePt t="86842" x="8305800" y="2673350"/>
          <p14:tracePt t="86859" x="8274050" y="2667000"/>
          <p14:tracePt t="86876" x="8261350" y="2667000"/>
          <p14:tracePt t="86892" x="8223250" y="2654300"/>
          <p14:tracePt t="86909" x="8197850" y="2654300"/>
          <p14:tracePt t="86926" x="8159750" y="2647950"/>
          <p14:tracePt t="86942" x="8096250" y="2635250"/>
          <p14:tracePt t="86959" x="8070850" y="2628900"/>
          <p14:tracePt t="86975" x="8026400" y="2628900"/>
          <p14:tracePt t="86992" x="8007350" y="2628900"/>
          <p14:tracePt t="87010" x="7962900" y="2628900"/>
          <p14:tracePt t="87025" x="7924800" y="2622550"/>
          <p14:tracePt t="87042" x="7899400" y="2622550"/>
          <p14:tracePt t="87059" x="7842250" y="2622550"/>
          <p14:tracePt t="87075" x="7816850" y="2616200"/>
          <p14:tracePt t="87092" x="7747000" y="2616200"/>
          <p14:tracePt t="87109" x="7689850" y="2616200"/>
          <p14:tracePt t="87126" x="7658100" y="2616200"/>
          <p14:tracePt t="87142" x="7613650" y="2616200"/>
          <p14:tracePt t="87159" x="7594600" y="2616200"/>
          <p14:tracePt t="87175" x="7556500" y="2616200"/>
          <p14:tracePt t="87192" x="7543800" y="2616200"/>
          <p14:tracePt t="87209" x="7537450" y="2616200"/>
          <p14:tracePt t="87226" x="7531100" y="2616200"/>
          <p14:tracePt t="87272" x="7524750" y="2622550"/>
          <p14:tracePt t="87292" x="7524750" y="2628900"/>
          <p14:tracePt t="87303" x="7524750" y="2635250"/>
          <p14:tracePt t="87313" x="7518400" y="2641600"/>
          <p14:tracePt t="87334" x="7518400" y="2647950"/>
          <p14:tracePt t="87344" x="7518400" y="2654300"/>
          <p14:tracePt t="87351" x="7518400" y="2660650"/>
          <p14:tracePt t="87359" x="7518400" y="2673350"/>
          <p14:tracePt t="87376" x="7531100" y="2679700"/>
          <p14:tracePt t="87392" x="7550150" y="2698750"/>
          <p14:tracePt t="87409" x="7569200" y="2711450"/>
          <p14:tracePt t="87426" x="7632700" y="2730500"/>
          <p14:tracePt t="87442" x="7702550" y="2762250"/>
          <p14:tracePt t="87459" x="7753350" y="2768600"/>
          <p14:tracePt t="87475" x="7854950" y="2787650"/>
          <p14:tracePt t="87492" x="7899400" y="2794000"/>
          <p14:tracePt t="87508" x="8001000" y="2800350"/>
          <p14:tracePt t="87525" x="8045450" y="2800350"/>
          <p14:tracePt t="87542" x="8128000" y="2800350"/>
          <p14:tracePt t="87559" x="8216900" y="2800350"/>
          <p14:tracePt t="87575" x="8261350" y="2800350"/>
          <p14:tracePt t="87592" x="8337550" y="2800350"/>
          <p14:tracePt t="87609" x="8362950" y="2800350"/>
          <p14:tracePt t="87625" x="8413750" y="2800350"/>
          <p14:tracePt t="87642" x="8458200" y="2800350"/>
          <p14:tracePt t="87660" x="8470900" y="2800350"/>
          <p14:tracePt t="87676" x="8509000" y="2800350"/>
          <p14:tracePt t="87693" x="8528050" y="2800350"/>
          <p14:tracePt t="87709" x="8547100" y="2800350"/>
          <p14:tracePt t="87725" x="8559800" y="2800350"/>
          <p14:tracePt t="87742" x="8566150" y="2800350"/>
          <p14:tracePt t="87833" x="8572500" y="2800350"/>
          <p14:tracePt t="87875" x="8566150" y="2794000"/>
          <p14:tracePt t="87885" x="8553450" y="2787650"/>
          <p14:tracePt t="87896" x="8528050" y="2774950"/>
          <p14:tracePt t="87897" x="8489950" y="2762250"/>
          <p14:tracePt t="87916" x="8451850" y="2736850"/>
          <p14:tracePt t="87925" x="8356600" y="2705100"/>
          <p14:tracePt t="87942" x="8274050" y="2686050"/>
          <p14:tracePt t="87959" x="8248650" y="2679700"/>
          <p14:tracePt t="87975" x="8191500" y="2667000"/>
          <p14:tracePt t="87992" x="8166100" y="2660650"/>
          <p14:tracePt t="88009" x="8083550" y="2647950"/>
          <p14:tracePt t="88025" x="7994650" y="2647950"/>
          <p14:tracePt t="88042" x="7950200" y="2647950"/>
          <p14:tracePt t="88059" x="7874000" y="2660650"/>
          <p14:tracePt t="88076" x="7835900" y="2667000"/>
          <p14:tracePt t="88092" x="7772400" y="2692400"/>
          <p14:tracePt t="88110" x="7721600" y="2724150"/>
          <p14:tracePt t="88126" x="7696200" y="2736850"/>
          <p14:tracePt t="88142" x="7645400" y="2762250"/>
          <p14:tracePt t="88160" x="7626350" y="2781300"/>
          <p14:tracePt t="88176" x="7594600" y="2806700"/>
          <p14:tracePt t="88192" x="7556500" y="2838450"/>
          <p14:tracePt t="88209" x="7537450" y="2857500"/>
          <p14:tracePt t="88226" x="7461250" y="2901950"/>
          <p14:tracePt t="88242" x="7410450" y="2927350"/>
          <p14:tracePt t="88257" x="7308850" y="2978150"/>
          <p14:tracePt t="88274" x="7188200" y="3048000"/>
          <p14:tracePt t="88292" x="7118350" y="3073400"/>
          <p14:tracePt t="88309" x="7004050" y="3149600"/>
          <p14:tracePt t="88326" x="6940550" y="3187700"/>
          <p14:tracePt t="88342" x="6826250" y="3263900"/>
          <p14:tracePt t="88359" x="6724650" y="3346450"/>
          <p14:tracePt t="88375" x="6673850" y="3390900"/>
          <p14:tracePt t="88392" x="6597650" y="3454400"/>
          <p14:tracePt t="88410" x="6527800" y="3511550"/>
          <p14:tracePt t="88426" x="6477000" y="3543300"/>
          <p14:tracePt t="88442" x="6381750" y="3587750"/>
          <p14:tracePt t="88459" x="6337300" y="3606800"/>
          <p14:tracePt t="88475" x="6229350" y="3651250"/>
          <p14:tracePt t="88492" x="6184900" y="3663950"/>
          <p14:tracePt t="88509" x="6102350" y="3695700"/>
          <p14:tracePt t="88526" x="6038850" y="3714750"/>
          <p14:tracePt t="88543" x="6013450" y="3727450"/>
          <p14:tracePt t="88559" x="5975350" y="3746500"/>
          <p14:tracePt t="88576" x="5949950" y="3752850"/>
          <p14:tracePt t="88592" x="5911850" y="3771900"/>
          <p14:tracePt t="88609" x="5880100" y="3790950"/>
          <p14:tracePt t="88626" x="5861050" y="3803650"/>
          <p14:tracePt t="88642" x="5822950" y="3822700"/>
          <p14:tracePt t="88659" x="5797550" y="3829050"/>
          <p14:tracePt t="88677" x="5765800" y="3841750"/>
          <p14:tracePt t="88692" x="5721350" y="3860800"/>
          <p14:tracePt t="88710" x="5695950" y="3860800"/>
          <p14:tracePt t="88726" x="5657850" y="3873500"/>
          <p14:tracePt t="88742" x="5638800" y="3879850"/>
          <p14:tracePt t="88759" x="5619750" y="3892550"/>
          <p14:tracePt t="88776" x="5607050" y="3898900"/>
          <p14:tracePt t="88792" x="5600700" y="3905250"/>
          <p14:tracePt t="88894" x="5600700" y="3898900"/>
          <p14:tracePt t="88905" x="5619750" y="3886200"/>
          <p14:tracePt t="88915" x="5645150" y="3873500"/>
          <p14:tracePt t="88925" x="5740400" y="3829050"/>
          <p14:tracePt t="88942" x="5899150" y="3765550"/>
          <p14:tracePt t="88960" x="5988050" y="3727450"/>
          <p14:tracePt t="88975" x="6172200" y="3663950"/>
          <p14:tracePt t="88992" x="6337300" y="3594100"/>
          <p14:tracePt t="89009" x="6419850" y="3562350"/>
          <p14:tracePt t="89025" x="6597650" y="3467100"/>
          <p14:tracePt t="89042" x="6686550" y="3422650"/>
          <p14:tracePt t="89060" x="6902450" y="3333750"/>
          <p14:tracePt t="89076" x="7131050" y="3257550"/>
          <p14:tracePt t="89092" x="7245350" y="3219450"/>
          <p14:tracePt t="89109" x="7448550" y="3155950"/>
          <p14:tracePt t="89125" x="7524750" y="3117850"/>
          <p14:tracePt t="89142" x="7651750" y="3067050"/>
          <p14:tracePt t="89159" x="7715250" y="3022600"/>
          <p14:tracePt t="89176" x="7734300" y="3009900"/>
          <p14:tracePt t="89192" x="7753350" y="2990850"/>
          <p14:tracePt t="89209" x="7766050" y="2978150"/>
          <p14:tracePt t="89226" x="7772400" y="2965450"/>
          <p14:tracePt t="89243" x="7791450" y="2946400"/>
          <p14:tracePt t="89260" x="7797800" y="2933700"/>
          <p14:tracePt t="89274" x="7816850" y="2908300"/>
          <p14:tracePt t="89291" x="7829550" y="2895600"/>
          <p14:tracePt t="89309" x="7848600" y="2863850"/>
          <p14:tracePt t="89326" x="7867650" y="2851150"/>
          <p14:tracePt t="89362" x="7874000" y="2844800"/>
          <p14:tracePt t="89363" x="7874000" y="2832100"/>
          <p14:tracePt t="89393" x="7867650" y="2819400"/>
          <p14:tracePt t="89394" x="7854950" y="2813050"/>
          <p14:tracePt t="89410" x="7810500" y="2787650"/>
          <p14:tracePt t="89426" x="7772400" y="2781300"/>
          <p14:tracePt t="89442" x="7708900" y="2762250"/>
          <p14:tracePt t="89459" x="7683500" y="2762250"/>
          <p14:tracePt t="89475" x="7651750" y="2762250"/>
          <p14:tracePt t="89492" x="7632700" y="2762250"/>
          <p14:tracePt t="89509" x="7620000" y="2762250"/>
          <p14:tracePt t="89526" x="7594600" y="2762250"/>
          <p14:tracePt t="89542" x="7575550" y="2762250"/>
          <p14:tracePt t="89559" x="7537450" y="2762250"/>
          <p14:tracePt t="89576" x="7505700" y="2774950"/>
          <p14:tracePt t="89592" x="7486650" y="2774950"/>
          <p14:tracePt t="89609" x="7454900" y="2781300"/>
          <p14:tracePt t="89626" x="7442200" y="2781300"/>
          <p14:tracePt t="89642" x="7423150" y="2781300"/>
          <p14:tracePt t="89798" x="7429500" y="2781300"/>
          <p14:tracePt t="89807" x="7435850" y="2781300"/>
          <p14:tracePt t="89818" x="7448550" y="2781300"/>
          <p14:tracePt t="89834" x="7473950" y="2787650"/>
          <p14:tracePt t="89836" x="7505700" y="2787650"/>
          <p14:tracePt t="89842" x="7550150" y="2787650"/>
          <p14:tracePt t="89859" x="7664450" y="2800350"/>
          <p14:tracePt t="89876" x="7747000" y="2800350"/>
          <p14:tracePt t="89892" x="7785100" y="2800350"/>
          <p14:tracePt t="89910" x="7823200" y="2800350"/>
          <p14:tracePt t="89925" x="7842250" y="2800350"/>
          <p14:tracePt t="89942" x="7867650" y="2800350"/>
          <p14:tracePt t="89959" x="7912100" y="2800350"/>
          <p14:tracePt t="89975" x="7937500" y="2800350"/>
          <p14:tracePt t="89992" x="7994650" y="2800350"/>
          <p14:tracePt t="90009" x="8026400" y="2806700"/>
          <p14:tracePt t="90026" x="8070850" y="2813050"/>
          <p14:tracePt t="90042" x="8102600" y="2819400"/>
          <p14:tracePt t="90059" x="8115300" y="2819400"/>
          <p14:tracePt t="90075" x="8128000" y="2819400"/>
          <p14:tracePt t="90092" x="8134350" y="2819400"/>
          <p14:tracePt t="90109" x="8153400" y="2819400"/>
          <p14:tracePt t="90126" x="8197850" y="2819400"/>
          <p14:tracePt t="90142" x="8229600" y="2819400"/>
          <p14:tracePt t="90159" x="8274050" y="2819400"/>
          <p14:tracePt t="90176" x="8299450" y="2819400"/>
          <p14:tracePt t="90192" x="8331200" y="2819400"/>
          <p14:tracePt t="90326" x="8324850" y="2819400"/>
          <p14:tracePt t="90336" x="8318500" y="2819400"/>
          <p14:tracePt t="90347" x="8312150" y="2819400"/>
          <p14:tracePt t="90367" x="8280400" y="2819400"/>
          <p14:tracePt t="90379" x="8255000" y="2819400"/>
          <p14:tracePt t="90380" x="8229600" y="2819400"/>
          <p14:tracePt t="90392" x="8153400" y="2819400"/>
          <p14:tracePt t="90410" x="8089900" y="2819400"/>
          <p14:tracePt t="90425" x="7943850" y="2819400"/>
          <p14:tracePt t="90442" x="7874000" y="2819400"/>
          <p14:tracePt t="90458" x="7727950" y="2819400"/>
          <p14:tracePt t="90475" x="7677150" y="2819400"/>
          <p14:tracePt t="90475" x="7632700" y="2819400"/>
          <p14:tracePt t="90492" x="7594600" y="2819400"/>
          <p14:tracePt t="90509" x="7569200" y="2819400"/>
          <p14:tracePt t="90700" x="7562850" y="2825750"/>
          <p14:tracePt t="90719" x="7562850" y="2832100"/>
          <p14:tracePt t="90729" x="7550150" y="2838450"/>
          <p14:tracePt t="90742" x="7524750" y="2844800"/>
          <p14:tracePt t="90749" x="7486650" y="2857500"/>
          <p14:tracePt t="90759" x="7366000" y="2895600"/>
          <p14:tracePt t="90775" x="7277100" y="2927350"/>
          <p14:tracePt t="90775" x="7162800" y="2965450"/>
          <p14:tracePt t="90792" x="7048500" y="3003550"/>
          <p14:tracePt t="90809" x="6775450" y="3086100"/>
          <p14:tracePt t="90825" x="6635750" y="3136900"/>
          <p14:tracePt t="90842" x="6419850" y="3213100"/>
          <p14:tracePt t="90859" x="6242050" y="3276600"/>
          <p14:tracePt t="90876" x="6165850" y="3302000"/>
          <p14:tracePt t="90892" x="5994400" y="3352800"/>
          <p14:tracePt t="90910" x="5905500" y="3390900"/>
          <p14:tracePt t="90925" x="5708650" y="3454400"/>
          <p14:tracePt t="90942" x="5607050" y="3479800"/>
          <p14:tracePt t="90959" x="5397500" y="3543300"/>
          <p14:tracePt t="90975" x="5200650" y="3606800"/>
          <p14:tracePt t="90992" x="5111750" y="3632200"/>
          <p14:tracePt t="91009" x="4965700" y="3676650"/>
          <p14:tracePt t="91026" x="4895850" y="3695700"/>
          <p14:tracePt t="91042" x="4781550" y="3727450"/>
          <p14:tracePt t="91059" x="4679950" y="3759200"/>
          <p14:tracePt t="91075" x="4622800" y="3778250"/>
          <p14:tracePt t="91092" x="4508500" y="3797300"/>
          <p14:tracePt t="91109" x="4438650" y="3810000"/>
          <p14:tracePt t="91125" x="4330700" y="3816350"/>
          <p14:tracePt t="91142" x="4222750" y="3816350"/>
          <p14:tracePt t="91159" x="4178300" y="3816350"/>
          <p14:tracePt t="91176" x="4089400" y="3816350"/>
          <p14:tracePt t="91192" x="4013200" y="3816350"/>
          <p14:tracePt t="91209" x="3968750" y="3816350"/>
          <p14:tracePt t="91226" x="3911600" y="3816350"/>
          <p14:tracePt t="91242" x="3879850" y="3816350"/>
          <p14:tracePt t="91259" x="3841750" y="3816350"/>
          <p14:tracePt t="91276" x="3835400" y="3816350"/>
          <p14:tracePt t="91292" x="3816350" y="3816350"/>
          <p14:tracePt t="91309" x="3810000" y="3816350"/>
          <p14:tracePt t="91325" x="3803650" y="3816350"/>
          <p14:tracePt t="91342" x="3797300" y="3816350"/>
          <p14:tracePt t="91428" x="3803650" y="3816350"/>
          <p14:tracePt t="91439" x="3810000" y="3816350"/>
          <p14:tracePt t="91441" x="3829050" y="3816350"/>
          <p14:tracePt t="91459" x="3886200" y="3816350"/>
          <p14:tracePt t="91475" x="4025900" y="3816350"/>
          <p14:tracePt t="91492" x="4121150" y="3816350"/>
          <p14:tracePt t="91509" x="4349750" y="3816350"/>
          <p14:tracePt t="91526" x="4457700" y="3816350"/>
          <p14:tracePt t="91542" x="4641850" y="3816350"/>
          <p14:tracePt t="91559" x="4730750" y="3816350"/>
          <p14:tracePt t="91576" x="4749800" y="3816350"/>
          <p14:tracePt t="91592" x="4787900" y="3816350"/>
          <p14:tracePt t="91609" x="4806950" y="3816350"/>
          <p14:tracePt t="91625" x="4902200" y="3816350"/>
          <p14:tracePt t="91642" x="5054600" y="3810000"/>
          <p14:tracePt t="91659" x="5137150" y="3810000"/>
          <p14:tracePt t="91675" x="5283200" y="3810000"/>
          <p14:tracePt t="91692" x="5334000" y="3810000"/>
          <p14:tracePt t="91709" x="5384800" y="3810000"/>
          <p14:tracePt t="91726" x="5397500" y="3810000"/>
          <p14:tracePt t="91742" x="5403850" y="3803650"/>
          <p14:tracePt t="96180" x="5397500" y="3803650"/>
          <p14:tracePt t="96193" x="5391150" y="3803650"/>
          <p14:tracePt t="96195" x="5378450" y="3803650"/>
          <p14:tracePt t="96210" x="5327650" y="3790950"/>
          <p14:tracePt t="96226" x="5238750" y="3765550"/>
          <p14:tracePt t="96243" x="5181600" y="3752850"/>
          <p14:tracePt t="96260" x="5067300" y="3727450"/>
          <p14:tracePt t="96277" x="5010150" y="3721100"/>
          <p14:tracePt t="96293" x="4908550" y="3689350"/>
          <p14:tracePt t="96310" x="4800600" y="3663950"/>
          <p14:tracePt t="96326" x="4756150" y="3644900"/>
          <p14:tracePt t="96343" x="4654550" y="3613150"/>
          <p14:tracePt t="96360" x="4603750" y="3600450"/>
          <p14:tracePt t="96376" x="4514850" y="3587750"/>
          <p14:tracePt t="96393" x="4432300" y="3568700"/>
          <p14:tracePt t="96410" x="4387850" y="3562350"/>
          <p14:tracePt t="96427" x="4292600" y="3536950"/>
          <p14:tracePt t="96443" x="4248150" y="3530600"/>
          <p14:tracePt t="96460" x="4165600" y="3511550"/>
          <p14:tracePt t="96477" x="4108450" y="3486150"/>
          <p14:tracePt t="96493" x="4070350" y="3479800"/>
          <p14:tracePt t="96510" x="4025900" y="3467100"/>
          <p14:tracePt t="96526" x="4000500" y="3454400"/>
          <p14:tracePt t="96543" x="3962400" y="3441700"/>
          <p14:tracePt t="96560" x="3924300" y="3422650"/>
          <p14:tracePt t="96576" x="3905250" y="3416300"/>
          <p14:tracePt t="96592" x="3854450" y="3403600"/>
          <p14:tracePt t="96610" x="3829050" y="3384550"/>
          <p14:tracePt t="96626" x="3765550" y="3365500"/>
          <p14:tracePt t="96643" x="3702050" y="3352800"/>
          <p14:tracePt t="96661" x="3683000" y="3352800"/>
          <p14:tracePt t="96676" x="3644900" y="3340100"/>
          <p14:tracePt t="96693" x="3632200" y="3333750"/>
          <p14:tracePt t="96710" x="3606800" y="3327400"/>
          <p14:tracePt t="96726" x="3594100" y="3327400"/>
          <p14:tracePt t="96742" x="3562350" y="3314700"/>
          <p14:tracePt t="96760" x="3536950" y="3302000"/>
          <p14:tracePt t="96777" x="3517900" y="3295650"/>
          <p14:tracePt t="96794" x="3498850" y="3289300"/>
          <p14:tracePt t="96810" x="3467100" y="3282950"/>
          <p14:tracePt t="96826" x="3454400" y="3276600"/>
          <p14:tracePt t="96843" x="3435350" y="3276600"/>
          <p14:tracePt t="96860" x="3422650" y="3276600"/>
          <p14:tracePt t="96876" x="3409950" y="3276600"/>
          <p14:tracePt t="96893" x="3403600" y="3276600"/>
          <p14:tracePt t="96931" x="3397250" y="3276600"/>
          <p14:tracePt t="96932" x="3384550" y="3276600"/>
          <p14:tracePt t="96963" x="3371850" y="3276600"/>
          <p14:tracePt t="96964" x="3359150" y="3276600"/>
          <p14:tracePt t="96994" x="3346450" y="3276600"/>
          <p14:tracePt t="96995" x="3333750" y="3276600"/>
          <p14:tracePt t="97009" x="3321050" y="3276600"/>
          <p14:tracePt t="97026" x="3314700" y="3276600"/>
          <p14:tracePt t="97043" x="3289300" y="3276600"/>
          <p14:tracePt t="97060" x="3276600" y="3282950"/>
          <p14:tracePt t="97076" x="3263900" y="3289300"/>
          <p14:tracePt t="97093" x="3257550" y="3289300"/>
          <p14:tracePt t="101239" x="3263900" y="3289300"/>
          <p14:tracePt t="101251" x="3270250" y="3289300"/>
          <p14:tracePt t="101260" x="3276600" y="3289300"/>
          <p14:tracePt t="101261" x="3282950" y="3289300"/>
          <p14:tracePt t="101276" x="3302000" y="3289300"/>
          <p14:tracePt t="101293" x="3314700" y="3289300"/>
          <p14:tracePt t="101309" x="3327400" y="3289300"/>
          <p14:tracePt t="101326" x="3333750" y="3289300"/>
          <p14:tracePt t="101375" x="3340100" y="3289300"/>
          <p14:tracePt t="101405" x="3346450" y="3295650"/>
          <p14:tracePt t="101447" x="3352800" y="3302000"/>
          <p14:tracePt t="101935" x="3352800" y="3308350"/>
          <p14:tracePt t="101956" x="3359150" y="3308350"/>
          <p14:tracePt t="101959" x="3365500" y="3308350"/>
          <p14:tracePt t="102048" x="3371850" y="3308350"/>
          <p14:tracePt t="102070" x="3378200" y="3308350"/>
          <p14:tracePt t="102080" x="3384550" y="3308350"/>
          <p14:tracePt t="102101" x="3397250" y="3308350"/>
          <p14:tracePt t="102112" x="3409950" y="3308350"/>
          <p14:tracePt t="102113" x="3416300" y="3308350"/>
          <p14:tracePt t="102126" x="3441700" y="3308350"/>
          <p14:tracePt t="102164" x="3454400" y="3308350"/>
          <p14:tracePt t="102166" x="3460750" y="3308350"/>
          <p14:tracePt t="102176" x="3467100" y="3308350"/>
          <p14:tracePt t="102193" x="3479800" y="3308350"/>
          <p14:tracePt t="102210" x="3492500" y="3308350"/>
          <p14:tracePt t="102226" x="3505200" y="3314700"/>
          <p14:tracePt t="102243" x="3524250" y="3314700"/>
          <p14:tracePt t="102299" x="3530600" y="3314700"/>
          <p14:tracePt t="102310" x="3536950" y="3321050"/>
          <p14:tracePt t="102320" x="3543300" y="3327400"/>
          <p14:tracePt t="102331" x="3562350" y="3333750"/>
          <p14:tracePt t="102332" x="3581400" y="3340100"/>
          <p14:tracePt t="102343" x="3600450" y="3346450"/>
          <p14:tracePt t="102360" x="3644900" y="3352800"/>
          <p14:tracePt t="102377" x="3651250" y="3359150"/>
          <p14:tracePt t="102393" x="3676650" y="3365500"/>
          <p14:tracePt t="102410" x="3695700" y="3365500"/>
          <p14:tracePt t="102426" x="3708400" y="3371850"/>
          <p14:tracePt t="102442" x="3752850" y="3371850"/>
          <p14:tracePt t="102458" x="3784600" y="3371850"/>
          <p14:tracePt t="102476" x="3841750" y="3371850"/>
          <p14:tracePt t="102492" x="3886200" y="3371850"/>
          <p14:tracePt t="102539" x="3892550" y="3371850"/>
          <p14:tracePt t="102570" x="3905250" y="3371850"/>
          <p14:tracePt t="102581" x="3917950" y="3371850"/>
          <p14:tracePt t="102591" x="3924300" y="3371850"/>
          <p14:tracePt t="102610" x="3937000" y="3371850"/>
          <p14:tracePt t="102611" x="3949700" y="3371850"/>
          <p14:tracePt t="102626" x="3962400" y="3365500"/>
          <p14:tracePt t="102642" x="3968750" y="3365500"/>
          <p14:tracePt t="102660" x="3975100" y="3359150"/>
          <p14:tracePt t="102676" x="3987800" y="3352800"/>
          <p14:tracePt t="102693" x="4006850" y="3346450"/>
          <p14:tracePt t="102710" x="4019550" y="3340100"/>
          <p14:tracePt t="102726" x="4032250" y="3340100"/>
          <p14:tracePt t="102743" x="4044950" y="3333750"/>
          <p14:tracePt t="102759" x="4051300" y="3327400"/>
          <p14:tracePt t="102776" x="4064000" y="3321050"/>
          <p14:tracePt t="102793" x="4064000" y="3314700"/>
          <p14:tracePt t="102810" x="4089400" y="3295650"/>
          <p14:tracePt t="102826" x="4121150" y="3282950"/>
          <p14:tracePt t="102843" x="4133850" y="3282950"/>
          <p14:tracePt t="102860" x="4152900" y="3276600"/>
          <p14:tracePt t="102877" x="4152900" y="3270250"/>
          <p14:tracePt t="102893" x="4159250" y="3263900"/>
          <p14:tracePt t="102926" x="4159250" y="3257550"/>
          <p14:tracePt t="102928" x="4165600" y="3251200"/>
          <p14:tracePt t="102943" x="4165600" y="3244850"/>
          <p14:tracePt t="102960" x="4165600" y="3238500"/>
          <p14:tracePt t="102976" x="4171950" y="3225800"/>
          <p14:tracePt t="103019" x="4171950" y="3219450"/>
          <p14:tracePt t="103030" x="4171950" y="3213100"/>
          <p14:tracePt t="103050" x="4171950" y="3206750"/>
          <p14:tracePt t="103061" x="4165600" y="3200400"/>
          <p14:tracePt t="103062" x="4159250" y="3194050"/>
          <p14:tracePt t="103076" x="4133850" y="3187700"/>
          <p14:tracePt t="103093" x="4114800" y="3187700"/>
          <p14:tracePt t="103110" x="4089400" y="3187700"/>
          <p14:tracePt t="103126" x="4070350" y="3187700"/>
          <p14:tracePt t="103142" x="4051300" y="3187700"/>
          <p14:tracePt t="103159" x="4038600" y="3187700"/>
          <p14:tracePt t="103176" x="4025900" y="3187700"/>
          <p14:tracePt t="103193" x="4013200" y="3187700"/>
          <p14:tracePt t="103210" x="3994150" y="3187700"/>
          <p14:tracePt t="103226" x="3968750" y="3187700"/>
          <p14:tracePt t="103243" x="3930650" y="3187700"/>
          <p14:tracePt t="103260" x="3911600" y="3187700"/>
          <p14:tracePt t="103276" x="3879850" y="3187700"/>
          <p14:tracePt t="103293" x="3860800" y="3194050"/>
          <p14:tracePt t="103310" x="3835400" y="3200400"/>
          <p14:tracePt t="103326" x="3816350" y="3200400"/>
          <p14:tracePt t="103343" x="3778250" y="3213100"/>
          <p14:tracePt t="103360" x="3746500" y="3225800"/>
          <p14:tracePt t="103376" x="3733800" y="3238500"/>
          <p14:tracePt t="103393" x="3695700" y="3251200"/>
          <p14:tracePt t="103411" x="3676650" y="3257550"/>
          <p14:tracePt t="103427" x="3663950" y="3257550"/>
          <p14:tracePt t="103443" x="3657600" y="3257550"/>
          <p14:tracePt t="103641" x="3663950" y="3257550"/>
          <p14:tracePt t="103652" x="3670300" y="3257550"/>
          <p14:tracePt t="103662" x="3676650" y="3257550"/>
          <p14:tracePt t="103669" x="3689350" y="3257550"/>
          <p14:tracePt t="103676" x="3695700" y="3257550"/>
          <p14:tracePt t="103693" x="3727450" y="3257550"/>
          <p14:tracePt t="103710" x="3759200" y="3263900"/>
          <p14:tracePt t="103726" x="3784600" y="3263900"/>
          <p14:tracePt t="103743" x="3835400" y="3270250"/>
          <p14:tracePt t="103760" x="3867150" y="3276600"/>
          <p14:tracePt t="103776" x="3917950" y="3282950"/>
          <p14:tracePt t="103793" x="3949700" y="3282950"/>
          <p14:tracePt t="103810" x="3962400" y="3282950"/>
          <p14:tracePt t="103826" x="3987800" y="3282950"/>
          <p14:tracePt t="103843" x="4006850" y="3289300"/>
          <p14:tracePt t="103860" x="4057650" y="3302000"/>
          <p14:tracePt t="103876" x="4140200" y="3327400"/>
          <p14:tracePt t="103893" x="4165600" y="3340100"/>
          <p14:tracePt t="103911" x="4222750" y="3352800"/>
          <p14:tracePt t="104160" x="4216400" y="3352800"/>
          <p14:tracePt t="104170" x="4210050" y="3352800"/>
          <p14:tracePt t="104181" x="4203700" y="3352800"/>
          <p14:tracePt t="104182" x="4191000" y="3352800"/>
          <p14:tracePt t="104193" x="4184650" y="3352800"/>
          <p14:tracePt t="104210" x="4152900" y="3352800"/>
          <p14:tracePt t="104226" x="4121150" y="3352800"/>
          <p14:tracePt t="104243" x="4102100" y="3352800"/>
          <p14:tracePt t="104260" x="4070350" y="3352800"/>
          <p14:tracePt t="104276" x="4051300" y="3352800"/>
          <p14:tracePt t="104292" x="4013200" y="3352800"/>
          <p14:tracePt t="104309" x="3994150" y="3352800"/>
          <p14:tracePt t="104326" x="3987800" y="3352800"/>
          <p14:tracePt t="105039" x="3987800" y="3346450"/>
          <p14:tracePt t="105060" x="3987800" y="3340100"/>
          <p14:tracePt t="105069" x="3975100" y="3327400"/>
          <p14:tracePt t="105080" x="3962400" y="3314700"/>
          <p14:tracePt t="105093" x="3949700" y="3308350"/>
          <p14:tracePt t="105094" x="3937000" y="3295650"/>
          <p14:tracePt t="105110" x="3892550" y="3270250"/>
          <p14:tracePt t="105126" x="3873500" y="3257550"/>
          <p14:tracePt t="105143" x="3841750" y="3238500"/>
          <p14:tracePt t="105160" x="3822700" y="3219450"/>
          <p14:tracePt t="105176" x="3810000" y="3219450"/>
          <p14:tracePt t="105193" x="3784600" y="3200400"/>
          <p14:tracePt t="105210" x="3771900" y="3194050"/>
          <p14:tracePt t="105226" x="3752850" y="3181350"/>
          <p14:tracePt t="105242" x="3733800" y="3175000"/>
          <p14:tracePt t="105259" x="3727450" y="3168650"/>
          <p14:tracePt t="105299" x="3721100" y="3168650"/>
          <p14:tracePt t="105320" x="3714750" y="3168650"/>
          <p14:tracePt t="105340" x="3708400" y="3168650"/>
          <p14:tracePt t="105352" x="3702050" y="3168650"/>
          <p14:tracePt t="105373" x="3695700" y="3168650"/>
          <p14:tracePt t="105403" x="3689350" y="3168650"/>
          <p14:tracePt t="105418" x="3683000" y="3168650"/>
          <p14:tracePt t="105435" x="3676650" y="3168650"/>
          <p14:tracePt t="105445" x="3670300" y="3168650"/>
          <p14:tracePt t="105460" x="3663950" y="3168650"/>
          <p14:tracePt t="105462" x="3657600" y="3168650"/>
          <p14:tracePt t="105477" x="3651250" y="3168650"/>
          <p14:tracePt t="105621" x="3657600" y="3168650"/>
          <p14:tracePt t="105641" x="3670300" y="3168650"/>
          <p14:tracePt t="105651" x="3689350" y="3181350"/>
          <p14:tracePt t="105662" x="3708400" y="3194050"/>
          <p14:tracePt t="105663" x="3733800" y="3213100"/>
          <p14:tracePt t="105676" x="3816350" y="3251200"/>
          <p14:tracePt t="105693" x="3867150" y="3276600"/>
          <p14:tracePt t="105709" x="3962400" y="3333750"/>
          <p14:tracePt t="105726" x="4000500" y="3346450"/>
          <p14:tracePt t="105742" x="4057650" y="3378200"/>
          <p14:tracePt t="105760" x="4083050" y="3397250"/>
          <p14:tracePt t="106011" x="4083050" y="3403600"/>
          <p14:tracePt t="106022" x="4089400" y="3409950"/>
          <p14:tracePt t="106032" x="4102100" y="3422650"/>
          <p14:tracePt t="106043" x="4114800" y="3429000"/>
          <p14:tracePt t="106044" x="4152900" y="3448050"/>
          <p14:tracePt t="106059" x="4267200" y="3486150"/>
          <p14:tracePt t="106076" x="4343400" y="3511550"/>
          <p14:tracePt t="106092" x="4489450" y="3556000"/>
          <p14:tracePt t="106109" x="4597400" y="3587750"/>
          <p14:tracePt t="106126" x="4622800" y="3594100"/>
          <p14:tracePt t="106143" x="4648200" y="3606800"/>
          <p14:tracePt t="106160" x="4654550" y="3613150"/>
          <p14:tracePt t="106176" x="4673600" y="3625850"/>
          <p14:tracePt t="106193" x="4718050" y="3638550"/>
          <p14:tracePt t="106210" x="4737100" y="3644900"/>
          <p14:tracePt t="106226" x="4781550" y="3657600"/>
          <p14:tracePt t="106243" x="4794250" y="3657600"/>
          <p14:tracePt t="106259" x="4806950" y="3657600"/>
          <p14:tracePt t="106276" x="4806950" y="3663950"/>
          <p14:tracePt t="106322" x="4813300" y="3663950"/>
          <p14:tracePt t="106394" x="4819650" y="3663950"/>
          <p14:tracePt t="106557" x="4819650" y="3670300"/>
          <p14:tracePt t="106578" x="4826000" y="3670300"/>
          <p14:tracePt t="106589" x="4832350" y="3676650"/>
          <p14:tracePt t="106598" x="4838700" y="3683000"/>
          <p14:tracePt t="106618" x="4876800" y="3695700"/>
          <p14:tracePt t="106631" x="4902200" y="3708400"/>
          <p14:tracePt t="106632" x="4940300" y="3714750"/>
          <p14:tracePt t="106643" x="4978400" y="3727450"/>
          <p14:tracePt t="106660" x="5086350" y="3759200"/>
          <p14:tracePt t="106676" x="5194300" y="3790950"/>
          <p14:tracePt t="106693" x="5238750" y="3810000"/>
          <p14:tracePt t="106709" x="5295900" y="3835400"/>
          <p14:tracePt t="106726" x="5321300" y="3841750"/>
          <p14:tracePt t="106978" x="5314950" y="3841750"/>
          <p14:tracePt t="106988" x="5308600" y="3841750"/>
          <p14:tracePt t="106994" x="5295900" y="3841750"/>
          <p14:tracePt t="107009" x="5276850" y="3835400"/>
          <p14:tracePt t="107011" x="5257800" y="3829050"/>
          <p14:tracePt t="107026" x="5226050" y="3816350"/>
          <p14:tracePt t="107043" x="5207000" y="3810000"/>
          <p14:tracePt t="107059" x="5162550" y="3803650"/>
          <p14:tracePt t="107076" x="5124450" y="3803650"/>
          <p14:tracePt t="107093" x="5086350" y="3790950"/>
          <p14:tracePt t="107110" x="5016500" y="3784600"/>
          <p14:tracePt t="107126" x="4984750" y="3784600"/>
          <p14:tracePt t="107143" x="4933950" y="3778250"/>
          <p14:tracePt t="107160" x="4902200" y="3771900"/>
          <p14:tracePt t="107349" x="4895850" y="3771900"/>
          <p14:tracePt t="107390" x="4889500" y="3771900"/>
          <p14:tracePt t="108296" x="4902200" y="3771900"/>
          <p14:tracePt t="108307" x="4908550" y="3771900"/>
          <p14:tracePt t="108318" x="4933950" y="3765550"/>
          <p14:tracePt t="108328" x="4972050" y="3765550"/>
          <p14:tracePt t="108337" x="5010150" y="3765550"/>
          <p14:tracePt t="108342" x="5143500" y="3759200"/>
          <p14:tracePt t="108359" x="5207000" y="3759200"/>
          <p14:tracePt t="108376" x="5372100" y="3759200"/>
          <p14:tracePt t="108393" x="5435600" y="3752850"/>
          <p14:tracePt t="108409" x="5562600" y="3733800"/>
          <p14:tracePt t="108426" x="5676900" y="3702050"/>
          <p14:tracePt t="108443" x="5734050" y="3689350"/>
          <p14:tracePt t="108460" x="5835650" y="3644900"/>
          <p14:tracePt t="108476" x="5962650" y="3594100"/>
          <p14:tracePt t="108493" x="6019800" y="3568700"/>
          <p14:tracePt t="108510" x="6146800" y="3517900"/>
          <p14:tracePt t="108527" x="6203950" y="3492500"/>
          <p14:tracePt t="108541" x="6299200" y="3448050"/>
          <p14:tracePt t="108558" x="6356350" y="3403600"/>
          <p14:tracePt t="108577" x="6381750" y="3390900"/>
          <p14:tracePt t="108593" x="6413500" y="3359150"/>
          <p14:tracePt t="108610" x="6426200" y="3346450"/>
          <p14:tracePt t="108626" x="6451600" y="3327400"/>
          <p14:tracePt t="108643" x="6470650" y="3308350"/>
          <p14:tracePt t="108659" x="6496050" y="3276600"/>
          <p14:tracePt t="108676" x="6534150" y="3238500"/>
          <p14:tracePt t="108693" x="6553200" y="3219450"/>
          <p14:tracePt t="108709" x="6591300" y="3187700"/>
          <p14:tracePt t="108726" x="6604000" y="3168650"/>
          <p14:tracePt t="108743" x="6635750" y="3149600"/>
          <p14:tracePt t="108759" x="6686550" y="3117850"/>
          <p14:tracePt t="108776" x="6724650" y="3098800"/>
          <p14:tracePt t="108793" x="6819900" y="3054350"/>
          <p14:tracePt t="108810" x="6934200" y="3003550"/>
          <p14:tracePt t="108826" x="6997700" y="2978150"/>
          <p14:tracePt t="108842" x="7067550" y="2940050"/>
          <p14:tracePt t="108859" x="7086600" y="2927350"/>
          <p14:tracePt t="108876" x="7118350" y="2908300"/>
          <p14:tracePt t="108892" x="7131050" y="2895600"/>
          <p14:tracePt t="108910" x="7150100" y="2882900"/>
          <p14:tracePt t="108926" x="7188200" y="2863850"/>
          <p14:tracePt t="108943" x="7207250" y="2851150"/>
          <p14:tracePt t="108959" x="7251700" y="2832100"/>
          <p14:tracePt t="108976" x="7270750" y="2825750"/>
          <p14:tracePt t="108976" x="7289800" y="2813050"/>
          <p14:tracePt t="108993" x="7302500" y="2806700"/>
          <p14:tracePt t="109009" x="7327900" y="2794000"/>
          <p14:tracePt t="109026" x="7334250" y="2781300"/>
          <p14:tracePt t="109042" x="7353300" y="2749550"/>
          <p14:tracePt t="109059" x="7366000" y="2730500"/>
          <p14:tracePt t="109076" x="7385050" y="2711450"/>
          <p14:tracePt t="109092" x="7410450" y="2679700"/>
          <p14:tracePt t="109109" x="7416800" y="2667000"/>
          <p14:tracePt t="109126" x="7442200" y="2641600"/>
          <p14:tracePt t="109143" x="7454900" y="2622550"/>
          <p14:tracePt t="109159" x="7486650" y="2578100"/>
          <p14:tracePt t="109176" x="7518400" y="2546350"/>
          <p14:tracePt t="109192" x="7524750" y="2527300"/>
          <p14:tracePt t="109209" x="7543800" y="2501900"/>
          <p14:tracePt t="109226" x="7550150" y="2495550"/>
          <p14:tracePt t="109242" x="7562850" y="2482850"/>
          <p14:tracePt t="109259" x="7569200" y="2476500"/>
          <p14:tracePt t="109276" x="7575550" y="2470150"/>
          <p14:tracePt t="109293" x="7581900" y="2463800"/>
          <p14:tracePt t="109328" x="7581900" y="2457450"/>
          <p14:tracePt t="109329" x="7588250" y="2457450"/>
          <p14:tracePt t="109342" x="7594600" y="2451100"/>
          <p14:tracePt t="109359" x="7600950" y="2444750"/>
          <p14:tracePt t="109376" x="7607300" y="2438400"/>
          <p14:tracePt t="109392" x="7620000" y="2432050"/>
          <p14:tracePt t="109410" x="7632700" y="2413000"/>
          <p14:tracePt t="109426" x="7645400" y="2400300"/>
          <p14:tracePt t="109443" x="7651750" y="2393950"/>
          <p14:tracePt t="109459" x="7651750" y="2387600"/>
          <p14:tracePt t="109829" x="7651750" y="2400300"/>
          <p14:tracePt t="109840" x="7651750" y="2406650"/>
          <p14:tracePt t="109850" x="7651750" y="2425700"/>
          <p14:tracePt t="109860" x="7651750" y="2444750"/>
          <p14:tracePt t="109866" x="7651750" y="2463800"/>
          <p14:tracePt t="109874" x="7651750" y="2508250"/>
          <p14:tracePt t="109893" x="7645400" y="2533650"/>
          <p14:tracePt t="109910" x="7639050" y="2603500"/>
          <p14:tracePt t="109926" x="7639050" y="2628900"/>
          <p14:tracePt t="109943" x="7632700" y="2692400"/>
          <p14:tracePt t="109959" x="7632700" y="2755900"/>
          <p14:tracePt t="109976" x="7632700" y="2774950"/>
          <p14:tracePt t="109992" x="7645400" y="2813050"/>
          <p14:tracePt t="110009" x="7651750" y="2825750"/>
          <p14:tracePt t="110026" x="7664450" y="2838450"/>
          <p14:tracePt t="110043" x="7670800" y="2838450"/>
          <p14:tracePt t="110059" x="7677150" y="2838450"/>
          <p14:tracePt t="110074" x="7677150" y="2825750"/>
          <p14:tracePt t="110093" x="7683500" y="2806700"/>
          <p14:tracePt t="110109" x="7696200" y="2787650"/>
          <p14:tracePt t="110126" x="7702550" y="2762250"/>
          <p14:tracePt t="110143" x="7708900" y="2749550"/>
          <p14:tracePt t="110159" x="7708900" y="2743200"/>
          <p14:tracePt t="110176" x="7715250" y="2736850"/>
          <p14:tracePt t="110192" x="7715250" y="2717800"/>
          <p14:tracePt t="110209" x="7715250" y="2698750"/>
          <p14:tracePt t="110226" x="7715250" y="2686050"/>
          <p14:tracePt t="110243" x="7708900" y="2667000"/>
          <p14:tracePt t="110259" x="7696200" y="2654300"/>
          <p14:tracePt t="110276" x="7670800" y="2641600"/>
          <p14:tracePt t="110293" x="7626350" y="2628900"/>
          <p14:tracePt t="110309" x="7607300" y="2622550"/>
          <p14:tracePt t="110326" x="7569200" y="2616200"/>
          <p14:tracePt t="110343" x="7556500" y="2609850"/>
          <p14:tracePt t="110359" x="7537450" y="2609850"/>
          <p14:tracePt t="110403" x="7531100" y="2609850"/>
          <p14:tracePt t="110413" x="7524750" y="2609850"/>
          <p14:tracePt t="110414" x="7518400" y="2616200"/>
          <p14:tracePt t="110426" x="7518400" y="2622550"/>
          <p14:tracePt t="110443" x="7505700" y="2641600"/>
          <p14:tracePt t="110459" x="7486650" y="2654300"/>
          <p14:tracePt t="110476" x="7486650" y="2667000"/>
          <p14:tracePt t="110493" x="7467600" y="2673350"/>
          <p14:tracePt t="110509" x="7467600" y="2679700"/>
          <p14:tracePt t="110527" x="7461250" y="2692400"/>
          <p14:tracePt t="110543" x="7461250" y="2711450"/>
          <p14:tracePt t="110581" x="7461250" y="2724150"/>
          <p14:tracePt t="110582" x="7467600" y="2730500"/>
          <p14:tracePt t="110593" x="7480300" y="2736850"/>
          <p14:tracePt t="110609" x="7524750" y="2749550"/>
          <p14:tracePt t="110626" x="7575550" y="2749550"/>
          <p14:tracePt t="110643" x="7607300" y="2749550"/>
          <p14:tracePt t="110659" x="7683500" y="2736850"/>
          <p14:tracePt t="110677" x="7721600" y="2730500"/>
          <p14:tracePt t="110692" x="7797800" y="2724150"/>
          <p14:tracePt t="110710" x="7835900" y="2717800"/>
          <p14:tracePt t="110726" x="7874000" y="2717800"/>
          <p14:tracePt t="110743" x="7893050" y="2717800"/>
          <p14:tracePt t="112110" x="7899400" y="2717800"/>
          <p14:tracePt t="112151" x="7905750" y="2717800"/>
          <p14:tracePt t="113140" x="7912100" y="2717800"/>
          <p14:tracePt t="113548" x="7912100" y="2724150"/>
          <p14:tracePt t="113569" x="7912100" y="2730500"/>
          <p14:tracePt t="113579" x="7912100" y="2736850"/>
          <p14:tracePt t="113610" x="7912100" y="2743200"/>
          <p14:tracePt t="113631" x="7912100" y="2749550"/>
          <p14:tracePt t="113673" x="7912100" y="2755900"/>
          <p14:tracePt t="113755" x="7912100" y="2762250"/>
          <p14:tracePt t="113795" x="7912100" y="2768600"/>
          <p14:tracePt t="113989" x="7905750" y="2768600"/>
          <p14:tracePt t="114000" x="7905750" y="2774950"/>
          <p14:tracePt t="114011" x="7899400" y="2781300"/>
          <p14:tracePt t="114013" x="7893050" y="2794000"/>
          <p14:tracePt t="114027" x="7880350" y="2813050"/>
          <p14:tracePt t="114043" x="7867650" y="2825750"/>
          <p14:tracePt t="114060" x="7842250" y="2851150"/>
          <p14:tracePt t="114077" x="7816850" y="2870200"/>
          <p14:tracePt t="114094" x="7797800" y="2882900"/>
          <p14:tracePt t="114110" x="7734300" y="2914650"/>
          <p14:tracePt t="114127" x="7696200" y="2927350"/>
          <p14:tracePt t="114144" x="7581900" y="2959100"/>
          <p14:tracePt t="114160" x="7448550" y="3003550"/>
          <p14:tracePt t="114177" x="7366000" y="3016250"/>
          <p14:tracePt t="114193" x="7200900" y="3073400"/>
          <p14:tracePt t="114210" x="7124700" y="3098800"/>
          <p14:tracePt t="114227" x="6978650" y="3143250"/>
          <p14:tracePt t="114244" x="6832600" y="3194050"/>
          <p14:tracePt t="114260" x="6775450" y="3206750"/>
          <p14:tracePt t="114277" x="6661150" y="3244850"/>
          <p14:tracePt t="114294" x="6610350" y="3251200"/>
          <p14:tracePt t="114310" x="6527800" y="3276600"/>
          <p14:tracePt t="114328" x="6438900" y="3308350"/>
          <p14:tracePt t="114343" x="6388100" y="3327400"/>
          <p14:tracePt t="114360" x="6280150" y="3378200"/>
          <p14:tracePt t="114377" x="6235700" y="3409950"/>
          <p14:tracePt t="114394" x="6140450" y="3454400"/>
          <p14:tracePt t="114410" x="6089650" y="3505200"/>
          <p14:tracePt t="114427" x="6070600" y="3524250"/>
          <p14:tracePt t="114443" x="6032500" y="3562350"/>
          <p14:tracePt t="114460" x="6013450" y="3581400"/>
          <p14:tracePt t="114477" x="5981700" y="3606800"/>
          <p14:tracePt t="114493" x="5956300" y="3638550"/>
          <p14:tracePt t="114511" x="5943600" y="3651250"/>
          <p14:tracePt t="114527" x="5918200" y="3670300"/>
          <p14:tracePt t="114545" x="5911850" y="3676650"/>
          <p14:tracePt t="114561" x="5905500" y="3689350"/>
          <p14:tracePt t="114577" x="5899150" y="3695700"/>
          <p14:tracePt t="114594" x="5892800" y="3695700"/>
          <p14:tracePt t="114611" x="5880100" y="3702050"/>
          <p14:tracePt t="114646" x="5873750" y="3708400"/>
          <p14:tracePt t="114647" x="5867400" y="3708400"/>
          <p14:tracePt t="114661" x="5861050" y="3708400"/>
          <p14:tracePt t="115470" x="5861050" y="3714750"/>
          <p14:tracePt t="115919" x="5867400" y="3714750"/>
          <p14:tracePt t="115929" x="5880100" y="3708400"/>
          <p14:tracePt t="115931" x="5892800" y="3695700"/>
          <p14:tracePt t="115944" x="5956300" y="3644900"/>
          <p14:tracePt t="115960" x="6007100" y="3613150"/>
          <p14:tracePt t="115977" x="6153150" y="3530600"/>
          <p14:tracePt t="115993" x="6235700" y="3498850"/>
          <p14:tracePt t="116010" x="6413500" y="3429000"/>
          <p14:tracePt t="116027" x="6604000" y="3352800"/>
          <p14:tracePt t="116044" x="6692900" y="3327400"/>
          <p14:tracePt t="116061" x="6858000" y="3263900"/>
          <p14:tracePt t="116077" x="6927850" y="3238500"/>
          <p14:tracePt t="116093" x="7073900" y="3206750"/>
          <p14:tracePt t="116110" x="7194550" y="3175000"/>
          <p14:tracePt t="116127" x="7251700" y="3155950"/>
          <p14:tracePt t="116143" x="7359650" y="3124200"/>
          <p14:tracePt t="116160" x="7404100" y="3111500"/>
          <p14:tracePt t="116177" x="7486650" y="3079750"/>
          <p14:tracePt t="116194" x="7562850" y="3041650"/>
          <p14:tracePt t="116210" x="7607300" y="3022600"/>
          <p14:tracePt t="116227" x="7683500" y="2997200"/>
          <p14:tracePt t="116244" x="7727950" y="2978150"/>
          <p14:tracePt t="116260" x="7804150" y="2933700"/>
          <p14:tracePt t="116277" x="7861300" y="2895600"/>
          <p14:tracePt t="116293" x="7893050" y="2863850"/>
          <p14:tracePt t="116310" x="7937500" y="2806700"/>
          <p14:tracePt t="116327" x="7950200" y="2787650"/>
          <p14:tracePt t="116344" x="7988300" y="2730500"/>
          <p14:tracePt t="116360" x="8020050" y="2679700"/>
          <p14:tracePt t="116377" x="8026400" y="2660650"/>
          <p14:tracePt t="116393" x="8039100" y="2616200"/>
          <p14:tracePt t="116410" x="8045450" y="2597150"/>
          <p14:tracePt t="116427" x="8058150" y="2571750"/>
          <p14:tracePt t="116443" x="8064500" y="2540000"/>
          <p14:tracePt t="116461" x="8064500" y="2533650"/>
          <p14:tracePt t="116477" x="8064500" y="2495550"/>
          <p14:tracePt t="116494" x="8064500" y="2470150"/>
          <p14:tracePt t="116510" x="8026400" y="2419350"/>
          <p14:tracePt t="116527" x="7975600" y="2349500"/>
          <p14:tracePt t="116544" x="7950200" y="2330450"/>
          <p14:tracePt t="116560" x="7899400" y="2286000"/>
          <p14:tracePt t="116578" x="7886700" y="2273300"/>
          <p14:tracePt t="116594" x="7848600" y="2260600"/>
          <p14:tracePt t="116611" x="7804150" y="2254250"/>
          <p14:tracePt t="116627" x="7778750" y="2254250"/>
          <p14:tracePt t="116644" x="7721600" y="2254250"/>
          <p14:tracePt t="116660" x="7689850" y="2254250"/>
          <p14:tracePt t="116677" x="7607300" y="2273300"/>
          <p14:tracePt t="116694" x="7569200" y="2292350"/>
          <p14:tracePt t="116710" x="7524750" y="2317750"/>
          <p14:tracePt t="116728" x="7486650" y="2336800"/>
          <p14:tracePt t="116743" x="7480300" y="2343150"/>
          <p14:tracePt t="116760" x="7467600" y="2368550"/>
          <p14:tracePt t="116777" x="7461250" y="2387600"/>
          <p14:tracePt t="116794" x="7454900" y="2406650"/>
          <p14:tracePt t="116810" x="7454900" y="2444750"/>
          <p14:tracePt t="116827" x="7448550" y="2463800"/>
          <p14:tracePt t="116844" x="7448550" y="2508250"/>
          <p14:tracePt t="116860" x="7448550" y="2552700"/>
          <p14:tracePt t="116877" x="7448550" y="2565400"/>
          <p14:tracePt t="116893" x="7461250" y="2609850"/>
          <p14:tracePt t="116910" x="7473950" y="2628900"/>
          <p14:tracePt t="116927" x="7499350" y="2692400"/>
          <p14:tracePt t="116943" x="7524750" y="2717800"/>
          <p14:tracePt t="116943" x="7550150" y="2749550"/>
          <p14:tracePt t="116961" x="7588250" y="2774950"/>
          <p14:tracePt t="116977" x="7664450" y="2819400"/>
          <p14:tracePt t="116994" x="7689850" y="2832100"/>
          <p14:tracePt t="117010" x="7734300" y="2851150"/>
          <p14:tracePt t="117027" x="7753350" y="2851150"/>
          <p14:tracePt t="117043" x="7766050" y="2851150"/>
          <p14:tracePt t="117060" x="7778750" y="2844800"/>
          <p14:tracePt t="117078" x="7785100" y="2832100"/>
          <p14:tracePt t="117093" x="7804150" y="2813050"/>
          <p14:tracePt t="117110" x="7816850" y="2813050"/>
          <p14:tracePt t="117127" x="7848600" y="2794000"/>
          <p14:tracePt t="117144" x="7874000" y="2781300"/>
          <p14:tracePt t="117160" x="7893050" y="2774950"/>
          <p14:tracePt t="117177" x="7924800" y="2755900"/>
          <p14:tracePt t="117194" x="7931150" y="2743200"/>
          <p14:tracePt t="117210" x="7962900" y="2724150"/>
          <p14:tracePt t="117227" x="7981950" y="2692400"/>
          <p14:tracePt t="117244" x="7988300" y="2679700"/>
          <p14:tracePt t="117261" x="7994650" y="2660650"/>
          <p14:tracePt t="117277" x="7994650" y="2641600"/>
          <p14:tracePt t="117294" x="7981950" y="2622550"/>
          <p14:tracePt t="117310" x="7950200" y="2603500"/>
          <p14:tracePt t="117327" x="7924800" y="2590800"/>
          <p14:tracePt t="117344" x="7880350" y="2584450"/>
          <p14:tracePt t="117360" x="7854950" y="2584450"/>
          <p14:tracePt t="117377" x="7797800" y="2584450"/>
          <p14:tracePt t="117393" x="7734300" y="2597150"/>
          <p14:tracePt t="117410" x="7708900" y="2609850"/>
          <p14:tracePt t="117427" x="7670800" y="2635250"/>
          <p14:tracePt t="117444" x="7651750" y="2647950"/>
          <p14:tracePt t="117460" x="7632700" y="2667000"/>
          <p14:tracePt t="117477" x="7626350" y="2673350"/>
          <p14:tracePt t="117494" x="7620000" y="2679700"/>
          <p14:tracePt t="117510" x="7620000" y="2686050"/>
          <p14:tracePt t="117871" x="7626350" y="2686050"/>
          <p14:tracePt t="118909" x="7632700" y="2686050"/>
          <p14:tracePt t="118950" x="7632700" y="2692400"/>
          <p14:tracePt t="119094" x="7632700" y="2698750"/>
          <p14:tracePt t="119103" x="7626350" y="2698750"/>
          <p14:tracePt t="119114" x="7620000" y="2698750"/>
          <p14:tracePt t="119135" x="7607300" y="2705100"/>
          <p14:tracePt t="119145" x="7588250" y="2705100"/>
          <p14:tracePt t="119147" x="7575550" y="2705100"/>
          <p14:tracePt t="119160" x="7518400" y="2711450"/>
          <p14:tracePt t="119177" x="7480300" y="2711450"/>
          <p14:tracePt t="119193" x="7404100" y="2711450"/>
          <p14:tracePt t="119210" x="7372350" y="2711450"/>
          <p14:tracePt t="119226" x="7296150" y="2711450"/>
          <p14:tracePt t="119244" x="7226300" y="2711450"/>
          <p14:tracePt t="119261" x="7194550" y="2711450"/>
          <p14:tracePt t="119277" x="7137400" y="2711450"/>
          <p14:tracePt t="119294" x="7112000" y="2711450"/>
          <p14:tracePt t="119310" x="7073900" y="2711450"/>
          <p14:tracePt t="119327" x="7048500" y="2711450"/>
          <p14:tracePt t="119343" x="7035800" y="2711450"/>
          <p14:tracePt t="119360" x="7029450" y="2705100"/>
          <p14:tracePt t="119395" x="7029450" y="2698750"/>
          <p14:tracePt t="119415" x="7029450" y="2692400"/>
          <p14:tracePt t="119436" x="7029450" y="2686050"/>
          <p14:tracePt t="119443" x="7029450" y="2673350"/>
          <p14:tracePt t="119460" x="7029450" y="2660650"/>
          <p14:tracePt t="119461" x="7029450" y="2647950"/>
          <p14:tracePt t="119477" x="7029450" y="2616200"/>
          <p14:tracePt t="119494" x="7029450" y="2578100"/>
          <p14:tracePt t="119510" x="7029450" y="2565400"/>
          <p14:tracePt t="119527" x="7029450" y="2540000"/>
          <p14:tracePt t="119544" x="7029450" y="2527300"/>
          <p14:tracePt t="119560" x="7023100" y="2501900"/>
          <p14:tracePt t="119577" x="7016750" y="2482850"/>
          <p14:tracePt t="119594" x="7016750" y="2470150"/>
          <p14:tracePt t="119610" x="7004050" y="2438400"/>
          <p14:tracePt t="119627" x="6997700" y="2432050"/>
          <p14:tracePt t="119644" x="6978650" y="2406650"/>
          <p14:tracePt t="119661" x="6946900" y="2381250"/>
          <p14:tracePt t="119678" x="6927850" y="2368550"/>
          <p14:tracePt t="119692" x="6889750" y="2343150"/>
          <p14:tracePt t="119709" x="6877050" y="2336800"/>
          <p14:tracePt t="119727" x="6838950" y="2317750"/>
          <p14:tracePt t="119743" x="6794500" y="2305050"/>
          <p14:tracePt t="119761" x="6762750" y="2298700"/>
          <p14:tracePt t="119777" x="6680200" y="2298700"/>
          <p14:tracePt t="119794" x="6635750" y="2292350"/>
          <p14:tracePt t="119810" x="6572250" y="2292350"/>
          <p14:tracePt t="119827" x="6534150" y="2292350"/>
          <p14:tracePt t="119844" x="6489700" y="2292350"/>
          <p14:tracePt t="119860" x="6457950" y="2292350"/>
          <p14:tracePt t="119877" x="6445250" y="2292350"/>
          <p14:tracePt t="119893" x="6394450" y="2292350"/>
          <p14:tracePt t="119912" x="6369050" y="2292350"/>
          <p14:tracePt t="119927" x="6330950" y="2292350"/>
          <p14:tracePt t="119944" x="6286500" y="2292350"/>
          <p14:tracePt t="119960" x="6267450" y="2292350"/>
          <p14:tracePt t="119977" x="6242050" y="2292350"/>
          <p14:tracePt t="119994" x="6229350" y="2298700"/>
          <p14:tracePt t="120010" x="6197600" y="2311400"/>
          <p14:tracePt t="120026" x="6178550" y="2330450"/>
          <p14:tracePt t="120044" x="6140450" y="2355850"/>
          <p14:tracePt t="120076" x="6121400" y="2381250"/>
          <p14:tracePt t="120094" x="6115050" y="2400300"/>
          <p14:tracePt t="120109" x="6096000" y="2444750"/>
          <p14:tracePt t="120125" x="6083300" y="2457450"/>
          <p14:tracePt t="120143" x="6070600" y="2501900"/>
          <p14:tracePt t="120160" x="6064250" y="2520950"/>
          <p14:tracePt t="120177" x="6057900" y="2559050"/>
          <p14:tracePt t="120193" x="6057900" y="2584450"/>
          <p14:tracePt t="120210" x="6057900" y="2597150"/>
          <p14:tracePt t="120226" x="6083300" y="2616200"/>
          <p14:tracePt t="120243" x="6108700" y="2635250"/>
          <p14:tracePt t="120260" x="6184900" y="2667000"/>
          <p14:tracePt t="120277" x="6280150" y="2705100"/>
          <p14:tracePt t="120294" x="6324600" y="2711450"/>
          <p14:tracePt t="120310" x="6407150" y="2743200"/>
          <p14:tracePt t="120327" x="6432550" y="2749550"/>
          <p14:tracePt t="120343" x="6483350" y="2755900"/>
          <p14:tracePt t="120360" x="6540500" y="2762250"/>
          <p14:tracePt t="120376" x="6578600" y="2768600"/>
          <p14:tracePt t="120393" x="6661150" y="2768600"/>
          <p14:tracePt t="120411" x="6718300" y="2768600"/>
          <p14:tracePt t="120427" x="6807200" y="2768600"/>
          <p14:tracePt t="120444" x="6864350" y="2768600"/>
          <p14:tracePt t="120460" x="6889750" y="2768600"/>
          <p14:tracePt t="120477" x="6940550" y="2762250"/>
          <p14:tracePt t="120493" x="6965950" y="2755900"/>
          <p14:tracePt t="120510" x="7004050" y="2743200"/>
          <p14:tracePt t="120527" x="7048500" y="2724150"/>
          <p14:tracePt t="120543" x="7067550" y="2711450"/>
          <p14:tracePt t="120560" x="7086600" y="2686050"/>
          <p14:tracePt t="120577" x="7099300" y="2673350"/>
          <p14:tracePt t="120594" x="7105650" y="2635250"/>
          <p14:tracePt t="120610" x="7105650" y="2609850"/>
          <p14:tracePt t="120627" x="7105650" y="2597150"/>
          <p14:tracePt t="120644" x="7105650" y="2584450"/>
          <p14:tracePt t="120660" x="7099300" y="2584450"/>
          <p14:tracePt t="120678" x="7099300" y="2578100"/>
          <p14:tracePt t="120694" x="7092950" y="2578100"/>
          <p14:tracePt t="120709" x="7086600" y="2578100"/>
          <p14:tracePt t="120725" x="7080250" y="2578100"/>
          <p14:tracePt t="120744" x="7073900" y="2578100"/>
          <p14:tracePt t="120760" x="7067550" y="2578100"/>
          <p14:tracePt t="120905" x="7061200" y="2578100"/>
          <p14:tracePt t="120946" x="7048500" y="2578100"/>
          <p14:tracePt t="120956" x="7029450" y="2571750"/>
          <p14:tracePt t="120969" x="7004050" y="2559050"/>
          <p14:tracePt t="120978" x="6978650" y="2552700"/>
          <p14:tracePt t="120980" x="6946900" y="2533650"/>
          <p14:tracePt t="120993" x="6870700" y="2514600"/>
          <p14:tracePt t="121010" x="6845300" y="2501900"/>
          <p14:tracePt t="121027" x="6794500" y="2489200"/>
          <p14:tracePt t="121043" x="6769100" y="2482850"/>
          <p14:tracePt t="121060" x="6718300" y="2482850"/>
          <p14:tracePt t="121077" x="6629400" y="2476500"/>
          <p14:tracePt t="121094" x="6578600" y="2476500"/>
          <p14:tracePt t="121110" x="6464300" y="2476500"/>
          <p14:tracePt t="121127" x="6419850" y="2482850"/>
          <p14:tracePt t="121143" x="6369050" y="2489200"/>
          <p14:tracePt t="121160" x="6350000" y="2501900"/>
          <p14:tracePt t="121197" x="6350000" y="2508250"/>
          <p14:tracePt t="121279" x="6356350" y="2508250"/>
          <p14:tracePt t="121402" x="6337300" y="2508250"/>
          <p14:tracePt t="121413" x="6305550" y="2508250"/>
          <p14:tracePt t="121423" x="6261100" y="2508250"/>
          <p14:tracePt t="121433" x="6184900" y="2508250"/>
          <p14:tracePt t="121443" x="5988050" y="2520950"/>
          <p14:tracePt t="121460" x="5759450" y="2571750"/>
          <p14:tracePt t="121477" x="5607050" y="2603500"/>
          <p14:tracePt t="121493" x="5295900" y="2692400"/>
          <p14:tracePt t="121510" x="5143500" y="2736850"/>
          <p14:tracePt t="121527" x="4826000" y="2838450"/>
          <p14:tracePt t="121543" x="4514850" y="2927350"/>
          <p14:tracePt t="121561" x="4381500" y="2965450"/>
          <p14:tracePt t="121577" x="4146550" y="3048000"/>
          <p14:tracePt t="121594" x="4044950" y="3079750"/>
          <p14:tracePt t="121610" x="3886200" y="3149600"/>
          <p14:tracePt t="121627" x="3765550" y="3225800"/>
          <p14:tracePt t="121644" x="3714750" y="3270250"/>
          <p14:tracePt t="121660" x="3619500" y="3352800"/>
          <p14:tracePt t="121693" x="3498850" y="3435350"/>
          <p14:tracePt t="121695" x="3429000" y="3479800"/>
          <p14:tracePt t="121710" x="3289300" y="3543300"/>
          <p14:tracePt t="121727" x="3219450" y="3575050"/>
          <p14:tracePt t="121743" x="3098800" y="3619500"/>
          <p14:tracePt t="121760" x="3041650" y="3632200"/>
          <p14:tracePt t="121777" x="2946400" y="3663950"/>
          <p14:tracePt t="121794" x="2838450" y="3695700"/>
          <p14:tracePt t="121810" x="2794000" y="3721100"/>
          <p14:tracePt t="121827" x="2698750" y="3752850"/>
          <p14:tracePt t="121843" x="2660650" y="3778250"/>
          <p14:tracePt t="121860" x="2578100" y="3803650"/>
          <p14:tracePt t="121877" x="2514600" y="3835400"/>
          <p14:tracePt t="121893" x="2495550" y="3841750"/>
          <p14:tracePt t="121910" x="2457450" y="3854450"/>
          <p14:tracePt t="121927" x="2444750" y="3860800"/>
          <p14:tracePt t="121943" x="2425700" y="3860800"/>
          <p14:tracePt t="122190" x="2419350" y="3860800"/>
          <p14:tracePt t="122203" x="2413000" y="3860800"/>
          <p14:tracePt t="122211" x="2400300" y="3860800"/>
          <p14:tracePt t="122212" x="2381250" y="3854450"/>
          <p14:tracePt t="122227" x="2336800" y="3841750"/>
          <p14:tracePt t="122244" x="2305050" y="3835400"/>
          <p14:tracePt t="122260" x="2222500" y="3829050"/>
          <p14:tracePt t="122277" x="2197100" y="3822700"/>
          <p14:tracePt t="122293" x="2139950" y="3822700"/>
          <p14:tracePt t="122310" x="2082800" y="3822700"/>
          <p14:tracePt t="122327" x="2057400" y="3822700"/>
          <p14:tracePt t="122343" x="2012950" y="3822700"/>
          <p14:tracePt t="122360" x="1987550" y="3822700"/>
          <p14:tracePt t="122377" x="1936750" y="3822700"/>
          <p14:tracePt t="122394" x="1905000" y="3822700"/>
          <p14:tracePt t="122411" x="1892300" y="3822700"/>
          <p14:tracePt t="122427" x="1879600" y="3822700"/>
          <p14:tracePt t="122443" x="1873250" y="3822700"/>
          <p14:tracePt t="122553" x="1879600" y="3822700"/>
          <p14:tracePt t="122563" x="1898650" y="3822700"/>
          <p14:tracePt t="122573" x="1924050" y="3816350"/>
          <p14:tracePt t="122583" x="1955800" y="3816350"/>
          <p14:tracePt t="122595" x="1987550" y="3816350"/>
          <p14:tracePt t="122596" x="2044700" y="3816350"/>
          <p14:tracePt t="122610" x="2146300" y="3810000"/>
          <p14:tracePt t="122628" x="2197100" y="3810000"/>
          <p14:tracePt t="122643" x="2311400" y="3810000"/>
          <p14:tracePt t="122661" x="2432050" y="3810000"/>
          <p14:tracePt t="122677" x="2495550" y="3810000"/>
          <p14:tracePt t="122694" x="2616200" y="3810000"/>
          <p14:tracePt t="122710" x="2647950" y="3810000"/>
          <p14:tracePt t="122725" x="2705100" y="3803650"/>
          <p14:tracePt t="122742" x="2717800" y="3797300"/>
          <p14:tracePt t="122781" x="2711450" y="3790950"/>
          <p14:tracePt t="122782" x="2692400" y="3790950"/>
          <p14:tracePt t="122793" x="2667000" y="3790950"/>
          <p14:tracePt t="122810" x="2609850" y="3790950"/>
          <p14:tracePt t="122827" x="2540000" y="3790950"/>
          <p14:tracePt t="122844" x="2520950" y="3790950"/>
          <p14:tracePt t="122860" x="2470150" y="3797300"/>
          <p14:tracePt t="122877" x="2451100" y="3797300"/>
          <p14:tracePt t="122893" x="2432050" y="3803650"/>
          <p14:tracePt t="123008" x="2438400" y="3803650"/>
          <p14:tracePt t="123028" x="2444750" y="3803650"/>
          <p14:tracePt t="123365" x="2451100" y="3803650"/>
          <p14:tracePt t="123396" x="2457450" y="3803650"/>
          <p14:tracePt t="123416" x="2470150" y="3803650"/>
          <p14:tracePt t="123428" x="2476500" y="3803650"/>
          <p14:tracePt t="123429" x="2489200" y="3803650"/>
          <p14:tracePt t="123443" x="2520950" y="3803650"/>
          <p14:tracePt t="123460" x="2533650" y="3803650"/>
          <p14:tracePt t="123477" x="2571750" y="3803650"/>
          <p14:tracePt t="123493" x="2590800" y="3803650"/>
          <p14:tracePt t="123510" x="2635250" y="3803650"/>
          <p14:tracePt t="123527" x="2711450" y="3803650"/>
          <p14:tracePt t="123544" x="2755900" y="3803650"/>
          <p14:tracePt t="123560" x="2876550" y="3803650"/>
          <p14:tracePt t="123578" x="2940050" y="3803650"/>
          <p14:tracePt t="123593" x="3086100" y="3803650"/>
          <p14:tracePt t="123610" x="3225800" y="3803650"/>
          <p14:tracePt t="123627" x="3289300" y="3803650"/>
          <p14:tracePt t="123643" x="3454400" y="3803650"/>
          <p14:tracePt t="123661" x="3549650" y="3803650"/>
          <p14:tracePt t="123677" x="3797300" y="3803650"/>
          <p14:tracePt t="123694" x="4108450" y="3803650"/>
          <p14:tracePt t="123710" x="4286250" y="3803650"/>
          <p14:tracePt t="123727" x="4622800" y="3803650"/>
          <p14:tracePt t="123744" x="4737100" y="3803650"/>
          <p14:tracePt t="123760" x="4921250" y="3803650"/>
          <p14:tracePt t="123777" x="5054600" y="3803650"/>
          <p14:tracePt t="123793" x="5086350" y="3803650"/>
          <p14:tracePt t="123810" x="5137150" y="3803650"/>
          <p14:tracePt t="123827" x="5156200" y="3803650"/>
          <p14:tracePt t="123843" x="5175250" y="3803650"/>
          <p14:tracePt t="123988" x="5181600" y="3803650"/>
          <p14:tracePt t="124029" x="5187950" y="3803650"/>
          <p14:tracePt t="124590" x="5194300" y="3803650"/>
          <p14:tracePt t="125049" x="5200650" y="3797300"/>
          <p14:tracePt t="125059" x="5207000" y="3797300"/>
          <p14:tracePt t="125070" x="5219700" y="3797300"/>
          <p14:tracePt t="125077" x="5251450" y="3784600"/>
          <p14:tracePt t="125093" x="5270500" y="3778250"/>
          <p14:tracePt t="125110" x="5340350" y="3740150"/>
          <p14:tracePt t="125127" x="5454650" y="3702050"/>
          <p14:tracePt t="125143" x="5530850" y="3670300"/>
          <p14:tracePt t="125160" x="5753100" y="3625850"/>
          <p14:tracePt t="125177" x="5899150" y="3606800"/>
          <p14:tracePt t="125194" x="6267450" y="3581400"/>
          <p14:tracePt t="125210" x="6635750" y="3549650"/>
          <p14:tracePt t="125227" x="6807200" y="3511550"/>
          <p14:tracePt t="125243" x="7048500" y="3454400"/>
          <p14:tracePt t="125260" x="7150100" y="3422650"/>
          <p14:tracePt t="125277" x="7334250" y="3340100"/>
          <p14:tracePt t="125293" x="7505700" y="3276600"/>
          <p14:tracePt t="125311" x="7581900" y="3251200"/>
          <p14:tracePt t="125327" x="7721600" y="3206750"/>
          <p14:tracePt t="125343" x="7778750" y="3194050"/>
          <p14:tracePt t="125343" x="7823200" y="3175000"/>
          <p14:tracePt t="125360" x="7861300" y="3155950"/>
          <p14:tracePt t="125377" x="7918450" y="3117850"/>
          <p14:tracePt t="125394" x="7943850" y="3098800"/>
          <p14:tracePt t="125410" x="8001000" y="3048000"/>
          <p14:tracePt t="125427" x="8032750" y="3016250"/>
          <p14:tracePt t="125443" x="8070850" y="2978150"/>
          <p14:tracePt t="125460" x="8102600" y="2952750"/>
          <p14:tracePt t="125477" x="8102600" y="2933700"/>
          <p14:tracePt t="125493" x="8115300" y="2908300"/>
          <p14:tracePt t="125510" x="8115300" y="2876550"/>
          <p14:tracePt t="125527" x="8121650" y="2857500"/>
          <p14:tracePt t="125543" x="8121650" y="2800350"/>
          <p14:tracePt t="125560" x="8121650" y="2768600"/>
          <p14:tracePt t="125577" x="8115300" y="2686050"/>
          <p14:tracePt t="125593" x="8108950" y="2641600"/>
          <p14:tracePt t="125610" x="8089900" y="2590800"/>
          <p14:tracePt t="125627" x="8070850" y="2552700"/>
          <p14:tracePt t="125643" x="8064500" y="2540000"/>
          <p14:tracePt t="125660" x="8045450" y="2527300"/>
          <p14:tracePt t="125677" x="8039100" y="2514600"/>
          <p14:tracePt t="125694" x="8032750" y="2501900"/>
          <p14:tracePt t="125710" x="8026400" y="2495550"/>
          <p14:tracePt t="125727" x="8020050" y="2495550"/>
          <p14:tracePt t="125940" x="8020050" y="2501900"/>
          <p14:tracePt t="125950" x="8020050" y="2508250"/>
          <p14:tracePt t="125961" x="8020050" y="2520950"/>
          <p14:tracePt t="125962" x="8020050" y="2533650"/>
          <p14:tracePt t="125977" x="8020050" y="2571750"/>
          <p14:tracePt t="125993" x="8020050" y="2597150"/>
          <p14:tracePt t="126009" x="8020050" y="2641600"/>
          <p14:tracePt t="126027" x="8013700" y="2654300"/>
          <p14:tracePt t="126043" x="8007350" y="2679700"/>
          <p14:tracePt t="126060" x="8001000" y="2686050"/>
          <p14:tracePt t="126229" x="7988300" y="2686050"/>
          <p14:tracePt t="126238" x="7975600" y="2692400"/>
          <p14:tracePt t="126248" x="7950200" y="2698750"/>
          <p14:tracePt t="126259" x="7918450" y="2705100"/>
          <p14:tracePt t="126277" x="7861300" y="2724150"/>
          <p14:tracePt t="126278" x="7689850" y="2787650"/>
          <p14:tracePt t="126293" x="7581900" y="2819400"/>
          <p14:tracePt t="126309" x="7289800" y="2908300"/>
          <p14:tracePt t="126327" x="6927850" y="3028950"/>
          <p14:tracePt t="126343" x="6750050" y="3086100"/>
          <p14:tracePt t="126360" x="6413500" y="3194050"/>
          <p14:tracePt t="126377" x="6273800" y="3244850"/>
          <p14:tracePt t="126393" x="6026150" y="3359150"/>
          <p14:tracePt t="126410" x="5835650" y="3448050"/>
          <p14:tracePt t="126427" x="5746750" y="3492500"/>
          <p14:tracePt t="126443" x="5619750" y="3562350"/>
          <p14:tracePt t="126460" x="5556250" y="3587750"/>
          <p14:tracePt t="126460" x="5499100" y="3600450"/>
          <p14:tracePt t="126477" x="5454650" y="3619500"/>
          <p14:tracePt t="126493" x="5359400" y="3651250"/>
          <p14:tracePt t="126510" x="5314950" y="3663950"/>
          <p14:tracePt t="126527" x="5232400" y="3695700"/>
          <p14:tracePt t="126543" x="5137150" y="3727450"/>
          <p14:tracePt t="126560" x="5099050" y="3740150"/>
          <p14:tracePt t="126577" x="5029200" y="3765550"/>
          <p14:tracePt t="126593" x="5003800" y="3771900"/>
          <p14:tracePt t="126610" x="4965700" y="3778250"/>
          <p14:tracePt t="126627" x="4959350" y="3778250"/>
          <p14:tracePt t="126767" x="4965700" y="3778250"/>
          <p14:tracePt t="126777" x="4972050" y="3778250"/>
          <p14:tracePt t="126788" x="4978400" y="3778250"/>
          <p14:tracePt t="126792" x="4984750" y="3778250"/>
          <p14:tracePt t="126802" x="4997450" y="3771900"/>
          <p14:tracePt t="126810" x="5003800" y="3765550"/>
          <p14:tracePt t="126827" x="5022850" y="3759200"/>
          <p14:tracePt t="126860" x="5035550" y="3752850"/>
          <p14:tracePt t="126861" x="5048250" y="3740150"/>
          <p14:tracePt t="126877" x="5067300" y="3714750"/>
          <p14:tracePt t="126893" x="5067300" y="3708400"/>
          <p14:tracePt t="126911" x="5080000" y="3676650"/>
          <p14:tracePt t="126927" x="5086350" y="3638550"/>
          <p14:tracePt t="126943" x="5086350" y="3619500"/>
          <p14:tracePt t="126960" x="5086350" y="3575050"/>
          <p14:tracePt t="126977" x="5086350" y="3556000"/>
          <p14:tracePt t="126994" x="5086350" y="3517900"/>
          <p14:tracePt t="127010" x="5086350" y="3479800"/>
          <p14:tracePt t="127027" x="5086350" y="3467100"/>
          <p14:tracePt t="127043" x="5086350" y="3429000"/>
          <p14:tracePt t="127060" x="5086350" y="3422650"/>
          <p14:tracePt t="127077" x="5086350" y="3397250"/>
          <p14:tracePt t="127093" x="5086350" y="3384550"/>
          <p14:tracePt t="127110" x="5086350" y="3378200"/>
          <p14:tracePt t="127151" x="5086350" y="3371850"/>
          <p14:tracePt t="127183" x="5086350" y="3365500"/>
          <p14:tracePt t="127266" x="5080000" y="3365500"/>
          <p14:tracePt t="127275" x="5067300" y="3365500"/>
          <p14:tracePt t="127286" x="5060950" y="3365500"/>
          <p14:tracePt t="127297" x="5048250" y="3365500"/>
          <p14:tracePt t="127298" x="5035550" y="3365500"/>
          <p14:tracePt t="127310" x="5022850" y="3365500"/>
          <p14:tracePt t="127327" x="4984750" y="3365500"/>
          <p14:tracePt t="127343" x="4953000" y="3365500"/>
          <p14:tracePt t="127360" x="4933950" y="3365500"/>
          <p14:tracePt t="127377" x="4908550" y="3371850"/>
          <p14:tracePt t="127393" x="4895850" y="3378200"/>
          <p14:tracePt t="127767" x="4895850" y="3371850"/>
          <p14:tracePt t="127777" x="4895850" y="3365500"/>
          <p14:tracePt t="127788" x="4902200" y="3365500"/>
          <p14:tracePt t="127792" x="4902200" y="3346450"/>
          <p14:tracePt t="127808" x="4902200" y="3340100"/>
          <p14:tracePt t="127825" x="4908550" y="3314700"/>
          <p14:tracePt t="127842" x="4908550" y="3308350"/>
          <p14:tracePt t="127860" x="4908550" y="3276600"/>
          <p14:tracePt t="127877" x="4908550" y="3263900"/>
          <p14:tracePt t="127877" x="4908550" y="3251200"/>
          <p14:tracePt t="127893" x="4908550" y="3232150"/>
          <p14:tracePt t="127912" x="4908550" y="3200400"/>
          <p14:tracePt t="127927" x="4908550" y="3187700"/>
          <p14:tracePt t="127943" x="4908550" y="3168650"/>
          <p14:tracePt t="127960" x="4908550" y="3155950"/>
          <p14:tracePt t="128018" x="4908550" y="3149600"/>
          <p14:tracePt t="128029" x="4914900" y="3143250"/>
          <p14:tracePt t="128049" x="4914900" y="3136900"/>
          <p14:tracePt t="128060" x="4914900" y="3130550"/>
          <p14:tracePt t="128061" x="4921250" y="3130550"/>
          <p14:tracePt t="128077" x="4921250" y="3124200"/>
          <p14:tracePt t="128867" x="4921250" y="3130550"/>
          <p14:tracePt t="128876" x="4921250" y="3136900"/>
          <p14:tracePt t="128989" x="4927600" y="3136900"/>
          <p14:tracePt t="129030" x="4933950" y="3136900"/>
          <p14:tracePt t="129122" x="4940300" y="3136900"/>
          <p14:tracePt t="129175" x="4953000" y="3136900"/>
          <p14:tracePt t="129177" x="4959350" y="3136900"/>
          <p14:tracePt t="129195" x="4965700" y="3136900"/>
          <p14:tracePt t="129210" x="4984750" y="3143250"/>
          <p14:tracePt t="129211" x="5029200" y="3155950"/>
          <p14:tracePt t="129227" x="5060950" y="3162300"/>
          <p14:tracePt t="129243" x="5111750" y="3175000"/>
          <p14:tracePt t="129260" x="5130800" y="3181350"/>
          <p14:tracePt t="129277" x="5175250" y="3194050"/>
          <p14:tracePt t="129294" x="5194300" y="3200400"/>
          <p14:tracePt t="129310" x="5226050" y="3213100"/>
          <p14:tracePt t="129327" x="5276850" y="3232150"/>
          <p14:tracePt t="129343" x="5314950" y="3244850"/>
          <p14:tracePt t="129360" x="5391150" y="3270250"/>
          <p14:tracePt t="129377" x="5422900" y="3282950"/>
          <p14:tracePt t="129393" x="5467350" y="3302000"/>
          <p14:tracePt t="129411" x="5480050" y="3308350"/>
          <p14:tracePt t="129427" x="5486400" y="3308350"/>
          <p14:tracePt t="129467" x="5492750" y="3308350"/>
          <p14:tracePt t="129549" x="5486400" y="3308350"/>
          <p14:tracePt t="129560" x="5480050" y="3308350"/>
          <p14:tracePt t="129570" x="5480050" y="3302000"/>
          <p14:tracePt t="129580" x="5467350" y="3302000"/>
          <p14:tracePt t="129590" x="5448300" y="3289300"/>
          <p14:tracePt t="129612" x="5441950" y="3282950"/>
          <p14:tracePt t="129613" x="5429250" y="3282950"/>
          <p14:tracePt t="130345" x="5435600" y="3282950"/>
          <p14:tracePt t="130355" x="5448300" y="3282950"/>
          <p14:tracePt t="130359" x="5505450" y="3282950"/>
          <p14:tracePt t="130377" x="5562600" y="3282950"/>
          <p14:tracePt t="130394" x="5715000" y="3282950"/>
          <p14:tracePt t="130411" x="5822950" y="3282950"/>
          <p14:tracePt t="130428" x="6051550" y="3276600"/>
          <p14:tracePt t="130444" x="6254750" y="3251200"/>
          <p14:tracePt t="130461" x="6356350" y="3232150"/>
          <p14:tracePt t="130478" x="6521450" y="3181350"/>
          <p14:tracePt t="130494" x="6591300" y="3155950"/>
          <p14:tracePt t="130511" x="6724650" y="3098800"/>
          <p14:tracePt t="130528" x="6883400" y="3048000"/>
          <p14:tracePt t="130544" x="6959600" y="3022600"/>
          <p14:tracePt t="130561" x="7105650" y="2971800"/>
          <p14:tracePt t="130578" x="7175500" y="2952750"/>
          <p14:tracePt t="130594" x="7277100" y="2921000"/>
          <p14:tracePt t="130611" x="7353300" y="2895600"/>
          <p14:tracePt t="130628" x="7378700" y="2876550"/>
          <p14:tracePt t="130644" x="7454900" y="2851150"/>
          <p14:tracePt t="130661" x="7499350" y="2832100"/>
          <p14:tracePt t="130677" x="7607300" y="2794000"/>
          <p14:tracePt t="130694" x="7696200" y="2762250"/>
          <p14:tracePt t="130711" x="7727950" y="2749550"/>
          <p14:tracePt t="130728" x="7753350" y="2743200"/>
          <p14:tracePt t="130784" x="7747000" y="2743200"/>
          <p14:tracePt t="130794" x="7734300" y="2743200"/>
          <p14:tracePt t="130804" x="7715250" y="2743200"/>
          <p14:tracePt t="130814" x="7689850" y="2749550"/>
          <p14:tracePt t="130818" x="7645400" y="2755900"/>
          <p14:tracePt t="130826" x="7575550" y="2774950"/>
          <p14:tracePt t="130843" x="7391400" y="2800350"/>
          <p14:tracePt t="130861" x="7270750" y="2819400"/>
          <p14:tracePt t="130878" x="6927850" y="2889250"/>
          <p14:tracePt t="130894" x="6559550" y="2959100"/>
          <p14:tracePt t="130912" x="6388100" y="3003550"/>
          <p14:tracePt t="130928" x="6108700" y="3098800"/>
          <p14:tracePt t="130945" x="5937250" y="3187700"/>
          <p14:tracePt t="130961" x="5867400" y="3232150"/>
          <p14:tracePt t="130977" x="5765800" y="3327400"/>
          <p14:tracePt t="130994" x="5727700" y="3359150"/>
          <p14:tracePt t="131011" x="5676900" y="3422650"/>
          <p14:tracePt t="131028" x="5657850" y="3454400"/>
          <p14:tracePt t="131044" x="5613400" y="3498850"/>
          <p14:tracePt t="131061" x="5588000" y="3530600"/>
          <p14:tracePt t="131078" x="5575300" y="3543300"/>
          <p14:tracePt t="131094" x="5543550" y="3562350"/>
          <p14:tracePt t="131111" x="5537200" y="3575050"/>
          <p14:tracePt t="131128" x="5524500" y="3594100"/>
          <p14:tracePt t="131144" x="5511800" y="3600450"/>
          <p14:tracePt t="131161" x="5511800" y="3606800"/>
          <p14:tracePt t="131353" x="5505450" y="3606800"/>
          <p14:tracePt t="131547" x="5505450" y="3613150"/>
          <p14:tracePt t="135037" x="5505450" y="3619500"/>
          <p14:tracePt t="135078" x="5505450" y="3625850"/>
          <p14:tracePt t="138130" x="5505450" y="3632200"/>
          <p14:tracePt t="138232" x="5505450" y="3638550"/>
          <p14:tracePt t="138273" x="5505450" y="3644900"/>
          <p14:tracePt t="138407" x="5499100" y="3644900"/>
          <p14:tracePt t="138410" x="5492750" y="3644900"/>
          <p14:tracePt t="138428" x="5486400" y="3644900"/>
          <p14:tracePt t="138429" x="5467350" y="3644900"/>
          <p14:tracePt t="138444" x="5429250" y="3644900"/>
          <p14:tracePt t="138461" x="5410200" y="3644900"/>
          <p14:tracePt t="138477" x="5327650" y="3619500"/>
          <p14:tracePt t="138494" x="5270500" y="3600450"/>
          <p14:tracePt t="138494" x="5200650" y="3587750"/>
          <p14:tracePt t="138511" x="5124450" y="3562350"/>
          <p14:tracePt t="138528" x="4953000" y="3505200"/>
          <p14:tracePt t="138544" x="4864100" y="3492500"/>
          <p14:tracePt t="138561" x="4743450" y="3454400"/>
          <p14:tracePt t="138577" x="4648200" y="3435350"/>
          <p14:tracePt t="138594" x="4622800" y="3435350"/>
          <p14:tracePt t="138610" x="4578350" y="3429000"/>
          <p14:tracePt t="138628" x="4546600" y="3429000"/>
          <p14:tracePt t="138644" x="4464050" y="3429000"/>
          <p14:tracePt t="138661" x="4375150" y="3416300"/>
          <p14:tracePt t="138678" x="4343400" y="3409950"/>
          <p14:tracePt t="138694" x="4273550" y="3403600"/>
          <p14:tracePt t="138711" x="4254500" y="3403600"/>
          <p14:tracePt t="138727" x="4216400" y="3397250"/>
          <p14:tracePt t="138744" x="4184650" y="3397250"/>
          <p14:tracePt t="138761" x="4165600" y="3397250"/>
          <p14:tracePt t="138777" x="4127500" y="3390900"/>
          <p14:tracePt t="138794" x="4102100" y="3390900"/>
          <p14:tracePt t="138810" x="4057650" y="3384550"/>
          <p14:tracePt t="138828" x="4032250" y="3384550"/>
          <p14:tracePt t="138844" x="4013200" y="3384550"/>
          <p14:tracePt t="138861" x="3975100" y="3378200"/>
          <p14:tracePt t="138878" x="3956050" y="3378200"/>
          <p14:tracePt t="138894" x="3892550" y="3365500"/>
          <p14:tracePt t="138912" x="3822700" y="3352800"/>
          <p14:tracePt t="138928" x="3797300" y="3346450"/>
          <p14:tracePt t="138945" x="3765550" y="3346450"/>
          <p14:tracePt t="138961" x="3752850" y="3346450"/>
          <p14:tracePt t="138999" x="3746500" y="3346450"/>
          <p14:tracePt t="139030" x="3740150" y="3346450"/>
          <p14:tracePt t="139041" x="3733800" y="3346450"/>
          <p14:tracePt t="139062" x="3727450" y="3346450"/>
          <p14:tracePt t="139063" x="3721100" y="3346450"/>
          <p14:tracePt t="139133" x="3714750" y="3346450"/>
          <p14:tracePt t="140009" x="3708400" y="3346450"/>
          <p14:tracePt t="140030" x="3702050" y="3346450"/>
          <p14:tracePt t="140043" x="3695700" y="3346450"/>
          <p14:tracePt t="140061" x="3683000" y="3346450"/>
          <p14:tracePt t="140072" x="3676650" y="3346450"/>
          <p14:tracePt t="140082" x="3657600" y="3346450"/>
          <p14:tracePt t="140094" x="3644900" y="3346450"/>
          <p14:tracePt t="140096" x="3625850" y="3340100"/>
          <p14:tracePt t="140110" x="3587750" y="3327400"/>
          <p14:tracePt t="140128" x="3568700" y="3314700"/>
          <p14:tracePt t="140144" x="3517900" y="3295650"/>
          <p14:tracePt t="140161" x="3441700" y="3263900"/>
          <p14:tracePt t="140178" x="3397250" y="3251200"/>
          <p14:tracePt t="140194" x="3295650" y="3232150"/>
          <p14:tracePt t="140211" x="3244850" y="3225800"/>
          <p14:tracePt t="140227" x="3181350" y="3219450"/>
          <p14:tracePt t="140244" x="3130550" y="3213100"/>
          <p14:tracePt t="140261" x="3111500" y="3213100"/>
          <p14:tracePt t="140277" x="3067050" y="3213100"/>
          <p14:tracePt t="140294" x="3048000" y="3213100"/>
          <p14:tracePt t="140310" x="2997200" y="3213100"/>
          <p14:tracePt t="140328" x="2965450" y="3213100"/>
          <p14:tracePt t="140344" x="2908300" y="3213100"/>
          <p14:tracePt t="140361" x="2838450" y="3213100"/>
          <p14:tracePt t="140377" x="2806700" y="3213100"/>
          <p14:tracePt t="140394" x="2743200" y="3213100"/>
          <p14:tracePt t="140412" x="2660650" y="3213100"/>
          <p14:tracePt t="140428" x="2628900" y="3213100"/>
          <p14:tracePt t="140444" x="2559050" y="3213100"/>
          <p14:tracePt t="140461" x="2520950" y="3213100"/>
          <p14:tracePt t="140477" x="2438400" y="3213100"/>
          <p14:tracePt t="140494" x="2362200" y="3213100"/>
          <p14:tracePt t="140511" x="2330450" y="3213100"/>
          <p14:tracePt t="140527" x="2273300" y="3213100"/>
          <p14:tracePt t="140544" x="2260600" y="3213100"/>
          <p14:tracePt t="140560" x="2247900" y="3213100"/>
          <p14:tracePt t="140577" x="2235200" y="3206750"/>
          <p14:tracePt t="140594" x="2228850" y="3200400"/>
          <p14:tracePt t="140610" x="2203450" y="3194050"/>
          <p14:tracePt t="140628" x="2197100" y="3194050"/>
          <p14:tracePt t="140644" x="2165350" y="3181350"/>
          <p14:tracePt t="140661" x="2152650" y="3175000"/>
          <p14:tracePt t="140677" x="2139950" y="3149600"/>
          <p14:tracePt t="140694" x="2139950" y="3124200"/>
          <p14:tracePt t="140711" x="2139950" y="3098800"/>
          <p14:tracePt t="140727" x="2139950" y="3060700"/>
          <p14:tracePt t="140744" x="2139950" y="3035300"/>
          <p14:tracePt t="140761" x="2139950" y="3003550"/>
          <p14:tracePt t="140778" x="2152650" y="2978150"/>
          <p14:tracePt t="140794" x="2159000" y="2965450"/>
          <p14:tracePt t="140811" x="2165350" y="2940050"/>
          <p14:tracePt t="140828" x="2165350" y="2927350"/>
          <p14:tracePt t="140844" x="2165350" y="2901950"/>
          <p14:tracePt t="140861" x="2165350" y="2870200"/>
          <p14:tracePt t="140877" x="2165350" y="2863850"/>
          <p14:tracePt t="140894" x="2165350" y="2844800"/>
          <p14:tracePt t="140928" x="2165350" y="2838450"/>
          <p14:tracePt t="140930" x="2165350" y="2832100"/>
          <p14:tracePt t="140944" x="2165350" y="2825750"/>
          <p14:tracePt t="140961" x="2165350" y="2819400"/>
          <p14:tracePt t="140978" x="2139950" y="2819400"/>
          <p14:tracePt t="140994" x="2133600" y="2819400"/>
          <p14:tracePt t="141011" x="2095500" y="2819400"/>
          <p14:tracePt t="141028" x="2063750" y="2825750"/>
          <p14:tracePt t="141044" x="2044700" y="2832100"/>
          <p14:tracePt t="141060" x="2012950" y="2838450"/>
          <p14:tracePt t="141077" x="2000250" y="2851150"/>
          <p14:tracePt t="141094" x="1981200" y="2870200"/>
          <p14:tracePt t="141111" x="1962150" y="2895600"/>
          <p14:tracePt t="141128" x="1949450" y="2901950"/>
          <p14:tracePt t="141144" x="1936750" y="2927350"/>
          <p14:tracePt t="141162" x="1924050" y="2946400"/>
          <p14:tracePt t="141177" x="1898650" y="2965450"/>
          <p14:tracePt t="141194" x="1885950" y="2978150"/>
          <p14:tracePt t="141211" x="1873250" y="2990850"/>
          <p14:tracePt t="141227" x="1866900" y="3003550"/>
          <p14:tracePt t="141244" x="1866900" y="3009900"/>
          <p14:tracePt t="141261" x="1866900" y="3028950"/>
          <p14:tracePt t="141277" x="1866900" y="3048000"/>
          <p14:tracePt t="141295" x="1866900" y="3060700"/>
          <p14:tracePt t="141311" x="1866900" y="3086100"/>
          <p14:tracePt t="141328" x="1866900" y="3098800"/>
          <p14:tracePt t="141344" x="1866900" y="3111500"/>
          <p14:tracePt t="141361" x="1866900" y="3124200"/>
          <p14:tracePt t="141377" x="1866900" y="3136900"/>
          <p14:tracePt t="141394" x="1866900" y="3143250"/>
          <p14:tracePt t="141430" x="1866900" y="3149600"/>
          <p14:tracePt t="141460" x="1866900" y="3155950"/>
          <p14:tracePt t="141491" x="1873250" y="3155950"/>
          <p14:tracePt t="141502" x="1873250" y="3162300"/>
          <p14:tracePt t="141533" x="1873250" y="3168650"/>
          <p14:tracePt t="141554" x="1873250" y="3175000"/>
          <p14:tracePt t="141564" x="1873250" y="3181350"/>
          <p14:tracePt t="141596" x="1873250" y="3187700"/>
          <p14:tracePt t="141617" x="1873250" y="3194050"/>
          <p14:tracePt t="141637" x="1879600" y="3200400"/>
          <p14:tracePt t="141658" x="1885950" y="3200400"/>
          <p14:tracePt t="142321" x="1892300" y="3200400"/>
          <p14:tracePt t="142352" x="1898650" y="3200400"/>
          <p14:tracePt t="142363" x="1911350" y="3200400"/>
          <p14:tracePt t="142377" x="1917700" y="3200400"/>
          <p14:tracePt t="142383" x="1949450" y="3200400"/>
          <p14:tracePt t="142394" x="1962150" y="3200400"/>
          <p14:tracePt t="142411" x="2006600" y="3200400"/>
          <p14:tracePt t="142428" x="2032000" y="3200400"/>
          <p14:tracePt t="142444" x="2108200" y="3200400"/>
          <p14:tracePt t="142461" x="2165350" y="3206750"/>
          <p14:tracePt t="142477" x="2298700" y="3232150"/>
          <p14:tracePt t="142494" x="2451100" y="3270250"/>
          <p14:tracePt t="142511" x="2527300" y="3289300"/>
          <p14:tracePt t="142527" x="2667000" y="3327400"/>
          <p14:tracePt t="142544" x="2736850" y="3352800"/>
          <p14:tracePt t="142561" x="2825750" y="3384550"/>
          <p14:tracePt t="142577" x="2921000" y="3409950"/>
          <p14:tracePt t="142594" x="2978150" y="3422650"/>
          <p14:tracePt t="142611" x="3098800" y="3448050"/>
          <p14:tracePt t="142627" x="3175000" y="3467100"/>
          <p14:tracePt t="142627" x="3244850" y="3486150"/>
          <p14:tracePt t="142644" x="3321050" y="3492500"/>
          <p14:tracePt t="142661" x="3467100" y="3517900"/>
          <p14:tracePt t="142677" x="3524250" y="3524250"/>
          <p14:tracePt t="142694" x="3606800" y="3549650"/>
          <p14:tracePt t="142710" x="3638550" y="3556000"/>
          <p14:tracePt t="142727" x="3702050" y="3568700"/>
          <p14:tracePt t="142744" x="3759200" y="3581400"/>
          <p14:tracePt t="142761" x="3797300" y="3587750"/>
          <p14:tracePt t="142777" x="3867150" y="3606800"/>
          <p14:tracePt t="142794" x="3892550" y="3613150"/>
          <p14:tracePt t="142811" x="3917950" y="3619500"/>
          <p14:tracePt t="142955" x="3924300" y="3613150"/>
          <p14:tracePt t="142977" x="3930650" y="3606800"/>
          <p14:tracePt t="142987" x="3930650" y="3600450"/>
          <p14:tracePt t="142996" x="3937000" y="3594100"/>
          <p14:tracePt t="143001" x="3943350" y="3587750"/>
          <p14:tracePt t="143009" x="3949700" y="3587750"/>
          <p14:tracePt t="143026" x="3968750" y="3562350"/>
          <p14:tracePt t="143045" x="4000500" y="3543300"/>
          <p14:tracePt t="143061" x="4013200" y="3536950"/>
          <p14:tracePt t="143077" x="4032250" y="3524250"/>
          <p14:tracePt t="143094" x="4051300" y="3511550"/>
          <p14:tracePt t="143132" x="4057650" y="3498850"/>
          <p14:tracePt t="143134" x="4070350" y="3492500"/>
          <p14:tracePt t="143144" x="4083050" y="3486150"/>
          <p14:tracePt t="143161" x="4102100" y="3473450"/>
          <p14:tracePt t="143177" x="4133850" y="3454400"/>
          <p14:tracePt t="143195" x="4146550" y="3448050"/>
          <p14:tracePt t="143210" x="4159250" y="3441700"/>
          <p14:tracePt t="143227" x="4171950" y="3435350"/>
          <p14:tracePt t="143244" x="4178300" y="3435350"/>
          <p14:tracePt t="143260" x="4184650" y="3422650"/>
          <p14:tracePt t="143278" x="4191000" y="3422650"/>
          <p14:tracePt t="143294" x="4203700" y="3416300"/>
          <p14:tracePt t="143330" x="4203700" y="3409950"/>
          <p14:tracePt t="144115" x="4203700" y="3416300"/>
          <p14:tracePt t="144124" x="4197350" y="3416300"/>
          <p14:tracePt t="144135" x="4191000" y="3416300"/>
          <p14:tracePt t="144156" x="4184650" y="3416300"/>
          <p14:tracePt t="144169" x="4178300" y="3422650"/>
          <p14:tracePt t="144197" x="4171950" y="3422650"/>
          <p14:tracePt t="144217" x="4165600" y="3429000"/>
          <p14:tracePt t="144239" x="4159250" y="3429000"/>
          <p14:tracePt t="144392" x="4152900" y="3429000"/>
          <p14:tracePt t="144403" x="4140200" y="3422650"/>
          <p14:tracePt t="144413" x="4127500" y="3422650"/>
          <p14:tracePt t="144420" x="4108450" y="3416300"/>
          <p14:tracePt t="144427" x="4044950" y="3397250"/>
          <p14:tracePt t="144444" x="4013200" y="3390900"/>
          <p14:tracePt t="144462" x="3949700" y="3371850"/>
          <p14:tracePt t="144477" x="3911600" y="3352800"/>
          <p14:tracePt t="144494" x="3848100" y="3333750"/>
          <p14:tracePt t="144510" x="3816350" y="3327400"/>
          <p14:tracePt t="144527" x="3752850" y="3308350"/>
          <p14:tracePt t="144544" x="3689350" y="3282950"/>
          <p14:tracePt t="144561" x="3670300" y="3270250"/>
          <p14:tracePt t="144577" x="3644900" y="3263900"/>
          <p14:tracePt t="144594" x="3632200" y="3263900"/>
          <p14:tracePt t="144611" x="3625850" y="3257550"/>
          <p14:tracePt t="144627" x="3606800" y="3251200"/>
          <p14:tracePt t="144663" x="3600450" y="3251200"/>
          <p14:tracePt t="144665" x="3594100" y="3251200"/>
          <p14:tracePt t="144745" x="3587750" y="3251200"/>
          <p14:tracePt t="144828" x="3606800" y="3251200"/>
          <p14:tracePt t="144838" x="3625850" y="3257550"/>
          <p14:tracePt t="144843" x="3644900" y="3263900"/>
          <p14:tracePt t="144852" x="3683000" y="3276600"/>
          <p14:tracePt t="144861" x="3708400" y="3282950"/>
          <p14:tracePt t="144877" x="3784600" y="3308350"/>
          <p14:tracePt t="144894" x="3835400" y="3327400"/>
          <p14:tracePt t="144912" x="3841750" y="3327400"/>
          <p14:tracePt t="144927" x="3854450" y="3333750"/>
          <p14:tracePt t="145268" x="3860800" y="3333750"/>
          <p14:tracePt t="145308" x="3867150" y="3340100"/>
          <p14:tracePt t="145320" x="3867150" y="3346450"/>
          <p14:tracePt t="145340" x="3867150" y="3352800"/>
          <p14:tracePt t="145361" x="3860800" y="3359150"/>
          <p14:tracePt t="145370" x="3854450" y="3365500"/>
          <p14:tracePt t="145381" x="3848100" y="3371850"/>
          <p14:tracePt t="145383" x="3835400" y="3384550"/>
          <p14:tracePt t="145394" x="3816350" y="3403600"/>
          <p14:tracePt t="145410" x="3784600" y="3448050"/>
          <p14:tracePt t="145427" x="3746500" y="3517900"/>
          <p14:tracePt t="145444" x="3740150" y="3549650"/>
          <p14:tracePt t="145460" x="3721100" y="3619500"/>
          <p14:tracePt t="145478" x="3714750" y="3657600"/>
          <p14:tracePt t="145494" x="3714750" y="3714750"/>
          <p14:tracePt t="145511" x="3708400" y="3759200"/>
          <p14:tracePt t="145527" x="3708400" y="3778250"/>
          <p14:tracePt t="145544" x="3695700" y="3816350"/>
          <p14:tracePt t="145561" x="3689350" y="3841750"/>
          <p14:tracePt t="145577" x="3670300" y="3892550"/>
          <p14:tracePt t="145594" x="3644900" y="3968750"/>
          <p14:tracePt t="145611" x="3632200" y="4013200"/>
          <p14:tracePt t="145627" x="3606800" y="4114800"/>
          <p14:tracePt t="145645" x="3587750" y="4171950"/>
          <p14:tracePt t="145661" x="3549650" y="4279900"/>
          <p14:tracePt t="145677" x="3536950" y="4324350"/>
          <p14:tracePt t="145693" x="3505200" y="4419600"/>
          <p14:tracePt t="145710" x="3473450" y="4495800"/>
          <p14:tracePt t="145727" x="3467100" y="4521200"/>
          <p14:tracePt t="145744" x="3448050" y="4572000"/>
          <p14:tracePt t="145761" x="3435350" y="4610100"/>
          <p14:tracePt t="145777" x="3429000" y="4635500"/>
          <p14:tracePt t="145794" x="3416300" y="4679950"/>
          <p14:tracePt t="145810" x="3409950" y="4699000"/>
          <p14:tracePt t="145827" x="3397250" y="4737100"/>
          <p14:tracePt t="145844" x="3397250" y="4743450"/>
          <p14:tracePt t="145861" x="3384550" y="4762500"/>
          <p14:tracePt t="145877" x="3378200" y="4768850"/>
          <p14:tracePt t="145894" x="3371850" y="4775200"/>
          <p14:tracePt t="145912" x="3359150" y="4781550"/>
          <p14:tracePt t="145927" x="3346450" y="4794250"/>
          <p14:tracePt t="145944" x="3340100" y="4800600"/>
          <p14:tracePt t="145960" x="3333750" y="4806950"/>
          <p14:tracePt t="145977" x="3327400" y="4813300"/>
          <p14:tracePt t="146190" x="3327400" y="4806950"/>
          <p14:tracePt t="146192" x="3327400" y="4800600"/>
          <p14:tracePt t="146212" x="3333750" y="4787900"/>
          <p14:tracePt t="146215" x="3340100" y="4762500"/>
          <p14:tracePt t="146227" x="3346450" y="4686300"/>
          <p14:tracePt t="146244" x="3352800" y="4616450"/>
          <p14:tracePt t="146261" x="3365500" y="4432300"/>
          <p14:tracePt t="146277" x="3365500" y="4216400"/>
          <p14:tracePt t="146294" x="3365500" y="4102100"/>
          <p14:tracePt t="146310" x="3378200" y="3886200"/>
          <p14:tracePt t="146327" x="3397250" y="3784600"/>
          <p14:tracePt t="146344" x="3416300" y="3619500"/>
          <p14:tracePt t="146360" x="3441700" y="3511550"/>
          <p14:tracePt t="146377" x="3448050" y="3473450"/>
          <p14:tracePt t="146394" x="3454400" y="3429000"/>
          <p14:tracePt t="146411" x="3454400" y="3416300"/>
          <p14:tracePt t="146427" x="3460750" y="3390900"/>
          <p14:tracePt t="146444" x="3460750" y="3371850"/>
          <p14:tracePt t="146460" x="3460750" y="3359150"/>
          <p14:tracePt t="146477" x="3460750" y="3340100"/>
          <p14:tracePt t="146495" x="3460750" y="3333750"/>
          <p14:tracePt t="146511" x="3460750" y="3321050"/>
          <p14:tracePt t="146528" x="3460750" y="3314700"/>
          <p14:tracePt t="146544" x="3460750" y="3308350"/>
          <p14:tracePt t="146992" x="3467100" y="3308350"/>
          <p14:tracePt t="147024" x="3479800" y="3308350"/>
          <p14:tracePt t="147026" x="3486150" y="3308350"/>
          <p14:tracePt t="147044" x="3498850" y="3308350"/>
          <p14:tracePt t="147046" x="3511550" y="3308350"/>
          <p14:tracePt t="147061" x="3536950" y="3308350"/>
          <p14:tracePt t="147077" x="3549650" y="3308350"/>
          <p14:tracePt t="147094" x="3556000" y="3302000"/>
          <p14:tracePt t="147110" x="3562350" y="3302000"/>
          <p14:tracePt t="147127" x="3575050" y="3295650"/>
          <p14:tracePt t="147144" x="3606800" y="3289300"/>
          <p14:tracePt t="147161" x="3619500" y="3289300"/>
          <p14:tracePt t="147177" x="3683000" y="3282950"/>
          <p14:tracePt t="147194" x="3702050" y="3282950"/>
          <p14:tracePt t="147210" x="3746500" y="3282950"/>
          <p14:tracePt t="147227" x="3771900" y="3282950"/>
          <p14:tracePt t="147244" x="3778250" y="3282950"/>
          <p14:tracePt t="147260" x="3784600" y="3282950"/>
          <p14:tracePt t="147295" x="3790950" y="3282950"/>
          <p14:tracePt t="147296" x="3803650" y="3282950"/>
          <p14:tracePt t="147310" x="3816350" y="3282950"/>
          <p14:tracePt t="147327" x="3829050" y="3282950"/>
          <p14:tracePt t="147343" x="3841750" y="3282950"/>
          <p14:tracePt t="147361" x="3848100" y="3282950"/>
          <p14:tracePt t="147377" x="3854450" y="3282950"/>
          <p14:tracePt t="147470" x="3860800" y="3282950"/>
          <p14:tracePt t="147492" x="3867150" y="3282950"/>
          <p14:tracePt t="147512" x="3879850" y="3282950"/>
          <p14:tracePt t="147522" x="3898900" y="3282950"/>
          <p14:tracePt t="147524" x="3911600" y="3282950"/>
          <p14:tracePt t="147536" x="3930650" y="3289300"/>
          <p14:tracePt t="147544" x="3956050" y="3295650"/>
          <p14:tracePt t="147561" x="4000500" y="3308350"/>
          <p14:tracePt t="147577" x="4019550" y="3314700"/>
          <p14:tracePt t="147594" x="4038600" y="3327400"/>
          <p14:tracePt t="148237" x="4044950" y="3327400"/>
          <p14:tracePt t="148258" x="4051300" y="3327400"/>
          <p14:tracePt t="148270" x="4064000" y="3327400"/>
          <p14:tracePt t="148279" x="4083050" y="3327400"/>
          <p14:tracePt t="148284" x="4102100" y="3327400"/>
          <p14:tracePt t="148295" x="4178300" y="3327400"/>
          <p14:tracePt t="148312" x="4222750" y="3327400"/>
          <p14:tracePt t="148328" x="4311650" y="3333750"/>
          <p14:tracePt t="148345" x="4375150" y="3333750"/>
          <p14:tracePt t="148362" x="4400550" y="3340100"/>
          <p14:tracePt t="148378" x="4438650" y="3340100"/>
          <p14:tracePt t="148395" x="4457700" y="3340100"/>
          <p14:tracePt t="148411" x="4489450" y="3340100"/>
          <p14:tracePt t="148428" x="4546600" y="3346450"/>
          <p14:tracePt t="148445" x="4584700" y="3352800"/>
          <p14:tracePt t="148462" x="4660900" y="3359150"/>
          <p14:tracePt t="148478" x="4705350" y="3359150"/>
          <p14:tracePt t="148495" x="4756150" y="3365500"/>
          <p14:tracePt t="148511" x="4800600" y="3365500"/>
          <p14:tracePt t="148528" x="4806950" y="3365500"/>
          <p14:tracePt t="148545" x="4838700" y="3365500"/>
          <p14:tracePt t="148562" x="4845050" y="3365500"/>
          <p14:tracePt t="148578" x="4864100" y="3365500"/>
          <p14:tracePt t="148611" x="4870450" y="3365500"/>
          <p14:tracePt t="149273" x="4864100" y="3365500"/>
          <p14:tracePt t="149287" x="4857750" y="3365500"/>
          <p14:tracePt t="149295" x="4851400" y="3365500"/>
          <p14:tracePt t="149296" x="4845050" y="3365500"/>
          <p14:tracePt t="149311" x="4813300" y="3359150"/>
          <p14:tracePt t="149328" x="4800600" y="3359150"/>
          <p14:tracePt t="149345" x="4762500" y="3352800"/>
          <p14:tracePt t="149362" x="4737100" y="3352800"/>
          <p14:tracePt t="149378" x="4711700" y="3352800"/>
          <p14:tracePt t="149395" x="4699000" y="3352800"/>
          <p14:tracePt t="149412" x="4686300" y="3346450"/>
          <p14:tracePt t="149451" x="4679950" y="3346450"/>
          <p14:tracePt t="149471" x="4673600" y="3346450"/>
          <p14:tracePt t="149492" x="4667250" y="3340100"/>
          <p14:tracePt t="149520" x="4660900" y="3340100"/>
          <p14:tracePt t="149668" x="4667250" y="3340100"/>
          <p14:tracePt t="149678" x="4673600" y="3340100"/>
          <p14:tracePt t="149688" x="4692650" y="3340100"/>
          <p14:tracePt t="149698" x="4718050" y="3340100"/>
          <p14:tracePt t="149711" x="4743450" y="3346450"/>
          <p14:tracePt t="149712" x="4775200" y="3352800"/>
          <p14:tracePt t="149728" x="4851400" y="3371850"/>
          <p14:tracePt t="149745" x="4927600" y="3390900"/>
          <p14:tracePt t="149762" x="4965700" y="3397250"/>
          <p14:tracePt t="149778" x="5035550" y="3409950"/>
          <p14:tracePt t="149795" x="5067300" y="3409950"/>
          <p14:tracePt t="149812" x="5162550" y="3422650"/>
          <p14:tracePt t="149828" x="5257800" y="3422650"/>
          <p14:tracePt t="149845" x="5302250" y="3422650"/>
          <p14:tracePt t="149862" x="5378450" y="3422650"/>
          <p14:tracePt t="149878" x="5416550" y="3422650"/>
          <p14:tracePt t="149895" x="5461000" y="3422650"/>
          <p14:tracePt t="149913" x="5499100" y="3422650"/>
          <p14:tracePt t="149928" x="5511800" y="3422650"/>
          <p14:tracePt t="149945" x="5562600" y="3422650"/>
          <p14:tracePt t="149961" x="5588000" y="3422650"/>
          <p14:tracePt t="149978" x="5638800" y="3422650"/>
          <p14:tracePt t="149995" x="5676900" y="3422650"/>
          <p14:tracePt t="150012" x="5689600" y="3422650"/>
          <p14:tracePt t="150028" x="5702300" y="3422650"/>
          <p14:tracePt t="150045" x="5715000" y="3422650"/>
          <p14:tracePt t="150061" x="5727700" y="3422650"/>
          <p14:tracePt t="150078" x="5746750" y="3416300"/>
          <p14:tracePt t="150096" x="5759450" y="3409950"/>
          <p14:tracePt t="150110" x="5784850" y="3403600"/>
          <p14:tracePt t="150127" x="5791200" y="3397250"/>
          <p14:tracePt t="150145" x="5797550" y="3397250"/>
          <p14:tracePt t="150210" x="5803900" y="3390900"/>
          <p14:tracePt t="150332" x="5810250" y="3390900"/>
          <p14:tracePt t="150352" x="5816600" y="3384550"/>
          <p14:tracePt t="150373" x="5822950" y="3378200"/>
          <p14:tracePt t="150395" x="5822950" y="3371850"/>
          <p14:tracePt t="150406" x="5822950" y="3365500"/>
          <p14:tracePt t="150416" x="5822950" y="3359150"/>
          <p14:tracePt t="150425" x="5822950" y="3352800"/>
          <p14:tracePt t="150425" x="5822950" y="3346450"/>
          <p14:tracePt t="150447" x="5822950" y="3340100"/>
          <p14:tracePt t="150448" x="5822950" y="3333750"/>
          <p14:tracePt t="150461" x="5816600" y="3321050"/>
          <p14:tracePt t="150478" x="5803900" y="3314700"/>
          <p14:tracePt t="150495" x="5797550" y="3295650"/>
          <p14:tracePt t="150512" x="5784850" y="3295650"/>
          <p14:tracePt t="150528" x="5753100" y="3276600"/>
          <p14:tracePt t="150546" x="5721350" y="3257550"/>
          <p14:tracePt t="150562" x="5702300" y="3251200"/>
          <p14:tracePt t="150578" x="5651500" y="3232150"/>
          <p14:tracePt t="150595" x="5632450" y="3232150"/>
          <p14:tracePt t="150611" x="5594350" y="3225800"/>
          <p14:tracePt t="150628" x="5581650" y="3219450"/>
          <p14:tracePt t="150645" x="5537200" y="3219450"/>
          <p14:tracePt t="150662" x="5499100" y="3219450"/>
          <p14:tracePt t="150678" x="5467350" y="3219450"/>
          <p14:tracePt t="150695" x="5410200" y="3219450"/>
          <p14:tracePt t="150712" x="5340350" y="3219450"/>
          <p14:tracePt t="150728" x="5314950" y="3219450"/>
          <p14:tracePt t="150745" x="5257800" y="3219450"/>
          <p14:tracePt t="150761" x="5232400" y="3219450"/>
          <p14:tracePt t="150778" x="5168900" y="3219450"/>
          <p14:tracePt t="150795" x="5111750" y="3219450"/>
          <p14:tracePt t="150811" x="5080000" y="3219450"/>
          <p14:tracePt t="150827" x="5022850" y="3219450"/>
          <p14:tracePt t="150845" x="4997450" y="3219450"/>
          <p14:tracePt t="150861" x="4946650" y="3225800"/>
          <p14:tracePt t="150878" x="4914900" y="3232150"/>
          <p14:tracePt t="150895" x="4895850" y="3238500"/>
          <p14:tracePt t="150928" x="4876800" y="3238500"/>
          <p14:tracePt t="150929" x="4864100" y="3238500"/>
          <p14:tracePt t="150945" x="4857750" y="3238500"/>
          <p14:tracePt t="151161" x="4864100" y="3238500"/>
          <p14:tracePt t="151182" x="4876800" y="3238500"/>
          <p14:tracePt t="151192" x="4908550" y="3238500"/>
          <p14:tracePt t="151213" x="4946650" y="3238500"/>
          <p14:tracePt t="151215" x="4965700" y="3238500"/>
          <p14:tracePt t="151228" x="5054600" y="3238500"/>
          <p14:tracePt t="151245" x="5105400" y="3238500"/>
          <p14:tracePt t="151261" x="5226050" y="3238500"/>
          <p14:tracePt t="151278" x="5283200" y="3238500"/>
          <p14:tracePt t="151295" x="5378450" y="3238500"/>
          <p14:tracePt t="151312" x="5448300" y="3238500"/>
          <p14:tracePt t="151328" x="5467350" y="3238500"/>
          <p14:tracePt t="151345" x="5492750" y="3238500"/>
          <p14:tracePt t="151362" x="5505450" y="3238500"/>
          <p14:tracePt t="151378" x="5524500" y="3238500"/>
          <p14:tracePt t="151395" x="5556250" y="3238500"/>
          <p14:tracePt t="151411" x="5568950" y="3238500"/>
          <p14:tracePt t="151428" x="5594350" y="3238500"/>
          <p14:tracePt t="152449" x="5600700" y="3238500"/>
          <p14:tracePt t="153263" x="5607050" y="3238500"/>
          <p14:tracePt t="153305" x="5613400" y="3238500"/>
          <p14:tracePt t="154821" x="5619750" y="3238500"/>
          <p14:tracePt t="155127" x="5626100" y="3238500"/>
          <p14:tracePt t="156918" x="5632450" y="3238500"/>
          <p14:tracePt t="156928" x="5638800" y="3238500"/>
          <p14:tracePt t="156939" x="5645150" y="3238500"/>
          <p14:tracePt t="156946" x="5664200" y="3238500"/>
          <p14:tracePt t="156961" x="5670550" y="3238500"/>
          <p14:tracePt t="156978" x="5695950" y="3238500"/>
          <p14:tracePt t="156995" x="5702300" y="3244850"/>
          <p14:tracePt t="157011" x="5715000" y="3244850"/>
          <p14:tracePt t="157124" x="5721350" y="3244850"/>
          <p14:tracePt t="157155" x="5727700" y="3244850"/>
          <p14:tracePt t="157186" x="5734050" y="3244850"/>
          <p14:tracePt t="157196" x="5740400" y="3244850"/>
          <p14:tracePt t="157206" x="5740400" y="3251200"/>
          <p14:tracePt t="157211" x="5746750" y="3251200"/>
          <p14:tracePt t="157227" x="5759450" y="3251200"/>
          <p14:tracePt t="157228" x="5765800" y="3251200"/>
          <p14:tracePt t="157243" x="5765800" y="3257550"/>
          <p14:tracePt t="157678" x="5759450" y="3257550"/>
          <p14:tracePt t="157687" x="5753100" y="3257550"/>
          <p14:tracePt t="157697" x="5740400" y="3257550"/>
          <p14:tracePt t="157711" x="5727700" y="3257550"/>
          <p14:tracePt t="157713" x="5721350" y="3257550"/>
          <p14:tracePt t="157728" x="5689600" y="3257550"/>
          <p14:tracePt t="157745" x="5676900" y="3257550"/>
          <p14:tracePt t="157761" x="5664200" y="3257550"/>
          <p14:tracePt t="157778" x="5651500" y="3257550"/>
          <p14:tracePt t="157794" x="5638800" y="3257550"/>
          <p14:tracePt t="157811" x="5626100" y="3257550"/>
          <p14:tracePt t="157828" x="5613400" y="3257550"/>
          <p14:tracePt t="157845" x="5607050" y="3257550"/>
          <p14:tracePt t="157861" x="5600700" y="3257550"/>
          <p14:tracePt t="157895" x="5588000" y="3257550"/>
          <p14:tracePt t="157896" x="5581650" y="3257550"/>
          <p14:tracePt t="157911" x="5568950" y="3257550"/>
          <p14:tracePt t="157928" x="5556250" y="3257550"/>
          <p14:tracePt t="157945" x="5537200" y="3257550"/>
          <p14:tracePt t="157961" x="5505450" y="3257550"/>
          <p14:tracePt t="157978" x="5480050" y="3257550"/>
          <p14:tracePt t="157994" x="5422900" y="3257550"/>
          <p14:tracePt t="158011" x="5378450" y="3257550"/>
          <p14:tracePt t="158028" x="5270500" y="3257550"/>
          <p14:tracePt t="158045" x="5149850" y="3257550"/>
          <p14:tracePt t="158062" x="5105400" y="3257550"/>
          <p14:tracePt t="158078" x="4997450" y="3257550"/>
          <p14:tracePt t="158095" x="4953000" y="3257550"/>
          <p14:tracePt t="158111" x="4851400" y="3257550"/>
          <p14:tracePt t="158128" x="4743450" y="3257550"/>
          <p14:tracePt t="158145" x="4686300" y="3257550"/>
          <p14:tracePt t="158161" x="4572000" y="3257550"/>
          <p14:tracePt t="158178" x="4514850" y="3257550"/>
          <p14:tracePt t="158195" x="4413250" y="3257550"/>
          <p14:tracePt t="158212" x="4381500" y="3257550"/>
          <p14:tracePt t="158228" x="4330700" y="3263900"/>
          <p14:tracePt t="158245" x="4305300" y="3270250"/>
          <p14:tracePt t="158261" x="4292600" y="3276600"/>
          <p14:tracePt t="158278" x="4279900" y="3282950"/>
          <p14:tracePt t="158312" x="4273550" y="3282950"/>
          <p14:tracePt t="158314" x="4267200" y="3282950"/>
          <p14:tracePt t="158328" x="4260850" y="3289300"/>
          <p14:tracePt t="158345" x="4260850" y="3295650"/>
          <p14:tracePt t="158361" x="4241800" y="3295650"/>
          <p14:tracePt t="158378" x="4235450" y="3302000"/>
          <p14:tracePt t="158395" x="4222750" y="3308350"/>
          <p14:tracePt t="158411" x="4210050" y="3314700"/>
          <p14:tracePt t="158428" x="4203700" y="3314700"/>
          <p14:tracePt t="158711" x="4191000" y="3314700"/>
          <p14:tracePt t="158722" x="4171950" y="3314700"/>
          <p14:tracePt t="158736" x="4140200" y="3302000"/>
          <p14:tracePt t="158743" x="4083050" y="3289300"/>
          <p14:tracePt t="158753" x="4006850" y="3276600"/>
          <p14:tracePt t="158761" x="3816350" y="3244850"/>
          <p14:tracePt t="158778" x="3708400" y="3232150"/>
          <p14:tracePt t="158794" x="3492500" y="3219450"/>
          <p14:tracePt t="158811" x="3289300" y="3206750"/>
          <p14:tracePt t="158828" x="3194050" y="3206750"/>
          <p14:tracePt t="158845" x="3009900" y="3206750"/>
          <p14:tracePt t="158861" x="2921000" y="3206750"/>
          <p14:tracePt t="158878" x="2736850" y="3206750"/>
          <p14:tracePt t="158895" x="2578100" y="3206750"/>
          <p14:tracePt t="158912" x="2514600" y="3206750"/>
          <p14:tracePt t="158928" x="2381250" y="3206750"/>
          <p14:tracePt t="158945" x="2324100" y="3206750"/>
          <p14:tracePt t="158961" x="2216150" y="3206750"/>
          <p14:tracePt t="158978" x="2120900" y="3206750"/>
          <p14:tracePt t="158995" x="2063750" y="3206750"/>
          <p14:tracePt t="159011" x="1993900" y="3206750"/>
          <p14:tracePt t="159028" x="1962150" y="3206750"/>
          <p14:tracePt t="159045" x="1930400" y="3206750"/>
          <p14:tracePt t="159062" x="1905000" y="3206750"/>
          <p14:tracePt t="159099" x="1898650" y="3206750"/>
          <p14:tracePt t="159100" x="1892300" y="3206750"/>
          <p14:tracePt t="159222" x="1892300" y="3200400"/>
          <p14:tracePt t="159273" x="1905000" y="3194050"/>
          <p14:tracePt t="159285" x="1917700" y="3187700"/>
          <p14:tracePt t="159286" x="1936750" y="3181350"/>
          <p14:tracePt t="159295" x="1962150" y="3168650"/>
          <p14:tracePt t="159311" x="2006600" y="3149600"/>
          <p14:tracePt t="159328" x="2025650" y="3136900"/>
          <p14:tracePt t="159345" x="2057400" y="3105150"/>
          <p14:tracePt t="159361" x="2076450" y="3086100"/>
          <p14:tracePt t="159378" x="2076450" y="3073400"/>
          <p14:tracePt t="159395" x="2076450" y="3060700"/>
          <p14:tracePt t="159411" x="2076450" y="3048000"/>
          <p14:tracePt t="159428" x="2082800" y="3028950"/>
          <p14:tracePt t="159445" x="2082800" y="3009900"/>
          <p14:tracePt t="159481" x="2082800" y="3003550"/>
          <p14:tracePt t="159501" x="2082800" y="2997200"/>
          <p14:tracePt t="159543" x="2082800" y="2990850"/>
          <p14:tracePt t="159565" x="2082800" y="2984500"/>
          <p14:tracePt t="159585" x="2082800" y="2978150"/>
          <p14:tracePt t="159616" x="2076450" y="2978150"/>
          <p14:tracePt t="159627" x="2070100" y="2978150"/>
          <p14:tracePt t="159638" x="2063750" y="2978150"/>
          <p14:tracePt t="159648" x="2051050" y="2978150"/>
          <p14:tracePt t="159658" x="2038350" y="2978150"/>
          <p14:tracePt t="159679" x="2025650" y="2984500"/>
          <p14:tracePt t="159680" x="2012950" y="2990850"/>
          <p14:tracePt t="159695" x="2000250" y="3003550"/>
          <p14:tracePt t="159711" x="1993900" y="3009900"/>
          <p14:tracePt t="159728" x="1981200" y="3022600"/>
          <p14:tracePt t="159745" x="1974850" y="3035300"/>
          <p14:tracePt t="159761" x="1968500" y="3048000"/>
          <p14:tracePt t="159778" x="1962150" y="3060700"/>
          <p14:tracePt t="159795" x="1962150" y="3067050"/>
          <p14:tracePt t="159811" x="1955800" y="3079750"/>
          <p14:tracePt t="159846" x="1949450" y="3086100"/>
          <p14:tracePt t="159847" x="1949450" y="3092450"/>
          <p14:tracePt t="159861" x="1949450" y="3098800"/>
          <p14:tracePt t="159878" x="1949450" y="3105150"/>
          <p14:tracePt t="159895" x="1949450" y="3117850"/>
          <p14:tracePt t="159912" x="1949450" y="3124200"/>
          <p14:tracePt t="159928" x="1949450" y="3143250"/>
          <p14:tracePt t="159945" x="1949450" y="3168650"/>
          <p14:tracePt t="159961" x="1949450" y="3175000"/>
          <p14:tracePt t="159977" x="1949450" y="3194050"/>
          <p14:tracePt t="159995" x="1949450" y="3206750"/>
          <p14:tracePt t="160011" x="1949450" y="3219450"/>
          <p14:tracePt t="160045" x="1949450" y="3225800"/>
          <p14:tracePt t="160046" x="1949450" y="3232150"/>
          <p14:tracePt t="160061" x="1955800" y="3232150"/>
          <p14:tracePt t="160107" x="1962150" y="3238500"/>
          <p14:tracePt t="160117" x="1962150" y="3244850"/>
          <p14:tracePt t="160128" x="1962150" y="3251200"/>
          <p14:tracePt t="160129" x="1968500" y="3251200"/>
          <p14:tracePt t="160145" x="1974850" y="3263900"/>
          <p14:tracePt t="160162" x="1981200" y="3270250"/>
          <p14:tracePt t="160178" x="1987550" y="3276600"/>
          <p14:tracePt t="160195" x="1993900" y="3282950"/>
          <p14:tracePt t="160211" x="2006600" y="3289300"/>
          <p14:tracePt t="160228" x="2038350" y="3289300"/>
          <p14:tracePt t="160245" x="2057400" y="3295650"/>
          <p14:tracePt t="160261" x="2108200" y="3302000"/>
          <p14:tracePt t="160278" x="2127250" y="3302000"/>
          <p14:tracePt t="160295" x="2159000" y="3308350"/>
          <p14:tracePt t="160311" x="2178050" y="3308350"/>
          <p14:tracePt t="160327" x="2184400" y="3308350"/>
          <p14:tracePt t="160345" x="2203450" y="3308350"/>
          <p14:tracePt t="160362" x="2209800" y="3308350"/>
          <p14:tracePt t="160378" x="2266950" y="3308350"/>
          <p14:tracePt t="160395" x="2336800" y="3308350"/>
          <p14:tracePt t="160411" x="2368550" y="3308350"/>
          <p14:tracePt t="160428" x="2432050" y="3302000"/>
          <p14:tracePt t="160445" x="2444750" y="3295650"/>
          <p14:tracePt t="160461" x="2470150" y="3289300"/>
          <p14:tracePt t="160478" x="2482850" y="3263900"/>
          <p14:tracePt t="160495" x="2495550" y="3251200"/>
          <p14:tracePt t="160511" x="2501900" y="3232150"/>
          <p14:tracePt t="160528" x="2508250" y="3219450"/>
          <p14:tracePt t="160545" x="2520950" y="3206750"/>
          <p14:tracePt t="160561" x="2527300" y="3181350"/>
          <p14:tracePt t="160578" x="2533650" y="3175000"/>
          <p14:tracePt t="160594" x="2546350" y="3162300"/>
          <p14:tracePt t="160611" x="2552700" y="3149600"/>
          <p14:tracePt t="160628" x="2552700" y="3130550"/>
          <p14:tracePt t="160645" x="2559050" y="3105150"/>
          <p14:tracePt t="160662" x="2559050" y="3086100"/>
          <p14:tracePt t="160679" x="2559050" y="3048000"/>
          <p14:tracePt t="160695" x="2559050" y="3041650"/>
          <p14:tracePt t="160711" x="2540000" y="3009900"/>
          <p14:tracePt t="160728" x="2501900" y="2990850"/>
          <p14:tracePt t="160745" x="2476500" y="2984500"/>
          <p14:tracePt t="160761" x="2438400" y="2971800"/>
          <p14:tracePt t="160778" x="2419350" y="2965450"/>
          <p14:tracePt t="160795" x="2374900" y="2959100"/>
          <p14:tracePt t="160811" x="2336800" y="2959100"/>
          <p14:tracePt t="160828" x="2324100" y="2952750"/>
          <p14:tracePt t="160845" x="2286000" y="2952750"/>
          <p14:tracePt t="160862" x="2279650" y="2952750"/>
          <p14:tracePt t="160878" x="2241550" y="2952750"/>
          <p14:tracePt t="160895" x="2209800" y="2965450"/>
          <p14:tracePt t="160912" x="2197100" y="2971800"/>
          <p14:tracePt t="160928" x="2152650" y="2997200"/>
          <p14:tracePt t="160945" x="2114550" y="3003550"/>
          <p14:tracePt t="160961" x="2070100" y="3028950"/>
          <p14:tracePt t="160978" x="2032000" y="3048000"/>
          <p14:tracePt t="160995" x="2025650" y="3054350"/>
          <p14:tracePt t="161011" x="2006600" y="3060700"/>
          <p14:tracePt t="161028" x="2006600" y="3067050"/>
          <p14:tracePt t="161045" x="2000250" y="3086100"/>
          <p14:tracePt t="161061" x="2000250" y="3105150"/>
          <p14:tracePt t="161078" x="2000250" y="3111500"/>
          <p14:tracePt t="161094" x="1993900" y="3143250"/>
          <p14:tracePt t="161111" x="1987550" y="3162300"/>
          <p14:tracePt t="161127" x="1974850" y="3194050"/>
          <p14:tracePt t="161145" x="1968500" y="3232150"/>
          <p14:tracePt t="161162" x="1962150" y="3257550"/>
          <p14:tracePt t="161178" x="1962150" y="3302000"/>
          <p14:tracePt t="161195" x="1962150" y="3327400"/>
          <p14:tracePt t="161211" x="1962150" y="3378200"/>
          <p14:tracePt t="161228" x="1968500" y="3422650"/>
          <p14:tracePt t="161245" x="1974850" y="3435350"/>
          <p14:tracePt t="161261" x="1987550" y="3467100"/>
          <p14:tracePt t="161278" x="1987550" y="3479800"/>
          <p14:tracePt t="161295" x="2019300" y="3492500"/>
          <p14:tracePt t="161311" x="2038350" y="3498850"/>
          <p14:tracePt t="161328" x="2114550" y="3498850"/>
          <p14:tracePt t="161345" x="2222500" y="3505200"/>
          <p14:tracePt t="161361" x="2266950" y="3505200"/>
          <p14:tracePt t="161378" x="2355850" y="3505200"/>
          <p14:tracePt t="161396" x="2381250" y="3505200"/>
          <p14:tracePt t="161412" x="2419350" y="3498850"/>
          <p14:tracePt t="161428" x="2432050" y="3479800"/>
          <p14:tracePt t="161445" x="2444750" y="3473450"/>
          <p14:tracePt t="161462" x="2470150" y="3448050"/>
          <p14:tracePt t="161478" x="2501900" y="3422650"/>
          <p14:tracePt t="161495" x="2520950" y="3416300"/>
          <p14:tracePt t="161511" x="2552700" y="3397250"/>
          <p14:tracePt t="161528" x="2559050" y="3384550"/>
          <p14:tracePt t="161545" x="2578100" y="3352800"/>
          <p14:tracePt t="161561" x="2590800" y="3333750"/>
          <p14:tracePt t="161578" x="2603500" y="3289300"/>
          <p14:tracePt t="161595" x="2609850" y="3257550"/>
          <p14:tracePt t="161611" x="2609850" y="3238500"/>
          <p14:tracePt t="161628" x="2609850" y="3213100"/>
          <p14:tracePt t="161645" x="2609850" y="3200400"/>
          <p14:tracePt t="161661" x="2609850" y="3187700"/>
          <p14:tracePt t="161678" x="2603500" y="3168650"/>
          <p14:tracePt t="161695" x="2603500" y="3162300"/>
          <p14:tracePt t="161712" x="2578100" y="3143250"/>
          <p14:tracePt t="161728" x="2559050" y="3130550"/>
          <p14:tracePt t="161746" x="2527300" y="3111500"/>
          <p14:tracePt t="161761" x="2482850" y="3092450"/>
          <p14:tracePt t="161778" x="2463800" y="3092450"/>
          <p14:tracePt t="161795" x="2413000" y="3092450"/>
          <p14:tracePt t="161811" x="2387600" y="3086100"/>
          <p14:tracePt t="161828" x="2330450" y="3086100"/>
          <p14:tracePt t="161845" x="2273300" y="3086100"/>
          <p14:tracePt t="161861" x="2241550" y="3086100"/>
          <p14:tracePt t="161878" x="2171700" y="3098800"/>
          <p14:tracePt t="161895" x="2146300" y="3105150"/>
          <p14:tracePt t="161912" x="2082800" y="3117850"/>
          <p14:tracePt t="161927" x="2032000" y="3130550"/>
          <p14:tracePt t="161945" x="2019300" y="3136900"/>
          <p14:tracePt t="161961" x="1993900" y="3149600"/>
          <p14:tracePt t="161978" x="1981200" y="3155950"/>
          <p14:tracePt t="161995" x="1974850" y="3162300"/>
          <p14:tracePt t="162011" x="1962150" y="3181350"/>
          <p14:tracePt t="162028" x="1955800" y="3200400"/>
          <p14:tracePt t="162044" x="1949450" y="3238500"/>
          <p14:tracePt t="162061" x="1943100" y="3257550"/>
          <p14:tracePt t="162078" x="1936750" y="3282950"/>
          <p14:tracePt t="162095" x="1930400" y="3314700"/>
          <p14:tracePt t="162132" x="1930400" y="3321050"/>
          <p14:tracePt t="162134" x="1930400" y="3327400"/>
          <p14:tracePt t="162164" x="1930400" y="3333750"/>
          <p14:tracePt t="162166" x="1930400" y="3340100"/>
          <p14:tracePt t="162178" x="1930400" y="3346450"/>
          <p14:tracePt t="162194" x="1943100" y="3346450"/>
          <p14:tracePt t="162211" x="1949450" y="3346450"/>
          <p14:tracePt t="162228" x="1955800" y="3346450"/>
          <p14:tracePt t="162492" x="1955800" y="3340100"/>
          <p14:tracePt t="162533" x="1955800" y="3333750"/>
          <p14:tracePt t="162575" x="1949450" y="3327400"/>
          <p14:tracePt t="162647" x="1943100" y="3327400"/>
          <p14:tracePt t="162667" x="1936750" y="3327400"/>
          <p14:tracePt t="162689" x="1930400" y="3327400"/>
          <p14:tracePt t="162700" x="1924050" y="3327400"/>
          <p14:tracePt t="162720" x="1917700" y="3327400"/>
          <p14:tracePt t="162741" x="1911350" y="3327400"/>
          <p14:tracePt t="162751" x="1905000" y="3321050"/>
          <p14:tracePt t="162761" x="1898650" y="3321050"/>
          <p14:tracePt t="162778" x="1892300" y="3314700"/>
          <p14:tracePt t="162779" x="1879600" y="3308350"/>
          <p14:tracePt t="162795" x="1873250" y="3308350"/>
          <p14:tracePt t="162810" x="1860550" y="3295650"/>
          <p14:tracePt t="162845" x="1847850" y="3295650"/>
          <p14:tracePt t="162861" x="1841500" y="3295650"/>
          <p14:tracePt t="162878" x="1809750" y="3295650"/>
          <p14:tracePt t="162879" x="1790700" y="3308350"/>
          <p14:tracePt t="162894" x="1746250" y="3327400"/>
          <p14:tracePt t="162912" x="1727200" y="3340100"/>
          <p14:tracePt t="162927" x="1708150" y="3365500"/>
          <p14:tracePt t="162945" x="1695450" y="3378200"/>
          <p14:tracePt t="162961" x="1695450" y="3384550"/>
          <p14:tracePt t="163052" x="1695450" y="3378200"/>
          <p14:tracePt t="163063" x="1695450" y="3365500"/>
          <p14:tracePt t="163078" x="1695450" y="3359150"/>
          <p14:tracePt t="163079" x="1695450" y="3314700"/>
          <p14:tracePt t="163095" x="1695450" y="3289300"/>
          <p14:tracePt t="163111" x="1695450" y="3251200"/>
          <p14:tracePt t="163128" x="1695450" y="3232150"/>
          <p14:tracePt t="163145" x="1701800" y="3206750"/>
          <p14:tracePt t="163161" x="1708150" y="3200400"/>
          <p14:tracePt t="163178" x="1708150" y="3194050"/>
          <p14:tracePt t="163195" x="1708150" y="3187700"/>
          <p14:tracePt t="163290" x="1708150" y="3194050"/>
          <p14:tracePt t="163296" x="1708150" y="3200400"/>
          <p14:tracePt t="163322" x="1708150" y="3206750"/>
          <p14:tracePt t="163336" x="1708150" y="3213100"/>
          <p14:tracePt t="163345" x="1708150" y="3219450"/>
          <p14:tracePt t="163373" x="1714500" y="3219450"/>
          <p14:tracePt t="163404" x="1720850" y="3219450"/>
          <p14:tracePt t="163428" x="1727200" y="3219450"/>
          <p14:tracePt t="163529" x="1727200" y="3206750"/>
          <p14:tracePt t="163550" x="1727200" y="3194050"/>
          <p14:tracePt t="163560" x="1727200" y="3187700"/>
          <p14:tracePt t="163578" x="1727200" y="3181350"/>
          <p14:tracePt t="163579" x="1727200" y="3175000"/>
          <p14:tracePt t="163685" x="1727200" y="3181350"/>
          <p14:tracePt t="163694" x="1727200" y="3194050"/>
          <p14:tracePt t="163715" x="1727200" y="3206750"/>
          <p14:tracePt t="163727" x="1727200" y="3225800"/>
          <p14:tracePt t="163729" x="1727200" y="3232150"/>
          <p14:tracePt t="163746" x="1727200" y="3244850"/>
          <p14:tracePt t="163761" x="1727200" y="3251200"/>
          <p14:tracePt t="163763" x="1727200" y="3263900"/>
          <p14:tracePt t="163799" x="1727200" y="3270250"/>
          <p14:tracePt t="163882" x="1727200" y="3263900"/>
          <p14:tracePt t="164014" x="1727200" y="3270250"/>
          <p14:tracePt t="164027" x="1727200" y="3276600"/>
          <p14:tracePt t="164046" x="1727200" y="3282950"/>
          <p14:tracePt t="164047" x="1727200" y="3289300"/>
          <p14:tracePt t="164061" x="1733550" y="3295650"/>
          <p14:tracePt t="164077" x="1733550" y="3302000"/>
          <p14:tracePt t="164180" x="1733550" y="3295650"/>
          <p14:tracePt t="164200" x="1733550" y="3282950"/>
          <p14:tracePt t="164211" x="1733550" y="3276600"/>
          <p14:tracePt t="164221" x="1733550" y="3257550"/>
          <p14:tracePt t="164232" x="1733550" y="3244850"/>
          <p14:tracePt t="164233" x="1733550" y="3225800"/>
          <p14:tracePt t="164245" x="1733550" y="3213100"/>
          <p14:tracePt t="164262" x="1733550" y="3194050"/>
          <p14:tracePt t="164366" x="1739900" y="3194050"/>
          <p14:tracePt t="164406" x="1746250" y="3194050"/>
          <p14:tracePt t="164651" x="1746250" y="3200400"/>
          <p14:tracePt t="164671" x="1746250" y="3206750"/>
          <p14:tracePt t="164686" x="1746250" y="3213100"/>
          <p14:tracePt t="164694" x="1746250" y="3225800"/>
          <p14:tracePt t="164696" x="1746250" y="3232150"/>
          <p14:tracePt t="164711" x="1746250" y="3263900"/>
          <p14:tracePt t="164728" x="1746250" y="3276600"/>
          <p14:tracePt t="164745" x="1746250" y="3282950"/>
          <p14:tracePt t="164761" x="1752600" y="3289300"/>
          <p14:tracePt t="164778" x="1758950" y="3289300"/>
          <p14:tracePt t="164795" x="1765300" y="3289300"/>
          <p14:tracePt t="164868" x="1771650" y="3289300"/>
          <p14:tracePt t="164879" x="1771650" y="3282950"/>
          <p14:tracePt t="164920" x="1778000" y="3276600"/>
          <p14:tracePt t="164930" x="1778000" y="3270250"/>
          <p14:tracePt t="164941" x="1784350" y="3270250"/>
          <p14:tracePt t="164945" x="1790700" y="3263900"/>
          <p14:tracePt t="164961" x="1828800" y="3263900"/>
          <p14:tracePt t="164978" x="1911350" y="3251200"/>
          <p14:tracePt t="164996" x="1962150" y="3251200"/>
          <p14:tracePt t="165011" x="2082800" y="3251200"/>
          <p14:tracePt t="165028" x="2139950" y="3251200"/>
          <p14:tracePt t="165045" x="2203450" y="3251200"/>
          <p14:tracePt t="165061" x="2222500" y="3251200"/>
          <p14:tracePt t="165299" x="2228850" y="3251200"/>
          <p14:tracePt t="165340" x="2235200" y="3251200"/>
          <p14:tracePt t="165749" x="2235200" y="3257550"/>
          <p14:tracePt t="165761" x="2235200" y="3270250"/>
          <p14:tracePt t="165762" x="2247900" y="3276600"/>
          <p14:tracePt t="165781" x="2260600" y="3295650"/>
          <p14:tracePt t="165796" x="2273300" y="3314700"/>
          <p14:tracePt t="165797" x="2324100" y="3371850"/>
          <p14:tracePt t="165812" x="2343150" y="3403600"/>
          <p14:tracePt t="165829" x="2393950" y="3460750"/>
          <p14:tracePt t="165846" x="2425700" y="3498850"/>
          <p14:tracePt t="165862" x="2489200" y="3575050"/>
          <p14:tracePt t="165879" x="2552700" y="3663950"/>
          <p14:tracePt t="165896" x="2584450" y="3714750"/>
          <p14:tracePt t="165913" x="2647950" y="3790950"/>
          <p14:tracePt t="165929" x="2673350" y="3829050"/>
          <p14:tracePt t="165946" x="2705100" y="3892550"/>
          <p14:tracePt t="165962" x="2736850" y="3968750"/>
          <p14:tracePt t="165979" x="2749550" y="3994150"/>
          <p14:tracePt t="165995" x="2768600" y="4057650"/>
          <p14:tracePt t="166012" x="2774950" y="4076700"/>
          <p14:tracePt t="166028" x="2794000" y="4114800"/>
          <p14:tracePt t="166046" x="2806700" y="4140200"/>
          <p14:tracePt t="166046" x="2819400" y="4178300"/>
          <p14:tracePt t="166062" x="2838450" y="4229100"/>
          <p14:tracePt t="166079" x="2876550" y="4324350"/>
          <p14:tracePt t="166096" x="2895600" y="4368800"/>
          <p14:tracePt t="166112" x="2921000" y="4464050"/>
          <p14:tracePt t="166129" x="2940050" y="4495800"/>
          <p14:tracePt t="166145" x="2952750" y="4540250"/>
          <p14:tracePt t="166162" x="2959100" y="4584700"/>
          <p14:tracePt t="166179" x="2959100" y="4603750"/>
          <p14:tracePt t="166196" x="2965450" y="4629150"/>
          <p14:tracePt t="166212" x="2965450" y="4641850"/>
          <p14:tracePt t="166229" x="2965450" y="4667250"/>
          <p14:tracePt t="166246" x="2965450" y="4679950"/>
          <p14:tracePt t="166262" x="2965450" y="4686300"/>
          <p14:tracePt t="166279" x="2965450" y="4699000"/>
          <p14:tracePt t="166296" x="2965450" y="4705350"/>
          <p14:tracePt t="166312" x="2971800" y="4718050"/>
          <p14:tracePt t="166329" x="2978150" y="4718050"/>
          <p14:tracePt t="166374" x="2978150" y="4724400"/>
          <p14:tracePt t="166385" x="2984500" y="4730750"/>
          <p14:tracePt t="166406" x="2984500" y="4737100"/>
          <p14:tracePt t="166426" x="2990850" y="4737100"/>
          <p14:tracePt t="166498" x="2990850" y="4743450"/>
          <p14:tracePt t="166539" x="2990850" y="4749800"/>
          <p14:tracePt t="166634" x="2984500" y="4749800"/>
          <p14:tracePt t="166654" x="2978150" y="4749800"/>
          <p14:tracePt t="166675" x="2978150" y="4756150"/>
          <p14:tracePt t="166715" x="2984500" y="4756150"/>
          <p14:tracePt t="166726" x="3003550" y="4756150"/>
          <p14:tracePt t="166737" x="3022600" y="4762500"/>
          <p14:tracePt t="166743" x="3048000" y="4762500"/>
          <p14:tracePt t="166762" x="3079750" y="4768850"/>
          <p14:tracePt t="166763" x="3111500" y="4768850"/>
          <p14:tracePt t="166779" x="3225800" y="4787900"/>
          <p14:tracePt t="166797" x="3371850" y="4800600"/>
          <p14:tracePt t="166812" x="3448050" y="4813300"/>
          <p14:tracePt t="166829" x="3632200" y="4819650"/>
          <p14:tracePt t="166845" x="3727450" y="4819650"/>
          <p14:tracePt t="166862" x="3911600" y="4819650"/>
          <p14:tracePt t="166879" x="4038600" y="4819650"/>
          <p14:tracePt t="166896" x="4095750" y="4819650"/>
          <p14:tracePt t="166912" x="4133850" y="4819650"/>
          <p14:tracePt t="167424" x="4140200" y="4819650"/>
          <p14:tracePt t="167445" x="4146550" y="4819650"/>
          <p14:tracePt t="167456" x="4152900" y="4819650"/>
          <p14:tracePt t="167465" x="4171950" y="4819650"/>
          <p14:tracePt t="167478" x="4197350" y="4819650"/>
          <p14:tracePt t="167496" x="4273550" y="4819650"/>
          <p14:tracePt t="167497" x="4330700" y="4826000"/>
          <p14:tracePt t="167512" x="4432300" y="4845050"/>
          <p14:tracePt t="167529" x="4464050" y="4845050"/>
          <p14:tracePt t="167546" x="4533900" y="4857750"/>
          <p14:tracePt t="167563" x="4552950" y="4857750"/>
          <p14:tracePt t="167579" x="4597400" y="4857750"/>
          <p14:tracePt t="167596" x="4654550" y="4857750"/>
          <p14:tracePt t="167612" x="4686300" y="4857750"/>
          <p14:tracePt t="167629" x="4768850" y="4845050"/>
          <p14:tracePt t="167645" x="4794250" y="4838700"/>
          <p14:tracePt t="167662" x="4851400" y="4826000"/>
          <p14:tracePt t="167679" x="4883150" y="4806950"/>
          <p14:tracePt t="167696" x="4883150" y="4800600"/>
          <p14:tracePt t="167711" x="4889500" y="4787900"/>
          <p14:tracePt t="167728" x="4895850" y="4781550"/>
          <p14:tracePt t="167745" x="4902200" y="4775200"/>
          <p14:tracePt t="168266" x="4908550" y="4775200"/>
          <p14:tracePt t="168684" x="4908550" y="4762500"/>
          <p14:tracePt t="168695" x="4889500" y="4749800"/>
          <p14:tracePt t="168712" x="4883150" y="4730750"/>
          <p14:tracePt t="168713" x="4819650" y="4667250"/>
          <p14:tracePt t="168729" x="4768850" y="4616450"/>
          <p14:tracePt t="168746" x="4629150" y="4502150"/>
          <p14:tracePt t="168762" x="4489450" y="4368800"/>
          <p14:tracePt t="168779" x="4406900" y="4292600"/>
          <p14:tracePt t="168796" x="4254500" y="4159250"/>
          <p14:tracePt t="168812" x="4178300" y="4089400"/>
          <p14:tracePt t="168828" x="4076700" y="3987800"/>
          <p14:tracePt t="168845" x="4025900" y="3911600"/>
          <p14:tracePt t="168862" x="4000500" y="3873500"/>
          <p14:tracePt t="168879" x="3987800" y="3797300"/>
          <p14:tracePt t="168896" x="3981450" y="3752850"/>
          <p14:tracePt t="168913" x="3968750" y="3676650"/>
          <p14:tracePt t="168929" x="3956050" y="3625850"/>
          <p14:tracePt t="168929" x="3943350" y="3594100"/>
          <p14:tracePt t="168946" x="3930650" y="3556000"/>
          <p14:tracePt t="168962" x="3911600" y="3517900"/>
          <p14:tracePt t="168979" x="3905250" y="3511550"/>
          <p14:tracePt t="168996" x="3905250" y="3505200"/>
          <p14:tracePt t="169012" x="3898900" y="3498850"/>
          <p14:tracePt t="169029" x="3892550" y="3492500"/>
          <p14:tracePt t="169046" x="3873500" y="3479800"/>
          <p14:tracePt t="169062" x="3860800" y="3467100"/>
          <p14:tracePt t="169079" x="3822700" y="3441700"/>
          <p14:tracePt t="169096" x="3803650" y="3429000"/>
          <p14:tracePt t="169112" x="3778250" y="3416300"/>
          <p14:tracePt t="169128" x="3759200" y="3416300"/>
          <p14:tracePt t="169145" x="3752850" y="3416300"/>
          <p14:tracePt t="169162" x="3727450" y="3416300"/>
          <p14:tracePt t="169179" x="3708400" y="3416300"/>
          <p14:tracePt t="169196" x="3689350" y="3416300"/>
          <p14:tracePt t="169212" x="3670300" y="3416300"/>
          <p14:tracePt t="169229" x="3657600" y="3416300"/>
          <p14:tracePt t="169245" x="3644900" y="3416300"/>
          <p14:tracePt t="169262" x="3638550" y="3416300"/>
          <p14:tracePt t="169279" x="3625850" y="3416300"/>
          <p14:tracePt t="169295" x="3600450" y="3409950"/>
          <p14:tracePt t="169312" x="3587750" y="3403600"/>
          <p14:tracePt t="169328" x="3575050" y="3397250"/>
          <p14:tracePt t="169345" x="3568700" y="3397250"/>
          <p14:tracePt t="169362" x="3556000" y="3390900"/>
          <p14:tracePt t="169377" x="3530600" y="3390900"/>
          <p14:tracePt t="169394" x="3524250" y="3390900"/>
          <p14:tracePt t="169412" x="3486150" y="3390900"/>
          <p14:tracePt t="169429" x="3479800" y="3390900"/>
          <p14:tracePt t="169429" x="3467100" y="3390900"/>
          <p14:tracePt t="169446" x="3454400" y="3390900"/>
          <p14:tracePt t="169621" x="3448050" y="3390900"/>
          <p14:tracePt t="169641" x="3441700" y="3390900"/>
          <p14:tracePt t="169662" x="3435350" y="3390900"/>
          <p14:tracePt t="169724" x="3429000" y="3390900"/>
          <p14:tracePt t="169727" x="3422650" y="3384550"/>
          <p14:tracePt t="169747" x="3416300" y="3384550"/>
          <p14:tracePt t="169748" x="3409950" y="3384550"/>
          <p14:tracePt t="169762" x="3390900" y="3384550"/>
          <p14:tracePt t="169779" x="3378200" y="3378200"/>
          <p14:tracePt t="169795" x="3359150" y="3371850"/>
          <p14:tracePt t="169812" x="3340100" y="3371850"/>
          <p14:tracePt t="169812" x="3314700" y="3365500"/>
          <p14:tracePt t="169830" x="3295650" y="3359150"/>
          <p14:tracePt t="169846" x="3263900" y="3346450"/>
          <p14:tracePt t="169862" x="3244850" y="3340100"/>
          <p14:tracePt t="169879" x="3232150" y="3340100"/>
          <p14:tracePt t="170464" x="3238500" y="3340100"/>
          <p14:tracePt t="170474" x="3244850" y="3340100"/>
          <p14:tracePt t="170484" x="3263900" y="3333750"/>
          <p14:tracePt t="170494" x="3282950" y="3333750"/>
          <p14:tracePt t="170494" x="3308350" y="3333750"/>
          <p14:tracePt t="170515" x="3327400" y="3333750"/>
          <p14:tracePt t="170517" x="3346450" y="3333750"/>
          <p14:tracePt t="170528" x="3371850" y="3333750"/>
          <p14:tracePt t="170546" x="3397250" y="3333750"/>
          <p14:tracePt t="170679" x="3403600" y="3333750"/>
          <p14:tracePt t="170710" x="3409950" y="3333750"/>
          <p14:tracePt t="171261" x="3422650" y="3333750"/>
          <p14:tracePt t="171272" x="3435350" y="3333750"/>
          <p14:tracePt t="171282" x="3460750" y="3333750"/>
          <p14:tracePt t="171284" x="3498850" y="3333750"/>
          <p14:tracePt t="171295" x="3556000" y="3333750"/>
          <p14:tracePt t="171312" x="3714750" y="3333750"/>
          <p14:tracePt t="171328" x="3911600" y="3333750"/>
          <p14:tracePt t="171346" x="4006850" y="3333750"/>
          <p14:tracePt t="171362" x="4159250" y="3352800"/>
          <p14:tracePt t="171379" x="4229100" y="3365500"/>
          <p14:tracePt t="171395" x="4330700" y="3390900"/>
          <p14:tracePt t="171412" x="4432300" y="3422650"/>
          <p14:tracePt t="171429" x="4483100" y="3441700"/>
          <p14:tracePt t="171445" x="4584700" y="3473450"/>
          <p14:tracePt t="171462" x="4635500" y="3486150"/>
          <p14:tracePt t="171478" x="4711700" y="3511550"/>
          <p14:tracePt t="171496" x="4768850" y="3524250"/>
          <p14:tracePt t="171512" x="4787900" y="3524250"/>
          <p14:tracePt t="171528" x="4800600" y="3524250"/>
          <p14:tracePt t="171546" x="4806950" y="3524250"/>
          <p14:tracePt t="171585" x="4806950" y="3517900"/>
          <p14:tracePt t="171595" x="4806950" y="3511550"/>
          <p14:tracePt t="171616" x="4806950" y="3505200"/>
          <p14:tracePt t="171629" x="4806950" y="3498850"/>
          <p14:tracePt t="171630" x="4794250" y="3498850"/>
          <p14:tracePt t="171645" x="4781550" y="3486150"/>
          <p14:tracePt t="171662" x="4775200" y="3479800"/>
          <p14:tracePt t="171710" x="4768850" y="3479800"/>
          <p14:tracePt t="171751" x="4762500" y="3479800"/>
          <p14:tracePt t="171761" x="4762500" y="3473450"/>
          <p14:tracePt t="171782" x="4762500" y="3467100"/>
          <p14:tracePt t="171792" x="4762500" y="3460750"/>
          <p14:tracePt t="171815" x="4762500" y="3454400"/>
          <p14:tracePt t="171836" x="4762500" y="3448050"/>
          <p14:tracePt t="171856" x="4762500" y="3441700"/>
          <p14:tracePt t="171979" x="4768850" y="3441700"/>
          <p14:tracePt t="171989" x="4775200" y="3441700"/>
          <p14:tracePt t="172000" x="4787900" y="3441700"/>
          <p14:tracePt t="172001" x="4800600" y="3441700"/>
          <p14:tracePt t="172012" x="4826000" y="3441700"/>
          <p14:tracePt t="172028" x="4870450" y="3441700"/>
          <p14:tracePt t="172046" x="4921250" y="3441700"/>
          <p14:tracePt t="172062" x="4933950" y="3441700"/>
          <p14:tracePt t="172078" x="4965700" y="3441700"/>
          <p14:tracePt t="172095" x="4972050" y="3441700"/>
          <p14:tracePt t="172112" x="5003800" y="3435350"/>
          <p14:tracePt t="172129" x="5035550" y="3429000"/>
          <p14:tracePt t="172146" x="5054600" y="3429000"/>
          <p14:tracePt t="172161" x="5086350" y="3422650"/>
          <p14:tracePt t="172217" x="5086350" y="3416300"/>
          <p14:tracePt t="172259" x="5086350" y="3409950"/>
          <p14:tracePt t="172302" x="5080000" y="3409950"/>
          <p14:tracePt t="172312" x="5060950" y="3409950"/>
          <p14:tracePt t="172322" x="5035550" y="3409950"/>
          <p14:tracePt t="172332" x="4991100" y="3409950"/>
          <p14:tracePt t="172345" x="4921250" y="3409950"/>
          <p14:tracePt t="172362" x="4718050" y="3409950"/>
          <p14:tracePt t="172364" x="4572000" y="3409950"/>
          <p14:tracePt t="172378" x="4108450" y="3409950"/>
          <p14:tracePt t="172395" x="3816350" y="3422650"/>
          <p14:tracePt t="172412" x="3194050" y="3435350"/>
          <p14:tracePt t="172428" x="2863850" y="3435350"/>
          <p14:tracePt t="172446" x="2286000" y="3448050"/>
          <p14:tracePt t="172462" x="2057400" y="3460750"/>
          <p14:tracePt t="172479" x="1733550" y="3479800"/>
          <p14:tracePt t="172496" x="1562100" y="3517900"/>
          <p14:tracePt t="172512" x="1504950" y="3543300"/>
          <p14:tracePt t="172529" x="1435100" y="3587750"/>
          <p14:tracePt t="172545" x="1365250" y="3644900"/>
          <p14:tracePt t="172562" x="1346200" y="3676650"/>
          <p14:tracePt t="172578" x="1276350" y="3746500"/>
          <p14:tracePt t="172596" x="1244600" y="3784600"/>
          <p14:tracePt t="172612" x="1193800" y="3854450"/>
          <p14:tracePt t="172628" x="1168400" y="3879850"/>
          <p14:tracePt t="172645" x="1130300" y="3937000"/>
          <p14:tracePt t="172662" x="1098550" y="4000500"/>
          <p14:tracePt t="172678" x="1085850" y="4025900"/>
          <p14:tracePt t="172695" x="1060450" y="4108450"/>
          <p14:tracePt t="172712" x="1035050" y="4184650"/>
          <p14:tracePt t="172729" x="1022350" y="4216400"/>
          <p14:tracePt t="172745" x="1009650" y="4273550"/>
          <p14:tracePt t="172762" x="1003300" y="4292600"/>
          <p14:tracePt t="172778" x="1003300" y="4324350"/>
          <p14:tracePt t="172796" x="996950" y="4337050"/>
          <p14:tracePt t="172812" x="996950" y="4362450"/>
          <p14:tracePt t="172828" x="990600" y="4400550"/>
          <p14:tracePt t="172846" x="984250" y="4432300"/>
          <p14:tracePt t="172863" x="971550" y="4495800"/>
          <p14:tracePt t="172879" x="958850" y="4521200"/>
          <p14:tracePt t="172895" x="933450" y="4591050"/>
          <p14:tracePt t="172912" x="920750" y="4654550"/>
          <p14:tracePt t="172929" x="914400" y="4679950"/>
          <p14:tracePt t="172946" x="901700" y="4711700"/>
          <p14:tracePt t="172962" x="901700" y="4724400"/>
          <p14:tracePt t="172978" x="895350" y="4737100"/>
          <p14:tracePt t="172996" x="889000" y="4756150"/>
          <p14:tracePt t="173012" x="882650" y="4756150"/>
          <p14:tracePt t="173029" x="876300" y="4762500"/>
          <p14:tracePt t="173045" x="863600" y="4768850"/>
          <p14:tracePt t="173062" x="857250" y="4775200"/>
          <p14:tracePt t="173079" x="850900" y="4781550"/>
          <p14:tracePt t="173095" x="844550" y="4787900"/>
          <p14:tracePt t="173111" x="844550" y="4794250"/>
          <p14:tracePt t="173129" x="838200" y="4794250"/>
          <p14:tracePt t="173146" x="831850" y="4800600"/>
          <p14:tracePt t="173162" x="825500" y="4806950"/>
          <p14:tracePt t="173178" x="819150" y="4806950"/>
          <p14:tracePt t="173195" x="812800" y="4806950"/>
          <p14:tracePt t="173251" x="819150" y="4806950"/>
          <p14:tracePt t="173262" x="825500" y="4806950"/>
          <p14:tracePt t="173272" x="838200" y="4806950"/>
          <p14:tracePt t="173282" x="863600" y="4806950"/>
          <p14:tracePt t="173292" x="920750" y="4806950"/>
          <p14:tracePt t="173314" x="952500" y="4806950"/>
          <p14:tracePt t="173328" x="996950" y="4806950"/>
          <p14:tracePt t="173329" x="1028700" y="4806950"/>
          <p14:tracePt t="173345" x="1098550" y="4806950"/>
          <p14:tracePt t="173362" x="1155700" y="4806950"/>
          <p14:tracePt t="173379" x="1187450" y="4806950"/>
          <p14:tracePt t="173396" x="1289050" y="4806950"/>
          <p14:tracePt t="173412" x="1428750" y="4806950"/>
          <p14:tracePt t="173429" x="1492250" y="4806950"/>
          <p14:tracePt t="173446" x="1625600" y="4806950"/>
          <p14:tracePt t="173462" x="1670050" y="4806950"/>
          <p14:tracePt t="173478" x="1727200" y="4806950"/>
          <p14:tracePt t="173496" x="1746250" y="4806950"/>
          <p14:tracePt t="173512" x="1758950" y="4800600"/>
          <p14:tracePt t="173529" x="1790700" y="4800600"/>
          <p14:tracePt t="173545" x="1803400" y="4800600"/>
          <p14:tracePt t="173562" x="1866900" y="4794250"/>
          <p14:tracePt t="173578" x="1917700" y="4794250"/>
          <p14:tracePt t="173595" x="1943100" y="4794250"/>
          <p14:tracePt t="173611" x="1987550" y="4794250"/>
          <p14:tracePt t="173657" x="1993900" y="4787900"/>
          <p14:tracePt t="173680" x="2000250" y="4787900"/>
          <p14:tracePt t="173689" x="2019300" y="4787900"/>
          <p14:tracePt t="173700" x="2032000" y="4787900"/>
          <p14:tracePt t="173712" x="2051050" y="4787900"/>
          <p14:tracePt t="173714" x="2070100" y="4787900"/>
          <p14:tracePt t="173728" x="2101850" y="4787900"/>
          <p14:tracePt t="173894" x="2108200" y="4787900"/>
          <p14:tracePt t="173916" x="2120900" y="4787900"/>
          <p14:tracePt t="173917" x="2127250" y="4787900"/>
          <p14:tracePt t="173928" x="2146300" y="4787900"/>
          <p14:tracePt t="173946" x="2184400" y="4787900"/>
          <p14:tracePt t="173962" x="2235200" y="4787900"/>
          <p14:tracePt t="173979" x="2260600" y="4787900"/>
          <p14:tracePt t="173995" x="2286000" y="4781550"/>
          <p14:tracePt t="174012" x="2298700" y="4775200"/>
          <p14:tracePt t="174029" x="2311400" y="4768850"/>
          <p14:tracePt t="174046" x="2311400" y="4762500"/>
          <p14:tracePt t="174062" x="2317750" y="4756150"/>
          <p14:tracePt t="174078" x="2330450" y="4737100"/>
          <p14:tracePt t="174095" x="2330450" y="4730750"/>
          <p14:tracePt t="174111" x="2336800" y="4705350"/>
          <p14:tracePt t="174129" x="2349500" y="4692650"/>
          <p14:tracePt t="174146" x="2349500" y="4679950"/>
          <p14:tracePt t="174162" x="2362200" y="4660900"/>
          <p14:tracePt t="174179" x="2362200" y="4648200"/>
          <p14:tracePt t="174195" x="2368550" y="4635500"/>
          <p14:tracePt t="174212" x="2374900" y="4629150"/>
          <p14:tracePt t="174229" x="2381250" y="4622800"/>
          <p14:tracePt t="174246" x="2381250" y="4616450"/>
          <p14:tracePt t="174312" x="2387600" y="4616450"/>
          <p14:tracePt t="174333" x="2393950" y="4616450"/>
          <p14:tracePt t="174354" x="2400300" y="4610100"/>
          <p14:tracePt t="174722" x="2400300" y="4603750"/>
          <p14:tracePt t="174731" x="2400300" y="4597400"/>
          <p14:tracePt t="174742" x="2400300" y="4584700"/>
          <p14:tracePt t="174747" x="2387600" y="4559300"/>
          <p14:tracePt t="174763" x="2362200" y="4521200"/>
          <p14:tracePt t="174778" x="2317750" y="4464050"/>
          <p14:tracePt t="174780" x="2203450" y="4311650"/>
          <p14:tracePt t="174795" x="2133600" y="4216400"/>
          <p14:tracePt t="174812" x="2000250" y="4057650"/>
          <p14:tracePt t="174828" x="1936750" y="3962400"/>
          <p14:tracePt t="174845" x="1860550" y="3835400"/>
          <p14:tracePt t="174862" x="1809750" y="3727450"/>
          <p14:tracePt t="174879" x="1797050" y="3683000"/>
          <p14:tracePt t="174895" x="1778000" y="3594100"/>
          <p14:tracePt t="174913" x="1771650" y="3543300"/>
          <p14:tracePt t="174929" x="1771650" y="3460750"/>
          <p14:tracePt t="174945" x="1771650" y="3371850"/>
          <p14:tracePt t="174962" x="1771650" y="3333750"/>
          <p14:tracePt t="174979" x="1771650" y="3276600"/>
          <p14:tracePt t="174995" x="1771650" y="3225800"/>
          <p14:tracePt t="175012" x="1771650" y="3206750"/>
          <p14:tracePt t="175028" x="1771650" y="3168650"/>
          <p14:tracePt t="175045" x="1771650" y="3143250"/>
          <p14:tracePt t="175062" x="1771650" y="3111500"/>
          <p14:tracePt t="175079" x="1771650" y="3092450"/>
          <p14:tracePt t="175095" x="1771650" y="3067050"/>
          <p14:tracePt t="175112" x="1771650" y="3048000"/>
          <p14:tracePt t="175128" x="1771650" y="3041650"/>
          <p14:tracePt t="175145" x="1771650" y="3028950"/>
          <p14:tracePt t="175179" x="1771650" y="3022600"/>
          <p14:tracePt t="175180" x="1771650" y="3016250"/>
          <p14:tracePt t="175231" x="1771650" y="3009900"/>
          <p14:tracePt t="175244" x="1778000" y="3009900"/>
          <p14:tracePt t="175263" x="1778000" y="2997200"/>
          <p14:tracePt t="175278" x="1778000" y="2990850"/>
          <p14:tracePt t="175279" x="1778000" y="2971800"/>
          <p14:tracePt t="175295" x="1778000" y="2965450"/>
          <p14:tracePt t="175312" x="1771650" y="2946400"/>
          <p14:tracePt t="175329" x="1765300" y="2933700"/>
          <p14:tracePt t="175345" x="1752600" y="2927350"/>
          <p14:tracePt t="175362" x="1720850" y="2921000"/>
          <p14:tracePt t="175378" x="1701800" y="2914650"/>
          <p14:tracePt t="175395" x="1663700" y="2914650"/>
          <p14:tracePt t="175413" x="1638300" y="2914650"/>
          <p14:tracePt t="175429" x="1581150" y="2914650"/>
          <p14:tracePt t="175445" x="1536700" y="2914650"/>
          <p14:tracePt t="175462" x="1524000" y="2914650"/>
          <p14:tracePt t="175478" x="1504950" y="2914650"/>
          <p14:tracePt t="175524" x="1498600" y="2914650"/>
          <p14:tracePt t="175533" x="1492250" y="2914650"/>
          <p14:tracePt t="175544" x="1485900" y="2921000"/>
          <p14:tracePt t="175565" x="1473200" y="2933700"/>
          <p14:tracePt t="175566" x="1466850" y="2946400"/>
          <p14:tracePt t="175578" x="1454150" y="2952750"/>
          <p14:tracePt t="175595" x="1435100" y="2971800"/>
          <p14:tracePt t="175612" x="1422400" y="2990850"/>
          <p14:tracePt t="175628" x="1416050" y="2997200"/>
          <p14:tracePt t="175645" x="1403350" y="3022600"/>
          <p14:tracePt t="175662" x="1403350" y="3028950"/>
          <p14:tracePt t="175678" x="1390650" y="3067050"/>
          <p14:tracePt t="175695" x="1384300" y="3111500"/>
          <p14:tracePt t="175712" x="1384300" y="3124200"/>
          <p14:tracePt t="175729" x="1384300" y="3175000"/>
          <p14:tracePt t="175746" x="1384300" y="3200400"/>
          <p14:tracePt t="175762" x="1384300" y="3238500"/>
          <p14:tracePt t="175778" x="1384300" y="3282950"/>
          <p14:tracePt t="175795" x="1384300" y="3302000"/>
          <p14:tracePt t="175812" x="1390650" y="3333750"/>
          <p14:tracePt t="175829" x="1403350" y="3346450"/>
          <p14:tracePt t="175845" x="1422400" y="3378200"/>
          <p14:tracePt t="175862" x="1460500" y="3397250"/>
          <p14:tracePt t="175878" x="1485900" y="3403600"/>
          <p14:tracePt t="175896" x="1536700" y="3416300"/>
          <p14:tracePt t="175913" x="1562100" y="3422650"/>
          <p14:tracePt t="175928" x="1587500" y="3422650"/>
          <p14:tracePt t="175945" x="1606550" y="3422650"/>
          <p14:tracePt t="175962" x="1619250" y="3422650"/>
          <p14:tracePt t="175978" x="1638300" y="3409950"/>
          <p14:tracePt t="175995" x="1651000" y="3397250"/>
          <p14:tracePt t="176012" x="1670050" y="3365500"/>
          <p14:tracePt t="176028" x="1689100" y="3327400"/>
          <p14:tracePt t="176045" x="1695450" y="3308350"/>
          <p14:tracePt t="176062" x="1708150" y="3282950"/>
          <p14:tracePt t="176078" x="1708150" y="3270250"/>
          <p14:tracePt t="176095" x="1720850" y="3257550"/>
          <p14:tracePt t="176112" x="1720850" y="3251200"/>
          <p14:tracePt t="176112" x="1727200" y="3238500"/>
          <p14:tracePt t="176129" x="1727200" y="3219450"/>
          <p14:tracePt t="176145" x="1739900" y="3187700"/>
          <p14:tracePt t="176162" x="1739900" y="3162300"/>
          <p14:tracePt t="176178" x="1746250" y="3111500"/>
          <p14:tracePt t="176195" x="1746250" y="3073400"/>
          <p14:tracePt t="176213" x="1746250" y="3054350"/>
          <p14:tracePt t="176228" x="1746250" y="3016250"/>
          <p14:tracePt t="176245" x="1739900" y="2997200"/>
          <p14:tracePt t="176262" x="1727200" y="2978150"/>
          <p14:tracePt t="176279" x="1720850" y="2965450"/>
          <p14:tracePt t="176295" x="1695450" y="2946400"/>
          <p14:tracePt t="176312" x="1676400" y="2946400"/>
          <p14:tracePt t="176329" x="1663700" y="2946400"/>
          <p14:tracePt t="176346" x="1631950" y="2946400"/>
          <p14:tracePt t="176362" x="1612900" y="2946400"/>
          <p14:tracePt t="176378" x="1549400" y="2959100"/>
          <p14:tracePt t="176395" x="1498600" y="2978150"/>
          <p14:tracePt t="176413" x="1473200" y="2990850"/>
          <p14:tracePt t="176429" x="1441450" y="3016250"/>
          <p14:tracePt t="176446" x="1428750" y="3022600"/>
          <p14:tracePt t="176460" x="1416050" y="3054350"/>
          <p14:tracePt t="176477" x="1409700" y="3073400"/>
          <p14:tracePt t="176494" x="1403350" y="3111500"/>
          <p14:tracePt t="176512" x="1397000" y="3155950"/>
          <p14:tracePt t="176529" x="1397000" y="3181350"/>
          <p14:tracePt t="176545" x="1397000" y="3225800"/>
          <p14:tracePt t="176562" x="1397000" y="3263900"/>
          <p14:tracePt t="176578" x="1416050" y="3282950"/>
          <p14:tracePt t="176595" x="1460500" y="3314700"/>
          <p14:tracePt t="176612" x="1504950" y="3333750"/>
          <p14:tracePt t="176628" x="1606550" y="3352800"/>
          <p14:tracePt t="176645" x="1708150" y="3378200"/>
          <p14:tracePt t="176662" x="1752600" y="3378200"/>
          <p14:tracePt t="176678" x="1803400" y="3378200"/>
          <p14:tracePt t="176695" x="1816100" y="3371850"/>
          <p14:tracePt t="176711" x="1822450" y="3359150"/>
          <p14:tracePt t="176729" x="1822450" y="3346450"/>
          <p14:tracePt t="176745" x="1822450" y="3333750"/>
          <p14:tracePt t="176762" x="1822450" y="3327400"/>
          <p14:tracePt t="177051" x="1822450" y="3340100"/>
          <p14:tracePt t="177071" x="1822450" y="3359150"/>
          <p14:tracePt t="177087" x="1828800" y="3384550"/>
          <p14:tracePt t="177088" x="1847850" y="3429000"/>
          <p14:tracePt t="177095" x="1854200" y="3486150"/>
          <p14:tracePt t="177112" x="1898650" y="3632200"/>
          <p14:tracePt t="177129" x="1924050" y="3721100"/>
          <p14:tracePt t="177145" x="1974850" y="3911600"/>
          <p14:tracePt t="177162" x="2032000" y="4095750"/>
          <p14:tracePt t="177178" x="2057400" y="4184650"/>
          <p14:tracePt t="177195" x="2120900" y="4330700"/>
          <p14:tracePt t="177212" x="2178050" y="4451350"/>
          <p14:tracePt t="177228" x="2203450" y="4495800"/>
          <p14:tracePt t="177245" x="2254250" y="4565650"/>
          <p14:tracePt t="177262" x="2279650" y="4597400"/>
          <p14:tracePt t="177278" x="2330450" y="4654550"/>
          <p14:tracePt t="177295" x="2400300" y="4711700"/>
          <p14:tracePt t="177312" x="2432050" y="4749800"/>
          <p14:tracePt t="177328" x="2501900" y="4819650"/>
          <p14:tracePt t="177345" x="2540000" y="4851400"/>
          <p14:tracePt t="177361" x="2597150" y="4895850"/>
          <p14:tracePt t="177378" x="2616200" y="4914900"/>
          <p14:tracePt t="177378" x="2635250" y="4927600"/>
          <p14:tracePt t="177395" x="2647950" y="4933950"/>
          <p14:tracePt t="177412" x="2654300" y="4933950"/>
          <p14:tracePt t="177732" x="2660650" y="4933950"/>
          <p14:tracePt t="177753" x="2667000" y="4933950"/>
          <p14:tracePt t="177775" x="2673350" y="4933950"/>
          <p14:tracePt t="177878" x="2673350" y="4927600"/>
          <p14:tracePt t="177980" x="2679700" y="4927600"/>
          <p14:tracePt t="178011" x="2686050" y="4927600"/>
          <p14:tracePt t="178031" x="2692400" y="4927600"/>
          <p14:tracePt t="178045" x="2698750" y="4927600"/>
          <p14:tracePt t="178054" x="2705100" y="4927600"/>
          <p14:tracePt t="178064" x="2711450" y="4927600"/>
          <p14:tracePt t="178074" x="2724150" y="4927600"/>
          <p14:tracePt t="178096" x="2736850" y="4927600"/>
          <p14:tracePt t="178116" x="2743200" y="4927600"/>
          <p14:tracePt t="178158" x="2743200" y="4933950"/>
          <p14:tracePt t="178179" x="2749550" y="4933950"/>
          <p14:tracePt t="178189" x="2749550" y="4940300"/>
          <p14:tracePt t="178201" x="2755900" y="4940300"/>
          <p14:tracePt t="179207" x="2755900" y="4953000"/>
          <p14:tracePt t="179218" x="2755900" y="4959350"/>
          <p14:tracePt t="179228" x="2755900" y="4978400"/>
          <p14:tracePt t="179237" x="2743200" y="4997450"/>
          <p14:tracePt t="179245" x="2717800" y="5041900"/>
          <p14:tracePt t="179262" x="2698750" y="5073650"/>
          <p14:tracePt t="179278" x="2628900" y="5124450"/>
          <p14:tracePt t="179295" x="2533650" y="5168900"/>
          <p14:tracePt t="179312" x="2489200" y="5187950"/>
          <p14:tracePt t="179328" x="2362200" y="5226050"/>
          <p14:tracePt t="179345" x="2292350" y="5245100"/>
          <p14:tracePt t="179362" x="2159000" y="5289550"/>
          <p14:tracePt t="179378" x="2101850" y="5314950"/>
          <p14:tracePt t="179378" x="2032000" y="5327650"/>
          <p14:tracePt t="179395" x="1974850" y="5353050"/>
          <p14:tracePt t="179412" x="1873250" y="5384800"/>
          <p14:tracePt t="179429" x="1822450" y="5403850"/>
          <p14:tracePt t="179446" x="1739900" y="5429250"/>
          <p14:tracePt t="179462" x="1670050" y="5454650"/>
          <p14:tracePt t="179479" x="1644650" y="5461000"/>
          <p14:tracePt t="179495" x="1581150" y="5473700"/>
          <p14:tracePt t="179512" x="1555750" y="5480050"/>
          <p14:tracePt t="179528" x="1511300" y="5486400"/>
          <p14:tracePt t="179545" x="1485900" y="5486400"/>
          <p14:tracePt t="179562" x="1428750" y="5486400"/>
          <p14:tracePt t="179578" x="1358900" y="5486400"/>
          <p14:tracePt t="179595" x="1314450" y="5486400"/>
          <p14:tracePt t="179612" x="1250950" y="5486400"/>
          <p14:tracePt t="179628" x="1206500" y="5486400"/>
          <p14:tracePt t="179645" x="1149350" y="5492750"/>
          <p14:tracePt t="179662" x="1085850" y="5505450"/>
          <p14:tracePt t="179678" x="1060450" y="5511800"/>
          <p14:tracePt t="179695" x="1035050" y="5524500"/>
          <p14:tracePt t="179712" x="1022350" y="5530850"/>
          <p14:tracePt t="179728" x="1009650" y="5530850"/>
          <p14:tracePt t="179745" x="1003300" y="5530850"/>
          <p14:tracePt t="180189" x="1009650" y="5530850"/>
          <p14:tracePt t="180199" x="1028700" y="5530850"/>
          <p14:tracePt t="180210" x="1060450" y="5530850"/>
          <p14:tracePt t="180230" x="1085850" y="5530850"/>
          <p14:tracePt t="180232" x="1117600" y="5530850"/>
          <p14:tracePt t="180245" x="1168400" y="5530850"/>
          <p14:tracePt t="180262" x="1181100" y="5530850"/>
          <p14:tracePt t="180278" x="1206500" y="5530850"/>
          <p14:tracePt t="180295" x="1212850" y="5530850"/>
          <p14:tracePt t="180335" x="1219200" y="5530850"/>
          <p14:tracePt t="180357" x="1225550" y="5530850"/>
          <p14:tracePt t="180417" x="1231900" y="5530850"/>
          <p14:tracePt t="180592" x="1225550" y="5530850"/>
          <p14:tracePt t="180603" x="1212850" y="5530850"/>
          <p14:tracePt t="180613" x="1206500" y="5524500"/>
          <p14:tracePt t="180614" x="1187450" y="5518150"/>
          <p14:tracePt t="180634" x="1143000" y="5499100"/>
          <p14:tracePt t="180645" x="1117600" y="5492750"/>
          <p14:tracePt t="180661" x="1054100" y="5467350"/>
          <p14:tracePt t="180678" x="1022350" y="5461000"/>
          <p14:tracePt t="180694" x="946150" y="5429250"/>
          <p14:tracePt t="180712" x="901700" y="5416550"/>
          <p14:tracePt t="180729" x="882650" y="5410200"/>
          <p14:tracePt t="181238" x="889000" y="5410200"/>
          <p14:tracePt t="181248" x="895350" y="5410200"/>
          <p14:tracePt t="181280" x="901700" y="5410200"/>
          <p14:tracePt t="181289" x="914400" y="5410200"/>
          <p14:tracePt t="181295" x="920750" y="5410200"/>
          <p14:tracePt t="181312" x="939800" y="5410200"/>
          <p14:tracePt t="181313" x="965200" y="5410200"/>
          <p14:tracePt t="181328" x="1009650" y="5410200"/>
          <p14:tracePt t="181345" x="1047750" y="5410200"/>
          <p14:tracePt t="181362" x="1111250" y="5410200"/>
          <p14:tracePt t="181378" x="1155700" y="5410200"/>
          <p14:tracePt t="181395" x="1162050" y="5410200"/>
          <p14:tracePt t="181412" x="1174750" y="5410200"/>
          <p14:tracePt t="181598" x="1181100" y="5410200"/>
          <p14:tracePt t="181640" x="1187450" y="5410200"/>
          <p14:tracePt t="181681" x="1193800" y="5410200"/>
          <p14:tracePt t="181712" x="1200150" y="5410200"/>
          <p14:tracePt t="181721" x="1206500" y="5410200"/>
          <p14:tracePt t="181733" x="1212850" y="5410200"/>
          <p14:tracePt t="181734" x="1219200" y="5410200"/>
          <p14:tracePt t="181753" x="1231900" y="5410200"/>
          <p14:tracePt t="181761" x="1257300" y="5410200"/>
          <p14:tracePt t="181778" x="1282700" y="5410200"/>
          <p14:tracePt t="181795" x="1308100" y="5410200"/>
          <p14:tracePt t="181811" x="1365250" y="5410200"/>
          <p14:tracePt t="181828" x="1397000" y="5410200"/>
          <p14:tracePt t="181845" x="1485900" y="5410200"/>
          <p14:tracePt t="181862" x="1555750" y="5410200"/>
          <p14:tracePt t="181879" x="1587500" y="5410200"/>
          <p14:tracePt t="181895" x="1625600" y="5410200"/>
          <p14:tracePt t="181913" x="1631950" y="5410200"/>
          <p14:tracePt t="181928" x="1644650" y="5410200"/>
          <p14:tracePt t="181971" x="1651000" y="5410200"/>
          <p14:tracePt t="181981" x="1657350" y="5410200"/>
          <p14:tracePt t="181984" x="1663700" y="5410200"/>
          <p14:tracePt t="181994" x="1676400" y="5410200"/>
          <p14:tracePt t="182012" x="1695450" y="5410200"/>
          <p14:tracePt t="182028" x="1720850" y="5410200"/>
          <p14:tracePt t="182075" x="1727200" y="5410200"/>
          <p14:tracePt t="182107" x="1733550" y="5410200"/>
          <p14:tracePt t="182566" x="1733550" y="5416550"/>
          <p14:tracePt t="182801" x="1739900" y="5416550"/>
          <p14:tracePt t="182894" x="1739900" y="5422900"/>
          <p14:tracePt t="182925" x="1739900" y="5429250"/>
          <p14:tracePt t="182935" x="1739900" y="5435600"/>
          <p14:tracePt t="182956" x="1733550" y="5441950"/>
          <p14:tracePt t="182967" x="1727200" y="5448300"/>
          <p14:tracePt t="182968" x="1720850" y="5454650"/>
          <p14:tracePt t="182979" x="1714500" y="5454650"/>
          <p14:tracePt t="182996" x="1701800" y="5473700"/>
          <p14:tracePt t="183013" x="1682750" y="5486400"/>
          <p14:tracePt t="183030" x="1682750" y="5492750"/>
          <p14:tracePt t="183046" x="1670050" y="5499100"/>
          <p14:tracePt t="183063" x="1663700" y="5505450"/>
          <p14:tracePt t="184261" x="1670050" y="5505450"/>
          <p14:tracePt t="184271" x="1670050" y="5511800"/>
          <p14:tracePt t="184618" x="1663700" y="5511800"/>
          <p14:tracePt t="184628" x="1657350" y="5511800"/>
          <p14:tracePt t="184639" x="1638300" y="5511800"/>
          <p14:tracePt t="184650" x="1619250" y="5511800"/>
          <p14:tracePt t="184651" x="1593850" y="5511800"/>
          <p14:tracePt t="184670" x="1562100" y="5511800"/>
          <p14:tracePt t="184679" x="1473200" y="5505450"/>
          <p14:tracePt t="184696" x="1403350" y="5486400"/>
          <p14:tracePt t="184713" x="1365250" y="5480050"/>
          <p14:tracePt t="184729" x="1308100" y="5480050"/>
          <p14:tracePt t="184746" x="1295400" y="5473700"/>
          <p14:tracePt t="184762" x="1263650" y="5473700"/>
          <p14:tracePt t="184779" x="1238250" y="5473700"/>
          <p14:tracePt t="184796" x="1219200" y="5473700"/>
          <p14:tracePt t="184813" x="1200150" y="5473700"/>
          <p14:tracePt t="184829" x="1187450" y="5473700"/>
          <p14:tracePt t="184846" x="1174750" y="5473700"/>
          <p14:tracePt t="184863" x="1162050" y="5473700"/>
          <p14:tracePt t="184899" x="1149350" y="5473700"/>
          <p14:tracePt t="184900" x="1143000" y="5473700"/>
          <p14:tracePt t="184913" x="1136650" y="5473700"/>
          <p14:tracePt t="184929" x="1123950" y="5473700"/>
          <p14:tracePt t="184946" x="1111250" y="5473700"/>
          <p14:tracePt t="184963" x="1104900" y="5473700"/>
          <p14:tracePt t="185002" x="1092200" y="5473700"/>
          <p14:tracePt t="185013" x="1085850" y="5473700"/>
          <p14:tracePt t="185014" x="1073150" y="5473700"/>
          <p14:tracePt t="185029" x="1047750" y="5473700"/>
          <p14:tracePt t="185046" x="1028700" y="5473700"/>
          <p14:tracePt t="185062" x="996950" y="5473700"/>
          <p14:tracePt t="185097" x="984250" y="5473700"/>
          <p14:tracePt t="185565" x="990600" y="5473700"/>
          <p14:tracePt t="185595" x="996950" y="5473700"/>
          <p14:tracePt t="185606" x="1003300" y="5473700"/>
          <p14:tracePt t="185616" x="1009650" y="5473700"/>
          <p14:tracePt t="185627" x="1016000" y="5473700"/>
          <p14:tracePt t="185631" x="1022350" y="5473700"/>
          <p14:tracePt t="185646" x="1047750" y="5473700"/>
          <p14:tracePt t="185663" x="1085850" y="5473700"/>
          <p14:tracePt t="185679" x="1104900" y="5473700"/>
          <p14:tracePt t="185696" x="1143000" y="5473700"/>
          <p14:tracePt t="185714" x="1162050" y="5473700"/>
          <p14:tracePt t="185729" x="1168400" y="5473700"/>
          <p14:tracePt t="185746" x="1174750" y="5473700"/>
          <p14:tracePt t="185803" x="1181100" y="5473700"/>
          <p14:tracePt t="186038" x="1181100" y="5467350"/>
          <p14:tracePt t="186054" x="1200150" y="5461000"/>
          <p14:tracePt t="186056" x="1219200" y="5454650"/>
          <p14:tracePt t="186063" x="1289050" y="5429250"/>
          <p14:tracePt t="186079" x="1333500" y="5410200"/>
          <p14:tracePt t="186095" x="1473200" y="5365750"/>
          <p14:tracePt t="186113" x="1549400" y="5340350"/>
          <p14:tracePt t="186129" x="1695450" y="5270500"/>
          <p14:tracePt t="186146" x="1860550" y="5194300"/>
          <p14:tracePt t="186163" x="1949450" y="5149850"/>
          <p14:tracePt t="186179" x="2108200" y="5080000"/>
          <p14:tracePt t="186196" x="2184400" y="5041900"/>
          <p14:tracePt t="186212" x="2324100" y="4997450"/>
          <p14:tracePt t="186229" x="2425700" y="4965700"/>
          <p14:tracePt t="186246" x="2482850" y="4953000"/>
          <p14:tracePt t="186263" x="2584450" y="4908550"/>
          <p14:tracePt t="186279" x="2641600" y="4895850"/>
          <p14:tracePt t="186296" x="2781300" y="4851400"/>
          <p14:tracePt t="186313" x="2914650" y="4806950"/>
          <p14:tracePt t="186329" x="2971800" y="4794250"/>
          <p14:tracePt t="186346" x="3079750" y="4756150"/>
          <p14:tracePt t="186363" x="3111500" y="4737100"/>
          <p14:tracePt t="186379" x="3168650" y="4705350"/>
          <p14:tracePt t="186396" x="3213100" y="4679950"/>
          <p14:tracePt t="186413" x="3225800" y="4667250"/>
          <p14:tracePt t="186430" x="3257550" y="4648200"/>
          <p14:tracePt t="186446" x="3263900" y="4641850"/>
          <p14:tracePt t="186463" x="3289300" y="4635500"/>
          <p14:tracePt t="186480" x="3302000" y="4635500"/>
          <p14:tracePt t="186496" x="3314700" y="4629150"/>
          <p14:tracePt t="186513" x="3321050" y="4622800"/>
          <p14:tracePt t="186529" x="3327400" y="4622800"/>
          <p14:tracePt t="186914" x="3327400" y="4629150"/>
          <p14:tracePt t="186924" x="3321050" y="4629150"/>
          <p14:tracePt t="186929" x="3314700" y="4629150"/>
          <p14:tracePt t="186946" x="3302000" y="4641850"/>
          <p14:tracePt t="186947" x="3289300" y="4648200"/>
          <p14:tracePt t="186963" x="3244850" y="4667250"/>
          <p14:tracePt t="186979" x="3225800" y="4679950"/>
          <p14:tracePt t="186996" x="3155950" y="4705350"/>
          <p14:tracePt t="187013" x="3060700" y="4743450"/>
          <p14:tracePt t="187029" x="3003550" y="4768850"/>
          <p14:tracePt t="187047" x="2863850" y="4819650"/>
          <p14:tracePt t="187063" x="2787650" y="4845050"/>
          <p14:tracePt t="187079" x="2628900" y="4889500"/>
          <p14:tracePt t="187096" x="2482850" y="4933950"/>
          <p14:tracePt t="187113" x="2425700" y="4953000"/>
          <p14:tracePt t="187129" x="2324100" y="4984750"/>
          <p14:tracePt t="187146" x="2279650" y="4997450"/>
          <p14:tracePt t="187163" x="2197100" y="5022850"/>
          <p14:tracePt t="187179" x="2133600" y="5048250"/>
          <p14:tracePt t="187196" x="2108200" y="5054600"/>
          <p14:tracePt t="187212" x="2076450" y="5073650"/>
          <p14:tracePt t="187229" x="2057400" y="5080000"/>
          <p14:tracePt t="187245" x="2044700" y="5086350"/>
          <p14:tracePt t="187263" x="2019300" y="5105400"/>
          <p14:tracePt t="187279" x="2012950" y="5111750"/>
          <p14:tracePt t="187296" x="1981200" y="5130800"/>
          <p14:tracePt t="187313" x="1968500" y="5137150"/>
          <p14:tracePt t="187329" x="1955800" y="5156200"/>
          <p14:tracePt t="187346" x="1949450" y="5162550"/>
          <p14:tracePt t="187383" x="1943100" y="5162550"/>
          <p14:tracePt t="187467" x="1949450" y="5162550"/>
          <p14:tracePt t="187476" x="1955800" y="5162550"/>
          <p14:tracePt t="187488" x="1968500" y="5162550"/>
          <p14:tracePt t="187497" x="1987550" y="5156200"/>
          <p14:tracePt t="187504" x="2012950" y="5149850"/>
          <p14:tracePt t="187513" x="2076450" y="5130800"/>
          <p14:tracePt t="187529" x="2120900" y="5111750"/>
          <p14:tracePt t="187546" x="2216150" y="5073650"/>
          <p14:tracePt t="187563" x="2273300" y="5054600"/>
          <p14:tracePt t="187580" x="2368550" y="5016500"/>
          <p14:tracePt t="187596" x="2482850" y="4965700"/>
          <p14:tracePt t="187613" x="2552700" y="4940300"/>
          <p14:tracePt t="187629" x="2654300" y="4902200"/>
          <p14:tracePt t="187646" x="2711450" y="4876800"/>
          <p14:tracePt t="187663" x="2838450" y="4845050"/>
          <p14:tracePt t="187679" x="2933700" y="4800600"/>
          <p14:tracePt t="187696" x="2978150" y="4794250"/>
          <p14:tracePt t="187713" x="3054350" y="4768850"/>
          <p14:tracePt t="187729" x="3092450" y="4749800"/>
          <p14:tracePt t="187746" x="3130550" y="4730750"/>
          <p14:tracePt t="187763" x="3175000" y="4705350"/>
          <p14:tracePt t="187780" x="3200400" y="4692650"/>
          <p14:tracePt t="187796" x="3238500" y="4679950"/>
          <p14:tracePt t="187813" x="3257550" y="4667250"/>
          <p14:tracePt t="187829" x="3302000" y="4654550"/>
          <p14:tracePt t="187846" x="3321050" y="4648200"/>
          <p14:tracePt t="187863" x="3346450" y="4635500"/>
          <p14:tracePt t="187879" x="3378200" y="4629150"/>
          <p14:tracePt t="187896" x="3384550" y="4622800"/>
          <p14:tracePt t="187914" x="3403600" y="4622800"/>
          <p14:tracePt t="187929" x="3403600" y="4616450"/>
          <p14:tracePt t="188048" x="3403600" y="4622800"/>
          <p14:tracePt t="188069" x="3397250" y="4629150"/>
          <p14:tracePt t="188080" x="3384550" y="4629150"/>
          <p14:tracePt t="188090" x="3359150" y="4641850"/>
          <p14:tracePt t="188100" x="3327400" y="4660900"/>
          <p14:tracePt t="188113" x="3282950" y="4673600"/>
          <p14:tracePt t="188115" x="3225800" y="4699000"/>
          <p14:tracePt t="188129" x="3111500" y="4737100"/>
          <p14:tracePt t="188146" x="3003550" y="4787900"/>
          <p14:tracePt t="188163" x="2952750" y="4813300"/>
          <p14:tracePt t="188179" x="2857500" y="4870450"/>
          <p14:tracePt t="188196" x="2806700" y="4902200"/>
          <p14:tracePt t="188213" x="2698750" y="4997450"/>
          <p14:tracePt t="188229" x="2590800" y="5080000"/>
          <p14:tracePt t="188246" x="2540000" y="5118100"/>
          <p14:tracePt t="188263" x="2451100" y="5181600"/>
          <p14:tracePt t="188280" x="2419350" y="5213350"/>
          <p14:tracePt t="188296" x="2381250" y="5251450"/>
          <p14:tracePt t="188313" x="2355850" y="5289550"/>
          <p14:tracePt t="188329" x="2349500" y="5302250"/>
          <p14:tracePt t="188346" x="2343150" y="5321300"/>
          <p14:tracePt t="188363" x="2343150" y="5334000"/>
          <p14:tracePt t="188379" x="2336800" y="5340350"/>
          <p14:tracePt t="188472" x="2330450" y="5340350"/>
          <p14:tracePt t="188504" x="2324100" y="5340350"/>
          <p14:tracePt t="188534" x="2317750" y="5340350"/>
          <p14:tracePt t="188545" x="2311400" y="5340350"/>
          <p14:tracePt t="188555" x="2311400" y="5346700"/>
          <p14:tracePt t="188576" x="2305050" y="5346700"/>
          <p14:tracePt t="188617" x="2305050" y="5353050"/>
          <p14:tracePt t="188628" x="2305050" y="5359400"/>
          <p14:tracePt t="188648" x="2305050" y="5365750"/>
          <p14:tracePt t="188658" x="2305050" y="5378450"/>
          <p14:tracePt t="188934" x="2305050" y="5384800"/>
          <p14:tracePt t="188975" x="2298700" y="5384800"/>
          <p14:tracePt t="188988" x="2292350" y="5384800"/>
          <p14:tracePt t="188996" x="2286000" y="5378450"/>
          <p14:tracePt t="189004" x="2273300" y="5378450"/>
          <p14:tracePt t="189013" x="2241550" y="5365750"/>
          <p14:tracePt t="189029" x="2228850" y="5365750"/>
          <p14:tracePt t="189045" x="2171700" y="5384800"/>
          <p14:tracePt t="189063" x="2089150" y="5429250"/>
          <p14:tracePt t="189080" x="2025650" y="5467350"/>
          <p14:tracePt t="189096" x="1898650" y="5543550"/>
          <p14:tracePt t="189113" x="1841500" y="5575300"/>
          <p14:tracePt t="189129" x="1727200" y="5626100"/>
          <p14:tracePt t="189146" x="1638300" y="5664200"/>
          <p14:tracePt t="189163" x="1600200" y="5676900"/>
          <p14:tracePt t="189179" x="1568450" y="5695950"/>
          <p14:tracePt t="189196" x="1549400" y="5708650"/>
          <p14:tracePt t="189213" x="1511300" y="5734050"/>
          <p14:tracePt t="189229" x="1473200" y="5759450"/>
          <p14:tracePt t="189246" x="1447800" y="5772150"/>
          <p14:tracePt t="189263" x="1384300" y="5810250"/>
          <p14:tracePt t="189279" x="1358900" y="5822950"/>
          <p14:tracePt t="189296" x="1295400" y="5842000"/>
          <p14:tracePt t="189313" x="1244600" y="5867400"/>
          <p14:tracePt t="189329" x="1219200" y="5873750"/>
          <p14:tracePt t="189346" x="1187450" y="5892800"/>
          <p14:tracePt t="189362" x="1174750" y="5905500"/>
          <p14:tracePt t="189380" x="1155700" y="5918200"/>
          <p14:tracePt t="189396" x="1130300" y="5943600"/>
          <p14:tracePt t="189413" x="1123950" y="5949950"/>
          <p14:tracePt t="189429" x="1123950" y="5956300"/>
          <p14:tracePt t="189666" x="1123950" y="5962650"/>
          <p14:tracePt t="189677" x="1123950" y="5969000"/>
          <p14:tracePt t="189698" x="1123950" y="5975350"/>
          <p14:tracePt t="189708" x="1123950" y="5981700"/>
          <p14:tracePt t="189718" x="1123950" y="5988050"/>
          <p14:tracePt t="189727" x="1117600" y="5988050"/>
          <p14:tracePt t="189746" x="1117600" y="6000750"/>
          <p14:tracePt t="189763" x="1117600" y="6007100"/>
          <p14:tracePt t="189779" x="1111250" y="6007100"/>
          <p14:tracePt t="189796" x="1117600" y="6013450"/>
          <p14:tracePt t="189812" x="1130300" y="6019800"/>
          <p14:tracePt t="189829" x="1181100" y="6019800"/>
          <p14:tracePt t="189846" x="1231900" y="6026150"/>
          <p14:tracePt t="189862" x="1352550" y="6032500"/>
          <p14:tracePt t="189879" x="1492250" y="6051550"/>
          <p14:tracePt t="189896" x="1562100" y="6057900"/>
          <p14:tracePt t="189914" x="1638300" y="6064250"/>
          <p14:tracePt t="189929" x="1663700" y="6064250"/>
          <p14:tracePt t="190049" x="1670050" y="6064250"/>
          <p14:tracePt t="190090" x="1676400" y="6064250"/>
          <p14:tracePt t="190104" x="1676400" y="6057900"/>
          <p14:tracePt t="190121" x="1676400" y="6051550"/>
          <p14:tracePt t="190131" x="1682750" y="6051550"/>
          <p14:tracePt t="190142" x="1682750" y="6045200"/>
          <p14:tracePt t="190146" x="1689100" y="6038850"/>
          <p14:tracePt t="190194" x="1695450" y="6038850"/>
          <p14:tracePt t="190224" x="1701800" y="6032500"/>
          <p14:tracePt t="190246" x="1708150" y="6032500"/>
          <p14:tracePt t="190268" x="1714500" y="6026150"/>
          <p14:tracePt t="190277" x="1720850" y="6013450"/>
          <p14:tracePt t="190287" x="1727200" y="6007100"/>
          <p14:tracePt t="190294" x="1739900" y="5994400"/>
          <p14:tracePt t="190313" x="1746250" y="5988050"/>
          <p14:tracePt t="190314" x="1758950" y="5975350"/>
          <p14:tracePt t="190329" x="1771650" y="5962650"/>
          <p14:tracePt t="190346" x="1771650" y="5956300"/>
          <p14:tracePt t="190382" x="1778000" y="5949950"/>
          <p14:tracePt t="190414" x="1778000" y="5943600"/>
          <p14:tracePt t="190424" x="1784350" y="5937250"/>
          <p14:tracePt t="190434" x="1784350" y="5930900"/>
          <p14:tracePt t="190445" x="1790700" y="5918200"/>
          <p14:tracePt t="190454" x="1790700" y="5905500"/>
          <p14:tracePt t="190463" x="1790700" y="5892800"/>
          <p14:tracePt t="190479" x="1790700" y="5880100"/>
          <p14:tracePt t="190496" x="1790700" y="5867400"/>
          <p14:tracePt t="190513" x="1790700" y="5861050"/>
          <p14:tracePt t="190529" x="1790700" y="5848350"/>
          <p14:tracePt t="190546" x="1790700" y="5829300"/>
          <p14:tracePt t="190563" x="1790700" y="5816600"/>
          <p14:tracePt t="190579" x="1790700" y="5803900"/>
          <p14:tracePt t="190596" x="1790700" y="5791200"/>
          <p14:tracePt t="190733" x="1790700" y="5797550"/>
          <p14:tracePt t="190744" x="1790700" y="5816600"/>
          <p14:tracePt t="190765" x="1790700" y="5835650"/>
          <p14:tracePt t="190766" x="1784350" y="5861050"/>
          <p14:tracePt t="190779" x="1778000" y="5886450"/>
          <p14:tracePt t="190796" x="1758950" y="5937250"/>
          <p14:tracePt t="190813" x="1733550" y="6000750"/>
          <p14:tracePt t="190829" x="1727200" y="6026150"/>
          <p14:tracePt t="190845" x="1720850" y="6089650"/>
          <p14:tracePt t="190863" x="1708150" y="6165850"/>
          <p14:tracePt t="190879" x="1708150" y="6203950"/>
          <p14:tracePt t="190896" x="1695450" y="6280150"/>
          <p14:tracePt t="190913" x="1689100" y="6324600"/>
          <p14:tracePt t="190929" x="1663700" y="6388100"/>
          <p14:tracePt t="190946" x="1651000" y="6413500"/>
          <p14:tracePt t="190963" x="1619250" y="6464300"/>
          <p14:tracePt t="190979" x="1593850" y="6515100"/>
          <p14:tracePt t="190996" x="1581150" y="6527800"/>
          <p14:tracePt t="191013" x="1549400" y="6553200"/>
          <p14:tracePt t="191029" x="1536700" y="6565900"/>
          <p14:tracePt t="191046" x="1517650" y="6584950"/>
          <p14:tracePt t="191063" x="1492250" y="6597650"/>
          <p14:tracePt t="191079" x="1485900" y="6610350"/>
          <p14:tracePt t="191096" x="1473200" y="6616700"/>
          <p14:tracePt t="191129" x="1460500" y="6623050"/>
          <p14:tracePt t="191192" x="1454150" y="6629400"/>
          <p14:tracePt t="191233" x="1447800" y="6635750"/>
          <p14:tracePt t="191356" x="1454150" y="6635750"/>
          <p14:tracePt t="191387" x="1460500" y="6635750"/>
          <p14:tracePt t="191397" x="1466850" y="6635750"/>
          <p14:tracePt t="191404" x="1473200" y="6635750"/>
          <p14:tracePt t="191413" x="1485900" y="6629400"/>
          <p14:tracePt t="191429" x="1492250" y="6629400"/>
          <p14:tracePt t="191446" x="1517650" y="6629400"/>
          <p14:tracePt t="191463" x="1536700" y="6629400"/>
          <p14:tracePt t="191479" x="1581150" y="6629400"/>
          <p14:tracePt t="191496" x="1638300" y="6629400"/>
          <p14:tracePt t="191513" x="1670050" y="6629400"/>
          <p14:tracePt t="191529" x="1720850" y="6629400"/>
          <p14:tracePt t="191546" x="1746250" y="6629400"/>
          <p14:tracePt t="191563" x="1778000" y="6629400"/>
          <p14:tracePt t="191579" x="1797050" y="6629400"/>
          <p14:tracePt t="191596" x="1835150" y="6629400"/>
          <p14:tracePt t="191614" x="1892300" y="6629400"/>
          <p14:tracePt t="191629" x="1930400" y="6629400"/>
          <p14:tracePt t="191645" x="1981200" y="6629400"/>
          <p14:tracePt t="191663" x="2000250" y="6629400"/>
          <p14:tracePt t="191679" x="2032000" y="6629400"/>
          <p14:tracePt t="191696" x="2038350" y="6629400"/>
          <p14:tracePt t="191713" x="2044700" y="6629400"/>
          <p14:tracePt t="195221" x="2051050" y="6629400"/>
          <p14:tracePt t="195232" x="2057400" y="6629400"/>
          <p14:tracePt t="195246" x="2070100" y="6629400"/>
          <p14:tracePt t="195247" x="2089150" y="6629400"/>
          <p14:tracePt t="195263" x="2159000" y="6604000"/>
          <p14:tracePt t="195279" x="2305050" y="6572250"/>
          <p14:tracePt t="195296" x="2393950" y="6546850"/>
          <p14:tracePt t="195313" x="2641600" y="6489700"/>
          <p14:tracePt t="195329" x="2819400" y="6438900"/>
          <p14:tracePt t="195346" x="3251200" y="6337300"/>
          <p14:tracePt t="195362" x="3765550" y="6172200"/>
          <p14:tracePt t="195379" x="4006850" y="6102350"/>
          <p14:tracePt t="195396" x="4546600" y="5905500"/>
          <p14:tracePt t="195412" x="5054600" y="5695950"/>
          <p14:tracePt t="195429" x="5283200" y="5588000"/>
          <p14:tracePt t="195446" x="5676900" y="5422900"/>
          <p14:tracePt t="195463" x="5848350" y="5340350"/>
          <p14:tracePt t="195479" x="6083300" y="5207000"/>
          <p14:tracePt t="195496" x="6242050" y="5105400"/>
          <p14:tracePt t="195513" x="6299200" y="5054600"/>
          <p14:tracePt t="195529" x="6400800" y="4978400"/>
          <p14:tracePt t="195546" x="6451600" y="4946650"/>
          <p14:tracePt t="195562" x="6565900" y="4883150"/>
          <p14:tracePt t="195579" x="6635750" y="4845050"/>
          <p14:tracePt t="195595" x="6794500" y="4781550"/>
          <p14:tracePt t="195612" x="6972300" y="4724400"/>
          <p14:tracePt t="195630" x="7061200" y="4692650"/>
          <p14:tracePt t="195646" x="7239000" y="4641850"/>
          <p14:tracePt t="195663" x="7327900" y="4622800"/>
          <p14:tracePt t="195663" x="7404100" y="4597400"/>
          <p14:tracePt t="195680" x="7473950" y="4572000"/>
          <p14:tracePt t="195696" x="7588250" y="4540250"/>
          <p14:tracePt t="195713" x="7632700" y="4533900"/>
          <p14:tracePt t="195729" x="7670800" y="4514850"/>
          <p14:tracePt t="195746" x="7683500" y="4508500"/>
          <p14:tracePt t="195763" x="7689850" y="4508500"/>
          <p14:tracePt t="195825" x="7683500" y="4508500"/>
          <p14:tracePt t="195845" x="7677150" y="4508500"/>
          <p14:tracePt t="195917" x="7683500" y="4508500"/>
          <p14:tracePt t="195928" x="7689850" y="4502150"/>
          <p14:tracePt t="195946" x="7708900" y="4502150"/>
          <p14:tracePt t="195947" x="7747000" y="4495800"/>
          <p14:tracePt t="195963" x="7772400" y="4489450"/>
          <p14:tracePt t="195978" x="7810500" y="4489450"/>
          <p14:tracePt t="195996" x="7848600" y="4489450"/>
          <p14:tracePt t="196013" x="7854950" y="4489450"/>
          <p14:tracePt t="196029" x="7874000" y="4495800"/>
          <p14:tracePt t="196206" x="7874000" y="4489450"/>
          <p14:tracePt t="196226" x="7867650" y="4483100"/>
          <p14:tracePt t="196238" x="7854950" y="4470400"/>
          <p14:tracePt t="196248" x="7842250" y="4464050"/>
          <p14:tracePt t="196249" x="7823200" y="4451350"/>
          <p14:tracePt t="196262" x="7772400" y="4425950"/>
          <p14:tracePt t="196280" x="7734300" y="4406900"/>
          <p14:tracePt t="196296" x="7683500" y="4381500"/>
          <p14:tracePt t="196313" x="7658100" y="4375150"/>
          <p14:tracePt t="196329" x="7600950" y="4356100"/>
          <p14:tracePt t="196346" x="7569200" y="4343400"/>
          <p14:tracePt t="196362" x="7550150" y="4343400"/>
          <p14:tracePt t="196379" x="7512050" y="4330700"/>
          <p14:tracePt t="196396" x="7499350" y="4324350"/>
          <p14:tracePt t="196412" x="7454900" y="4311650"/>
          <p14:tracePt t="196429" x="7423150" y="4305300"/>
          <p14:tracePt t="196446" x="7416800" y="4298950"/>
          <p14:tracePt t="196463" x="7391400" y="4292600"/>
          <p14:tracePt t="196479" x="7385050" y="4286250"/>
          <p14:tracePt t="196496" x="7366000" y="4279900"/>
          <p14:tracePt t="196513" x="7353300" y="4279900"/>
          <p14:tracePt t="196529" x="7340600" y="4279900"/>
          <p14:tracePt t="196546" x="7340600" y="4273550"/>
          <p14:tracePt t="196682" x="7340600" y="4267200"/>
          <p14:tracePt t="196723" x="7340600" y="4260850"/>
          <p14:tracePt t="196745" x="7353300" y="4254500"/>
          <p14:tracePt t="196755" x="7353300" y="4248150"/>
          <p14:tracePt t="196765" x="7366000" y="4241800"/>
          <p14:tracePt t="196770" x="7378700" y="4241800"/>
          <p14:tracePt t="196778" x="7385050" y="4235450"/>
          <p14:tracePt t="196796" x="7410450" y="4222750"/>
          <p14:tracePt t="196813" x="7442200" y="4216400"/>
          <p14:tracePt t="196829" x="7454900" y="4210050"/>
          <p14:tracePt t="196846" x="7486650" y="4203700"/>
          <p14:tracePt t="196862" x="7499350" y="4197350"/>
          <p14:tracePt t="196879" x="7518400" y="4191000"/>
          <p14:tracePt t="196896" x="7531100" y="4191000"/>
          <p14:tracePt t="196913" x="7537450" y="4191000"/>
          <p14:tracePt t="196929" x="7543800" y="4184650"/>
          <p14:tracePt t="196946" x="7550150" y="4184650"/>
          <p14:tracePt t="196963" x="7562850" y="4178300"/>
          <p14:tracePt t="196979" x="7569200" y="4178300"/>
          <p14:tracePt t="196996" x="7575550" y="4178300"/>
          <p14:tracePt t="197012" x="7594600" y="4178300"/>
          <p14:tracePt t="197029" x="7613650" y="4178300"/>
          <p14:tracePt t="197046" x="7651750" y="4178300"/>
          <p14:tracePt t="197062" x="7708900" y="4178300"/>
          <p14:tracePt t="197079" x="7734300" y="4178300"/>
          <p14:tracePt t="197095" x="7772400" y="4178300"/>
          <p14:tracePt t="197113" x="7778750" y="4178300"/>
          <p14:tracePt t="198301" x="7778750" y="4171950"/>
          <p14:tracePt t="198344" x="7778750" y="4165600"/>
          <p14:tracePt t="198354" x="7772400" y="4159250"/>
          <p14:tracePt t="198365" x="7759700" y="4152900"/>
          <p14:tracePt t="198375" x="7753350" y="4152900"/>
          <p14:tracePt t="198379" x="7740650" y="4146550"/>
          <p14:tracePt t="198396" x="7715250" y="4133850"/>
          <p14:tracePt t="198412" x="7702550" y="4133850"/>
          <p14:tracePt t="198429" x="7696200" y="4127500"/>
          <p14:tracePt t="199068" x="7702550" y="4127500"/>
          <p14:tracePt t="199079" x="7708900" y="4127500"/>
          <p14:tracePt t="199099" x="7721600" y="4127500"/>
          <p14:tracePt t="199111" x="7740650" y="4121150"/>
          <p14:tracePt t="199113" x="7759700" y="4114800"/>
          <p14:tracePt t="199132" x="7785100" y="4108450"/>
          <p14:tracePt t="199145" x="7816850" y="4089400"/>
          <p14:tracePt t="199147" x="7880350" y="4070350"/>
          <p14:tracePt t="199163" x="7918450" y="4057650"/>
          <p14:tracePt t="199179" x="7969250" y="4038600"/>
          <p14:tracePt t="199196" x="7988300" y="4032250"/>
          <p14:tracePt t="199213" x="8007350" y="4019550"/>
          <p14:tracePt t="199230" x="8020050" y="4013200"/>
          <p14:tracePt t="199246" x="8026400" y="4006850"/>
          <p14:tracePt t="199263" x="8032750" y="3994150"/>
          <p14:tracePt t="199279" x="8039100" y="3994150"/>
          <p14:tracePt t="199296" x="8045450" y="3981450"/>
          <p14:tracePt t="199313" x="8058150" y="3975100"/>
          <p14:tracePt t="199329" x="8064500" y="3968750"/>
          <p14:tracePt t="199345" x="8064500" y="3962400"/>
          <p14:tracePt t="199391" x="8070850" y="3962400"/>
          <p14:tracePt t="199404" x="8077200" y="3956050"/>
          <p14:tracePt t="199412" x="8077200" y="3949700"/>
          <p14:tracePt t="199421" x="8083550" y="3949700"/>
          <p14:tracePt t="199429" x="8089900" y="3943350"/>
          <p14:tracePt t="199445" x="8096250" y="3943350"/>
          <p14:tracePt t="199462" x="8096250" y="3937000"/>
          <p14:tracePt t="199537" x="8102600" y="3930650"/>
          <p14:tracePt t="200107" x="8096250" y="3937000"/>
          <p14:tracePt t="200117" x="8077200" y="3949700"/>
          <p14:tracePt t="200128" x="8051800" y="3962400"/>
          <p14:tracePt t="200138" x="8013700" y="3975100"/>
          <p14:tracePt t="200146" x="7899400" y="4025900"/>
          <p14:tracePt t="200162" x="7829550" y="4051300"/>
          <p14:tracePt t="200179" x="7670800" y="4095750"/>
          <p14:tracePt t="200196" x="7550150" y="4133850"/>
          <p14:tracePt t="200212" x="7499350" y="4152900"/>
          <p14:tracePt t="200228" x="7416800" y="4171950"/>
          <p14:tracePt t="200246" x="7385050" y="4184650"/>
          <p14:tracePt t="200263" x="7372350" y="4184650"/>
          <p14:tracePt t="200279" x="7366000" y="4191000"/>
          <p14:tracePt t="200570" x="7372350" y="4184650"/>
          <p14:tracePt t="200590" x="7385050" y="4184650"/>
          <p14:tracePt t="200601" x="7397750" y="4178300"/>
          <p14:tracePt t="200614" x="7404100" y="4171950"/>
          <p14:tracePt t="200630" x="7416800" y="4165600"/>
          <p14:tracePt t="200631" x="7454900" y="4152900"/>
          <p14:tracePt t="200647" x="7473950" y="4152900"/>
          <p14:tracePt t="200664" x="7499350" y="4146550"/>
          <p14:tracePt t="200680" x="7537450" y="4140200"/>
          <p14:tracePt t="200697" x="7550150" y="4140200"/>
          <p14:tracePt t="200713" x="7569200" y="4140200"/>
          <p14:tracePt t="200818" x="7575550" y="4140200"/>
          <p14:tracePt t="204197" x="7581900" y="4140200"/>
          <p14:tracePt t="204238" x="7588250" y="4140200"/>
          <p14:tracePt t="204291" x="7594600" y="4140200"/>
          <p14:tracePt t="204341" x="7600950" y="4140200"/>
          <p14:tracePt t="204382" x="7607300" y="4140200"/>
          <p14:tracePt t="206418" x="7607300" y="4146550"/>
          <p14:tracePt t="206449" x="7607300" y="4152900"/>
          <p14:tracePt t="206459" x="7607300" y="4159250"/>
          <p14:tracePt t="206479" x="7607300" y="4165600"/>
          <p14:tracePt t="206501" x="7607300" y="4171950"/>
          <p14:tracePt t="206503" x="7607300" y="4178300"/>
          <p14:tracePt t="206513" x="7607300" y="4184650"/>
          <p14:tracePt t="206530" x="7607300" y="4191000"/>
          <p14:tracePt t="207122" x="7607300" y="4197350"/>
          <p14:tracePt t="207184" x="7607300" y="4203700"/>
          <p14:tracePt t="207195" x="7600950" y="4203700"/>
          <p14:tracePt t="207216" x="7600950" y="4210050"/>
          <p14:tracePt t="208253" x="7600950" y="4216400"/>
          <p14:tracePt t="208272" x="7588250" y="4222750"/>
          <p14:tracePt t="208280" x="7556500" y="4248150"/>
          <p14:tracePt t="208281" x="7385050" y="4343400"/>
          <p14:tracePt t="208297" x="7213600" y="4432300"/>
          <p14:tracePt t="208313" x="6705600" y="4686300"/>
          <p14:tracePt t="208330" x="6057900" y="5010150"/>
          <p14:tracePt t="208347" x="5784850" y="5156200"/>
          <p14:tracePt t="208363" x="5353050" y="5397500"/>
          <p14:tracePt t="208380" x="5219700" y="5473700"/>
          <p14:tracePt t="208397" x="5041900" y="5588000"/>
          <p14:tracePt t="208413" x="4933950" y="5651500"/>
          <p14:tracePt t="208430" x="4895850" y="5676900"/>
          <p14:tracePt t="208446" x="4800600" y="5740400"/>
          <p14:tracePt t="208463" x="4737100" y="5772150"/>
          <p14:tracePt t="208480" x="4616450" y="5861050"/>
          <p14:tracePt t="208496" x="4559300" y="5911850"/>
          <p14:tracePt t="208513" x="4438650" y="5988050"/>
          <p14:tracePt t="208530" x="4343400" y="6045200"/>
          <p14:tracePt t="208547" x="4298950" y="6057900"/>
          <p14:tracePt t="208563" x="4203700" y="6076950"/>
          <p14:tracePt t="208580" x="4140200" y="6076950"/>
          <p14:tracePt t="208596" x="4000500" y="6076950"/>
          <p14:tracePt t="208613" x="3835400" y="6076950"/>
          <p14:tracePt t="208630" x="3759200" y="6076950"/>
          <p14:tracePt t="208647" x="3606800" y="6070600"/>
          <p14:tracePt t="208663" x="3543300" y="6064250"/>
          <p14:tracePt t="208663" x="3479800" y="6064250"/>
          <p14:tracePt t="208680" x="3409950" y="6064250"/>
          <p14:tracePt t="208696" x="3289300" y="6057900"/>
          <p14:tracePt t="208713" x="3225800" y="6057900"/>
          <p14:tracePt t="208730" x="3092450" y="6057900"/>
          <p14:tracePt t="208746" x="3041650" y="6057900"/>
          <p14:tracePt t="208763" x="2921000" y="6057900"/>
          <p14:tracePt t="208780" x="2813050" y="6057900"/>
          <p14:tracePt t="208797" x="2762250" y="6064250"/>
          <p14:tracePt t="208813" x="2673350" y="6064250"/>
          <p14:tracePt t="208830" x="2641600" y="6064250"/>
          <p14:tracePt t="208846" x="2590800" y="6070600"/>
          <p14:tracePt t="208863" x="2546350" y="6076950"/>
          <p14:tracePt t="208880" x="2527300" y="6083300"/>
          <p14:tracePt t="208896" x="2482850" y="6089650"/>
          <p14:tracePt t="208915" x="2463800" y="6089650"/>
          <p14:tracePt t="208930" x="2432050" y="6089650"/>
          <p14:tracePt t="208946" x="2413000" y="6089650"/>
          <p14:tracePt t="208964" x="2400300" y="6089650"/>
          <p14:tracePt t="208980" x="2387600" y="6089650"/>
          <p14:tracePt t="208996" x="2381250" y="6089650"/>
          <p14:tracePt t="209013" x="2374900" y="6089650"/>
          <p14:tracePt t="209057" x="2368550" y="6089650"/>
          <p14:tracePt t="209107" x="2362200" y="6089650"/>
          <p14:tracePt t="209130" x="2355850" y="6089650"/>
          <p14:tracePt t="209161" x="2343150" y="6089650"/>
          <p14:tracePt t="209172" x="2330450" y="6089650"/>
          <p14:tracePt t="209181" x="2317750" y="6089650"/>
          <p14:tracePt t="209184" x="2298700" y="6089650"/>
          <p14:tracePt t="209197" x="2241550" y="6089650"/>
          <p14:tracePt t="209213" x="2209800" y="6089650"/>
          <p14:tracePt t="209230" x="2120900" y="6089650"/>
          <p14:tracePt t="209246" x="2063750" y="6089650"/>
          <p14:tracePt t="209263" x="1974850" y="6089650"/>
          <p14:tracePt t="209280" x="1885950" y="6089650"/>
          <p14:tracePt t="209296" x="1847850" y="6089650"/>
          <p14:tracePt t="209313" x="1765300" y="6089650"/>
          <p14:tracePt t="209330" x="1720850" y="6089650"/>
          <p14:tracePt t="209346" x="1663700" y="6089650"/>
          <p14:tracePt t="209363" x="1619250" y="6096000"/>
          <p14:tracePt t="209380" x="1600200" y="6096000"/>
          <p14:tracePt t="209396" x="1568450" y="6108700"/>
          <p14:tracePt t="209414" x="1562100" y="6108700"/>
          <p14:tracePt t="209430" x="1549400" y="6115050"/>
          <p14:tracePt t="209697" x="1555750" y="6115050"/>
          <p14:tracePt t="209707" x="1562100" y="6115050"/>
          <p14:tracePt t="209717" x="1581150" y="6115050"/>
          <p14:tracePt t="209722" x="1612900" y="6115050"/>
          <p14:tracePt t="209730" x="1644650" y="6115050"/>
          <p14:tracePt t="209746" x="1765300" y="6115050"/>
          <p14:tracePt t="209763" x="1841500" y="6115050"/>
          <p14:tracePt t="209780" x="2019300" y="6096000"/>
          <p14:tracePt t="209797" x="2241550" y="6051550"/>
          <p14:tracePt t="209813" x="2393950" y="6007100"/>
          <p14:tracePt t="209830" x="2838450" y="5873750"/>
          <p14:tracePt t="209845" x="3124200" y="5791200"/>
          <p14:tracePt t="209862" x="3746500" y="5613400"/>
          <p14:tracePt t="209880" x="4387850" y="5422900"/>
          <p14:tracePt t="209896" x="4673600" y="5334000"/>
          <p14:tracePt t="209914" x="5175250" y="5124450"/>
          <p14:tracePt t="209929" x="5384800" y="5035550"/>
          <p14:tracePt t="209945" x="5746750" y="4832350"/>
          <p14:tracePt t="209962" x="6096000" y="4622800"/>
          <p14:tracePt t="209978" x="6267450" y="4521200"/>
          <p14:tracePt t="209997" x="6578600" y="4368800"/>
          <p14:tracePt t="210013" x="6743700" y="4298950"/>
          <p14:tracePt t="210030" x="7023100" y="4203700"/>
          <p14:tracePt t="210046" x="7232650" y="4121150"/>
          <p14:tracePt t="210063" x="7334250" y="4083050"/>
          <p14:tracePt t="210080" x="7524750" y="4006850"/>
          <p14:tracePt t="210096" x="7613650" y="3956050"/>
          <p14:tracePt t="210113" x="7785100" y="3867150"/>
          <p14:tracePt t="210130" x="7962900" y="3797300"/>
          <p14:tracePt t="210147" x="8051800" y="3771900"/>
          <p14:tracePt t="210163" x="8223250" y="3708400"/>
          <p14:tracePt t="210180" x="8312150" y="3683000"/>
          <p14:tracePt t="210196" x="8477250" y="3638550"/>
          <p14:tracePt t="210213" x="8597900" y="3606800"/>
          <p14:tracePt t="210230" x="8636000" y="3587750"/>
          <p14:tracePt t="210246" x="8686800" y="3575050"/>
          <p14:tracePt t="210374" x="8680450" y="3575050"/>
          <p14:tracePt t="210384" x="8674100" y="3581400"/>
          <p14:tracePt t="210385" x="8661400" y="3594100"/>
          <p14:tracePt t="210396" x="8636000" y="3613150"/>
          <p14:tracePt t="210413" x="8553450" y="3676650"/>
          <p14:tracePt t="210431" x="8432800" y="3771900"/>
          <p14:tracePt t="210447" x="8356600" y="3822700"/>
          <p14:tracePt t="210463" x="8216900" y="3930650"/>
          <p14:tracePt t="210480" x="8153400" y="3981450"/>
          <p14:tracePt t="210496" x="8045450" y="4057650"/>
          <p14:tracePt t="210513" x="7988300" y="4114800"/>
          <p14:tracePt t="210530" x="7975600" y="4133850"/>
          <p14:tracePt t="210546" x="7950200" y="4165600"/>
          <p14:tracePt t="210563" x="7937500" y="4171950"/>
          <p14:tracePt t="210580" x="7931150" y="4191000"/>
          <p14:tracePt t="210596" x="7924800" y="4197350"/>
          <p14:tracePt t="210613" x="7918450" y="4203700"/>
          <p14:tracePt t="211100" x="7918450" y="4210050"/>
          <p14:tracePt t="211131" x="7918450" y="4216400"/>
          <p14:tracePt t="211142" x="7918450" y="4222750"/>
          <p14:tracePt t="211152" x="7918450" y="4235450"/>
          <p14:tracePt t="211172" x="7912100" y="4267200"/>
          <p14:tracePt t="211184" x="7905750" y="4292600"/>
          <p14:tracePt t="211185" x="7893050" y="4330700"/>
          <p14:tracePt t="211196" x="7880350" y="4362450"/>
          <p14:tracePt t="211213" x="7835900" y="4470400"/>
          <p14:tracePt t="211230" x="7772400" y="4597400"/>
          <p14:tracePt t="211246" x="7734300" y="4667250"/>
          <p14:tracePt t="211262" x="7645400" y="4813300"/>
          <p14:tracePt t="211280" x="7600950" y="4883150"/>
          <p14:tracePt t="211296" x="7505700" y="5016500"/>
          <p14:tracePt t="211313" x="7429500" y="5137150"/>
          <p14:tracePt t="211330" x="7391400" y="5187950"/>
          <p14:tracePt t="211346" x="7321550" y="5264150"/>
          <p14:tracePt t="211363" x="7289800" y="5302250"/>
          <p14:tracePt t="211380" x="7239000" y="5353050"/>
          <p14:tracePt t="211396" x="7213600" y="5384800"/>
          <p14:tracePt t="211414" x="7200900" y="5384800"/>
          <p14:tracePt t="211430" x="7188200" y="5397500"/>
          <p14:tracePt t="211447" x="7181850" y="5403850"/>
          <p14:tracePt t="211463" x="7175500" y="5410200"/>
          <p14:tracePt t="211480" x="7156450" y="5410200"/>
          <p14:tracePt t="211496" x="7150100" y="5410200"/>
          <p14:tracePt t="211513" x="7137400" y="5410200"/>
          <p14:tracePt t="211530" x="7131050" y="5410200"/>
          <p14:tracePt t="211546" x="7124700" y="5410200"/>
          <p14:tracePt t="211660" x="7118350" y="5403850"/>
          <p14:tracePt t="211671" x="7118350" y="5397500"/>
          <p14:tracePt t="211681" x="7118350" y="5391150"/>
          <p14:tracePt t="211682" x="7118350" y="5378450"/>
          <p14:tracePt t="211696" x="7112000" y="5359400"/>
          <p14:tracePt t="211713" x="7112000" y="5353050"/>
          <p14:tracePt t="211729" x="7105650" y="5340350"/>
          <p14:tracePt t="212079" x="7105650" y="5334000"/>
          <p14:tracePt t="212094" x="7105650" y="5327650"/>
          <p14:tracePt t="212106" x="7105650" y="5321300"/>
          <p14:tracePt t="212132" x="7105650" y="5314950"/>
          <p14:tracePt t="212133" x="7112000" y="5302250"/>
          <p14:tracePt t="212146" x="7137400" y="5270500"/>
          <p14:tracePt t="212163" x="7162800" y="5238750"/>
          <p14:tracePt t="212180" x="7239000" y="5149850"/>
          <p14:tracePt t="212196" x="7289800" y="5092700"/>
          <p14:tracePt t="212213" x="7416800" y="4946650"/>
          <p14:tracePt t="212230" x="7550150" y="4787900"/>
          <p14:tracePt t="212246" x="7613650" y="4705350"/>
          <p14:tracePt t="212262" x="7727950" y="4552950"/>
          <p14:tracePt t="212280" x="7772400" y="4495800"/>
          <p14:tracePt t="212296" x="7842250" y="4375150"/>
          <p14:tracePt t="212313" x="7886700" y="4267200"/>
          <p14:tracePt t="212330" x="7905750" y="4222750"/>
          <p14:tracePt t="212346" x="7924800" y="4159250"/>
          <p14:tracePt t="212363" x="7931150" y="4133850"/>
          <p14:tracePt t="212379" x="7943850" y="4102100"/>
          <p14:tracePt t="212396" x="7950200" y="4076700"/>
          <p14:tracePt t="212413" x="7956550" y="4064000"/>
          <p14:tracePt t="212430" x="7956550" y="4038600"/>
          <p14:tracePt t="212447" x="7956550" y="4025900"/>
          <p14:tracePt t="212463" x="7956550" y="3994150"/>
          <p14:tracePt t="212480" x="7956550" y="3956050"/>
          <p14:tracePt t="212496" x="7956550" y="3949700"/>
          <p14:tracePt t="212513" x="7956550" y="3924300"/>
          <p14:tracePt t="212530" x="7956550" y="3917950"/>
          <p14:tracePt t="212588" x="7950200" y="3917950"/>
          <p14:tracePt t="212599" x="7937500" y="3917950"/>
          <p14:tracePt t="212609" x="7912100" y="3924300"/>
          <p14:tracePt t="212621" x="7886700" y="3937000"/>
          <p14:tracePt t="212638" x="7861300" y="3943350"/>
          <p14:tracePt t="212638" x="7835900" y="3962400"/>
          <p14:tracePt t="212651" x="7816850" y="3975100"/>
          <p14:tracePt t="212652" x="7804150" y="3994150"/>
          <p14:tracePt t="212663" x="7791450" y="4006850"/>
          <p14:tracePt t="212679" x="7772400" y="4025900"/>
          <p14:tracePt t="212696" x="7766050" y="4038600"/>
          <p14:tracePt t="212713" x="7766050" y="4044950"/>
          <p14:tracePt t="212867" x="7759700" y="4044950"/>
          <p14:tracePt t="212910" x="7753350" y="4044950"/>
          <p14:tracePt t="212989" x="7747000" y="4044950"/>
          <p14:tracePt t="213020" x="7734300" y="4044950"/>
          <p14:tracePt t="213031" x="7721600" y="4051300"/>
          <p14:tracePt t="213041" x="7708900" y="4051300"/>
          <p14:tracePt t="213052" x="7677150" y="4064000"/>
          <p14:tracePt t="213063" x="7658100" y="4070350"/>
          <p14:tracePt t="213080" x="7639050" y="4083050"/>
          <p14:tracePt t="213096" x="7632700" y="4095750"/>
          <p14:tracePt t="213113" x="7613650" y="4102100"/>
          <p14:tracePt t="213130" x="7613650" y="4114800"/>
          <p14:tracePt t="213146" x="7607300" y="4114800"/>
          <p14:tracePt t="213746" x="7607300" y="4121150"/>
          <p14:tracePt t="213767" x="7607300" y="4127500"/>
          <p14:tracePt t="213788" x="7607300" y="4133850"/>
          <p14:tracePt t="213798" x="7607300" y="4152900"/>
          <p14:tracePt t="213800" x="7607300" y="4159250"/>
          <p14:tracePt t="213813" x="7607300" y="4210050"/>
          <p14:tracePt t="213830" x="7600950" y="4254500"/>
          <p14:tracePt t="213846" x="7556500" y="4349750"/>
          <p14:tracePt t="213863" x="7524750" y="4400550"/>
          <p14:tracePt t="213879" x="7429500" y="4527550"/>
          <p14:tracePt t="213897" x="7289800" y="4673600"/>
          <p14:tracePt t="213913" x="7194550" y="4749800"/>
          <p14:tracePt t="213930" x="6908800" y="4933950"/>
          <p14:tracePt t="213946" x="6731000" y="5041900"/>
          <p14:tracePt t="213963" x="6318250" y="5295900"/>
          <p14:tracePt t="213980" x="5880100" y="5556250"/>
          <p14:tracePt t="213995" x="5645150" y="5683250"/>
          <p14:tracePt t="214013" x="5200650" y="5899150"/>
          <p14:tracePt t="214030" x="4972050" y="5988050"/>
          <p14:tracePt t="214046" x="4565650" y="6127750"/>
          <p14:tracePt t="214064" x="4133850" y="6235700"/>
          <p14:tracePt t="214080" x="3943350" y="6267450"/>
          <p14:tracePt t="214096" x="3498850" y="6318250"/>
          <p14:tracePt t="214113" x="3276600" y="6330950"/>
          <p14:tracePt t="214130" x="2876550" y="6330950"/>
          <p14:tracePt t="214146" x="2520950" y="6330950"/>
          <p14:tracePt t="214163" x="2362200" y="6330950"/>
          <p14:tracePt t="214179" x="2070100" y="6286500"/>
          <p14:tracePt t="214196" x="1930400" y="6229350"/>
          <p14:tracePt t="214212" x="1631950" y="6070600"/>
          <p14:tracePt t="214230" x="1428750" y="5892800"/>
          <p14:tracePt t="214246" x="1358900" y="5822950"/>
          <p14:tracePt t="214263" x="1263650" y="5702300"/>
          <p14:tracePt t="214419" x="1257300" y="5702300"/>
          <p14:tracePt t="214441" x="1250950" y="5702300"/>
          <p14:tracePt t="214450" x="1250950" y="5689600"/>
          <p14:tracePt t="214460" x="1244600" y="5689600"/>
          <p14:tracePt t="214479" x="1231900" y="5676900"/>
          <p14:tracePt t="214481" x="1219200" y="5651500"/>
          <p14:tracePt t="214512" x="1212850" y="5638800"/>
          <p14:tracePt t="214514" x="1206500" y="5632450"/>
          <p14:tracePt t="214530" x="1200150" y="5632450"/>
          <p14:tracePt t="214565" x="1193800" y="5632450"/>
          <p14:tracePt t="214566" x="1187450" y="5626100"/>
          <p14:tracePt t="214580" x="1187450" y="5619750"/>
          <p14:tracePt t="214596" x="1187450" y="5607050"/>
          <p14:tracePt t="214613" x="1187450" y="5568950"/>
          <p14:tracePt t="214630" x="1187450" y="5556250"/>
          <p14:tracePt t="214646" x="1187450" y="5511800"/>
          <p14:tracePt t="214663" x="1187450" y="5486400"/>
          <p14:tracePt t="214680" x="1187450" y="5454650"/>
          <p14:tracePt t="214696" x="1187450" y="5422900"/>
          <p14:tracePt t="214733" x="1187450" y="5416550"/>
          <p14:tracePt t="214845" x="1193800" y="5416550"/>
          <p14:tracePt t="214856" x="1200150" y="5416550"/>
          <p14:tracePt t="214876" x="1206500" y="5416550"/>
          <p14:tracePt t="214887" x="1212850" y="5416550"/>
          <p14:tracePt t="214918" x="1219200" y="5416550"/>
          <p14:tracePt t="214928" x="1231900" y="5416550"/>
          <p14:tracePt t="214933" x="1238250" y="5422900"/>
          <p14:tracePt t="214946" x="1276350" y="5429250"/>
          <p14:tracePt t="214963" x="1327150" y="5441950"/>
          <p14:tracePt t="214980" x="1352550" y="5448300"/>
          <p14:tracePt t="214997" x="1416050" y="5467350"/>
          <p14:tracePt t="215012" x="1435100" y="5467350"/>
          <p14:tracePt t="215028" x="1485900" y="5473700"/>
          <p14:tracePt t="215047" x="1504950" y="5473700"/>
          <p14:tracePt t="215063" x="1536700" y="5473700"/>
          <p14:tracePt t="215080" x="1562100" y="5473700"/>
          <p14:tracePt t="215096" x="1568450" y="5473700"/>
          <p14:tracePt t="215167" x="1568450" y="5480050"/>
          <p14:tracePt t="215178" x="1568450" y="5486400"/>
          <p14:tracePt t="215209" x="1555750" y="5486400"/>
          <p14:tracePt t="215211" x="1549400" y="5486400"/>
          <p14:tracePt t="215231" x="1524000" y="5486400"/>
          <p14:tracePt t="215246" x="1504950" y="5486400"/>
          <p14:tracePt t="215247" x="1460500" y="5486400"/>
          <p14:tracePt t="215263" x="1441450" y="5486400"/>
          <p14:tracePt t="215281" x="1409700" y="5486400"/>
          <p14:tracePt t="215608" x="1416050" y="5486400"/>
          <p14:tracePt t="215619" x="1422400" y="5486400"/>
          <p14:tracePt t="215629" x="1441450" y="5492750"/>
          <p14:tracePt t="215631" x="1473200" y="5492750"/>
          <p14:tracePt t="215646" x="1574800" y="5511800"/>
          <p14:tracePt t="215663" x="1663700" y="5530850"/>
          <p14:tracePt t="215680" x="1917700" y="5588000"/>
          <p14:tracePt t="215696" x="2286000" y="5670550"/>
          <p14:tracePt t="215713" x="2495550" y="5708650"/>
          <p14:tracePt t="215730" x="3003550" y="5772150"/>
          <p14:tracePt t="215746" x="3257550" y="5797550"/>
          <p14:tracePt t="215763" x="3797300" y="5829300"/>
          <p14:tracePt t="215780" x="4349750" y="5829300"/>
          <p14:tracePt t="215796" x="4635500" y="5829300"/>
          <p14:tracePt t="215813" x="5187950" y="5829300"/>
          <p14:tracePt t="215830" x="5429250" y="5829300"/>
          <p14:tracePt t="215846" x="5848350" y="5829300"/>
          <p14:tracePt t="215863" x="6184900" y="5829300"/>
          <p14:tracePt t="215880" x="6362700" y="5829300"/>
          <p14:tracePt t="215896" x="6654800" y="5829300"/>
          <p14:tracePt t="215913" x="6940550" y="5829300"/>
          <p14:tracePt t="215930" x="7080250" y="5829300"/>
          <p14:tracePt t="215946" x="7346950" y="5829300"/>
          <p14:tracePt t="215963" x="7454900" y="5822950"/>
          <p14:tracePt t="215980" x="7626350" y="5797550"/>
          <p14:tracePt t="215996" x="7740650" y="5765800"/>
          <p14:tracePt t="216013" x="7785100" y="5734050"/>
          <p14:tracePt t="216028" x="7848600" y="5676900"/>
          <p14:tracePt t="216045" x="7880350" y="5645150"/>
          <p14:tracePt t="216063" x="7943850" y="5575300"/>
          <p14:tracePt t="216080" x="7962900" y="5537200"/>
          <p14:tracePt t="216080" x="7988300" y="5492750"/>
          <p14:tracePt t="216096" x="8013700" y="5441950"/>
          <p14:tracePt t="216113" x="8039100" y="5359400"/>
          <p14:tracePt t="216130" x="8051800" y="5321300"/>
          <p14:tracePt t="216146" x="8051800" y="5257800"/>
          <p14:tracePt t="216163" x="8051800" y="5213350"/>
          <p14:tracePt t="216180" x="8051800" y="5200650"/>
          <p14:tracePt t="216196" x="8051800" y="5168900"/>
          <p14:tracePt t="216213" x="8051800" y="5162550"/>
          <p14:tracePt t="216230" x="8032750" y="5124450"/>
          <p14:tracePt t="216246" x="7975600" y="5073650"/>
          <p14:tracePt t="216263" x="7924800" y="5048250"/>
          <p14:tracePt t="216280" x="7823200" y="5016500"/>
          <p14:tracePt t="216296" x="7778750" y="5010150"/>
          <p14:tracePt t="216313" x="7708900" y="4997450"/>
          <p14:tracePt t="216330" x="7683500" y="4997450"/>
          <p14:tracePt t="216346" x="7645400" y="4997450"/>
          <p14:tracePt t="216363" x="7639050" y="4997450"/>
          <p14:tracePt t="216380" x="7632700" y="5003800"/>
          <p14:tracePt t="216396" x="7626350" y="5016500"/>
          <p14:tracePt t="216413" x="7620000" y="5022850"/>
          <p14:tracePt t="216413" x="7613650" y="5035550"/>
          <p14:tracePt t="216430" x="7613650" y="5041900"/>
          <p14:tracePt t="216446" x="7607300" y="5048250"/>
          <p14:tracePt t="216463" x="7600950" y="5054600"/>
          <p14:tracePt t="216513" x="7600950" y="5060950"/>
          <p14:tracePt t="216524" x="7600950" y="5067300"/>
          <p14:tracePt t="216534" x="7607300" y="5067300"/>
          <p14:tracePt t="216539" x="7620000" y="5073650"/>
          <p14:tracePt t="216546" x="7632700" y="5086350"/>
          <p14:tracePt t="216563" x="7677150" y="5092700"/>
          <p14:tracePt t="216580" x="7702550" y="5111750"/>
          <p14:tracePt t="216596" x="7740650" y="5111750"/>
          <p14:tracePt t="216613" x="7772400" y="5118100"/>
          <p14:tracePt t="216630" x="7778750" y="5124450"/>
          <p14:tracePt t="216646" x="7785100" y="5124450"/>
          <p14:tracePt t="217035" x="0" y="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Image1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20574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5" descr="Image16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16038"/>
            <a:ext cx="3276600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6" descr="Image18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76400"/>
            <a:ext cx="3429000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7" descr="Image18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365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8" descr="Image18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29000"/>
            <a:ext cx="8763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9" descr="Image18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24400"/>
            <a:ext cx="51054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10" descr="Image18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772150"/>
            <a:ext cx="28194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288" x="4191000" y="2533650"/>
          <p14:tracePt t="5299" x="4114800" y="2590800"/>
          <p14:tracePt t="5309" x="4076700" y="2628900"/>
          <p14:tracePt t="5315" x="4057650" y="2667000"/>
          <p14:tracePt t="5333" x="4057650" y="2686050"/>
          <p14:tracePt t="5334" x="4057650" y="2698750"/>
          <p14:tracePt t="5350" x="4089400" y="2724150"/>
          <p14:tracePt t="5366" x="4152900" y="2743200"/>
          <p14:tracePt t="5383" x="4191000" y="2762250"/>
          <p14:tracePt t="5400" x="4273550" y="2781300"/>
          <p14:tracePt t="5416" x="4305300" y="2800350"/>
          <p14:tracePt t="5433" x="4356100" y="2813050"/>
          <p14:tracePt t="5449" x="4387850" y="2825750"/>
          <p14:tracePt t="5466" x="4400550" y="2838450"/>
          <p14:tracePt t="5482" x="4406900" y="2857500"/>
          <p14:tracePt t="5500" x="4419600" y="2863850"/>
          <p14:tracePt t="5517" x="4425950" y="2876550"/>
          <p14:tracePt t="5599" x="4425950" y="2882900"/>
          <p14:tracePt t="5610" x="4432300" y="2889250"/>
          <p14:tracePt t="5620" x="4432300" y="2901950"/>
          <p14:tracePt t="5633" x="4438650" y="2921000"/>
          <p14:tracePt t="5634" x="4445000" y="2940050"/>
          <p14:tracePt t="5650" x="4457700" y="2984500"/>
          <p14:tracePt t="5667" x="4464050" y="3028950"/>
          <p14:tracePt t="5683" x="4464050" y="3048000"/>
          <p14:tracePt t="5699" x="4464050" y="3073400"/>
          <p14:tracePt t="5716" x="4464050" y="3086100"/>
          <p14:tracePt t="5733" x="4438650" y="3117850"/>
          <p14:tracePt t="5750" x="4400550" y="3149600"/>
          <p14:tracePt t="5766" x="4387850" y="3168650"/>
          <p14:tracePt t="5785" x="4368800" y="3187700"/>
          <p14:tracePt t="5798" x="4356100" y="3200400"/>
          <p14:tracePt t="5815" x="4337050" y="3213100"/>
          <p14:tracePt t="5833" x="4318000" y="3219450"/>
          <p14:tracePt t="5849" x="4305300" y="3225800"/>
          <p14:tracePt t="5866" x="4273550" y="3232150"/>
          <p14:tracePt t="5883" x="4254500" y="3232150"/>
          <p14:tracePt t="5900" x="4222750" y="3238500"/>
          <p14:tracePt t="6472" x="4222750" y="3244850"/>
          <p14:tracePt t="6513" x="4229100" y="3244850"/>
          <p14:tracePt t="6523" x="4235450" y="3244850"/>
          <p14:tracePt t="6546" x="4248150" y="3244850"/>
          <p14:tracePt t="6555" x="4254500" y="3244850"/>
          <p14:tracePt t="6566" x="4267200" y="3244850"/>
          <p14:tracePt t="6576" x="4286250" y="3244850"/>
          <p14:tracePt t="6583" x="4343400" y="3244850"/>
          <p14:tracePt t="6599" x="4394200" y="3244850"/>
          <p14:tracePt t="6616" x="4514850" y="3244850"/>
          <p14:tracePt t="6633" x="4654550" y="3244850"/>
          <p14:tracePt t="6649" x="4724400" y="3244850"/>
          <p14:tracePt t="6666" x="4813300" y="3244850"/>
          <p14:tracePt t="6682" x="4845050" y="3244850"/>
          <p14:tracePt t="6700" x="4870450" y="3244850"/>
          <p14:tracePt t="6716" x="4895850" y="3244850"/>
          <p14:tracePt t="6733" x="4902200" y="3244850"/>
          <p14:tracePt t="6749" x="4933950" y="3244850"/>
          <p14:tracePt t="6766" x="4953000" y="3238500"/>
          <p14:tracePt t="6782" x="4991100" y="3219450"/>
          <p14:tracePt t="6801" x="5029200" y="3200400"/>
          <p14:tracePt t="6817" x="5054600" y="3194050"/>
          <p14:tracePt t="6833" x="5092700" y="3175000"/>
          <p14:tracePt t="6850" x="5118100" y="3168650"/>
          <p14:tracePt t="6866" x="5187950" y="3149600"/>
          <p14:tracePt t="6883" x="5232400" y="3149600"/>
          <p14:tracePt t="6899" x="5346700" y="3130550"/>
          <p14:tracePt t="6916" x="5454650" y="3130550"/>
          <p14:tracePt t="6933" x="5505450" y="3130550"/>
          <p14:tracePt t="6949" x="5575300" y="3130550"/>
          <p14:tracePt t="6966" x="5613400" y="3124200"/>
          <p14:tracePt t="6983" x="5670550" y="3124200"/>
          <p14:tracePt t="7000" x="5715000" y="3117850"/>
          <p14:tracePt t="7016" x="5753100" y="3117850"/>
          <p14:tracePt t="7033" x="5797550" y="3117850"/>
          <p14:tracePt t="7049" x="5822950" y="3117850"/>
          <p14:tracePt t="7065" x="5867400" y="3117850"/>
          <p14:tracePt t="7081" x="5905500" y="3117850"/>
          <p14:tracePt t="7098" x="5930900" y="3117850"/>
          <p14:tracePt t="7116" x="5994400" y="3117850"/>
          <p14:tracePt t="7133" x="6032500" y="3117850"/>
          <p14:tracePt t="7150" x="6127750" y="3117850"/>
          <p14:tracePt t="7166" x="6229350" y="3117850"/>
          <p14:tracePt t="7182" x="6273800" y="3117850"/>
          <p14:tracePt t="7199" x="6337300" y="3117850"/>
          <p14:tracePt t="7216" x="6375400" y="3117850"/>
          <p14:tracePt t="7233" x="6457950" y="3117850"/>
          <p14:tracePt t="7249" x="6572250" y="3117850"/>
          <p14:tracePt t="7266" x="6635750" y="3117850"/>
          <p14:tracePt t="7282" x="6775450" y="3117850"/>
          <p14:tracePt t="7299" x="6851650" y="3117850"/>
          <p14:tracePt t="7317" x="6985000" y="3117850"/>
          <p14:tracePt t="7333" x="7112000" y="3117850"/>
          <p14:tracePt t="7350" x="7175500" y="3117850"/>
          <p14:tracePt t="7366" x="7296150" y="3117850"/>
          <p14:tracePt t="7383" x="7366000" y="3117850"/>
          <p14:tracePt t="7399" x="7493000" y="3117850"/>
          <p14:tracePt t="7416" x="7626350" y="3143250"/>
          <p14:tracePt t="7433" x="7696200" y="3162300"/>
          <p14:tracePt t="7449" x="7842250" y="3213100"/>
          <p14:tracePt t="7466" x="7924800" y="3257550"/>
          <p14:tracePt t="7483" x="8070850" y="3346450"/>
          <p14:tracePt t="7499" x="8223250" y="3441700"/>
          <p14:tracePt t="7516" x="8280400" y="3486150"/>
          <p14:tracePt t="7533" x="8394700" y="3568700"/>
          <p14:tracePt t="7550" x="8426450" y="3606800"/>
          <p14:tracePt t="7566" x="8470900" y="3683000"/>
          <p14:tracePt t="7583" x="8483600" y="3721100"/>
          <p14:tracePt t="7583" x="8489950" y="3765550"/>
          <p14:tracePt t="7600" x="8489950" y="3822700"/>
          <p14:tracePt t="7616" x="8489950" y="3930650"/>
          <p14:tracePt t="7632" x="8489950" y="3987800"/>
          <p14:tracePt t="7649" x="8464550" y="4121150"/>
          <p14:tracePt t="7667" x="8413750" y="4248150"/>
          <p14:tracePt t="7683" x="8382000" y="4318000"/>
          <p14:tracePt t="7699" x="8305800" y="4425950"/>
          <p14:tracePt t="7716" x="8261350" y="4476750"/>
          <p14:tracePt t="7733" x="8147050" y="4552950"/>
          <p14:tracePt t="7749" x="8020050" y="4610100"/>
          <p14:tracePt t="7766" x="7950200" y="4648200"/>
          <p14:tracePt t="7782" x="7823200" y="4692650"/>
          <p14:tracePt t="7800" x="7753350" y="4724400"/>
          <p14:tracePt t="7817" x="7639050" y="4768850"/>
          <p14:tracePt t="7831" x="7588250" y="4794250"/>
          <p14:tracePt t="7848" x="7467600" y="4838700"/>
          <p14:tracePt t="7866" x="7340600" y="4889500"/>
          <p14:tracePt t="7883" x="7258050" y="4914900"/>
          <p14:tracePt t="7899" x="7118350" y="4940300"/>
          <p14:tracePt t="7916" x="7029450" y="4946650"/>
          <p14:tracePt t="7932" x="6864350" y="4965700"/>
          <p14:tracePt t="7949" x="6692900" y="4965700"/>
          <p14:tracePt t="7966" x="6604000" y="4965700"/>
          <p14:tracePt t="7982" x="6419850" y="4965700"/>
          <p14:tracePt t="7999" x="6343650" y="4965700"/>
          <p14:tracePt t="8016" x="6172200" y="4965700"/>
          <p14:tracePt t="8033" x="6000750" y="4965700"/>
          <p14:tracePt t="8049" x="5905500" y="4965700"/>
          <p14:tracePt t="8066" x="5702300" y="4965700"/>
          <p14:tracePt t="8083" x="5588000" y="4953000"/>
          <p14:tracePt t="8099" x="5353050" y="4908550"/>
          <p14:tracePt t="8116" x="5099050" y="4845050"/>
          <p14:tracePt t="8133" x="4997450" y="4819650"/>
          <p14:tracePt t="8150" x="4819650" y="4781550"/>
          <p14:tracePt t="8166" x="4743450" y="4768850"/>
          <p14:tracePt t="8183" x="4641850" y="4749800"/>
          <p14:tracePt t="8200" x="4559300" y="4730750"/>
          <p14:tracePt t="8216" x="4521200" y="4724400"/>
          <p14:tracePt t="8233" x="4451350" y="4699000"/>
          <p14:tracePt t="8249" x="4413250" y="4686300"/>
          <p14:tracePt t="8266" x="4343400" y="4660900"/>
          <p14:tracePt t="8282" x="4279900" y="4635500"/>
          <p14:tracePt t="8299" x="4260850" y="4622800"/>
          <p14:tracePt t="8316" x="4222750" y="4584700"/>
          <p14:tracePt t="8333" x="4210050" y="4559300"/>
          <p14:tracePt t="8349" x="4178300" y="4483100"/>
          <p14:tracePt t="8366" x="4159250" y="4381500"/>
          <p14:tracePt t="8383" x="4146550" y="4318000"/>
          <p14:tracePt t="8399" x="4140200" y="4191000"/>
          <p14:tracePt t="8416" x="4159250" y="4127500"/>
          <p14:tracePt t="8433" x="4229100" y="4000500"/>
          <p14:tracePt t="8449" x="4330700" y="3886200"/>
          <p14:tracePt t="8466" x="4387850" y="3829050"/>
          <p14:tracePt t="8483" x="4521200" y="3714750"/>
          <p14:tracePt t="8500" x="4591050" y="3657600"/>
          <p14:tracePt t="8516" x="4737100" y="3543300"/>
          <p14:tracePt t="8533" x="4883150" y="3454400"/>
          <p14:tracePt t="8549" x="4953000" y="3422650"/>
          <p14:tracePt t="8566" x="5092700" y="3359150"/>
          <p14:tracePt t="8583" x="5156200" y="3346450"/>
          <p14:tracePt t="8599" x="5289550" y="3308350"/>
          <p14:tracePt t="8616" x="5359400" y="3295650"/>
          <p14:tracePt t="8633" x="5492750" y="3289300"/>
          <p14:tracePt t="8650" x="5626100" y="3270250"/>
          <p14:tracePt t="8666" x="5689600" y="3270250"/>
          <p14:tracePt t="8682" x="5810250" y="3270250"/>
          <p14:tracePt t="8700" x="5905500" y="3270250"/>
          <p14:tracePt t="8716" x="5962650" y="3270250"/>
          <p14:tracePt t="8732" x="6064250" y="3276600"/>
          <p14:tracePt t="8749" x="6134100" y="3295650"/>
          <p14:tracePt t="8766" x="6267450" y="3327400"/>
          <p14:tracePt t="8782" x="6419850" y="3371850"/>
          <p14:tracePt t="8800" x="6502400" y="3397250"/>
          <p14:tracePt t="8816" x="6661150" y="3448050"/>
          <p14:tracePt t="8834" x="6724650" y="3467100"/>
          <p14:tracePt t="8848" x="6864350" y="3517900"/>
          <p14:tracePt t="8865" x="6978650" y="3562350"/>
          <p14:tracePt t="8883" x="7035800" y="3587750"/>
          <p14:tracePt t="8899" x="7118350" y="3632200"/>
          <p14:tracePt t="8916" x="7156450" y="3657600"/>
          <p14:tracePt t="8933" x="7226300" y="3695700"/>
          <p14:tracePt t="8949" x="7251700" y="3727450"/>
          <p14:tracePt t="8965" x="7289800" y="3765550"/>
          <p14:tracePt t="8982" x="7321550" y="3810000"/>
          <p14:tracePt t="9000" x="7340600" y="3835400"/>
          <p14:tracePt t="9016" x="7359650" y="3892550"/>
          <p14:tracePt t="9033" x="7366000" y="3924300"/>
          <p14:tracePt t="9050" x="7372350" y="4013200"/>
          <p14:tracePt t="9066" x="7378700" y="4127500"/>
          <p14:tracePt t="9082" x="7378700" y="4178300"/>
          <p14:tracePt t="9100" x="7378700" y="4279900"/>
          <p14:tracePt t="9116" x="7366000" y="4324350"/>
          <p14:tracePt t="9133" x="7315200" y="4413250"/>
          <p14:tracePt t="9149" x="7258050" y="4483100"/>
          <p14:tracePt t="9166" x="7207250" y="4508500"/>
          <p14:tracePt t="9183" x="7112000" y="4559300"/>
          <p14:tracePt t="9199" x="7054850" y="4578350"/>
          <p14:tracePt t="9216" x="6940550" y="4622800"/>
          <p14:tracePt t="9233" x="6800850" y="4654550"/>
          <p14:tracePt t="9249" x="6737350" y="4660900"/>
          <p14:tracePt t="9266" x="6591300" y="4679950"/>
          <p14:tracePt t="9283" x="6527800" y="4679950"/>
          <p14:tracePt t="9299" x="6432550" y="4679950"/>
          <p14:tracePt t="9316" x="6381750" y="4679950"/>
          <p14:tracePt t="9333" x="6362700" y="4679950"/>
          <p14:tracePt t="9373" x="6362700" y="4673600"/>
          <p14:tracePt t="9384" x="6362700" y="4667250"/>
          <p14:tracePt t="9385" x="6362700" y="4660900"/>
          <p14:tracePt t="9400" x="6362700" y="4648200"/>
          <p14:tracePt t="9416" x="6362700" y="4635500"/>
          <p14:tracePt t="9433" x="6362700" y="4616450"/>
          <p14:tracePt t="9450" x="6362700" y="4610100"/>
          <p14:tracePt t="9466" x="6369050" y="4591050"/>
          <p14:tracePt t="9482" x="6369050" y="4565650"/>
          <p14:tracePt t="9500" x="6381750" y="4559300"/>
          <p14:tracePt t="9516" x="6413500" y="4533900"/>
          <p14:tracePt t="9533" x="6432550" y="4514850"/>
          <p14:tracePt t="9549" x="6502400" y="4483100"/>
          <p14:tracePt t="9566" x="6629400" y="4445000"/>
          <p14:tracePt t="9583" x="6699250" y="4425950"/>
          <p14:tracePt t="9599" x="6826250" y="4387850"/>
          <p14:tracePt t="9616" x="6889750" y="4368800"/>
          <p14:tracePt t="9633" x="6985000" y="4337050"/>
          <p14:tracePt t="9650" x="7023100" y="4298950"/>
          <p14:tracePt t="9666" x="7035800" y="4279900"/>
          <p14:tracePt t="9683" x="7048500" y="4235450"/>
          <p14:tracePt t="9699" x="7048500" y="4222750"/>
          <p14:tracePt t="9716" x="7048500" y="4165600"/>
          <p14:tracePt t="9733" x="7048500" y="4089400"/>
          <p14:tracePt t="9749" x="7035800" y="4044950"/>
          <p14:tracePt t="9766" x="7016750" y="3962400"/>
          <p14:tracePt t="9782" x="7010400" y="3911600"/>
          <p14:tracePt t="9800" x="6985000" y="3841750"/>
          <p14:tracePt t="9816" x="6972300" y="3790950"/>
          <p14:tracePt t="9833" x="6959600" y="3765550"/>
          <p14:tracePt t="9850" x="6940550" y="3721100"/>
          <p14:tracePt t="9866" x="6921500" y="3702050"/>
          <p14:tracePt t="9883" x="6883400" y="3644900"/>
          <p14:tracePt t="9899" x="6813550" y="3581400"/>
          <p14:tracePt t="9916" x="6781800" y="3562350"/>
          <p14:tracePt t="9933" x="6705600" y="3511550"/>
          <p14:tracePt t="9949" x="6667500" y="3486150"/>
          <p14:tracePt t="9966" x="6591300" y="3441700"/>
          <p14:tracePt t="9983" x="6559550" y="3429000"/>
          <p14:tracePt t="9999" x="6483350" y="3397250"/>
          <p14:tracePt t="10016" x="6413500" y="3384550"/>
          <p14:tracePt t="10033" x="6381750" y="3384550"/>
          <p14:tracePt t="10049" x="6324600" y="3384550"/>
          <p14:tracePt t="10066" x="6299200" y="3384550"/>
          <p14:tracePt t="10083" x="6229350" y="3390900"/>
          <p14:tracePt t="10100" x="6165850" y="3409950"/>
          <p14:tracePt t="10116" x="6127750" y="3422650"/>
          <p14:tracePt t="10132" x="6057900" y="3448050"/>
          <p14:tracePt t="10150" x="6032500" y="3454400"/>
          <p14:tracePt t="10166" x="5988050" y="3479800"/>
          <p14:tracePt t="10183" x="5949950" y="3511550"/>
          <p14:tracePt t="10199" x="5937250" y="3530600"/>
          <p14:tracePt t="10216" x="5911850" y="3581400"/>
          <p14:tracePt t="10232" x="5899150" y="3606800"/>
          <p14:tracePt t="10249" x="5880100" y="3676650"/>
          <p14:tracePt t="10266" x="5854700" y="3759200"/>
          <p14:tracePt t="10283" x="5848350" y="3797300"/>
          <p14:tracePt t="10299" x="5835650" y="3867150"/>
          <p14:tracePt t="10316" x="5829300" y="3911600"/>
          <p14:tracePt t="10333" x="5829300" y="3981450"/>
          <p14:tracePt t="10350" x="5829300" y="4070350"/>
          <p14:tracePt t="10366" x="5829300" y="4114800"/>
          <p14:tracePt t="10382" x="5848350" y="4184650"/>
          <p14:tracePt t="10399" x="5854700" y="4222750"/>
          <p14:tracePt t="10416" x="5892800" y="4292600"/>
          <p14:tracePt t="10432" x="5937250" y="4362450"/>
          <p14:tracePt t="10450" x="5969000" y="4394200"/>
          <p14:tracePt t="10466" x="6070600" y="4483100"/>
          <p14:tracePt t="10483" x="6115050" y="4527550"/>
          <p14:tracePt t="10499" x="6229350" y="4616450"/>
          <p14:tracePt t="10516" x="6337300" y="4711700"/>
          <p14:tracePt t="10533" x="6388100" y="4743450"/>
          <p14:tracePt t="10549" x="6477000" y="4819650"/>
          <p14:tracePt t="10566" x="6515100" y="4838700"/>
          <p14:tracePt t="10582" x="6610350" y="4889500"/>
          <p14:tracePt t="10600" x="6731000" y="4914900"/>
          <p14:tracePt t="10616" x="6788150" y="4914900"/>
          <p14:tracePt t="10633" x="6896100" y="4908550"/>
          <p14:tracePt t="10649" x="6965950" y="4902200"/>
          <p14:tracePt t="10666" x="7086600" y="4870450"/>
          <p14:tracePt t="10683" x="7188200" y="4819650"/>
          <p14:tracePt t="10699" x="7232650" y="4787900"/>
          <p14:tracePt t="10716" x="7289800" y="4699000"/>
          <p14:tracePt t="10733" x="7315200" y="4641850"/>
          <p14:tracePt t="10749" x="7327900" y="4508500"/>
          <p14:tracePt t="10766" x="7327900" y="4368800"/>
          <p14:tracePt t="10783" x="7327900" y="4305300"/>
          <p14:tracePt t="10799" x="7327900" y="4203700"/>
          <p14:tracePt t="10816" x="7327900" y="4159250"/>
          <p14:tracePt t="10833" x="7327900" y="4083050"/>
          <p14:tracePt t="10850" x="7321550" y="4044950"/>
          <p14:tracePt t="10865" x="7302500" y="3962400"/>
          <p14:tracePt t="10881" x="7277100" y="3860800"/>
          <p14:tracePt t="10899" x="7251700" y="3816350"/>
          <p14:tracePt t="10915" x="7213600" y="3727450"/>
          <p14:tracePt t="10932" x="7181850" y="3676650"/>
          <p14:tracePt t="10950" x="7169150" y="3644900"/>
          <p14:tracePt t="10966" x="7131050" y="3613150"/>
          <p14:tracePt t="10983" x="7099300" y="3587750"/>
          <p14:tracePt t="10999" x="7035800" y="3543300"/>
          <p14:tracePt t="11016" x="6972300" y="3511550"/>
          <p14:tracePt t="11032" x="6870700" y="3460750"/>
          <p14:tracePt t="11049" x="6756400" y="3422650"/>
          <p14:tracePt t="11066" x="6699250" y="3416300"/>
          <p14:tracePt t="11083" x="6629400" y="3397250"/>
          <p14:tracePt t="11099" x="6591300" y="3397250"/>
          <p14:tracePt t="11116" x="6546850" y="3397250"/>
          <p14:tracePt t="11133" x="6489700" y="3397250"/>
          <p14:tracePt t="11149" x="6457950" y="3397250"/>
          <p14:tracePt t="11166" x="6362700" y="3416300"/>
          <p14:tracePt t="11183" x="6318250" y="3422650"/>
          <p14:tracePt t="11199" x="6203950" y="3467100"/>
          <p14:tracePt t="11216" x="6096000" y="3524250"/>
          <p14:tracePt t="11232" x="6045200" y="3543300"/>
          <p14:tracePt t="11249" x="5962650" y="3613150"/>
          <p14:tracePt t="11266" x="5937250" y="3638550"/>
          <p14:tracePt t="11282" x="5905500" y="3702050"/>
          <p14:tracePt t="11299" x="5886450" y="3765550"/>
          <p14:tracePt t="11316" x="5886450" y="3797300"/>
          <p14:tracePt t="11333" x="5886450" y="3854450"/>
          <p14:tracePt t="11349" x="5892800" y="3886200"/>
          <p14:tracePt t="11349" x="5892800" y="3930650"/>
          <p14:tracePt t="11367" x="5899150" y="3968750"/>
          <p14:tracePt t="11382" x="5905500" y="4057650"/>
          <p14:tracePt t="11399" x="5911850" y="4095750"/>
          <p14:tracePt t="11416" x="5911850" y="4191000"/>
          <p14:tracePt t="11432" x="5911850" y="4222750"/>
          <p14:tracePt t="11449" x="5918200" y="4305300"/>
          <p14:tracePt t="11466" x="5943600" y="4387850"/>
          <p14:tracePt t="11483" x="5956300" y="4413250"/>
          <p14:tracePt t="11499" x="6000750" y="4483100"/>
          <p14:tracePt t="11516" x="6019800" y="4508500"/>
          <p14:tracePt t="11533" x="6096000" y="4559300"/>
          <p14:tracePt t="11549" x="6203950" y="4603750"/>
          <p14:tracePt t="11566" x="6261100" y="4610100"/>
          <p14:tracePt t="11584" x="6400800" y="4629150"/>
          <p14:tracePt t="11600" x="6470650" y="4635500"/>
          <p14:tracePt t="11615" x="6623050" y="4641850"/>
          <p14:tracePt t="11631" x="6686550" y="4641850"/>
          <p14:tracePt t="11648" x="6813550" y="4641850"/>
          <p14:tracePt t="11664" x="6915150" y="4635500"/>
          <p14:tracePt t="11683" x="6953250" y="4622800"/>
          <p14:tracePt t="11699" x="7010400" y="4572000"/>
          <p14:tracePt t="11716" x="7048500" y="4495800"/>
          <p14:tracePt t="11732" x="7061200" y="4457700"/>
          <p14:tracePt t="11749" x="7086600" y="4375150"/>
          <p14:tracePt t="11766" x="7099300" y="4337050"/>
          <p14:tracePt t="11782" x="7124700" y="4267200"/>
          <p14:tracePt t="11800" x="7137400" y="4184650"/>
          <p14:tracePt t="11816" x="7143750" y="4140200"/>
          <p14:tracePt t="11832" x="7150100" y="4032250"/>
          <p14:tracePt t="11849" x="7162800" y="3975100"/>
          <p14:tracePt t="11849" x="7162800" y="3930650"/>
          <p14:tracePt t="11867" x="7162800" y="3886200"/>
          <p14:tracePt t="11881" x="7162800" y="3854450"/>
          <p14:tracePt t="11898" x="7162800" y="3797300"/>
          <p14:tracePt t="11916" x="7150100" y="3740150"/>
          <p14:tracePt t="11933" x="7137400" y="3727450"/>
          <p14:tracePt t="11949" x="7086600" y="3657600"/>
          <p14:tracePt t="11966" x="6997700" y="3594100"/>
          <p14:tracePt t="11983" x="6946900" y="3562350"/>
          <p14:tracePt t="11999" x="6838950" y="3505200"/>
          <p14:tracePt t="12016" x="6781800" y="3479800"/>
          <p14:tracePt t="12032" x="6667500" y="3441700"/>
          <p14:tracePt t="12049" x="6597650" y="3422650"/>
          <p14:tracePt t="12049" x="6553200" y="3403600"/>
          <p14:tracePt t="12066" x="6496050" y="3390900"/>
          <p14:tracePt t="12082" x="6394450" y="3371850"/>
          <p14:tracePt t="12100" x="6350000" y="3371850"/>
          <p14:tracePt t="12116" x="6273800" y="3371850"/>
          <p14:tracePt t="12133" x="6191250" y="3384550"/>
          <p14:tracePt t="12149" x="6146800" y="3397250"/>
          <p14:tracePt t="12166" x="6051550" y="3435350"/>
          <p14:tracePt t="12182" x="6000750" y="3460750"/>
          <p14:tracePt t="12200" x="5918200" y="3498850"/>
          <p14:tracePt t="12216" x="5880100" y="3524250"/>
          <p14:tracePt t="12233" x="5835650" y="3562350"/>
          <p14:tracePt t="12250" x="5810250" y="3600450"/>
          <p14:tracePt t="12266" x="5797550" y="3625850"/>
          <p14:tracePt t="12283" x="5784850" y="3676650"/>
          <p14:tracePt t="12299" x="5784850" y="3702050"/>
          <p14:tracePt t="12316" x="5784850" y="3765550"/>
          <p14:tracePt t="12333" x="5791200" y="3848100"/>
          <p14:tracePt t="12349" x="5797550" y="3892550"/>
          <p14:tracePt t="12366" x="5829300" y="3994150"/>
          <p14:tracePt t="12383" x="5842000" y="4044950"/>
          <p14:tracePt t="12383" x="5854700" y="4102100"/>
          <p14:tracePt t="12400" x="5880100" y="4146550"/>
          <p14:tracePt t="12416" x="5918200" y="4235450"/>
          <p14:tracePt t="12432" x="5943600" y="4273550"/>
          <p14:tracePt t="12449" x="6019800" y="4349750"/>
          <p14:tracePt t="12466" x="6121400" y="4432300"/>
          <p14:tracePt t="12484" x="6191250" y="4476750"/>
          <p14:tracePt t="12499" x="6318250" y="4546600"/>
          <p14:tracePt t="12516" x="6388100" y="4572000"/>
          <p14:tracePt t="12532" x="6502400" y="4597400"/>
          <p14:tracePt t="12550" x="6546850" y="4603750"/>
          <p14:tracePt t="12566" x="6610350" y="4603750"/>
          <p14:tracePt t="12582" x="6667500" y="4603750"/>
          <p14:tracePt t="12600" x="6705600" y="4597400"/>
          <p14:tracePt t="12616" x="6800850" y="4565650"/>
          <p14:tracePt t="12633" x="6845300" y="4540250"/>
          <p14:tracePt t="12649" x="6953250" y="4489450"/>
          <p14:tracePt t="12666" x="7042150" y="4419600"/>
          <p14:tracePt t="12682" x="7073900" y="4368800"/>
          <p14:tracePt t="12699" x="7112000" y="4273550"/>
          <p14:tracePt t="12716" x="7131050" y="4229100"/>
          <p14:tracePt t="12733" x="7150100" y="4127500"/>
          <p14:tracePt t="12749" x="7162800" y="4025900"/>
          <p14:tracePt t="12766" x="7162800" y="3994150"/>
          <p14:tracePt t="12783" x="7162800" y="3924300"/>
          <p14:tracePt t="12799" x="7143750" y="3898900"/>
          <p14:tracePt t="12816" x="7118350" y="3860800"/>
          <p14:tracePt t="12833" x="7061200" y="3822700"/>
          <p14:tracePt t="12849" x="7010400" y="3810000"/>
          <p14:tracePt t="12865" x="6921500" y="3784600"/>
          <p14:tracePt t="12884" x="6864350" y="3778250"/>
          <p14:tracePt t="12898" x="6762750" y="3771900"/>
          <p14:tracePt t="12914" x="6699250" y="3771900"/>
          <p14:tracePt t="12933" x="6673850" y="3778250"/>
          <p14:tracePt t="12949" x="6635750" y="3803650"/>
          <p14:tracePt t="12966" x="6616700" y="3822700"/>
          <p14:tracePt t="12982" x="6584950" y="3867150"/>
          <p14:tracePt t="12999" x="6559550" y="3911600"/>
          <p14:tracePt t="13016" x="6546850" y="3949700"/>
          <p14:tracePt t="13032" x="6515100" y="4000500"/>
          <p14:tracePt t="13050" x="6502400" y="4038600"/>
          <p14:tracePt t="13066" x="6489700" y="4095750"/>
          <p14:tracePt t="13082" x="6483350" y="4121150"/>
          <p14:tracePt t="13082" x="6483350" y="4146550"/>
          <p14:tracePt t="13099" x="6477000" y="4171950"/>
          <p14:tracePt t="13116" x="6477000" y="4222750"/>
          <p14:tracePt t="13133" x="6477000" y="4235450"/>
          <p14:tracePt t="13149" x="6477000" y="4279900"/>
          <p14:tracePt t="13166" x="6477000" y="4298950"/>
          <p14:tracePt t="13182" x="6477000" y="4311650"/>
          <p14:tracePt t="13199" x="6483350" y="4324350"/>
          <p14:tracePt t="13216" x="6483350" y="4330700"/>
          <p14:tracePt t="13232" x="6483350" y="4343400"/>
          <p14:tracePt t="13249" x="6483350" y="4362450"/>
          <p14:tracePt t="13266" x="6483350" y="4368800"/>
          <p14:tracePt t="13283" x="6483350" y="4375150"/>
          <p14:tracePt t="13399" x="6489700" y="4375150"/>
          <p14:tracePt t="13439" x="6496050" y="4375150"/>
          <p14:tracePt t="13592" x="6502400" y="4375150"/>
          <p14:tracePt t="13918" x="6502400" y="4368800"/>
          <p14:tracePt t="13932" x="6508750" y="4368800"/>
          <p14:tracePt t="13949" x="6508750" y="4362450"/>
          <p14:tracePt t="13950" x="6515100" y="4362450"/>
          <p14:tracePt t="13965" x="6515100" y="4356100"/>
          <p14:tracePt t="13982" x="6521450" y="4356100"/>
          <p14:tracePt t="13998" x="6534150" y="4349750"/>
          <p14:tracePt t="14015" x="6534150" y="4343400"/>
          <p14:tracePt t="14032" x="6534150" y="4337050"/>
          <p14:tracePt t="14049" x="6540500" y="4337050"/>
          <p14:tracePt t="14085" x="6546850" y="4337050"/>
          <p14:tracePt t="15651" x="6546850" y="4330700"/>
          <p14:tracePt t="15672" x="6546850" y="4324350"/>
          <p14:tracePt t="15682" x="6546850" y="4318000"/>
          <p14:tracePt t="15691" x="6559550" y="4311650"/>
          <p14:tracePt t="15698" x="6591300" y="4286250"/>
          <p14:tracePt t="15715" x="6616700" y="4267200"/>
          <p14:tracePt t="15733" x="6661150" y="4229100"/>
          <p14:tracePt t="15748" x="6680200" y="4216400"/>
          <p14:tracePt t="15765" x="6711950" y="4191000"/>
          <p14:tracePt t="15782" x="6724650" y="4159250"/>
          <p14:tracePt t="15798" x="6724650" y="4152900"/>
          <p14:tracePt t="15814" x="6731000" y="4114800"/>
          <p14:tracePt t="15832" x="6731000" y="4089400"/>
          <p14:tracePt t="15848" x="6731000" y="4051300"/>
          <p14:tracePt t="15865" x="6718300" y="4013200"/>
          <p14:tracePt t="15882" x="6711950" y="4000500"/>
          <p14:tracePt t="15898" x="6699250" y="3981450"/>
          <p14:tracePt t="15915" x="6686550" y="3975100"/>
          <p14:tracePt t="15932" x="6680200" y="3962400"/>
          <p14:tracePt t="15948" x="6661150" y="3943350"/>
          <p14:tracePt t="15965" x="6654800" y="3930650"/>
          <p14:tracePt t="15982" x="6623050" y="3898900"/>
          <p14:tracePt t="15998" x="6610350" y="3892550"/>
          <p14:tracePt t="16015" x="6584950" y="3860800"/>
          <p14:tracePt t="16032" x="6584950" y="3854450"/>
          <p14:tracePt t="16048" x="6572250" y="3848100"/>
          <p14:tracePt t="16065" x="6565900" y="3841750"/>
          <p14:tracePt t="16101" x="6565900" y="3835400"/>
          <p14:tracePt t="16102" x="6559550" y="3835400"/>
          <p14:tracePt t="16115" x="6546850" y="3835400"/>
          <p14:tracePt t="16153" x="6540500" y="3835400"/>
          <p14:tracePt t="16165" x="6534150" y="3841750"/>
          <p14:tracePt t="16166" x="6527800" y="3848100"/>
          <p14:tracePt t="16182" x="6527800" y="3867150"/>
          <p14:tracePt t="16199" x="6521450" y="3873500"/>
          <p14:tracePt t="16215" x="6521450" y="3898900"/>
          <p14:tracePt t="16232" x="6521450" y="3917950"/>
          <p14:tracePt t="16248" x="6521450" y="3924300"/>
          <p14:tracePt t="16265" x="6521450" y="3956050"/>
          <p14:tracePt t="16282" x="6521450" y="3975100"/>
          <p14:tracePt t="16298" x="6521450" y="4006850"/>
          <p14:tracePt t="16315" x="6521450" y="4025900"/>
          <p14:tracePt t="16332" x="6521450" y="4038600"/>
          <p14:tracePt t="16348" x="6521450" y="4051300"/>
          <p14:tracePt t="16365" x="6521450" y="4057650"/>
          <p14:tracePt t="17748" x="6521450" y="4064000"/>
          <p14:tracePt t="17809" x="6521450" y="4070350"/>
          <p14:tracePt t="17830" x="6521450" y="4076700"/>
          <p14:tracePt t="17836" x="6521450" y="4083050"/>
          <p14:tracePt t="17862" x="6521450" y="4089400"/>
          <p14:tracePt t="17872" x="6521450" y="4102100"/>
          <p14:tracePt t="17884" x="6521450" y="4108450"/>
          <p14:tracePt t="17884" x="6521450" y="4121150"/>
          <p14:tracePt t="17900" x="6521450" y="4146550"/>
          <p14:tracePt t="17917" x="6521450" y="4159250"/>
          <p14:tracePt t="17934" x="6521450" y="4178300"/>
          <p14:tracePt t="17951" x="6521450" y="4197350"/>
          <p14:tracePt t="17967" x="6521450" y="4210050"/>
          <p14:tracePt t="17984" x="6521450" y="4222750"/>
          <p14:tracePt t="18099" x="6521450" y="4229100"/>
          <p14:tracePt t="18130" x="6521450" y="4235450"/>
          <p14:tracePt t="18141" x="6527800" y="4235450"/>
          <p14:tracePt t="18161" x="6534150" y="4235450"/>
          <p14:tracePt t="18175" x="6534150" y="4241800"/>
          <p14:tracePt t="18182" x="6534150" y="4248150"/>
          <p14:tracePt t="18182" x="6540500" y="4248150"/>
          <p14:tracePt t="18204" x="6546850" y="4254500"/>
          <p14:tracePt t="18205" x="6553200" y="4254500"/>
          <p14:tracePt t="18217" x="6565900" y="4254500"/>
          <p14:tracePt t="18233" x="6616700" y="4254500"/>
          <p14:tracePt t="18250" x="6692900" y="4248150"/>
          <p14:tracePt t="18267" x="6737350" y="4248150"/>
          <p14:tracePt t="18284" x="6858000" y="4241800"/>
          <p14:tracePt t="18300" x="6908800" y="4235450"/>
          <p14:tracePt t="18317" x="6972300" y="4235450"/>
          <p14:tracePt t="18334" x="7010400" y="4235450"/>
          <p14:tracePt t="18390" x="7010400" y="4229100"/>
          <p14:tracePt t="18441" x="7010400" y="4222750"/>
          <p14:tracePt t="18454" x="7010400" y="4216400"/>
          <p14:tracePt t="18464" x="7010400" y="4210050"/>
          <p14:tracePt t="18474" x="7010400" y="4203700"/>
          <p14:tracePt t="18484" x="7010400" y="4197350"/>
          <p14:tracePt t="18491" x="7010400" y="4191000"/>
          <p14:tracePt t="18498" x="7010400" y="4171950"/>
          <p14:tracePt t="18515" x="7004050" y="4159250"/>
          <p14:tracePt t="18532" x="6997700" y="4146550"/>
          <p14:tracePt t="18550" x="6991350" y="4140200"/>
          <p14:tracePt t="18567" x="6972300" y="4121150"/>
          <p14:tracePt t="18583" x="6953250" y="4108450"/>
          <p14:tracePt t="18600" x="6934200" y="4102100"/>
          <p14:tracePt t="18616" x="6902450" y="4089400"/>
          <p14:tracePt t="18634" x="6889750" y="4083050"/>
          <p14:tracePt t="18650" x="6845300" y="4070350"/>
          <p14:tracePt t="18667" x="6781800" y="4044950"/>
          <p14:tracePt t="18684" x="6750050" y="4038600"/>
          <p14:tracePt t="18700" x="6673850" y="4006850"/>
          <p14:tracePt t="18717" x="6635750" y="4000500"/>
          <p14:tracePt t="18733" x="6578600" y="3987800"/>
          <p14:tracePt t="18750" x="6527800" y="3975100"/>
          <p14:tracePt t="18767" x="6502400" y="3975100"/>
          <p14:tracePt t="18784" x="6445250" y="3968750"/>
          <p14:tracePt t="18800" x="6413500" y="3968750"/>
          <p14:tracePt t="18817" x="6343650" y="3968750"/>
          <p14:tracePt t="18834" x="6292850" y="3968750"/>
          <p14:tracePt t="18850" x="6273800" y="3968750"/>
          <p14:tracePt t="18867" x="6235700" y="3968750"/>
          <p14:tracePt t="18884" x="6216650" y="3968750"/>
          <p14:tracePt t="18900" x="6191250" y="3968750"/>
          <p14:tracePt t="18917" x="6172200" y="3968750"/>
          <p14:tracePt t="18934" x="6146800" y="3981450"/>
          <p14:tracePt t="18950" x="6121400" y="4000500"/>
          <p14:tracePt t="18967" x="6108700" y="4006850"/>
          <p14:tracePt t="18984" x="6096000" y="4019550"/>
          <p14:tracePt t="19000" x="6076950" y="4032250"/>
          <p14:tracePt t="19017" x="6070600" y="4038600"/>
          <p14:tracePt t="19033" x="6064250" y="4051300"/>
          <p14:tracePt t="19050" x="6057900" y="4057650"/>
          <p14:tracePt t="19067" x="6051550" y="4076700"/>
          <p14:tracePt t="19083" x="6045200" y="4095750"/>
          <p14:tracePt t="19100" x="6045200" y="4108450"/>
          <p14:tracePt t="19116" x="6045200" y="4146550"/>
          <p14:tracePt t="19134" x="6038850" y="4165600"/>
          <p14:tracePt t="19150" x="6038850" y="4216400"/>
          <p14:tracePt t="19167" x="6038850" y="4254500"/>
          <p14:tracePt t="19184" x="6038850" y="4273550"/>
          <p14:tracePt t="19200" x="6045200" y="4311650"/>
          <p14:tracePt t="19217" x="6051550" y="4324350"/>
          <p14:tracePt t="19234" x="6070600" y="4337050"/>
          <p14:tracePt t="19250" x="6089650" y="4343400"/>
          <p14:tracePt t="19266" x="6153150" y="4375150"/>
          <p14:tracePt t="19283" x="6235700" y="4387850"/>
          <p14:tracePt t="19300" x="6292850" y="4400550"/>
          <p14:tracePt t="19317" x="6388100" y="4413250"/>
          <p14:tracePt t="19334" x="6470650" y="4419600"/>
          <p14:tracePt t="19350" x="6502400" y="4419600"/>
          <p14:tracePt t="19367" x="6578600" y="4419600"/>
          <p14:tracePt t="19384" x="6616700" y="4419600"/>
          <p14:tracePt t="19400" x="6673850" y="4419600"/>
          <p14:tracePt t="19417" x="6699250" y="4419600"/>
          <p14:tracePt t="19434" x="6737350" y="4406900"/>
          <p14:tracePt t="19450" x="6762750" y="4381500"/>
          <p14:tracePt t="19467" x="6775450" y="4375150"/>
          <p14:tracePt t="19484" x="6788150" y="4349750"/>
          <p14:tracePt t="19500" x="6794500" y="4337050"/>
          <p14:tracePt t="19517" x="6807200" y="4305300"/>
          <p14:tracePt t="19534" x="6813550" y="4273550"/>
          <p14:tracePt t="19550" x="6813550" y="4248150"/>
          <p14:tracePt t="19567" x="6819900" y="4210050"/>
          <p14:tracePt t="19583" x="6819900" y="4203700"/>
          <p14:tracePt t="19600" x="6819900" y="4178300"/>
          <p14:tracePt t="19617" x="6813550" y="4165600"/>
          <p14:tracePt t="19634" x="6807200" y="4152900"/>
          <p14:tracePt t="19649" x="6781800" y="4133850"/>
          <p14:tracePt t="19667" x="6762750" y="4121150"/>
          <p14:tracePt t="19684" x="6718300" y="4089400"/>
          <p14:tracePt t="19700" x="6661150" y="4051300"/>
          <p14:tracePt t="19717" x="6635750" y="4038600"/>
          <p14:tracePt t="19734" x="6584950" y="4019550"/>
          <p14:tracePt t="19750" x="6559550" y="4013200"/>
          <p14:tracePt t="19767" x="6508750" y="4000500"/>
          <p14:tracePt t="19783" x="6451600" y="4000500"/>
          <p14:tracePt t="19800" x="6413500" y="4000500"/>
          <p14:tracePt t="19817" x="6362700" y="4000500"/>
          <p14:tracePt t="19834" x="6324600" y="4000500"/>
          <p14:tracePt t="19850" x="6280150" y="4000500"/>
          <p14:tracePt t="19867" x="6235700" y="4013200"/>
          <p14:tracePt t="19884" x="6223000" y="4025900"/>
          <p14:tracePt t="19900" x="6197600" y="4038600"/>
          <p14:tracePt t="19917" x="6191250" y="4044950"/>
          <p14:tracePt t="19933" x="6178550" y="4064000"/>
          <p14:tracePt t="19950" x="6172200" y="4070350"/>
          <p14:tracePt t="19967" x="6172200" y="4089400"/>
          <p14:tracePt t="19985" x="6172200" y="4108450"/>
          <p14:tracePt t="20000" x="6172200" y="4127500"/>
          <p14:tracePt t="20017" x="6172200" y="4146550"/>
          <p14:tracePt t="20034" x="6184900" y="4178300"/>
          <p14:tracePt t="20050" x="6191250" y="4191000"/>
          <p14:tracePt t="20066" x="6210300" y="4216400"/>
          <p14:tracePt t="20083" x="6229350" y="4235450"/>
          <p14:tracePt t="20100" x="6286500" y="4260850"/>
          <p14:tracePt t="20117" x="6356350" y="4286250"/>
          <p14:tracePt t="20134" x="6400800" y="4298950"/>
          <p14:tracePt t="20149" x="6483350" y="4305300"/>
          <p14:tracePt t="20167" x="6515100" y="4305300"/>
          <p14:tracePt t="20183" x="6572250" y="4305300"/>
          <p14:tracePt t="20200" x="6616700" y="4298950"/>
          <p14:tracePt t="20217" x="6635750" y="4292600"/>
          <p14:tracePt t="20233" x="6654800" y="4286250"/>
          <p14:tracePt t="20250" x="6667500" y="4286250"/>
          <p14:tracePt t="20839" x="6661150" y="4286250"/>
          <p14:tracePt t="20849" x="6629400" y="4292600"/>
          <p14:tracePt t="20870" x="6610350" y="4298950"/>
          <p14:tracePt t="20871" x="6584950" y="4311650"/>
          <p14:tracePt t="20883" x="6540500" y="4330700"/>
          <p14:tracePt t="20900" x="6457950" y="4356100"/>
          <p14:tracePt t="20917" x="6369050" y="4394200"/>
          <p14:tracePt t="20934" x="6330950" y="4419600"/>
          <p14:tracePt t="20950" x="6261100" y="4451350"/>
          <p14:tracePt t="20967" x="6191250" y="4470400"/>
          <p14:tracePt t="20984" x="6153150" y="4476750"/>
          <p14:tracePt t="21001" x="6083300" y="4489450"/>
          <p14:tracePt t="21017" x="6051550" y="4489450"/>
          <p14:tracePt t="21033" x="5981700" y="4489450"/>
          <p14:tracePt t="21050" x="5956300" y="4489450"/>
          <p14:tracePt t="21066" x="5911850" y="4476750"/>
          <p14:tracePt t="21084" x="5886450" y="4470400"/>
          <p14:tracePt t="21100" x="5873750" y="4457700"/>
          <p14:tracePt t="21117" x="5854700" y="4419600"/>
          <p14:tracePt t="21134" x="5848350" y="4387850"/>
          <p14:tracePt t="21150" x="5842000" y="4368800"/>
          <p14:tracePt t="21167" x="5835650" y="4318000"/>
          <p14:tracePt t="21183" x="5835650" y="4298950"/>
          <p14:tracePt t="21200" x="5835650" y="4260850"/>
          <p14:tracePt t="21217" x="5835650" y="4235450"/>
          <p14:tracePt t="21234" x="5835650" y="4184650"/>
          <p14:tracePt t="21250" x="5835650" y="4127500"/>
          <p14:tracePt t="21266" x="5842000" y="4102100"/>
          <p14:tracePt t="21284" x="5854700" y="4044950"/>
          <p14:tracePt t="21300" x="5867400" y="4000500"/>
          <p14:tracePt t="21317" x="5867400" y="3975100"/>
          <p14:tracePt t="21333" x="5873750" y="3943350"/>
          <p14:tracePt t="21350" x="5873750" y="3924300"/>
          <p14:tracePt t="21367" x="5873750" y="3879850"/>
          <p14:tracePt t="21383" x="5867400" y="3860800"/>
          <p14:tracePt t="21400" x="5861050" y="3822700"/>
          <p14:tracePt t="21417" x="5861050" y="3778250"/>
          <p14:tracePt t="21433" x="5861050" y="3765550"/>
          <p14:tracePt t="21450" x="5861050" y="3752850"/>
          <p14:tracePt t="21467" x="5861050" y="3746500"/>
          <p14:tracePt t="21525" x="5854700" y="3746500"/>
          <p14:tracePt t="21545" x="5848350" y="3746500"/>
          <p14:tracePt t="21559" x="5842000" y="3759200"/>
          <p14:tracePt t="21567" x="5842000" y="3765550"/>
          <p14:tracePt t="21568" x="5835650" y="3778250"/>
          <p14:tracePt t="21584" x="5822950" y="3822700"/>
          <p14:tracePt t="21601" x="5816600" y="3841750"/>
          <p14:tracePt t="21617" x="5797550" y="3892550"/>
          <p14:tracePt t="21634" x="5778500" y="3943350"/>
          <p14:tracePt t="21650" x="5765800" y="3968750"/>
          <p14:tracePt t="21667" x="5746750" y="4019550"/>
          <p14:tracePt t="21683" x="5740400" y="4044950"/>
          <p14:tracePt t="21700" x="5727700" y="4076700"/>
          <p14:tracePt t="21717" x="5721350" y="4083050"/>
          <p14:tracePt t="21875" x="5721350" y="4089400"/>
          <p14:tracePt t="21907" x="5727700" y="4095750"/>
          <p14:tracePt t="21916" x="5734050" y="4095750"/>
          <p14:tracePt t="21927" x="5746750" y="4102100"/>
          <p14:tracePt t="21932" x="5753100" y="4102100"/>
          <p14:tracePt t="21950" x="5772150" y="4114800"/>
          <p14:tracePt t="21951" x="5791200" y="4127500"/>
          <p14:tracePt t="21967" x="5822950" y="4159250"/>
          <p14:tracePt t="21984" x="5861050" y="4216400"/>
          <p14:tracePt t="22000" x="5880100" y="4254500"/>
          <p14:tracePt t="22032" x="5911850" y="4368800"/>
          <p14:tracePt t="22032" x="5918200" y="4432300"/>
          <p14:tracePt t="22049" x="5918200" y="4603750"/>
          <p14:tracePt t="22067" x="5892800" y="4775200"/>
          <p14:tracePt t="22083" x="5867400" y="4838700"/>
          <p14:tracePt t="22099" x="5803900" y="4959350"/>
          <p14:tracePt t="22117" x="5784850" y="4997450"/>
          <p14:tracePt t="22134" x="5740400" y="5060950"/>
          <p14:tracePt t="22150" x="5695950" y="5130800"/>
          <p14:tracePt t="22167" x="5670550" y="5168900"/>
          <p14:tracePt t="22183" x="5626100" y="5245100"/>
          <p14:tracePt t="22200" x="5607050" y="5270500"/>
          <p14:tracePt t="22217" x="5581650" y="5302250"/>
          <p14:tracePt t="22233" x="5568950" y="5314950"/>
          <p14:tracePt t="22267" x="5568950" y="5321300"/>
          <p14:tracePt t="22267" x="5562600" y="5327650"/>
          <p14:tracePt t="22283" x="5556250" y="5327650"/>
          <p14:tracePt t="22300" x="5543550" y="5327650"/>
          <p14:tracePt t="22317" x="5518150" y="5327650"/>
          <p14:tracePt t="22333" x="5499100" y="5327650"/>
          <p14:tracePt t="22350" x="5461000" y="5327650"/>
          <p14:tracePt t="22367" x="5448300" y="5327650"/>
          <p14:tracePt t="22384" x="5410200" y="5327650"/>
          <p14:tracePt t="22400" x="5378450" y="5327650"/>
          <p14:tracePt t="22417" x="5365750" y="5327650"/>
          <p14:tracePt t="22433" x="5346700" y="5327650"/>
          <p14:tracePt t="22450" x="5340350" y="5327650"/>
          <p14:tracePt t="22713" x="5334000" y="5327650"/>
          <p14:tracePt t="22827" x="5334000" y="5334000"/>
          <p14:tracePt t="22837" x="5334000" y="5340350"/>
          <p14:tracePt t="22858" x="5334000" y="5346700"/>
          <p14:tracePt t="22940" x="5340350" y="5346700"/>
          <p14:tracePt t="23337" x="5340350" y="5353050"/>
          <p14:tracePt t="23368" x="5346700" y="5353050"/>
          <p14:tracePt t="23430" x="5346700" y="5359400"/>
          <p14:tracePt t="23451" x="5353050" y="5359400"/>
          <p14:tracePt t="23472" x="5353050" y="5365750"/>
          <p14:tracePt t="23483" x="5359400" y="5372100"/>
          <p14:tracePt t="23508" x="5359400" y="5378450"/>
          <p14:tracePt t="23523" x="5365750" y="5384800"/>
          <p14:tracePt t="23534" x="5372100" y="5391150"/>
          <p14:tracePt t="23535" x="5372100" y="5397500"/>
          <p14:tracePt t="23550" x="5378450" y="5397500"/>
          <p14:tracePt t="23567" x="5378450" y="5403850"/>
          <p14:tracePt t="23584" x="5384800" y="5403850"/>
          <p14:tracePt t="23678" x="5384800" y="5410200"/>
          <p14:tracePt t="23740" x="5384800" y="5416550"/>
          <p14:tracePt t="23760" x="5384800" y="5422900"/>
          <p14:tracePt t="23775" x="5384800" y="5429250"/>
          <p14:tracePt t="24066" x="5384800" y="5435600"/>
          <p14:tracePt t="24087" x="5384800" y="5441950"/>
          <p14:tracePt t="24108" x="5384800" y="5448300"/>
          <p14:tracePt t="24119" x="5391150" y="5448300"/>
          <p14:tracePt t="24134" x="5391150" y="5454650"/>
          <p14:tracePt t="24139" x="5397500" y="5461000"/>
          <p14:tracePt t="24191" x="5403850" y="5467350"/>
          <p14:tracePt t="24235" x="5410200" y="5473700"/>
          <p14:tracePt t="24519" x="5416550" y="5473700"/>
          <p14:tracePt t="24570" x="5416550" y="5480050"/>
          <p14:tracePt t="24612" x="5416550" y="5486400"/>
          <p14:tracePt t="24673" x="5422900" y="5486400"/>
          <p14:tracePt t="24714" x="5429250" y="5486400"/>
          <p14:tracePt t="24745" x="5429250" y="5492750"/>
          <p14:tracePt t="24776" x="5429250" y="5499100"/>
          <p14:tracePt t="24818" x="5429250" y="5505450"/>
          <p14:tracePt t="24829" x="5429250" y="5511800"/>
          <p14:tracePt t="24839" x="5429250" y="5518150"/>
          <p14:tracePt t="24850" x="5429250" y="5530850"/>
          <p14:tracePt t="24851" x="5429250" y="5537200"/>
          <p14:tracePt t="24866" x="5429250" y="5556250"/>
          <p14:tracePt t="24884" x="5429250" y="5562600"/>
          <p14:tracePt t="24900" x="5429250" y="5581650"/>
          <p14:tracePt t="24916" x="5429250" y="5588000"/>
          <p14:tracePt t="24933" x="5429250" y="5600700"/>
          <p14:tracePt t="24950" x="5429250" y="5607050"/>
          <p14:tracePt t="24967" x="5429250" y="5613400"/>
          <p14:tracePt t="24984" x="5429250" y="5619750"/>
          <p14:tracePt t="25000" x="5429250" y="5626100"/>
          <p14:tracePt t="25017" x="5429250" y="5638800"/>
          <p14:tracePt t="25034" x="5429250" y="5651500"/>
          <p14:tracePt t="25051" x="5429250" y="5657850"/>
          <p14:tracePt t="25067" x="5429250" y="5670550"/>
          <p14:tracePt t="25084" x="5429250" y="5676900"/>
          <p14:tracePt t="25100" x="5429250" y="5689600"/>
          <p14:tracePt t="25117" x="5429250" y="5695950"/>
          <p14:tracePt t="25133" x="5429250" y="5702300"/>
          <p14:tracePt t="25150" x="5429250" y="5715000"/>
          <p14:tracePt t="25166" x="5429250" y="5721350"/>
          <p14:tracePt t="25183" x="5429250" y="5753100"/>
          <p14:tracePt t="25200" x="5429250" y="5772150"/>
          <p14:tracePt t="25217" x="5429250" y="5791200"/>
          <p14:tracePt t="25234" x="5429250" y="5810250"/>
          <p14:tracePt t="25250" x="5429250" y="5816600"/>
          <p14:tracePt t="25267" x="5429250" y="5822950"/>
          <p14:tracePt t="25593" x="5435600" y="5822950"/>
          <p14:tracePt t="25645" x="5435600" y="5829300"/>
          <p14:tracePt t="25676" x="5435600" y="5835650"/>
          <p14:tracePt t="25707" x="5441950" y="5842000"/>
          <p14:tracePt t="25717" x="5441950" y="5848350"/>
          <p14:tracePt t="25725" x="5448300" y="5848350"/>
          <p14:tracePt t="25733" x="5448300" y="5861050"/>
          <p14:tracePt t="25750" x="5454650" y="5867400"/>
          <p14:tracePt t="25767" x="5461000" y="5873750"/>
          <p14:tracePt t="25783" x="5461000" y="5886450"/>
          <p14:tracePt t="25831" x="5467350" y="5886450"/>
          <p14:tracePt t="26045" x="5473700" y="5886450"/>
          <p14:tracePt t="26086" x="5480050" y="5886450"/>
          <p14:tracePt t="26596" x="5480050" y="5892800"/>
          <p14:tracePt t="26636" x="5486400" y="5899150"/>
          <p14:tracePt t="26911" x="5492750" y="5899150"/>
          <p14:tracePt t="26954" x="5499100" y="5905500"/>
          <p14:tracePt t="28521" x="5499100" y="5911850"/>
          <p14:tracePt t="28562" x="5505450" y="5918200"/>
          <p14:tracePt t="28879" x="5499100" y="5918200"/>
          <p14:tracePt t="28899" x="5492750" y="5918200"/>
          <p14:tracePt t="28920" x="5486400" y="5918200"/>
          <p14:tracePt t="28961" x="5480050" y="5911850"/>
          <p14:tracePt t="28971" x="5467350" y="5899150"/>
          <p14:tracePt t="28982" x="5461000" y="5873750"/>
          <p14:tracePt t="28982" x="5454650" y="5848350"/>
          <p14:tracePt t="29003" x="5448300" y="5803900"/>
          <p14:tracePt t="29004" x="5441950" y="5759450"/>
          <p14:tracePt t="29016" x="5441950" y="5702300"/>
          <p14:tracePt t="29033" x="5441950" y="5581650"/>
          <p14:tracePt t="29050" x="5461000" y="5448300"/>
          <p14:tracePt t="29067" x="5473700" y="5372100"/>
          <p14:tracePt t="29084" x="5530850" y="5226050"/>
          <p14:tracePt t="29100" x="5543550" y="5149850"/>
          <p14:tracePt t="29100" x="5568950" y="5067300"/>
          <p14:tracePt t="29117" x="5607050" y="4978400"/>
          <p14:tracePt t="29134" x="5657850" y="4800600"/>
          <p14:tracePt t="29150" x="5689600" y="4724400"/>
          <p14:tracePt t="29166" x="5740400" y="4578350"/>
          <p14:tracePt t="29184" x="5765800" y="4521200"/>
          <p14:tracePt t="29200" x="5791200" y="4425950"/>
          <p14:tracePt t="29217" x="5816600" y="4375150"/>
          <p14:tracePt t="29234" x="5816600" y="4362450"/>
          <p14:tracePt t="29250" x="5822950" y="4349750"/>
          <p14:tracePt t="29266" x="5829300" y="4330700"/>
          <p14:tracePt t="29304" x="5835650" y="4330700"/>
          <p14:tracePt t="29417" x="5835650" y="4343400"/>
          <p14:tracePt t="29429" x="5835650" y="4349750"/>
          <p14:tracePt t="29438" x="5835650" y="4368800"/>
          <p14:tracePt t="29450" x="5835650" y="4387850"/>
          <p14:tracePt t="29451" x="5835650" y="4419600"/>
          <p14:tracePt t="29467" x="5835650" y="4508500"/>
          <p14:tracePt t="29484" x="5835650" y="4552950"/>
          <p14:tracePt t="29500" x="5822950" y="4660900"/>
          <p14:tracePt t="29517" x="5803900" y="4775200"/>
          <p14:tracePt t="29533" x="5791200" y="4832350"/>
          <p14:tracePt t="29550" x="5753100" y="4933950"/>
          <p14:tracePt t="29567" x="5721350" y="5029200"/>
          <p14:tracePt t="29584" x="5702300" y="5086350"/>
          <p14:tracePt t="29600" x="5683250" y="5181600"/>
          <p14:tracePt t="29618" x="5664200" y="5226050"/>
          <p14:tracePt t="29634" x="5632450" y="5321300"/>
          <p14:tracePt t="29650" x="5607050" y="5391150"/>
          <p14:tracePt t="29666" x="5600700" y="5429250"/>
          <p14:tracePt t="29683" x="5575300" y="5473700"/>
          <p14:tracePt t="29700" x="5568950" y="5505450"/>
          <p14:tracePt t="29717" x="5556250" y="5568950"/>
          <p14:tracePt t="29733" x="5530850" y="5657850"/>
          <p14:tracePt t="29750" x="5511800" y="5708650"/>
          <p14:tracePt t="29766" x="5499100" y="5784850"/>
          <p14:tracePt t="29783" x="5486400" y="5822950"/>
          <p14:tracePt t="29800" x="5467350" y="5867400"/>
          <p14:tracePt t="29817" x="5461000" y="5899150"/>
          <p14:tracePt t="29834" x="5454650" y="5905500"/>
          <p14:tracePt t="29850" x="5448300" y="5930900"/>
          <p14:tracePt t="29886" x="5441950" y="5943600"/>
          <p14:tracePt t="29887" x="5441950" y="5956300"/>
          <p14:tracePt t="29917" x="5441950" y="5962650"/>
          <p14:tracePt t="30039" x="5441950" y="5969000"/>
          <p14:tracePt t="30080" x="5441950" y="5975350"/>
          <p14:tracePt t="30203" x="5448300" y="5975350"/>
          <p14:tracePt t="30936" x="5448300" y="5981700"/>
          <p14:tracePt t="30946" x="5448300" y="5988050"/>
          <p14:tracePt t="32562" x="0" y="0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5334000" y="1219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762000" y="838200"/>
            <a:ext cx="70104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400"/>
              <a:t>Metode odredjivanja kinetičkih parametara:</a:t>
            </a:r>
          </a:p>
          <a:p>
            <a:pPr>
              <a:spcBef>
                <a:spcPct val="50000"/>
              </a:spcBef>
            </a:pPr>
            <a:r>
              <a:rPr lang="sr-Latn-CS" altLang="en-US" sz="2400"/>
              <a:t>1. Integralne</a:t>
            </a:r>
          </a:p>
          <a:p>
            <a:pPr>
              <a:spcBef>
                <a:spcPct val="50000"/>
              </a:spcBef>
            </a:pPr>
            <a:r>
              <a:rPr lang="sr-Latn-CS" altLang="en-US" sz="2400"/>
              <a:t>2. Diferencijalne: metoda pocetnih brzina, Metoda trenutnih brzina</a:t>
            </a:r>
          </a:p>
          <a:p>
            <a:pPr>
              <a:spcBef>
                <a:spcPct val="50000"/>
              </a:spcBef>
            </a:pPr>
            <a:r>
              <a:rPr lang="sr-Latn-CS" altLang="en-US" sz="2400"/>
              <a:t>3 Metode karakterističnog vremena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342" x="6102350" y="1282700"/>
          <p14:tracePt t="8096" x="6096000" y="1282700"/>
          <p14:tracePt t="8107" x="6089650" y="1282700"/>
          <p14:tracePt t="8108" x="6083300" y="1282700"/>
          <p14:tracePt t="8119" x="6064250" y="1282700"/>
          <p14:tracePt t="8136" x="6026150" y="1282700"/>
          <p14:tracePt t="8152" x="5988050" y="1282700"/>
          <p14:tracePt t="8169" x="5911850" y="1282700"/>
          <p14:tracePt t="8186" x="5803900" y="1282700"/>
          <p14:tracePt t="8202" x="5740400" y="1282700"/>
          <p14:tracePt t="8219" x="5607050" y="1282700"/>
          <p14:tracePt t="8236" x="5530850" y="1282700"/>
          <p14:tracePt t="8252" x="5391150" y="1282700"/>
          <p14:tracePt t="8269" x="5238750" y="1282700"/>
          <p14:tracePt t="8286" x="5156200" y="1282700"/>
          <p14:tracePt t="8302" x="4978400" y="1282700"/>
          <p14:tracePt t="8319" x="4806950" y="1282700"/>
          <p14:tracePt t="8337" x="4724400" y="1282700"/>
          <p14:tracePt t="8352" x="4559300" y="1282700"/>
          <p14:tracePt t="8369" x="4470400" y="1282700"/>
          <p14:tracePt t="8386" x="4292600" y="1282700"/>
          <p14:tracePt t="8402" x="4191000" y="1282700"/>
          <p14:tracePt t="8419" x="4000500" y="1282700"/>
          <p14:tracePt t="8436" x="3816350" y="1282700"/>
          <p14:tracePt t="8453" x="3740150" y="1282700"/>
          <p14:tracePt t="8469" x="3619500" y="1282700"/>
          <p14:tracePt t="8486" x="3568700" y="1282700"/>
          <p14:tracePt t="8502" x="3479800" y="1282700"/>
          <p14:tracePt t="8519" x="3378200" y="1282700"/>
          <p14:tracePt t="8536" x="3327400" y="1282700"/>
          <p14:tracePt t="8552" x="3213100" y="1282700"/>
          <p14:tracePt t="8569" x="3162300" y="1282700"/>
          <p14:tracePt t="8586" x="3041650" y="1282700"/>
          <p14:tracePt t="8602" x="2933700" y="1282700"/>
          <p14:tracePt t="8619" x="2876550" y="1282700"/>
          <p14:tracePt t="8636" x="2768600" y="1282700"/>
          <p14:tracePt t="8652" x="2698750" y="1282700"/>
          <p14:tracePt t="8669" x="2590800" y="1282700"/>
          <p14:tracePt t="8686" x="2501900" y="1282700"/>
          <p14:tracePt t="8702" x="2470150" y="1282700"/>
          <p14:tracePt t="8718" x="2419350" y="1282700"/>
          <p14:tracePt t="8736" x="2406650" y="1282700"/>
          <p14:tracePt t="8752" x="2381250" y="1282700"/>
          <p14:tracePt t="8769" x="2343150" y="1282700"/>
          <p14:tracePt t="8786" x="2305050" y="1282700"/>
          <p14:tracePt t="8802" x="2209800" y="1282700"/>
          <p14:tracePt t="8819" x="2146300" y="1282700"/>
          <p14:tracePt t="8836" x="2025650" y="1282700"/>
          <p14:tracePt t="8853" x="1936750" y="1282700"/>
          <p14:tracePt t="8869" x="1911350" y="1282700"/>
          <p14:tracePt t="8886" x="1879600" y="1282700"/>
          <p14:tracePt t="8903" x="1866900" y="1282700"/>
          <p14:tracePt t="8919" x="1854200" y="1282700"/>
          <p14:tracePt t="8935" x="1847850" y="1282700"/>
          <p14:tracePt t="8952" x="1835150" y="1282700"/>
          <p14:tracePt t="9075" x="1841500" y="1282700"/>
          <p14:tracePt t="9085" x="1847850" y="1282700"/>
          <p14:tracePt t="9095" x="1866900" y="1276350"/>
          <p14:tracePt t="9102" x="1924050" y="1276350"/>
          <p14:tracePt t="9119" x="1968500" y="1276350"/>
          <p14:tracePt t="9136" x="2089150" y="1270000"/>
          <p14:tracePt t="9152" x="2228850" y="1270000"/>
          <p14:tracePt t="9169" x="2298700" y="1270000"/>
          <p14:tracePt t="9185" x="2413000" y="1270000"/>
          <p14:tracePt t="9202" x="2470150" y="1270000"/>
          <p14:tracePt t="9218" x="2559050" y="1270000"/>
          <p14:tracePt t="9235" x="2647950" y="1270000"/>
          <p14:tracePt t="9252" x="2698750" y="1270000"/>
          <p14:tracePt t="9269" x="2819400" y="1270000"/>
          <p14:tracePt t="9286" x="2889250" y="1270000"/>
          <p14:tracePt t="9302" x="3016250" y="1270000"/>
          <p14:tracePt t="9319" x="3155950" y="1270000"/>
          <p14:tracePt t="9336" x="3225800" y="1270000"/>
          <p14:tracePt t="9353" x="3346450" y="1270000"/>
          <p14:tracePt t="9368" x="3416300" y="1270000"/>
          <p14:tracePt t="9385" x="3562350" y="1270000"/>
          <p14:tracePt t="9402" x="3733800" y="1270000"/>
          <p14:tracePt t="9419" x="3810000" y="1270000"/>
          <p14:tracePt t="9436" x="3949700" y="1270000"/>
          <p14:tracePt t="9452" x="4013200" y="1270000"/>
          <p14:tracePt t="9469" x="4114800" y="1270000"/>
          <p14:tracePt t="9486" x="4203700" y="1270000"/>
          <p14:tracePt t="9502" x="4248150" y="1270000"/>
          <p14:tracePt t="9519" x="4343400" y="1270000"/>
          <p14:tracePt t="9535" x="4400550" y="1270000"/>
          <p14:tracePt t="9552" x="4495800" y="1270000"/>
          <p14:tracePt t="9569" x="4584700" y="1270000"/>
          <p14:tracePt t="9585" x="4629150" y="1270000"/>
          <p14:tracePt t="9602" x="4705350" y="1270000"/>
          <p14:tracePt t="9619" x="4749800" y="1270000"/>
          <p14:tracePt t="9636" x="4851400" y="1270000"/>
          <p14:tracePt t="9652" x="4959350" y="1270000"/>
          <p14:tracePt t="9669" x="5022850" y="1270000"/>
          <p14:tracePt t="9685" x="5124450" y="1270000"/>
          <p14:tracePt t="9702" x="5168900" y="1270000"/>
          <p14:tracePt t="9719" x="5245100" y="1270000"/>
          <p14:tracePt t="9736" x="5295900" y="1270000"/>
          <p14:tracePt t="9752" x="5321300" y="1270000"/>
          <p14:tracePt t="9769" x="5359400" y="1270000"/>
          <p14:tracePt t="9786" x="5384800" y="1270000"/>
          <p14:tracePt t="9802" x="5435600" y="1270000"/>
          <p14:tracePt t="9819" x="5454650" y="1270000"/>
          <p14:tracePt t="9836" x="5511800" y="1270000"/>
          <p14:tracePt t="9852" x="5562600" y="1270000"/>
          <p14:tracePt t="9870" x="5588000" y="1270000"/>
          <p14:tracePt t="9885" x="5645150" y="1270000"/>
          <p14:tracePt t="9903" x="5670550" y="1270000"/>
          <p14:tracePt t="9919" x="5734050" y="1270000"/>
          <p14:tracePt t="9936" x="5803900" y="1270000"/>
          <p14:tracePt t="9952" x="5835650" y="1270000"/>
          <p14:tracePt t="9969" x="5911850" y="1270000"/>
          <p14:tracePt t="9986" x="6000750" y="1270000"/>
          <p14:tracePt t="10003" x="6057900" y="1270000"/>
          <p14:tracePt t="10018" x="6165850" y="1270000"/>
          <p14:tracePt t="10035" x="6229350" y="1270000"/>
          <p14:tracePt t="10052" x="6369050" y="1270000"/>
          <p14:tracePt t="10069" x="6489700" y="1270000"/>
          <p14:tracePt t="10086" x="6534150" y="1270000"/>
          <p14:tracePt t="10102" x="6591300" y="1270000"/>
          <p14:tracePt t="10119" x="6610350" y="1270000"/>
          <p14:tracePt t="10179" x="6616700" y="1270000"/>
          <p14:tracePt t="12774" x="6610350" y="1270000"/>
          <p14:tracePt t="12783" x="6591300" y="1270000"/>
          <p14:tracePt t="12794" x="6572250" y="1270000"/>
          <p14:tracePt t="12804" x="6527800" y="1270000"/>
          <p14:tracePt t="12818" x="6470650" y="1270000"/>
          <p14:tracePt t="12819" x="6400800" y="1270000"/>
          <p14:tracePt t="12835" x="6191250" y="1270000"/>
          <p14:tracePt t="12851" x="5956300" y="1270000"/>
          <p14:tracePt t="12868" x="5797550" y="1270000"/>
          <p14:tracePt t="12884" x="5467350" y="1270000"/>
          <p14:tracePt t="12902" x="5175250" y="1270000"/>
          <p14:tracePt t="12918" x="5041900" y="1270000"/>
          <p14:tracePt t="12934" x="4800600" y="1270000"/>
          <p14:tracePt t="12951" x="4692650" y="1270000"/>
          <p14:tracePt t="12968" x="4508500" y="1270000"/>
          <p14:tracePt t="12984" x="4324350" y="1282700"/>
          <p14:tracePt t="13001" x="4222750" y="1289050"/>
          <p14:tracePt t="13018" x="4025900" y="1333500"/>
          <p14:tracePt t="13034" x="3917950" y="1352550"/>
          <p14:tracePt t="13051" x="3708400" y="1409700"/>
          <p14:tracePt t="13068" x="3505200" y="1435100"/>
          <p14:tracePt t="13085" x="3403600" y="1441450"/>
          <p14:tracePt t="13101" x="3206750" y="1460500"/>
          <p14:tracePt t="13118" x="3130550" y="1479550"/>
          <p14:tracePt t="13134" x="2978150" y="1504950"/>
          <p14:tracePt t="13151" x="2908300" y="1530350"/>
          <p14:tracePt t="13168" x="2794000" y="1568450"/>
          <p14:tracePt t="13185" x="2686050" y="1619250"/>
          <p14:tracePt t="13202" x="2641600" y="1631950"/>
          <p14:tracePt t="13218" x="2527300" y="1663700"/>
          <p14:tracePt t="13235" x="2457450" y="1682750"/>
          <p14:tracePt t="13251" x="2349500" y="1708150"/>
          <p14:tracePt t="13268" x="2254250" y="1733550"/>
          <p14:tracePt t="13285" x="2216150" y="1739900"/>
          <p14:tracePt t="13301" x="2165350" y="1765300"/>
          <p14:tracePt t="13318" x="2127250" y="1771650"/>
          <p14:tracePt t="13334" x="2057400" y="1784350"/>
          <p14:tracePt t="13351" x="1955800" y="1803400"/>
          <p14:tracePt t="13368" x="1905000" y="1803400"/>
          <p14:tracePt t="13385" x="1803400" y="1809750"/>
          <p14:tracePt t="13402" x="1758950" y="1809750"/>
          <p14:tracePt t="13418" x="1708150" y="1809750"/>
          <p14:tracePt t="13434" x="1676400" y="1816100"/>
          <p14:tracePt t="13451" x="1663700" y="1816100"/>
          <p14:tracePt t="13467" x="1612900" y="1816100"/>
          <p14:tracePt t="13485" x="1593850" y="1822450"/>
          <p14:tracePt t="13501" x="1511300" y="1822450"/>
          <p14:tracePt t="13518" x="1454150" y="1822450"/>
          <p14:tracePt t="13535" x="1422400" y="1822450"/>
          <p14:tracePt t="13551" x="1365250" y="1822450"/>
          <p14:tracePt t="13568" x="1346200" y="1822450"/>
          <p14:tracePt t="13584" x="1308100" y="1822450"/>
          <p14:tracePt t="13601" x="1270000" y="1822450"/>
          <p14:tracePt t="13618" x="1263650" y="1822450"/>
          <p14:tracePt t="13635" x="1250950" y="1816100"/>
          <p14:tracePt t="13679" x="1244600" y="1816100"/>
          <p14:tracePt t="13682" x="1238250" y="1816100"/>
          <p14:tracePt t="13693" x="1231900" y="1816100"/>
          <p14:tracePt t="13721" x="1225550" y="1816100"/>
          <p14:tracePt t="14047" x="1231900" y="1809750"/>
          <p14:tracePt t="14058" x="1244600" y="1809750"/>
          <p14:tracePt t="14068" x="1250950" y="1809750"/>
          <p14:tracePt t="14084" x="1270000" y="1809750"/>
          <p14:tracePt t="14085" x="1308100" y="1803400"/>
          <p14:tracePt t="14101" x="1320800" y="1803400"/>
          <p14:tracePt t="14118" x="1346200" y="1803400"/>
          <p14:tracePt t="14134" x="1365250" y="1803400"/>
          <p14:tracePt t="14152" x="1371600" y="1803400"/>
          <p14:tracePt t="14168" x="1397000" y="1803400"/>
          <p14:tracePt t="14184" x="1422400" y="1803400"/>
          <p14:tracePt t="14201" x="1479550" y="1803400"/>
          <p14:tracePt t="14218" x="1524000" y="1803400"/>
          <p14:tracePt t="14235" x="1549400" y="1803400"/>
          <p14:tracePt t="14251" x="1568450" y="1803400"/>
          <p14:tracePt t="14268" x="1574800" y="1803400"/>
          <p14:tracePt t="14285" x="1581150" y="1803400"/>
          <p14:tracePt t="14302" x="1606550" y="1803400"/>
          <p14:tracePt t="14318" x="1631950" y="1803400"/>
          <p14:tracePt t="14334" x="1720850" y="1803400"/>
          <p14:tracePt t="14352" x="1771650" y="1803400"/>
          <p14:tracePt t="14368" x="1860550" y="1803400"/>
          <p14:tracePt t="14385" x="1917700" y="1803400"/>
          <p14:tracePt t="14421" x="1924050" y="1803400"/>
          <p14:tracePt t="14423" x="1930400" y="1803400"/>
          <p14:tracePt t="14453" x="1943100" y="1803400"/>
          <p14:tracePt t="14454" x="1955800" y="1803400"/>
          <p14:tracePt t="14467" x="1993900" y="1803400"/>
          <p14:tracePt t="14484" x="2019300" y="1803400"/>
          <p14:tracePt t="14501" x="2076450" y="1803400"/>
          <p14:tracePt t="14518" x="2095500" y="1803400"/>
          <p14:tracePt t="14534" x="2120900" y="1803400"/>
          <p14:tracePt t="14551" x="2133600" y="1803400"/>
          <p14:tracePt t="14568" x="2146300" y="1803400"/>
          <p14:tracePt t="14584" x="2165350" y="1803400"/>
          <p14:tracePt t="14601" x="2184400" y="1803400"/>
          <p14:tracePt t="14617" x="2235200" y="1803400"/>
          <p14:tracePt t="14635" x="2279650" y="1803400"/>
          <p14:tracePt t="14652" x="2298700" y="1803400"/>
          <p14:tracePt t="14668" x="2324100" y="1803400"/>
          <p14:tracePt t="14685" x="2336800" y="1803400"/>
          <p14:tracePt t="14701" x="2343150" y="1803400"/>
          <p14:tracePt t="14718" x="2355850" y="1803400"/>
          <p14:tracePt t="14734" x="2362200" y="1803400"/>
          <p14:tracePt t="14751" x="2368550" y="1803400"/>
          <p14:tracePt t="14767" x="2374900" y="1803400"/>
          <p14:tracePt t="14784" x="2381250" y="1803400"/>
          <p14:tracePt t="14801" x="2387600" y="1803400"/>
          <p14:tracePt t="14839" x="2393950" y="1803400"/>
          <p14:tracePt t="14951" x="2400300" y="1803400"/>
          <p14:tracePt t="14991" x="2406650" y="1803400"/>
          <p14:tracePt t="15002" x="2413000" y="1803400"/>
          <p14:tracePt t="15023" x="2419350" y="1803400"/>
          <p14:tracePt t="15034" x="2425700" y="1803400"/>
          <p14:tracePt t="15044" x="2438400" y="1803400"/>
          <p14:tracePt t="15054" x="2463800" y="1803400"/>
          <p14:tracePt t="15064" x="2489200" y="1803400"/>
          <p14:tracePt t="15068" x="2520950" y="1803400"/>
          <p14:tracePt t="15084" x="2590800" y="1803400"/>
          <p14:tracePt t="15101" x="2647950" y="1803400"/>
          <p14:tracePt t="15117" x="2660650" y="1803400"/>
          <p14:tracePt t="28223" x="2667000" y="1803400"/>
          <p14:tracePt t="28264" x="2673350" y="1803400"/>
          <p14:tracePt t="36507" x="2667000" y="1803400"/>
          <p14:tracePt t="36548" x="2660650" y="1803400"/>
          <p14:tracePt t="36558" x="2654300" y="1803400"/>
          <p14:tracePt t="36600" x="2647950" y="1803400"/>
          <p14:tracePt t="36621" x="2641600" y="1803400"/>
          <p14:tracePt t="36641" x="2635250" y="1803400"/>
          <p14:tracePt t="36662" x="2628900" y="1803400"/>
          <p14:tracePt t="36685" x="2622550" y="1803400"/>
          <p14:tracePt t="36704" x="2616200" y="1803400"/>
          <p14:tracePt t="36724" x="2609850" y="1803400"/>
          <p14:tracePt t="36735" x="2603500" y="1803400"/>
          <p14:tracePt t="36746" x="2597150" y="1803400"/>
          <p14:tracePt t="36755" x="2578100" y="1803400"/>
          <p14:tracePt t="36769" x="2565400" y="1803400"/>
          <p14:tracePt t="36769" x="2559050" y="1803400"/>
          <p14:tracePt t="36787" x="2527300" y="1803400"/>
          <p14:tracePt t="36804" x="2508250" y="1803400"/>
          <p14:tracePt t="36821" x="2495550" y="1803400"/>
          <p14:tracePt t="36836" x="2476500" y="1803400"/>
          <p14:tracePt t="36852" x="2451100" y="1803400"/>
          <p14:tracePt t="36870" x="2432050" y="1803400"/>
          <p14:tracePt t="36886" x="2400300" y="1803400"/>
          <p14:tracePt t="36904" x="2381250" y="1803400"/>
          <p14:tracePt t="36920" x="2349500" y="1803400"/>
          <p14:tracePt t="36937" x="2330450" y="1809750"/>
          <p14:tracePt t="36954" x="2317750" y="1809750"/>
          <p14:tracePt t="36970" x="2298700" y="1816100"/>
          <p14:tracePt t="36987" x="2279650" y="1822450"/>
          <p14:tracePt t="37004" x="2254250" y="1822450"/>
          <p14:tracePt t="37020" x="2241550" y="1828800"/>
          <p14:tracePt t="37020" x="2222500" y="1828800"/>
          <p14:tracePt t="37037" x="2216150" y="1828800"/>
          <p14:tracePt t="37054" x="2190750" y="1828800"/>
          <p14:tracePt t="37070" x="2184400" y="1828800"/>
          <p14:tracePt t="37086" x="2165350" y="1828800"/>
          <p14:tracePt t="37104" x="2152650" y="1828800"/>
          <p14:tracePt t="37120" x="2127250" y="1828800"/>
          <p14:tracePt t="37137" x="2089150" y="1828800"/>
          <p14:tracePt t="37154" x="2070100" y="1828800"/>
          <p14:tracePt t="37170" x="2038350" y="1828800"/>
          <p14:tracePt t="37187" x="2025650" y="1828800"/>
          <p14:tracePt t="37204" x="2000250" y="1828800"/>
          <p14:tracePt t="37220" x="1981200" y="1828800"/>
          <p14:tracePt t="37236" x="1968500" y="1828800"/>
          <p14:tracePt t="37254" x="1943100" y="1828800"/>
          <p14:tracePt t="37270" x="1924050" y="1828800"/>
          <p14:tracePt t="37287" x="1885950" y="1828800"/>
          <p14:tracePt t="37304" x="1854200" y="1828800"/>
          <p14:tracePt t="37320" x="1835150" y="1828800"/>
          <p14:tracePt t="37337" x="1797050" y="1828800"/>
          <p14:tracePt t="37353" x="1771650" y="1828800"/>
          <p14:tracePt t="37370" x="1720850" y="1828800"/>
          <p14:tracePt t="37387" x="1682750" y="1828800"/>
          <p14:tracePt t="37404" x="1657350" y="1828800"/>
          <p14:tracePt t="37420" x="1625600" y="1828800"/>
          <p14:tracePt t="37437" x="1612900" y="1828800"/>
          <p14:tracePt t="37454" x="1581150" y="1828800"/>
          <p14:tracePt t="37470" x="1549400" y="1828800"/>
          <p14:tracePt t="37487" x="1524000" y="1828800"/>
          <p14:tracePt t="37504" x="1473200" y="1828800"/>
          <p14:tracePt t="37520" x="1447800" y="1828800"/>
          <p14:tracePt t="37537" x="1403350" y="1828800"/>
          <p14:tracePt t="37554" x="1358900" y="1828800"/>
          <p14:tracePt t="37570" x="1333500" y="1828800"/>
          <p14:tracePt t="37587" x="1295400" y="1828800"/>
          <p14:tracePt t="37604" x="1270000" y="1828800"/>
          <p14:tracePt t="37620" x="1225550" y="1828800"/>
          <p14:tracePt t="37637" x="1206500" y="1828800"/>
          <p14:tracePt t="37654" x="1200150" y="1828800"/>
          <p14:tracePt t="37670" x="1187450" y="1828800"/>
          <p14:tracePt t="37687" x="1181100" y="1828800"/>
          <p14:tracePt t="37736" x="1174750" y="1828800"/>
          <p14:tracePt t="37767" x="1168400" y="1828800"/>
          <p14:tracePt t="37788" x="1162050" y="1828800"/>
          <p14:tracePt t="38227" x="1168400" y="1828800"/>
          <p14:tracePt t="38238" x="1174750" y="1828800"/>
          <p14:tracePt t="38254" x="1181100" y="1828800"/>
          <p14:tracePt t="38263" x="1187450" y="1828800"/>
          <p14:tracePt t="38270" x="1193800" y="1828800"/>
          <p14:tracePt t="38433" x="1200150" y="1828800"/>
          <p14:tracePt t="38485" x="1206500" y="1822450"/>
          <p14:tracePt t="38923" x="1212850" y="1822450"/>
          <p14:tracePt t="38933" x="1219200" y="1822450"/>
          <p14:tracePt t="38943" x="1244600" y="1822450"/>
          <p14:tracePt t="38954" x="1263650" y="1822450"/>
          <p14:tracePt t="38970" x="1320800" y="1816100"/>
          <p14:tracePt t="38987" x="1377950" y="1816100"/>
          <p14:tracePt t="39004" x="1485900" y="1816100"/>
          <p14:tracePt t="39020" x="1549400" y="1816100"/>
          <p14:tracePt t="39036" x="1689100" y="1816100"/>
          <p14:tracePt t="39054" x="1854200" y="1816100"/>
          <p14:tracePt t="39071" x="1930400" y="1816100"/>
          <p14:tracePt t="39087" x="2089150" y="1816100"/>
          <p14:tracePt t="39104" x="2165350" y="1816100"/>
          <p14:tracePt t="39120" x="2311400" y="1816100"/>
          <p14:tracePt t="39137" x="2438400" y="1816100"/>
          <p14:tracePt t="39153" x="2495550" y="1816100"/>
          <p14:tracePt t="39170" x="2590800" y="1816100"/>
          <p14:tracePt t="39187" x="2679700" y="1816100"/>
          <p14:tracePt t="39204" x="2711450" y="1816100"/>
          <p14:tracePt t="39220" x="2774950" y="1816100"/>
          <p14:tracePt t="39237" x="2794000" y="1816100"/>
          <p14:tracePt t="39254" x="2851150" y="1816100"/>
          <p14:tracePt t="39270" x="2921000" y="1816100"/>
          <p14:tracePt t="39287" x="2946400" y="1816100"/>
          <p14:tracePt t="39303" x="2990850" y="1816100"/>
          <p14:tracePt t="39320" x="3009900" y="1816100"/>
          <p14:tracePt t="40548" x="3003550" y="1816100"/>
          <p14:tracePt t="40554" x="2997200" y="1816100"/>
          <p14:tracePt t="40570" x="2978150" y="1816100"/>
          <p14:tracePt t="40571" x="2959100" y="1816100"/>
          <p14:tracePt t="40587" x="2901950" y="1828800"/>
          <p14:tracePt t="40604" x="2870200" y="1828800"/>
          <p14:tracePt t="40620" x="2794000" y="1841500"/>
          <p14:tracePt t="40637" x="2717800" y="1847850"/>
          <p14:tracePt t="40654" x="2686050" y="1847850"/>
          <p14:tracePt t="40670" x="2597150" y="1847850"/>
          <p14:tracePt t="40687" x="2565400" y="1847850"/>
          <p14:tracePt t="40704" x="2463800" y="1854200"/>
          <p14:tracePt t="40720" x="2362200" y="1854200"/>
          <p14:tracePt t="40737" x="2317750" y="1854200"/>
          <p14:tracePt t="40754" x="2247900" y="1860550"/>
          <p14:tracePt t="40770" x="2228850" y="1860550"/>
          <p14:tracePt t="40787" x="2171700" y="1860550"/>
          <p14:tracePt t="40804" x="2101850" y="1860550"/>
          <p14:tracePt t="40820" x="2057400" y="1860550"/>
          <p14:tracePt t="40836" x="1962150" y="1860550"/>
          <p14:tracePt t="40854" x="1854200" y="1860550"/>
          <p14:tracePt t="40871" x="1809750" y="1860550"/>
          <p14:tracePt t="40887" x="1720850" y="1860550"/>
          <p14:tracePt t="40904" x="1682750" y="1860550"/>
          <p14:tracePt t="40920" x="1619250" y="1860550"/>
          <p14:tracePt t="40937" x="1574800" y="1860550"/>
          <p14:tracePt t="40954" x="1517650" y="1860550"/>
          <p14:tracePt t="40970" x="1460500" y="1860550"/>
          <p14:tracePt t="40987" x="1435100" y="1860550"/>
          <p14:tracePt t="41004" x="1384300" y="1860550"/>
          <p14:tracePt t="41021" x="1352550" y="1860550"/>
          <p14:tracePt t="41037" x="1295400" y="1860550"/>
          <p14:tracePt t="41054" x="1231900" y="1860550"/>
          <p14:tracePt t="41070" x="1206500" y="1860550"/>
          <p14:tracePt t="41087" x="1174750" y="1860550"/>
          <p14:tracePt t="41104" x="1155700" y="1860550"/>
          <p14:tracePt t="41120" x="1143000" y="1860550"/>
          <p14:tracePt t="41137" x="1130300" y="1860550"/>
          <p14:tracePt t="41154" x="1123950" y="1860550"/>
          <p14:tracePt t="41469" x="1130300" y="1860550"/>
          <p14:tracePt t="41480" x="1136650" y="1860550"/>
          <p14:tracePt t="41501" x="1149350" y="1860550"/>
          <p14:tracePt t="41511" x="1155700" y="1860550"/>
          <p14:tracePt t="41522" x="1155700" y="1854200"/>
          <p14:tracePt t="41523" x="1168400" y="1854200"/>
          <p14:tracePt t="41537" x="1181100" y="1847850"/>
          <p14:tracePt t="41554" x="1200150" y="1847850"/>
          <p14:tracePt t="41570" x="1231900" y="1835150"/>
          <p14:tracePt t="41587" x="1238250" y="1828800"/>
          <p14:tracePt t="41603" x="1263650" y="1816100"/>
          <p14:tracePt t="41620" x="1276350" y="1809750"/>
          <p14:tracePt t="41637" x="1282700" y="1809750"/>
          <p14:tracePt t="41654" x="1295400" y="1809750"/>
          <p14:tracePt t="41670" x="1308100" y="1803400"/>
          <p14:tracePt t="41687" x="1320800" y="1797050"/>
          <p14:tracePt t="41704" x="1333500" y="1790700"/>
          <p14:tracePt t="41720" x="1346200" y="1784350"/>
          <p14:tracePt t="41737" x="1352550" y="1784350"/>
          <p14:tracePt t="41754" x="1358900" y="1784350"/>
          <p14:tracePt t="41770" x="1365250" y="1778000"/>
          <p14:tracePt t="41787" x="1377950" y="1778000"/>
          <p14:tracePt t="41804" x="1409700" y="1771650"/>
          <p14:tracePt t="41821" x="1447800" y="1771650"/>
          <p14:tracePt t="41837" x="1460500" y="1771650"/>
          <p14:tracePt t="41854" x="1492250" y="1771650"/>
          <p14:tracePt t="41870" x="1498600" y="1771650"/>
          <p14:tracePt t="41887" x="1504950" y="1771650"/>
          <p14:tracePt t="41903" x="1517650" y="1771650"/>
          <p14:tracePt t="41920" x="1536700" y="1771650"/>
          <p14:tracePt t="41937" x="1581150" y="1771650"/>
          <p14:tracePt t="41954" x="1625600" y="1771650"/>
          <p14:tracePt t="41970" x="1644650" y="1771650"/>
          <p14:tracePt t="41986" x="1670050" y="1771650"/>
          <p14:tracePt t="42004" x="1676400" y="1771650"/>
          <p14:tracePt t="42020" x="1689100" y="1771650"/>
          <p14:tracePt t="42037" x="1714500" y="1771650"/>
          <p14:tracePt t="42054" x="1733550" y="1771650"/>
          <p14:tracePt t="42070" x="1797050" y="1771650"/>
          <p14:tracePt t="42087" x="1841500" y="1771650"/>
          <p14:tracePt t="42103" x="1905000" y="1771650"/>
          <p14:tracePt t="42120" x="1930400" y="1771650"/>
          <p14:tracePt t="42136" x="1968500" y="1771650"/>
          <p14:tracePt t="42154" x="1987550" y="1771650"/>
          <p14:tracePt t="42170" x="2000250" y="1771650"/>
          <p14:tracePt t="42187" x="2038350" y="1771650"/>
          <p14:tracePt t="42204" x="2070100" y="1771650"/>
          <p14:tracePt t="42220" x="2152650" y="1771650"/>
          <p14:tracePt t="42237" x="2228850" y="1771650"/>
          <p14:tracePt t="42253" x="2254250" y="1771650"/>
          <p14:tracePt t="42270" x="2286000" y="1771650"/>
          <p14:tracePt t="42287" x="2298700" y="1771650"/>
          <p14:tracePt t="42303" x="2330450" y="1771650"/>
          <p14:tracePt t="42321" x="2393950" y="1778000"/>
          <p14:tracePt t="42337" x="2425700" y="1790700"/>
          <p14:tracePt t="42354" x="2508250" y="1816100"/>
          <p14:tracePt t="42370" x="2533650" y="1822450"/>
          <p14:tracePt t="42387" x="2578100" y="1841500"/>
          <p14:tracePt t="51666" x="2584450" y="1841500"/>
          <p14:tracePt t="51697" x="2590800" y="1841500"/>
          <p14:tracePt t="51718" x="2597150" y="1835150"/>
          <p14:tracePt t="51728" x="2597150" y="1828800"/>
          <p14:tracePt t="51738" x="2597150" y="1822450"/>
          <p14:tracePt t="51744" x="2597150" y="1816100"/>
          <p14:tracePt t="51770" x="2597150" y="1803400"/>
          <p14:tracePt t="51771" x="2597150" y="1797050"/>
          <p14:tracePt t="51785" x="2597150" y="1790700"/>
          <p14:tracePt t="51802" x="2597150" y="1784350"/>
          <p14:tracePt t="51819" x="2597150" y="1771650"/>
          <p14:tracePt t="51835" x="2597150" y="1758950"/>
          <p14:tracePt t="51852" x="2597150" y="1739900"/>
          <p14:tracePt t="51870" x="2597150" y="1720850"/>
          <p14:tracePt t="51886" x="2597150" y="1708150"/>
          <p14:tracePt t="51902" x="2597150" y="1695450"/>
          <p14:tracePt t="51919" x="2597150" y="1682750"/>
          <p14:tracePt t="51936" x="2597150" y="1670050"/>
          <p14:tracePt t="51952" x="2597150" y="1657350"/>
          <p14:tracePt t="51969" x="2597150" y="1651000"/>
          <p14:tracePt t="51985" x="2597150" y="1638300"/>
          <p14:tracePt t="52002" x="2597150" y="1625600"/>
          <p14:tracePt t="52040" x="2597150" y="1619250"/>
          <p14:tracePt t="52041" x="2584450" y="1606550"/>
          <p14:tracePt t="52053" x="2578100" y="1600200"/>
          <p14:tracePt t="52069" x="2571750" y="1593850"/>
          <p14:tracePt t="52085" x="2552700" y="1574800"/>
          <p14:tracePt t="52102" x="2540000" y="1568450"/>
          <p14:tracePt t="52119" x="2508250" y="1555750"/>
          <p14:tracePt t="52136" x="2482850" y="1549400"/>
          <p14:tracePt t="52152" x="2438400" y="1543050"/>
          <p14:tracePt t="52169" x="2355850" y="1536700"/>
          <p14:tracePt t="52186" x="2324100" y="1536700"/>
          <p14:tracePt t="52202" x="2266950" y="1530350"/>
          <p14:tracePt t="52219" x="2235200" y="1530350"/>
          <p14:tracePt t="52235" x="2190750" y="1517650"/>
          <p14:tracePt t="52252" x="2152650" y="1504950"/>
          <p14:tracePt t="52269" x="2127250" y="1498600"/>
          <p14:tracePt t="52285" x="2082800" y="1492250"/>
          <p14:tracePt t="52302" x="2044700" y="1492250"/>
          <p14:tracePt t="52319" x="1968500" y="1485900"/>
          <p14:tracePt t="52335" x="1866900" y="1485900"/>
          <p14:tracePt t="52352" x="1822450" y="1485900"/>
          <p14:tracePt t="52368" x="1746250" y="1485900"/>
          <p14:tracePt t="52385" x="1720850" y="1485900"/>
          <p14:tracePt t="52402" x="1676400" y="1485900"/>
          <p14:tracePt t="52419" x="1631950" y="1485900"/>
          <p14:tracePt t="52436" x="1612900" y="1485900"/>
          <p14:tracePt t="52452" x="1568450" y="1485900"/>
          <p14:tracePt t="52470" x="1543050" y="1485900"/>
          <p14:tracePt t="52485" x="1498600" y="1485900"/>
          <p14:tracePt t="52502" x="1460500" y="1485900"/>
          <p14:tracePt t="52519" x="1441450" y="1485900"/>
          <p14:tracePt t="52536" x="1416050" y="1485900"/>
          <p14:tracePt t="52552" x="1403350" y="1485900"/>
          <p14:tracePt t="52569" x="1377950" y="1485900"/>
          <p14:tracePt t="52586" x="1358900" y="1485900"/>
          <p14:tracePt t="52602" x="1333500" y="1485900"/>
          <p14:tracePt t="52619" x="1301750" y="1492250"/>
          <p14:tracePt t="52636" x="1289050" y="1498600"/>
          <p14:tracePt t="52652" x="1263650" y="1504950"/>
          <p14:tracePt t="52669" x="1250950" y="1511300"/>
          <p14:tracePt t="52685" x="1238250" y="1524000"/>
          <p14:tracePt t="52702" x="1225550" y="1530350"/>
          <p14:tracePt t="52748" x="1225550" y="1536700"/>
          <p14:tracePt t="52758" x="1219200" y="1536700"/>
          <p14:tracePt t="52769" x="1219200" y="1543050"/>
          <p14:tracePt t="52785" x="1212850" y="1543050"/>
          <p14:tracePt t="52786" x="1212850" y="1555750"/>
          <p14:tracePt t="52802" x="1212850" y="1562100"/>
          <p14:tracePt t="52819" x="1206500" y="1574800"/>
          <p14:tracePt t="52835" x="1206500" y="1581150"/>
          <p14:tracePt t="52852" x="1206500" y="1593850"/>
          <p14:tracePt t="52869" x="1206500" y="1606550"/>
          <p14:tracePt t="52885" x="1206500" y="1619250"/>
          <p14:tracePt t="52902" x="1206500" y="1631950"/>
          <p14:tracePt t="52919" x="1206500" y="1638300"/>
          <p14:tracePt t="52978" x="1206500" y="1644650"/>
          <p14:tracePt t="52999" x="1206500" y="1651000"/>
          <p14:tracePt t="53021" x="1206500" y="1657350"/>
          <p14:tracePt t="53052" x="1206500" y="1663700"/>
          <p14:tracePt t="53073" x="1206500" y="1670050"/>
          <p14:tracePt t="53083" x="1206500" y="1676400"/>
          <p14:tracePt t="53086" x="1212850" y="1676400"/>
          <p14:tracePt t="53103" x="1231900" y="1695450"/>
          <p14:tracePt t="53120" x="1270000" y="1714500"/>
          <p14:tracePt t="53136" x="1289050" y="1727200"/>
          <p14:tracePt t="53153" x="1333500" y="1746250"/>
          <p14:tracePt t="53170" x="1358900" y="1752600"/>
          <p14:tracePt t="53186" x="1403350" y="1771650"/>
          <p14:tracePt t="53203" x="1428750" y="1784350"/>
          <p14:tracePt t="53220" x="1447800" y="1790700"/>
          <p14:tracePt t="53237" x="1466850" y="1797050"/>
          <p14:tracePt t="53253" x="1473200" y="1803400"/>
          <p14:tracePt t="53270" x="1485900" y="1809750"/>
          <p14:tracePt t="53313" x="1492250" y="1809750"/>
          <p14:tracePt t="53324" x="1498600" y="1816100"/>
          <p14:tracePt t="53344" x="1504950" y="1822450"/>
          <p14:tracePt t="53396" x="1511300" y="1822450"/>
          <p14:tracePt t="53417" x="1517650" y="1822450"/>
          <p14:tracePt t="53438" x="1524000" y="1822450"/>
          <p14:tracePt t="53448" x="1536700" y="1822450"/>
          <p14:tracePt t="53470" x="1543050" y="1822450"/>
          <p14:tracePt t="53480" x="1555750" y="1822450"/>
          <p14:tracePt t="53552" x="1562100" y="1822450"/>
          <p14:tracePt t="53583" x="1568450" y="1822450"/>
          <p14:tracePt t="53603" x="1574800" y="1822450"/>
          <p14:tracePt t="53636" x="1581150" y="1822450"/>
          <p14:tracePt t="53645" x="1587500" y="1822450"/>
          <p14:tracePt t="53665" x="1593850" y="1822450"/>
          <p14:tracePt t="53686" x="1600200" y="1822450"/>
          <p14:tracePt t="53701" x="1606550" y="1822450"/>
          <p14:tracePt t="53962" x="1612900" y="1822450"/>
          <p14:tracePt t="54176" x="1619250" y="1822450"/>
          <p14:tracePt t="54198" x="1625600" y="1822450"/>
          <p14:tracePt t="54228" x="1631950" y="1822450"/>
          <p14:tracePt t="54239" x="1638300" y="1822450"/>
          <p14:tracePt t="54249" x="1644650" y="1822450"/>
          <p14:tracePt t="54270" x="1651000" y="1822450"/>
          <p14:tracePt t="54281" x="1657350" y="1822450"/>
          <p14:tracePt t="54313" x="1663700" y="1822450"/>
          <p14:tracePt t="54322" x="1670050" y="1822450"/>
          <p14:tracePt t="54333" x="1670050" y="1828800"/>
          <p14:tracePt t="54343" x="1676400" y="1828800"/>
          <p14:tracePt t="54352" x="1689100" y="1828800"/>
          <p14:tracePt t="54370" x="1708150" y="1828800"/>
          <p14:tracePt t="54386" x="1720850" y="1828800"/>
          <p14:tracePt t="54403" x="1746250" y="1828800"/>
          <p14:tracePt t="54420" x="1758950" y="1828800"/>
          <p14:tracePt t="54436" x="1790700" y="1828800"/>
          <p14:tracePt t="54453" x="1822450" y="1828800"/>
          <p14:tracePt t="54470" x="1841500" y="1828800"/>
          <p14:tracePt t="54487" x="1879600" y="1828800"/>
          <p14:tracePt t="54503" x="1905000" y="1828800"/>
          <p14:tracePt t="54520" x="1930400" y="1828800"/>
          <p14:tracePt t="54536" x="1955800" y="1828800"/>
          <p14:tracePt t="54553" x="1974850" y="1828800"/>
          <p14:tracePt t="54571" x="2006600" y="1828800"/>
          <p14:tracePt t="54587" x="2012950" y="1828800"/>
          <p14:tracePt t="54603" x="2057400" y="1828800"/>
          <p14:tracePt t="54621" x="2095500" y="1828800"/>
          <p14:tracePt t="54636" x="2120900" y="1828800"/>
          <p14:tracePt t="54653" x="2171700" y="1828800"/>
          <p14:tracePt t="54670" x="2190750" y="1828800"/>
          <p14:tracePt t="54686" x="2235200" y="1828800"/>
          <p14:tracePt t="54703" x="2286000" y="1828800"/>
          <p14:tracePt t="54720" x="2317750" y="1828800"/>
          <p14:tracePt t="54737" x="2368550" y="1828800"/>
          <p14:tracePt t="54753" x="2400300" y="1828800"/>
          <p14:tracePt t="54770" x="2432050" y="1828800"/>
          <p14:tracePt t="54786" x="2463800" y="1828800"/>
          <p14:tracePt t="54803" x="2470150" y="1828800"/>
          <p14:tracePt t="54820" x="2489200" y="1828800"/>
          <p14:tracePt t="54855" x="2495550" y="1828800"/>
          <p14:tracePt t="54856" x="2501900" y="1828800"/>
          <p14:tracePt t="54906" x="2508250" y="1828800"/>
          <p14:tracePt t="54937" x="2514600" y="1828800"/>
          <p14:tracePt t="54947" x="2527300" y="1828800"/>
          <p14:tracePt t="54957" x="2533650" y="1828800"/>
          <p14:tracePt t="54970" x="2552700" y="1822450"/>
          <p14:tracePt t="54971" x="2578100" y="1822450"/>
          <p14:tracePt t="54985" x="2622550" y="1809750"/>
          <p14:tracePt t="55002" x="2660650" y="1803400"/>
          <p14:tracePt t="55020" x="2679700" y="1797050"/>
          <p14:tracePt t="55037" x="2698750" y="1790700"/>
          <p14:tracePt t="55183" x="2698750" y="1784350"/>
          <p14:tracePt t="55215" x="2698750" y="1778000"/>
          <p14:tracePt t="55225" x="2698750" y="1771650"/>
          <p14:tracePt t="55236" x="2698750" y="1765300"/>
          <p14:tracePt t="55237" x="2698750" y="1758950"/>
          <p14:tracePt t="55253" x="2698750" y="1739900"/>
          <p14:tracePt t="55271" x="2698750" y="1727200"/>
          <p14:tracePt t="55286" x="2698750" y="1714500"/>
          <p14:tracePt t="55303" x="2698750" y="1701800"/>
          <p14:tracePt t="55320" x="2698750" y="1695450"/>
          <p14:tracePt t="55336" x="2698750" y="1689100"/>
          <p14:tracePt t="55353" x="2698750" y="1682750"/>
          <p14:tracePt t="55392" x="2698750" y="1676400"/>
          <p14:tracePt t="55393" x="2698750" y="1670050"/>
          <p14:tracePt t="55423" x="2698750" y="1663700"/>
          <p14:tracePt t="55453" x="2698750" y="1657350"/>
          <p14:tracePt t="55474" x="2698750" y="1651000"/>
          <p14:tracePt t="62057" x="2698750" y="1663700"/>
          <p14:tracePt t="62069" x="2692400" y="1663700"/>
          <p14:tracePt t="62080" x="2692400" y="1676400"/>
          <p14:tracePt t="62089" x="2692400" y="1682750"/>
          <p14:tracePt t="62103" x="2692400" y="1695450"/>
          <p14:tracePt t="62104" x="2686050" y="1727200"/>
          <p14:tracePt t="62121" x="2686050" y="1733550"/>
          <p14:tracePt t="62136" x="2686050" y="1752600"/>
          <p14:tracePt t="62153" x="2686050" y="1765300"/>
          <p14:tracePt t="62170" x="2686050" y="1778000"/>
          <p14:tracePt t="62186" x="2686050" y="1790700"/>
          <p14:tracePt t="62203" x="2686050" y="1797050"/>
          <p14:tracePt t="62219" x="2686050" y="1803400"/>
          <p14:tracePt t="62236" x="2686050" y="1809750"/>
          <p14:tracePt t="62252" x="2679700" y="1816100"/>
          <p14:tracePt t="63599" x="2673350" y="1816100"/>
          <p14:tracePt t="63629" x="2667000" y="1822450"/>
          <p14:tracePt t="63645" x="2667000" y="1828800"/>
          <p14:tracePt t="63650" x="2660650" y="1828800"/>
          <p14:tracePt t="63660" x="2647950" y="1835150"/>
          <p14:tracePt t="63669" x="2635250" y="1847850"/>
          <p14:tracePt t="63686" x="2622550" y="1854200"/>
          <p14:tracePt t="63703" x="2616200" y="1854200"/>
          <p14:tracePt t="63720" x="2597150" y="1866900"/>
          <p14:tracePt t="63754" x="2590800" y="1873250"/>
          <p14:tracePt t="63755" x="2578100" y="1873250"/>
          <p14:tracePt t="63769" x="2552700" y="1879600"/>
          <p14:tracePt t="63786" x="2533650" y="1885950"/>
          <p14:tracePt t="63803" x="2489200" y="1892300"/>
          <p14:tracePt t="63820" x="2476500" y="1892300"/>
          <p14:tracePt t="63836" x="2432050" y="1898650"/>
          <p14:tracePt t="63853" x="2381250" y="1898650"/>
          <p14:tracePt t="63870" x="2349500" y="1898650"/>
          <p14:tracePt t="63886" x="2260600" y="1898650"/>
          <p14:tracePt t="63903" x="2152650" y="1898650"/>
          <p14:tracePt t="63920" x="2101850" y="1898650"/>
          <p14:tracePt t="63936" x="1987550" y="1898650"/>
          <p14:tracePt t="63953" x="1943100" y="1898650"/>
          <p14:tracePt t="63970" x="1835150" y="1898650"/>
          <p14:tracePt t="63986" x="1727200" y="1898650"/>
          <p14:tracePt t="64003" x="1663700" y="1898650"/>
          <p14:tracePt t="64019" x="1530350" y="1898650"/>
          <p14:tracePt t="64036" x="1473200" y="1892300"/>
          <p14:tracePt t="64052" x="1358900" y="1866900"/>
          <p14:tracePt t="64070" x="1270000" y="1841500"/>
          <p14:tracePt t="64087" x="1244600" y="1828800"/>
          <p14:tracePt t="64102" x="1187450" y="1809750"/>
          <p14:tracePt t="64118" x="1174750" y="1803400"/>
          <p14:tracePt t="64137" x="1123950" y="1790700"/>
          <p14:tracePt t="64153" x="1073150" y="1778000"/>
          <p14:tracePt t="64170" x="1054100" y="1771650"/>
          <p14:tracePt t="64186" x="1022350" y="1765300"/>
          <p14:tracePt t="64203" x="1016000" y="1765300"/>
          <p14:tracePt t="64220" x="1003300" y="1765300"/>
          <p14:tracePt t="64254" x="996950" y="1758950"/>
          <p14:tracePt t="64255" x="984250" y="1758950"/>
          <p14:tracePt t="64270" x="952500" y="1752600"/>
          <p14:tracePt t="64286" x="939800" y="1746250"/>
          <p14:tracePt t="64303" x="901700" y="1733550"/>
          <p14:tracePt t="64320" x="895350" y="1733550"/>
          <p14:tracePt t="64408" x="895350" y="1720850"/>
          <p14:tracePt t="64419" x="895350" y="1708150"/>
          <p14:tracePt t="64429" x="895350" y="1695450"/>
          <p14:tracePt t="64440" x="895350" y="1676400"/>
          <p14:tracePt t="64441" x="895350" y="1657350"/>
          <p14:tracePt t="64460" x="895350" y="1631950"/>
          <p14:tracePt t="64470" x="895350" y="1593850"/>
          <p14:tracePt t="64486" x="895350" y="1562100"/>
          <p14:tracePt t="64503" x="895350" y="1555750"/>
          <p14:tracePt t="64520" x="895350" y="1536700"/>
          <p14:tracePt t="64536" x="895350" y="1530350"/>
          <p14:tracePt t="64552" x="895350" y="1517650"/>
          <p14:tracePt t="64570" x="901700" y="1492250"/>
          <p14:tracePt t="64587" x="914400" y="1479550"/>
          <p14:tracePt t="64603" x="939800" y="1454150"/>
          <p14:tracePt t="64620" x="952500" y="1441450"/>
          <p14:tracePt t="64636" x="971550" y="1422400"/>
          <p14:tracePt t="64653" x="990600" y="1403350"/>
          <p14:tracePt t="64670" x="996950" y="1403350"/>
          <p14:tracePt t="64686" x="1009650" y="1397000"/>
          <p14:tracePt t="64703" x="1028700" y="1390650"/>
          <p14:tracePt t="64720" x="1054100" y="1384300"/>
          <p14:tracePt t="64736" x="1111250" y="1384300"/>
          <p14:tracePt t="64753" x="1155700" y="1377950"/>
          <p14:tracePt t="64770" x="1276350" y="1377950"/>
          <p14:tracePt t="64786" x="1384300" y="1377950"/>
          <p14:tracePt t="64803" x="1441450" y="1377950"/>
          <p14:tracePt t="64820" x="1517650" y="1377950"/>
          <p14:tracePt t="64836" x="1555750" y="1377950"/>
          <p14:tracePt t="64853" x="1593850" y="1377950"/>
          <p14:tracePt t="64870" x="1612900" y="1377950"/>
          <p14:tracePt t="64886" x="1651000" y="1377950"/>
          <p14:tracePt t="64903" x="1695450" y="1377950"/>
          <p14:tracePt t="64920" x="1720850" y="1377950"/>
          <p14:tracePt t="64936" x="1778000" y="1377950"/>
          <p14:tracePt t="64953" x="1841500" y="1377950"/>
          <p14:tracePt t="64970" x="1873250" y="1377950"/>
          <p14:tracePt t="64986" x="1943100" y="1377950"/>
          <p14:tracePt t="65003" x="1987550" y="1377950"/>
          <p14:tracePt t="65020" x="2063750" y="1377950"/>
          <p14:tracePt t="65036" x="2108200" y="1377950"/>
          <p14:tracePt t="65053" x="2165350" y="1377950"/>
          <p14:tracePt t="65070" x="2209800" y="1377950"/>
          <p14:tracePt t="65087" x="2228850" y="1377950"/>
          <p14:tracePt t="65103" x="2254250" y="1377950"/>
          <p14:tracePt t="65120" x="2260600" y="1377950"/>
          <p14:tracePt t="65137" x="2286000" y="1377950"/>
          <p14:tracePt t="65153" x="2311400" y="1377950"/>
          <p14:tracePt t="65170" x="2330450" y="1384300"/>
          <p14:tracePt t="65186" x="2374900" y="1397000"/>
          <p14:tracePt t="65203" x="2400300" y="1403350"/>
          <p14:tracePt t="65220" x="2432050" y="1409700"/>
          <p14:tracePt t="65236" x="2463800" y="1416050"/>
          <p14:tracePt t="65253" x="2482850" y="1428750"/>
          <p14:tracePt t="65270" x="2514600" y="1441450"/>
          <p14:tracePt t="65286" x="2546350" y="1454150"/>
          <p14:tracePt t="65303" x="2597150" y="1492250"/>
          <p14:tracePt t="65320" x="2635250" y="1517650"/>
          <p14:tracePt t="65336" x="2654300" y="1524000"/>
          <p14:tracePt t="65352" x="2667000" y="1543050"/>
          <p14:tracePt t="65388" x="2667000" y="1549400"/>
          <p14:tracePt t="65419" x="2667000" y="1555750"/>
          <p14:tracePt t="65429" x="2673350" y="1562100"/>
          <p14:tracePt t="65439" x="2673350" y="1568450"/>
          <p14:tracePt t="65440" x="2679700" y="1568450"/>
          <p14:tracePt t="65453" x="2679700" y="1581150"/>
          <p14:tracePt t="65470" x="2686050" y="1606550"/>
          <p14:tracePt t="65486" x="2692400" y="1638300"/>
          <p14:tracePt t="65503" x="2692400" y="1657350"/>
          <p14:tracePt t="65520" x="2692400" y="1682750"/>
          <p14:tracePt t="65536" x="2692400" y="1695450"/>
          <p14:tracePt t="65553" x="2673350" y="1714500"/>
          <p14:tracePt t="65570" x="2635250" y="1727200"/>
          <p14:tracePt t="65586" x="2603500" y="1733550"/>
          <p14:tracePt t="65603" x="2527300" y="1739900"/>
          <p14:tracePt t="65620" x="2457450" y="1739900"/>
          <p14:tracePt t="65636" x="2317750" y="1752600"/>
          <p14:tracePt t="65653" x="2165350" y="1752600"/>
          <p14:tracePt t="65670" x="2089150" y="1752600"/>
          <p14:tracePt t="65686" x="1949450" y="1752600"/>
          <p14:tracePt t="65703" x="1892300" y="1752600"/>
          <p14:tracePt t="65720" x="1778000" y="1752600"/>
          <p14:tracePt t="65736" x="1689100" y="1752600"/>
          <p14:tracePt t="65753" x="1644650" y="1752600"/>
          <p14:tracePt t="65770" x="1543050" y="1752600"/>
          <p14:tracePt t="65786" x="1492250" y="1752600"/>
          <p14:tracePt t="65803" x="1403350" y="1752600"/>
          <p14:tracePt t="65820" x="1301750" y="1752600"/>
          <p14:tracePt t="65836" x="1250950" y="1752600"/>
          <p14:tracePt t="65852" x="1162050" y="1752600"/>
          <p14:tracePt t="65870" x="1117600" y="1752600"/>
          <p14:tracePt t="65886" x="1047750" y="1752600"/>
          <p14:tracePt t="65903" x="1022350" y="1752600"/>
          <p14:tracePt t="65920" x="1009650" y="1752600"/>
          <p14:tracePt t="65982" x="1009650" y="1746250"/>
          <p14:tracePt t="66003" x="1009650" y="1739900"/>
          <p14:tracePt t="66013" x="1009650" y="1733550"/>
          <p14:tracePt t="66023" x="1009650" y="1727200"/>
          <p14:tracePt t="66030" x="1009650" y="1708150"/>
          <p14:tracePt t="66036" x="1009650" y="1695450"/>
          <p14:tracePt t="66053" x="1009650" y="1663700"/>
          <p14:tracePt t="66070" x="1009650" y="1651000"/>
          <p14:tracePt t="66086" x="1022350" y="1619250"/>
          <p14:tracePt t="66103" x="1054100" y="1600200"/>
          <p14:tracePt t="66121" x="1073150" y="1593850"/>
          <p14:tracePt t="66137" x="1149350" y="1568450"/>
          <p14:tracePt t="66152" x="1206500" y="1562100"/>
          <p14:tracePt t="66168" x="1327150" y="1543050"/>
          <p14:tracePt t="66186" x="1466850" y="1543050"/>
          <p14:tracePt t="66203" x="1530350" y="1543050"/>
          <p14:tracePt t="66220" x="1651000" y="1543050"/>
          <p14:tracePt t="66236" x="1708150" y="1543050"/>
          <p14:tracePt t="66253" x="1828800" y="1543050"/>
          <p14:tracePt t="66270" x="1955800" y="1543050"/>
          <p14:tracePt t="66287" x="2044700" y="1543050"/>
          <p14:tracePt t="66303" x="2197100" y="1555750"/>
          <p14:tracePt t="66320" x="2266950" y="1574800"/>
          <p14:tracePt t="66336" x="2374900" y="1600200"/>
          <p14:tracePt t="66353" x="2419350" y="1606550"/>
          <p14:tracePt t="66370" x="2432050" y="1612900"/>
          <p14:tracePt t="66386" x="2438400" y="1619250"/>
          <p14:tracePt t="66403" x="2438400" y="1625600"/>
          <p14:tracePt t="66403" x="2438400" y="1631950"/>
          <p14:tracePt t="66420" x="2444750" y="1631950"/>
          <p14:tracePt t="66436" x="2463800" y="1657350"/>
          <p14:tracePt t="66453" x="2470150" y="1657350"/>
          <p14:tracePt t="66469" x="2482850" y="1676400"/>
          <p14:tracePt t="66486" x="2489200" y="1676400"/>
          <p14:tracePt t="66555" x="2489200" y="1682750"/>
          <p14:tracePt t="66565" x="2489200" y="1689100"/>
          <p14:tracePt t="66569" x="2489200" y="1695450"/>
          <p14:tracePt t="66586" x="2489200" y="1714500"/>
          <p14:tracePt t="66603" x="2489200" y="1739900"/>
          <p14:tracePt t="66620" x="2489200" y="1758950"/>
          <p14:tracePt t="66636" x="2476500" y="1784350"/>
          <p14:tracePt t="66653" x="2457450" y="1809750"/>
          <p14:tracePt t="66670" x="2444750" y="1816100"/>
          <p14:tracePt t="66686" x="2425700" y="1841500"/>
          <p14:tracePt t="66703" x="2413000" y="1847850"/>
          <p14:tracePt t="66720" x="2374900" y="1860550"/>
          <p14:tracePt t="66736" x="2343150" y="1866900"/>
          <p14:tracePt t="66753" x="2317750" y="1873250"/>
          <p14:tracePt t="66769" x="2273300" y="1879600"/>
          <p14:tracePt t="66786" x="2247900" y="1879600"/>
          <p14:tracePt t="66803" x="2222500" y="1879600"/>
          <p14:tracePt t="66820" x="2209800" y="1879600"/>
          <p14:tracePt t="73808" x="2222500" y="1879600"/>
          <p14:tracePt t="73829" x="2235200" y="1879600"/>
          <p14:tracePt t="73846" x="2241550" y="1879600"/>
          <p14:tracePt t="73848" x="2247900" y="1879600"/>
          <p14:tracePt t="73854" x="2273300" y="1879600"/>
          <p14:tracePt t="73876" x="2279650" y="1879600"/>
          <p14:tracePt t="73887" x="2298700" y="1873250"/>
          <p14:tracePt t="73923" x="2311400" y="1873250"/>
          <p14:tracePt t="73924" x="2317750" y="1866900"/>
          <p14:tracePt t="73936" x="2324100" y="1866900"/>
          <p14:tracePt t="73954" x="2336800" y="1860550"/>
          <p14:tracePt t="73970" x="2349500" y="1854200"/>
          <p14:tracePt t="73987" x="2362200" y="1847850"/>
          <p14:tracePt t="74004" x="2374900" y="1841500"/>
          <p14:tracePt t="74021" x="2381250" y="1841500"/>
          <p14:tracePt t="74037" x="2400300" y="1835150"/>
          <p14:tracePt t="74054" x="2419350" y="1822450"/>
          <p14:tracePt t="74070" x="2425700" y="1822450"/>
          <p14:tracePt t="74087" x="2451100" y="1809750"/>
          <p14:tracePt t="74104" x="2463800" y="1803400"/>
          <p14:tracePt t="74120" x="2495550" y="1797050"/>
          <p14:tracePt t="74137" x="2514600" y="1778000"/>
          <p14:tracePt t="74154" x="2527300" y="1771650"/>
          <p14:tracePt t="74170" x="2540000" y="1758950"/>
          <p14:tracePt t="74187" x="2546350" y="1752600"/>
          <p14:tracePt t="74204" x="2559050" y="1733550"/>
          <p14:tracePt t="74221" x="2565400" y="1727200"/>
          <p14:tracePt t="74238" x="2565400" y="1714500"/>
          <p14:tracePt t="74254" x="2578100" y="1701800"/>
          <p14:tracePt t="74271" x="2578100" y="1689100"/>
          <p14:tracePt t="74287" x="2584450" y="1670050"/>
          <p14:tracePt t="74304" x="2584450" y="1651000"/>
          <p14:tracePt t="74321" x="2590800" y="1638300"/>
          <p14:tracePt t="74337" x="2590800" y="1625600"/>
          <p14:tracePt t="74354" x="2590800" y="1619250"/>
          <p14:tracePt t="74370" x="2590800" y="1606550"/>
          <p14:tracePt t="74387" x="2590800" y="1593850"/>
          <p14:tracePt t="74404" x="2584450" y="1587500"/>
          <p14:tracePt t="74420" x="2565400" y="1574800"/>
          <p14:tracePt t="74437" x="2552700" y="1562100"/>
          <p14:tracePt t="74454" x="2514600" y="1536700"/>
          <p14:tracePt t="74471" x="2489200" y="1517650"/>
          <p14:tracePt t="74471" x="2463800" y="1504950"/>
          <p14:tracePt t="74487" x="2438400" y="1492250"/>
          <p14:tracePt t="74504" x="2362200" y="1466850"/>
          <p14:tracePt t="74520" x="2336800" y="1454150"/>
          <p14:tracePt t="74537" x="2254250" y="1428750"/>
          <p14:tracePt t="74554" x="2190750" y="1403350"/>
          <p14:tracePt t="74570" x="2159000" y="1397000"/>
          <p14:tracePt t="74586" x="2082800" y="1377950"/>
          <p14:tracePt t="74604" x="2057400" y="1377950"/>
          <p14:tracePt t="74621" x="2000250" y="1371600"/>
          <p14:tracePt t="74637" x="1930400" y="1365250"/>
          <p14:tracePt t="74654" x="1898650" y="1365250"/>
          <p14:tracePt t="74670" x="1809750" y="1365250"/>
          <p14:tracePt t="74687" x="1765300" y="1365250"/>
          <p14:tracePt t="74703" x="1689100" y="1365250"/>
          <p14:tracePt t="74721" x="1612900" y="1365250"/>
          <p14:tracePt t="74737" x="1587500" y="1365250"/>
          <p14:tracePt t="74753" x="1536700" y="1365250"/>
          <p14:tracePt t="74787" x="1511300" y="1365250"/>
          <p14:tracePt t="74788" x="1479550" y="1365250"/>
          <p14:tracePt t="74804" x="1454150" y="1365250"/>
          <p14:tracePt t="74820" x="1409700" y="1365250"/>
          <p14:tracePt t="74837" x="1365250" y="1365250"/>
          <p14:tracePt t="74854" x="1346200" y="1365250"/>
          <p14:tracePt t="74871" x="1289050" y="1371600"/>
          <p14:tracePt t="74887" x="1270000" y="1377950"/>
          <p14:tracePt t="74904" x="1225550" y="1377950"/>
          <p14:tracePt t="74921" x="1200150" y="1384300"/>
          <p14:tracePt t="74937" x="1187450" y="1390650"/>
          <p14:tracePt t="74954" x="1162050" y="1390650"/>
          <p14:tracePt t="74971" x="1149350" y="1397000"/>
          <p14:tracePt t="74987" x="1130300" y="1409700"/>
          <p14:tracePt t="75004" x="1098550" y="1422400"/>
          <p14:tracePt t="75021" x="1085850" y="1428750"/>
          <p14:tracePt t="75037" x="1073150" y="1435100"/>
          <p14:tracePt t="75054" x="1066800" y="1441450"/>
          <p14:tracePt t="75071" x="1060450" y="1454150"/>
          <p14:tracePt t="75087" x="1041400" y="1473200"/>
          <p14:tracePt t="75104" x="1035050" y="1479550"/>
          <p14:tracePt t="75121" x="1022350" y="1498600"/>
          <p14:tracePt t="75137" x="1016000" y="1504950"/>
          <p14:tracePt t="75154" x="1009650" y="1511300"/>
          <p14:tracePt t="75170" x="1003300" y="1524000"/>
          <p14:tracePt t="75187" x="1003300" y="1530350"/>
          <p14:tracePt t="75203" x="1003300" y="1543050"/>
          <p14:tracePt t="75238" x="1003300" y="1549400"/>
          <p14:tracePt t="75239" x="1003300" y="1555750"/>
          <p14:tracePt t="75254" x="1003300" y="1562100"/>
          <p14:tracePt t="75290" x="1003300" y="1568450"/>
          <p14:tracePt t="75303" x="1003300" y="1574800"/>
          <p14:tracePt t="75342" x="1003300" y="1581150"/>
          <p14:tracePt t="75373" x="1003300" y="1587500"/>
          <p14:tracePt t="75385" x="1009650" y="1593850"/>
          <p14:tracePt t="75395" x="1022350" y="1600200"/>
          <p14:tracePt t="75405" x="1028700" y="1606550"/>
          <p14:tracePt t="75420" x="1041400" y="1612900"/>
          <p14:tracePt t="75421" x="1073150" y="1631950"/>
          <p14:tracePt t="75437" x="1085850" y="1644650"/>
          <p14:tracePt t="75454" x="1111250" y="1657350"/>
          <p14:tracePt t="75471" x="1123950" y="1663700"/>
          <p14:tracePt t="75487" x="1162050" y="1676400"/>
          <p14:tracePt t="75504" x="1174750" y="1682750"/>
          <p14:tracePt t="75504" x="1200150" y="1689100"/>
          <p14:tracePt t="75520" x="1231900" y="1701800"/>
          <p14:tracePt t="75537" x="1276350" y="1714500"/>
          <p14:tracePt t="75554" x="1301750" y="1720850"/>
          <p14:tracePt t="75570" x="1339850" y="1733550"/>
          <p14:tracePt t="75587" x="1377950" y="1746250"/>
          <p14:tracePt t="75604" x="1390650" y="1752600"/>
          <p14:tracePt t="75620" x="1435100" y="1765300"/>
          <p14:tracePt t="75637" x="1460500" y="1771650"/>
          <p14:tracePt t="75654" x="1524000" y="1790700"/>
          <p14:tracePt t="75671" x="1593850" y="1816100"/>
          <p14:tracePt t="75687" x="1619250" y="1822450"/>
          <p14:tracePt t="75703" x="1695450" y="1841500"/>
          <p14:tracePt t="75720" x="1727200" y="1847850"/>
          <p14:tracePt t="75736" x="1809750" y="1879600"/>
          <p14:tracePt t="75754" x="1905000" y="1911350"/>
          <p14:tracePt t="75771" x="1949450" y="1924050"/>
          <p14:tracePt t="75788" x="2032000" y="1949450"/>
          <p14:tracePt t="75804" x="2070100" y="1962150"/>
          <p14:tracePt t="75821" x="2120900" y="1974850"/>
          <p14:tracePt t="75837" x="2139950" y="1981200"/>
          <p14:tracePt t="75853" x="2178050" y="1981200"/>
          <p14:tracePt t="75870" x="2228850" y="1987550"/>
          <p14:tracePt t="75887" x="2260600" y="1987550"/>
          <p14:tracePt t="75903" x="2349500" y="1987550"/>
          <p14:tracePt t="75921" x="2400300" y="1987550"/>
          <p14:tracePt t="75937" x="2501900" y="1987550"/>
          <p14:tracePt t="75954" x="2578100" y="1987550"/>
          <p14:tracePt t="75970" x="2603500" y="1987550"/>
          <p14:tracePt t="75987" x="2628900" y="1987550"/>
          <p14:tracePt t="76021" x="2635250" y="1987550"/>
          <p14:tracePt t="76042" x="2641600" y="1981200"/>
          <p14:tracePt t="76043" x="2641600" y="1968500"/>
          <p14:tracePt t="76054" x="2647950" y="1962150"/>
          <p14:tracePt t="76071" x="2673350" y="1930400"/>
          <p14:tracePt t="76087" x="2686050" y="1917700"/>
          <p14:tracePt t="76103" x="2711450" y="1885950"/>
          <p14:tracePt t="76121" x="2724150" y="1860550"/>
          <p14:tracePt t="76137" x="2736850" y="1847850"/>
          <p14:tracePt t="76154" x="2755900" y="1828800"/>
          <p14:tracePt t="76170" x="2768600" y="1816100"/>
          <p14:tracePt t="76187" x="2781300" y="1803400"/>
          <p14:tracePt t="76204" x="2800350" y="1784350"/>
          <p14:tracePt t="76241" x="2800350" y="1778000"/>
          <p14:tracePt t="76253" x="2806700" y="1771650"/>
          <p14:tracePt t="76271" x="2813050" y="1765300"/>
          <p14:tracePt t="79190" x="2813050" y="1771650"/>
          <p14:tracePt t="79201" x="2813050" y="1778000"/>
          <p14:tracePt t="79211" x="2806700" y="1784350"/>
          <p14:tracePt t="79221" x="2794000" y="1809750"/>
          <p14:tracePt t="79238" x="2787650" y="1828800"/>
          <p14:tracePt t="79254" x="2781300" y="1841500"/>
          <p14:tracePt t="79271" x="2768600" y="1854200"/>
          <p14:tracePt t="79288" x="2768600" y="1860550"/>
          <p14:tracePt t="79305" x="2762250" y="1866900"/>
          <p14:tracePt t="79320" x="2762250" y="1873250"/>
          <p14:tracePt t="79337" x="2755900" y="1879600"/>
          <p14:tracePt t="79355" x="2749550" y="1898650"/>
          <p14:tracePt t="79372" x="2743200" y="1930400"/>
          <p14:tracePt t="79388" x="2736850" y="1949450"/>
          <p14:tracePt t="79405" x="2730500" y="1974850"/>
          <p14:tracePt t="79421" x="2724150" y="1993900"/>
          <p14:tracePt t="79438" x="2724150" y="2012950"/>
          <p14:tracePt t="79455" x="2724150" y="2038350"/>
          <p14:tracePt t="79492" x="2724150" y="2051050"/>
          <p14:tracePt t="79493" x="2724150" y="2057400"/>
          <p14:tracePt t="79504" x="2724150" y="2063750"/>
          <p14:tracePt t="79521" x="2724150" y="2076450"/>
          <p14:tracePt t="79538" x="2724150" y="2095500"/>
          <p14:tracePt t="79555" x="2724150" y="2101850"/>
          <p14:tracePt t="79571" x="2724150" y="2114550"/>
          <p14:tracePt t="79607" x="2724150" y="2120900"/>
          <p14:tracePt t="79608" x="2724150" y="2127250"/>
          <p14:tracePt t="79621" x="2724150" y="2133600"/>
          <p14:tracePt t="79670" x="2730500" y="2139950"/>
          <p14:tracePt t="79680" x="2730500" y="2146300"/>
          <p14:tracePt t="79700" x="2736850" y="2146300"/>
          <p14:tracePt t="79713" x="2736850" y="2152650"/>
          <p14:tracePt t="79753" x="2743200" y="2152650"/>
          <p14:tracePt t="79773" x="2749550" y="2159000"/>
          <p14:tracePt t="79784" x="2749550" y="2165350"/>
          <p14:tracePt t="79787" x="2755900" y="2165350"/>
          <p14:tracePt t="79815" x="2762250" y="2171700"/>
          <p14:tracePt t="79825" x="2768600" y="2178050"/>
          <p14:tracePt t="79846" x="2774950" y="2184400"/>
          <p14:tracePt t="79856" x="2781300" y="2184400"/>
          <p14:tracePt t="79871" x="2787650" y="2190750"/>
          <p14:tracePt t="79872" x="2787650" y="2197100"/>
          <p14:tracePt t="79888" x="2806700" y="2203450"/>
          <p14:tracePt t="79905" x="2832100" y="2222500"/>
          <p14:tracePt t="79921" x="2851150" y="2228850"/>
          <p14:tracePt t="79938" x="2876550" y="2247900"/>
          <p14:tracePt t="79955" x="2889250" y="2247900"/>
          <p14:tracePt t="79971" x="2908300" y="2254250"/>
          <p14:tracePt t="80320" x="2901950" y="2254250"/>
          <p14:tracePt t="80330" x="2895600" y="2254250"/>
          <p14:tracePt t="80341" x="2876550" y="2254250"/>
          <p14:tracePt t="80353" x="2857500" y="2254250"/>
          <p14:tracePt t="80353" x="2832100" y="2260600"/>
          <p14:tracePt t="80370" x="2755900" y="2260600"/>
          <p14:tracePt t="80386" x="2667000" y="2273300"/>
          <p14:tracePt t="80405" x="2635250" y="2273300"/>
          <p14:tracePt t="80421" x="2552700" y="2279650"/>
          <p14:tracePt t="80438" x="2527300" y="2279650"/>
          <p14:tracePt t="80455" x="2482850" y="2286000"/>
          <p14:tracePt t="80471" x="2425700" y="2286000"/>
          <p14:tracePt t="80488" x="2381250" y="2286000"/>
          <p14:tracePt t="80504" x="2279650" y="2286000"/>
          <p14:tracePt t="80521" x="2228850" y="2286000"/>
          <p14:tracePt t="80538" x="2108200" y="2286000"/>
          <p14:tracePt t="80555" x="2000250" y="2286000"/>
          <p14:tracePt t="80571" x="1955800" y="2286000"/>
          <p14:tracePt t="80588" x="1885950" y="2286000"/>
          <p14:tracePt t="80605" x="1866900" y="2286000"/>
          <p14:tracePt t="80622" x="1841500" y="2286000"/>
          <p14:tracePt t="80638" x="1822450" y="2286000"/>
          <p14:tracePt t="80675" x="1816100" y="2286000"/>
          <p14:tracePt t="80696" x="1809750" y="2286000"/>
          <p14:tracePt t="80808" x="1816100" y="2286000"/>
          <p14:tracePt t="80819" x="1841500" y="2286000"/>
          <p14:tracePt t="80839" x="1866900" y="2286000"/>
          <p14:tracePt t="80840" x="1905000" y="2286000"/>
          <p14:tracePt t="80854" x="2025650" y="2286000"/>
          <p14:tracePt t="80872" x="2101850" y="2286000"/>
          <p14:tracePt t="80888" x="2273300" y="2286000"/>
          <p14:tracePt t="80905" x="2349500" y="2286000"/>
          <p14:tracePt t="80921" x="2501900" y="2286000"/>
          <p14:tracePt t="80938" x="2635250" y="2286000"/>
          <p14:tracePt t="80955" x="2698750" y="2286000"/>
          <p14:tracePt t="80971" x="2794000" y="2286000"/>
          <p14:tracePt t="80988" x="2838450" y="2286000"/>
          <p14:tracePt t="81004" x="2889250" y="2286000"/>
          <p14:tracePt t="81021" x="2927350" y="2286000"/>
          <p14:tracePt t="81038" x="2933700" y="2286000"/>
          <p14:tracePt t="81055" x="2946400" y="2286000"/>
          <p14:tracePt t="81071" x="2952750" y="2286000"/>
          <p14:tracePt t="81088" x="2965450" y="2286000"/>
          <p14:tracePt t="81105" x="2978150" y="2292350"/>
          <p14:tracePt t="81121" x="2990850" y="2292350"/>
          <p14:tracePt t="81137" x="3003550" y="2292350"/>
          <p14:tracePt t="81154" x="3009900" y="2292350"/>
          <p14:tracePt t="81171" x="3022600" y="2298700"/>
          <p14:tracePt t="82577" x="3028950" y="2298700"/>
          <p14:tracePt t="82608" x="3035300" y="2298700"/>
          <p14:tracePt t="82619" x="3048000" y="2298700"/>
          <p14:tracePt t="82639" x="3054350" y="2298700"/>
          <p14:tracePt t="82640" x="3073400" y="2298700"/>
          <p14:tracePt t="82654" x="3105150" y="2298700"/>
          <p14:tracePt t="82672" x="3117850" y="2298700"/>
          <p14:tracePt t="82688" x="3149600" y="2298700"/>
          <p14:tracePt t="82705" x="3155950" y="2298700"/>
          <p14:tracePt t="82721" x="3181350" y="2298700"/>
          <p14:tracePt t="82738" x="3187700" y="2298700"/>
          <p14:tracePt t="82755" x="3206750" y="2298700"/>
          <p14:tracePt t="82771" x="3244850" y="2298700"/>
          <p14:tracePt t="82789" x="3270250" y="2298700"/>
          <p14:tracePt t="82804" x="3314700" y="2298700"/>
          <p14:tracePt t="82822" x="3340100" y="2298700"/>
          <p14:tracePt t="82822" x="3371850" y="2298700"/>
          <p14:tracePt t="82839" x="3409950" y="2298700"/>
          <p14:tracePt t="82854" x="3473450" y="2305050"/>
          <p14:tracePt t="82871" x="3511550" y="2311400"/>
          <p14:tracePt t="82888" x="3581400" y="2324100"/>
          <p14:tracePt t="82905" x="3651250" y="2349500"/>
          <p14:tracePt t="82921" x="3702050" y="2355850"/>
          <p14:tracePt t="82938" x="3790950" y="2381250"/>
          <p14:tracePt t="82955" x="3841750" y="2393950"/>
          <p14:tracePt t="82971" x="3930650" y="2425700"/>
          <p14:tracePt t="82988" x="4044950" y="2457450"/>
          <p14:tracePt t="83005" x="4102100" y="2476500"/>
          <p14:tracePt t="83021" x="4241800" y="2508250"/>
          <p14:tracePt t="83038" x="4305300" y="2527300"/>
          <p14:tracePt t="83054" x="4438650" y="2540000"/>
          <p14:tracePt t="83071" x="4495800" y="2552700"/>
          <p14:tracePt t="83071" x="4552950" y="2565400"/>
          <p14:tracePt t="83089" x="4597400" y="2571750"/>
          <p14:tracePt t="83104" x="4699000" y="2590800"/>
          <p14:tracePt t="83121" x="4743450" y="2590800"/>
          <p14:tracePt t="83137" x="4864100" y="2603500"/>
          <p14:tracePt t="83154" x="4927600" y="2603500"/>
          <p14:tracePt t="83171" x="5073650" y="2616200"/>
          <p14:tracePt t="83188" x="5200650" y="2616200"/>
          <p14:tracePt t="83205" x="5257800" y="2616200"/>
          <p14:tracePt t="83221" x="5359400" y="2616200"/>
          <p14:tracePt t="83238" x="5410200" y="2616200"/>
          <p14:tracePt t="83254" x="5499100" y="2616200"/>
          <p14:tracePt t="83271" x="5575300" y="2616200"/>
          <p14:tracePt t="83287" x="5619750" y="2616200"/>
          <p14:tracePt t="83304" x="5689600" y="2616200"/>
          <p14:tracePt t="83321" x="5721350" y="2616200"/>
          <p14:tracePt t="83338" x="5797550" y="2616200"/>
          <p14:tracePt t="83355" x="5949950" y="2635250"/>
          <p14:tracePt t="83371" x="6038850" y="2641600"/>
          <p14:tracePt t="83389" x="6223000" y="2667000"/>
          <p14:tracePt t="83404" x="6311900" y="2686050"/>
          <p14:tracePt t="83421" x="6477000" y="2711450"/>
          <p14:tracePt t="83438" x="6565900" y="2711450"/>
          <p14:tracePt t="83455" x="6591300" y="2711450"/>
          <p14:tracePt t="83471" x="6635750" y="2698750"/>
          <p14:tracePt t="83488" x="6654800" y="2686050"/>
          <p14:tracePt t="83505" x="6680200" y="2660650"/>
          <p14:tracePt t="83521" x="6705600" y="2635250"/>
          <p14:tracePt t="83538" x="6711950" y="2609850"/>
          <p14:tracePt t="83554" x="6731000" y="2565400"/>
          <p14:tracePt t="83571" x="6737350" y="2527300"/>
          <p14:tracePt t="83571" x="6737350" y="2495550"/>
          <p14:tracePt t="83589" x="6743700" y="2463800"/>
          <p14:tracePt t="83604" x="6750050" y="2393950"/>
          <p14:tracePt t="83621" x="6750050" y="2362200"/>
          <p14:tracePt t="83638" x="6731000" y="2298700"/>
          <p14:tracePt t="83655" x="6711950" y="2266950"/>
          <p14:tracePt t="83671" x="6661150" y="2216150"/>
          <p14:tracePt t="83688" x="6565900" y="2171700"/>
          <p14:tracePt t="83705" x="6508750" y="2146300"/>
          <p14:tracePt t="83721" x="6369050" y="2101850"/>
          <p14:tracePt t="83738" x="6305550" y="2089150"/>
          <p14:tracePt t="83754" x="6165850" y="2051050"/>
          <p14:tracePt t="83771" x="6045200" y="2012950"/>
          <p14:tracePt t="83788" x="5988050" y="2000250"/>
          <p14:tracePt t="83804" x="5892800" y="1968500"/>
          <p14:tracePt t="83821" x="5848350" y="1955800"/>
          <p14:tracePt t="83838" x="5765800" y="1930400"/>
          <p14:tracePt t="83855" x="5715000" y="1917700"/>
          <p14:tracePt t="83871" x="5613400" y="1892300"/>
          <p14:tracePt t="83889" x="5511800" y="1860550"/>
          <p14:tracePt t="83905" x="5454650" y="1847850"/>
          <p14:tracePt t="83921" x="5327650" y="1822450"/>
          <p14:tracePt t="83938" x="5175250" y="1784350"/>
          <p14:tracePt t="83955" x="5086350" y="1778000"/>
          <p14:tracePt t="83971" x="4902200" y="1752600"/>
          <p14:tracePt t="83988" x="4800600" y="1739900"/>
          <p14:tracePt t="84004" x="4597400" y="1733550"/>
          <p14:tracePt t="84021" x="4381500" y="1720850"/>
          <p14:tracePt t="84038" x="4286250" y="1720850"/>
          <p14:tracePt t="84054" x="4089400" y="1720850"/>
          <p14:tracePt t="84071" x="3994150" y="1720850"/>
          <p14:tracePt t="84087" x="3810000" y="1720850"/>
          <p14:tracePt t="84104" x="3733800" y="1720850"/>
          <p14:tracePt t="84104" x="3657600" y="1720850"/>
          <p14:tracePt t="84121" x="3581400" y="1720850"/>
          <p14:tracePt t="84138" x="3441700" y="1720850"/>
          <p14:tracePt t="84155" x="3397250" y="1727200"/>
          <p14:tracePt t="84171" x="3295650" y="1739900"/>
          <p14:tracePt t="84188" x="3257550" y="1752600"/>
          <p14:tracePt t="84204" x="3175000" y="1784350"/>
          <p14:tracePt t="84221" x="3092450" y="1816100"/>
          <p14:tracePt t="84238" x="3054350" y="1828800"/>
          <p14:tracePt t="84254" x="2990850" y="1866900"/>
          <p14:tracePt t="84271" x="2965450" y="1879600"/>
          <p14:tracePt t="84288" x="2933700" y="1911350"/>
          <p14:tracePt t="84304" x="2921000" y="1943100"/>
          <p14:tracePt t="84321" x="2914650" y="1968500"/>
          <p14:tracePt t="84338" x="2914650" y="2006600"/>
          <p14:tracePt t="84355" x="2914650" y="2032000"/>
          <p14:tracePt t="84371" x="2914650" y="2076450"/>
          <p14:tracePt t="84388" x="2927350" y="2127250"/>
          <p14:tracePt t="84405" x="2933700" y="2146300"/>
          <p14:tracePt t="84421" x="2946400" y="2190750"/>
          <p14:tracePt t="84438" x="2952750" y="2209800"/>
          <p14:tracePt t="84454" x="2971800" y="2254250"/>
          <p14:tracePt t="84471" x="2997200" y="2286000"/>
          <p14:tracePt t="84488" x="3022600" y="2317750"/>
          <p14:tracePt t="84504" x="3086100" y="2362200"/>
          <p14:tracePt t="84521" x="3136900" y="2393950"/>
          <p14:tracePt t="84538" x="3263900" y="2444750"/>
          <p14:tracePt t="84554" x="3390900" y="2482850"/>
          <p14:tracePt t="84571" x="3454400" y="2501900"/>
          <p14:tracePt t="84587" x="3581400" y="2533650"/>
          <p14:tracePt t="84604" x="3638550" y="2540000"/>
          <p14:tracePt t="84621" x="3759200" y="2559050"/>
          <p14:tracePt t="84638" x="3892550" y="2565400"/>
          <p14:tracePt t="84655" x="3968750" y="2565400"/>
          <p14:tracePt t="84671" x="4121150" y="2565400"/>
          <p14:tracePt t="84688" x="4203700" y="2565400"/>
          <p14:tracePt t="84704" x="4368800" y="2565400"/>
          <p14:tracePt t="84721" x="4521200" y="2565400"/>
          <p14:tracePt t="84738" x="4591050" y="2565400"/>
          <p14:tracePt t="84754" x="4756150" y="2565400"/>
          <p14:tracePt t="84771" x="4832350" y="2565400"/>
          <p14:tracePt t="84788" x="4984750" y="2565400"/>
          <p14:tracePt t="84804" x="5137150" y="2565400"/>
          <p14:tracePt t="84821" x="5213350" y="2565400"/>
          <p14:tracePt t="84838" x="5334000" y="2565400"/>
          <p14:tracePt t="84855" x="5384800" y="2565400"/>
          <p14:tracePt t="84871" x="5480050" y="2552700"/>
          <p14:tracePt t="84888" x="5524500" y="2540000"/>
          <p14:tracePt t="84888" x="5562600" y="2527300"/>
          <p14:tracePt t="84905" x="5607050" y="2520950"/>
          <p14:tracePt t="84922" x="5689600" y="2489200"/>
          <p14:tracePt t="84939" x="5734050" y="2482850"/>
          <p14:tracePt t="84955" x="5816600" y="2451100"/>
          <p14:tracePt t="84971" x="5892800" y="2432050"/>
          <p14:tracePt t="84988" x="5924550" y="2425700"/>
          <p14:tracePt t="85004" x="6000750" y="2400300"/>
          <p14:tracePt t="85021" x="6026150" y="2393950"/>
          <p14:tracePt t="85038" x="6070600" y="2368550"/>
          <p14:tracePt t="85054" x="6089650" y="2349500"/>
          <p14:tracePt t="85071" x="6102350" y="2343150"/>
          <p14:tracePt t="85087" x="6115050" y="2311400"/>
          <p14:tracePt t="85104" x="6121400" y="2298700"/>
          <p14:tracePt t="85121" x="6134100" y="2273300"/>
          <p14:tracePt t="85138" x="6140450" y="2235200"/>
          <p14:tracePt t="85155" x="6146800" y="2216150"/>
          <p14:tracePt t="85171" x="6165850" y="2190750"/>
          <p14:tracePt t="85189" x="6178550" y="2171700"/>
          <p14:tracePt t="85204" x="6197600" y="2146300"/>
          <p14:tracePt t="85221" x="6203950" y="2133600"/>
          <p14:tracePt t="85237" x="6210300" y="2114550"/>
          <p14:tracePt t="85255" x="6216650" y="2101850"/>
          <p14:tracePt t="85286" x="6223000" y="2095500"/>
          <p14:tracePt t="85287" x="6223000" y="2089150"/>
          <p14:tracePt t="85303" x="6223000" y="2082800"/>
          <p14:tracePt t="85320" x="6223000" y="2070100"/>
          <p14:tracePt t="85336" x="6216650" y="2057400"/>
          <p14:tracePt t="85354" x="6210300" y="2051050"/>
          <p14:tracePt t="85371" x="6172200" y="2025650"/>
          <p14:tracePt t="85389" x="6146800" y="2019300"/>
          <p14:tracePt t="85404" x="6083300" y="2000250"/>
          <p14:tracePt t="85421" x="6000750" y="1968500"/>
          <p14:tracePt t="85438" x="5956300" y="1955800"/>
          <p14:tracePt t="85455" x="5842000" y="1924050"/>
          <p14:tracePt t="85471" x="5784850" y="1905000"/>
          <p14:tracePt t="85488" x="5645150" y="1879600"/>
          <p14:tracePt t="85505" x="5505450" y="1866900"/>
          <p14:tracePt t="85521" x="5448300" y="1854200"/>
          <p14:tracePt t="85538" x="5308600" y="1847850"/>
          <p14:tracePt t="85555" x="5251450" y="1847850"/>
          <p14:tracePt t="85571" x="5124450" y="1847850"/>
          <p14:tracePt t="85588" x="4991100" y="1841500"/>
          <p14:tracePt t="85604" x="4927600" y="1841500"/>
          <p14:tracePt t="85621" x="4794250" y="1841500"/>
          <p14:tracePt t="85638" x="4730750" y="1828800"/>
          <p14:tracePt t="85654" x="4578350" y="1828800"/>
          <p14:tracePt t="85671" x="4425950" y="1828800"/>
          <p14:tracePt t="85688" x="4330700" y="1828800"/>
          <p14:tracePt t="85704" x="4152900" y="1828800"/>
          <p14:tracePt t="85721" x="4070350" y="1828800"/>
          <p14:tracePt t="85738" x="3924300" y="1835150"/>
          <p14:tracePt t="85754" x="3790950" y="1860550"/>
          <p14:tracePt t="85771" x="3746500" y="1873250"/>
          <p14:tracePt t="85788" x="3638550" y="1911350"/>
          <p14:tracePt t="85805" x="3581400" y="1936750"/>
          <p14:tracePt t="85821" x="3486150" y="1981200"/>
          <p14:tracePt t="85838" x="3416300" y="2006600"/>
          <p14:tracePt t="85854" x="3378200" y="2025650"/>
          <p14:tracePt t="85871" x="3333750" y="2044700"/>
          <p14:tracePt t="85888" x="3314700" y="2044700"/>
          <p14:tracePt t="85904" x="3289300" y="2057400"/>
          <p14:tracePt t="85922" x="3270250" y="2070100"/>
          <p14:tracePt t="85938" x="3263900" y="2082800"/>
          <p14:tracePt t="85955" x="3257550" y="2095500"/>
          <p14:tracePt t="85971" x="3251200" y="2108200"/>
          <p14:tracePt t="85988" x="3244850" y="2133600"/>
          <p14:tracePt t="86005" x="3244850" y="2171700"/>
          <p14:tracePt t="86021" x="3244850" y="2184400"/>
          <p14:tracePt t="86037" x="3244850" y="2222500"/>
          <p14:tracePt t="86054" x="3251200" y="2241550"/>
          <p14:tracePt t="86071" x="3270250" y="2266950"/>
          <p14:tracePt t="86088" x="3282950" y="2298700"/>
          <p14:tracePt t="86105" x="3295650" y="2311400"/>
          <p14:tracePt t="86121" x="3333750" y="2336800"/>
          <p14:tracePt t="86138" x="3359150" y="2355850"/>
          <p14:tracePt t="86154" x="3441700" y="2393950"/>
          <p14:tracePt t="86171" x="3568700" y="2425700"/>
          <p14:tracePt t="86188" x="3638550" y="2444750"/>
          <p14:tracePt t="86204" x="3803650" y="2476500"/>
          <p14:tracePt t="86221" x="3892550" y="2489200"/>
          <p14:tracePt t="86238" x="4064000" y="2495550"/>
          <p14:tracePt t="86255" x="4152900" y="2501900"/>
          <p14:tracePt t="86270" x="4330700" y="2501900"/>
          <p14:tracePt t="86288" x="4508500" y="2501900"/>
          <p14:tracePt t="86305" x="4591050" y="2501900"/>
          <p14:tracePt t="86321" x="4762500" y="2501900"/>
          <p14:tracePt t="86338" x="4851400" y="2501900"/>
          <p14:tracePt t="86355" x="5016500" y="2501900"/>
          <p14:tracePt t="86371" x="5143500" y="2501900"/>
          <p14:tracePt t="86389" x="5200650" y="2495550"/>
          <p14:tracePt t="86405" x="5302250" y="2476500"/>
          <p14:tracePt t="86422" x="5340350" y="2470150"/>
          <p14:tracePt t="86436" x="5391150" y="2451100"/>
          <p14:tracePt t="86454" x="5435600" y="2438400"/>
          <p14:tracePt t="86471" x="5448300" y="2432050"/>
          <p14:tracePt t="86488" x="5492750" y="2419350"/>
          <p14:tracePt t="86504" x="5518150" y="2406650"/>
          <p14:tracePt t="86521" x="5594350" y="2387600"/>
          <p14:tracePt t="86539" x="5683250" y="2362200"/>
          <p14:tracePt t="86555" x="5734050" y="2349500"/>
          <p14:tracePt t="86571" x="5803900" y="2317750"/>
          <p14:tracePt t="86588" x="5842000" y="2311400"/>
          <p14:tracePt t="86604" x="5892800" y="2298700"/>
          <p14:tracePt t="86621" x="5937250" y="2286000"/>
          <p14:tracePt t="86638" x="5962650" y="2279650"/>
          <p14:tracePt t="86654" x="5994400" y="2266950"/>
          <p14:tracePt t="86671" x="6013450" y="2266950"/>
          <p14:tracePt t="86671" x="6032500" y="2260600"/>
          <p14:tracePt t="86689" x="6045200" y="2254250"/>
          <p14:tracePt t="86704" x="6064250" y="2247900"/>
          <p14:tracePt t="86721" x="6076950" y="2235200"/>
          <p14:tracePt t="86738" x="6089650" y="2222500"/>
          <p14:tracePt t="86755" x="6102350" y="2209800"/>
          <p14:tracePt t="86771" x="6127750" y="2178050"/>
          <p14:tracePt t="86788" x="6146800" y="2152650"/>
          <p14:tracePt t="86805" x="6153150" y="2146300"/>
          <p14:tracePt t="86821" x="6153150" y="2127250"/>
          <p14:tracePt t="86838" x="6153150" y="2120900"/>
          <p14:tracePt t="86854" x="6153150" y="2101850"/>
          <p14:tracePt t="86871" x="6153150" y="2076450"/>
          <p14:tracePt t="86888" x="6146800" y="2057400"/>
          <p14:tracePt t="86904" x="6108700" y="2019300"/>
          <p14:tracePt t="86921" x="6083300" y="2000250"/>
          <p14:tracePt t="86939" x="5975350" y="1962150"/>
          <p14:tracePt t="86954" x="5854700" y="1917700"/>
          <p14:tracePt t="86971" x="5784850" y="1911350"/>
          <p14:tracePt t="86989" x="5651500" y="1873250"/>
          <p14:tracePt t="87004" x="5581650" y="1860550"/>
          <p14:tracePt t="87021" x="5467350" y="1835150"/>
          <p14:tracePt t="87038" x="5340350" y="1816100"/>
          <p14:tracePt t="87054" x="5283200" y="1803400"/>
          <p14:tracePt t="87070" x="5130800" y="1790700"/>
          <p14:tracePt t="87088" x="5041900" y="1784350"/>
          <p14:tracePt t="87105" x="4857750" y="1784350"/>
          <p14:tracePt t="87121" x="4660900" y="1784350"/>
          <p14:tracePt t="87138" x="4565650" y="1784350"/>
          <p14:tracePt t="87154" x="4394200" y="1784350"/>
          <p14:tracePt t="87171" x="4305300" y="1784350"/>
          <p14:tracePt t="87187" x="4152900" y="1778000"/>
          <p14:tracePt t="87204" x="4013200" y="1778000"/>
          <p14:tracePt t="87221" x="3949700" y="1778000"/>
          <p14:tracePt t="87238" x="3841750" y="1778000"/>
          <p14:tracePt t="87255" x="3784600" y="1778000"/>
          <p14:tracePt t="87271" x="3683000" y="1803400"/>
          <p14:tracePt t="87288" x="3632200" y="1816100"/>
          <p14:tracePt t="87304" x="3517900" y="1860550"/>
          <p14:tracePt t="87321" x="3416300" y="1892300"/>
          <p14:tracePt t="87338" x="3359150" y="1905000"/>
          <p14:tracePt t="87355" x="3263900" y="1936750"/>
          <p14:tracePt t="87371" x="3225800" y="1949450"/>
          <p14:tracePt t="87388" x="3175000" y="1981200"/>
          <p14:tracePt t="87405" x="3124200" y="2012950"/>
          <p14:tracePt t="87421" x="3117850" y="2025650"/>
          <p14:tracePt t="87438" x="3092450" y="2044700"/>
          <p14:tracePt t="87455" x="3079750" y="2063750"/>
          <p14:tracePt t="87471" x="3079750" y="2070100"/>
          <p14:tracePt t="87488" x="3079750" y="2082800"/>
          <p14:tracePt t="87504" x="3079750" y="2089150"/>
          <p14:tracePt t="87521" x="3079750" y="2108200"/>
          <p14:tracePt t="87538" x="3079750" y="2114550"/>
          <p14:tracePt t="87554" x="3079750" y="2146300"/>
          <p14:tracePt t="87571" x="3079750" y="2171700"/>
          <p14:tracePt t="87588" x="3092450" y="2190750"/>
          <p14:tracePt t="87604" x="3117850" y="2228850"/>
          <p14:tracePt t="87621" x="3143250" y="2241550"/>
          <p14:tracePt t="87621" x="3181350" y="2260600"/>
          <p14:tracePt t="87639" x="3219450" y="2279650"/>
          <p14:tracePt t="87654" x="3314700" y="2324100"/>
          <p14:tracePt t="87671" x="3384550" y="2349500"/>
          <p14:tracePt t="87687" x="3517900" y="2393950"/>
          <p14:tracePt t="87704" x="3587750" y="2419350"/>
          <p14:tracePt t="87721" x="3721100" y="2451100"/>
          <p14:tracePt t="87738" x="3854450" y="2489200"/>
          <p14:tracePt t="87755" x="3937000" y="2501900"/>
          <p14:tracePt t="87771" x="4076700" y="2527300"/>
          <p14:tracePt t="87788" x="4152900" y="2527300"/>
          <p14:tracePt t="87804" x="4330700" y="2546350"/>
          <p14:tracePt t="87821" x="4502150" y="2546350"/>
          <p14:tracePt t="87839" x="4591050" y="2559050"/>
          <p14:tracePt t="87854" x="4775200" y="2559050"/>
          <p14:tracePt t="87871" x="4857750" y="2559050"/>
          <p14:tracePt t="87889" x="5022850" y="2559050"/>
          <p14:tracePt t="87906" x="5175250" y="2559050"/>
          <p14:tracePt t="87922" x="5238750" y="2559050"/>
          <p14:tracePt t="87939" x="5346700" y="2559050"/>
          <p14:tracePt t="87956" x="5403850" y="2559050"/>
          <p14:tracePt t="87972" x="5499100" y="2559050"/>
          <p14:tracePt t="87990" x="5581650" y="2559050"/>
          <p14:tracePt t="88005" x="5613400" y="2559050"/>
          <p14:tracePt t="88022" x="5702300" y="2546350"/>
          <p14:tracePt t="88039" x="5740400" y="2540000"/>
          <p14:tracePt t="88055" x="5797550" y="2520950"/>
          <p14:tracePt t="88072" x="5848350" y="2489200"/>
          <p14:tracePt t="88089" x="5873750" y="2470150"/>
          <p14:tracePt t="88105" x="5905500" y="2438400"/>
          <p14:tracePt t="88122" x="5918200" y="2425700"/>
          <p14:tracePt t="88139" x="5943600" y="2393950"/>
          <p14:tracePt t="88155" x="5962650" y="2381250"/>
          <p14:tracePt t="88172" x="5962650" y="2374900"/>
          <p14:tracePt t="88188" x="5975350" y="2362200"/>
          <p14:tracePt t="88205" x="5981700" y="2355850"/>
          <p14:tracePt t="88222" x="5981700" y="2336800"/>
          <p14:tracePt t="88239" x="5994400" y="2305050"/>
          <p14:tracePt t="88256" x="6000750" y="2292350"/>
          <p14:tracePt t="88272" x="6019800" y="2273300"/>
          <p14:tracePt t="88289" x="6026150" y="2260600"/>
          <p14:tracePt t="88305" x="6032500" y="2247900"/>
          <p14:tracePt t="88322" x="6038850" y="2241550"/>
          <p14:tracePt t="88338" x="6045200" y="2228850"/>
          <p14:tracePt t="88355" x="6051550" y="2209800"/>
          <p14:tracePt t="88372" x="6057900" y="2209800"/>
          <p14:tracePt t="88389" x="6064250" y="2190750"/>
          <p14:tracePt t="88405" x="6064250" y="2184400"/>
          <p14:tracePt t="88422" x="6064250" y="2178050"/>
          <p14:tracePt t="88440" x="6064250" y="2165350"/>
          <p14:tracePt t="88456" x="6064250" y="2159000"/>
          <p14:tracePt t="88472" x="6064250" y="2152650"/>
          <p14:tracePt t="88489" x="6064250" y="2139950"/>
          <p14:tracePt t="88505" x="6064250" y="2127250"/>
          <p14:tracePt t="88522" x="6051550" y="2108200"/>
          <p14:tracePt t="88539" x="6045200" y="2095500"/>
          <p14:tracePt t="88555" x="6013450" y="2070100"/>
          <p14:tracePt t="88572" x="5988050" y="2044700"/>
          <p14:tracePt t="88589" x="5969000" y="2038350"/>
          <p14:tracePt t="88605" x="5924550" y="2012950"/>
          <p14:tracePt t="88622" x="5886450" y="2006600"/>
          <p14:tracePt t="88639" x="5816600" y="1974850"/>
          <p14:tracePt t="88655" x="5765800" y="1962150"/>
          <p14:tracePt t="88672" x="5645150" y="1930400"/>
          <p14:tracePt t="88689" x="5518150" y="1905000"/>
          <p14:tracePt t="88706" x="5454650" y="1885950"/>
          <p14:tracePt t="88721" x="5340350" y="1879600"/>
          <p14:tracePt t="88739" x="5289550" y="1873250"/>
          <p14:tracePt t="88755" x="5175250" y="1873250"/>
          <p14:tracePt t="88772" x="5054600" y="1873250"/>
          <p14:tracePt t="88789" x="4991100" y="1873250"/>
          <p14:tracePt t="88806" x="4851400" y="1873250"/>
          <p14:tracePt t="88822" x="4775200" y="1873250"/>
          <p14:tracePt t="88839" x="4622800" y="1873250"/>
          <p14:tracePt t="88855" x="4470400" y="1873250"/>
          <p14:tracePt t="88873" x="4394200" y="1873250"/>
          <p14:tracePt t="88889" x="4248150" y="1873250"/>
          <p14:tracePt t="88906" x="4171950" y="1873250"/>
          <p14:tracePt t="88922" x="4019550" y="1873250"/>
          <p14:tracePt t="88939" x="3854450" y="1873250"/>
          <p14:tracePt t="88956" x="3778250" y="1873250"/>
          <p14:tracePt t="88972" x="3644900" y="1892300"/>
          <p14:tracePt t="88990" x="3587750" y="1898650"/>
          <p14:tracePt t="89005" x="3498850" y="1930400"/>
          <p14:tracePt t="89022" x="3422650" y="1955800"/>
          <p14:tracePt t="89039" x="3397250" y="1962150"/>
          <p14:tracePt t="89055" x="3359150" y="1981200"/>
          <p14:tracePt t="89072" x="3346450" y="1993900"/>
          <p14:tracePt t="89089" x="3321050" y="2019300"/>
          <p14:tracePt t="89106" x="3302000" y="2038350"/>
          <p14:tracePt t="89122" x="3295650" y="2057400"/>
          <p14:tracePt t="89138" x="3282950" y="2095500"/>
          <p14:tracePt t="89155" x="3276600" y="2114550"/>
          <p14:tracePt t="89172" x="3276600" y="2146300"/>
          <p14:tracePt t="89189" x="3270250" y="2190750"/>
          <p14:tracePt t="89205" x="3270250" y="2203450"/>
          <p14:tracePt t="89222" x="3270250" y="2235200"/>
          <p14:tracePt t="89239" x="3270250" y="2254250"/>
          <p14:tracePt t="89255" x="3270250" y="2273300"/>
          <p14:tracePt t="89272" x="3276600" y="2292350"/>
          <p14:tracePt t="89289" x="3289300" y="2305050"/>
          <p14:tracePt t="89305" x="3302000" y="2317750"/>
          <p14:tracePt t="89322" x="3314700" y="2330450"/>
          <p14:tracePt t="89339" x="3346450" y="2349500"/>
          <p14:tracePt t="89355" x="3390900" y="2362200"/>
          <p14:tracePt t="89372" x="3409950" y="2368550"/>
          <p14:tracePt t="89389" x="3492500" y="2374900"/>
          <p14:tracePt t="89405" x="3524250" y="2374900"/>
          <p14:tracePt t="89422" x="3625850" y="2381250"/>
          <p14:tracePt t="89439" x="3727450" y="2393950"/>
          <p14:tracePt t="89456" x="3771900" y="2400300"/>
          <p14:tracePt t="89473" x="3879850" y="2406650"/>
          <p14:tracePt t="89489" x="3949700" y="2406650"/>
          <p14:tracePt t="89505" x="4089400" y="2406650"/>
          <p14:tracePt t="89522" x="4165600" y="2406650"/>
          <p14:tracePt t="89539" x="4305300" y="2406650"/>
          <p14:tracePt t="89555" x="4413250" y="2406650"/>
          <p14:tracePt t="89572" x="4457700" y="2406650"/>
          <p14:tracePt t="89589" x="4546600" y="2406650"/>
          <p14:tracePt t="89605" x="4635500" y="2406650"/>
          <p14:tracePt t="89622" x="4679950" y="2413000"/>
          <p14:tracePt t="89639" x="4787900" y="2413000"/>
          <p14:tracePt t="89655" x="4857750" y="2413000"/>
          <p14:tracePt t="89672" x="4978400" y="2425700"/>
          <p14:tracePt t="89689" x="5041900" y="2425700"/>
          <p14:tracePt t="89689" x="5099050" y="2425700"/>
          <p14:tracePt t="89706" x="5137150" y="2425700"/>
          <p14:tracePt t="89722" x="5219700" y="2425700"/>
          <p14:tracePt t="89739" x="5251450" y="2425700"/>
          <p14:tracePt t="89755" x="5302250" y="2425700"/>
          <p14:tracePt t="89772" x="5346700" y="2425700"/>
          <p14:tracePt t="89789" x="5372100" y="2425700"/>
          <p14:tracePt t="89805" x="5422900" y="2425700"/>
          <p14:tracePt t="89822" x="5448300" y="2425700"/>
          <p14:tracePt t="89839" x="5486400" y="2425700"/>
          <p14:tracePt t="89856" x="5511800" y="2425700"/>
          <p14:tracePt t="89872" x="5562600" y="2425700"/>
          <p14:tracePt t="89889" x="5619750" y="2425700"/>
          <p14:tracePt t="89906" x="5651500" y="2425700"/>
          <p14:tracePt t="89922" x="5695950" y="2425700"/>
          <p14:tracePt t="89940" x="5721350" y="2425700"/>
          <p14:tracePt t="89955" x="5765800" y="2425700"/>
          <p14:tracePt t="89973" x="5797550" y="2425700"/>
          <p14:tracePt t="89989" x="5816600" y="2425700"/>
          <p14:tracePt t="90005" x="5848350" y="2425700"/>
          <p14:tracePt t="90023" x="5873750" y="2425700"/>
          <p14:tracePt t="90039" x="5905500" y="2419350"/>
          <p14:tracePt t="90056" x="5930900" y="2413000"/>
          <p14:tracePt t="90072" x="5949950" y="2406650"/>
          <p14:tracePt t="90089" x="5988050" y="2393950"/>
          <p14:tracePt t="90105" x="6013450" y="2387600"/>
          <p14:tracePt t="90122" x="6051550" y="2374900"/>
          <p14:tracePt t="90139" x="6083300" y="2362200"/>
          <p14:tracePt t="90155" x="6102350" y="2355850"/>
          <p14:tracePt t="90171" x="6121400" y="2349500"/>
          <p14:tracePt t="90189" x="6140450" y="2343150"/>
          <p14:tracePt t="90205" x="6159500" y="2330450"/>
          <p14:tracePt t="90222" x="6191250" y="2324100"/>
          <p14:tracePt t="90239" x="6203950" y="2317750"/>
          <p14:tracePt t="93331" x="6210300" y="2317750"/>
          <p14:tracePt t="93362" x="6216650" y="2317750"/>
          <p14:tracePt t="93372" x="6223000" y="2317750"/>
          <p14:tracePt t="93405" x="6229350" y="2317750"/>
          <p14:tracePt t="93414" x="6235700" y="2317750"/>
          <p14:tracePt t="93435" x="6242050" y="2317750"/>
          <p14:tracePt t="93445" x="6242050" y="2311400"/>
          <p14:tracePt t="93476" x="6242050" y="2305050"/>
          <p14:tracePt t="93486" x="6248400" y="2298700"/>
          <p14:tracePt t="93498" x="6248400" y="2292350"/>
          <p14:tracePt t="93518" x="6248400" y="2286000"/>
          <p14:tracePt t="93530" x="6254750" y="2279650"/>
          <p14:tracePt t="93549" x="6254750" y="2273300"/>
          <p14:tracePt t="93564" x="6254750" y="2260600"/>
          <p14:tracePt t="93569" x="6261100" y="2260600"/>
          <p14:tracePt t="93569" x="6261100" y="2254250"/>
          <p14:tracePt t="93591" x="6261100" y="2241550"/>
          <p14:tracePt t="93611" x="6261100" y="2235200"/>
          <p14:tracePt t="93672" x="6261100" y="2228850"/>
          <p14:tracePt t="93703" x="6261100" y="2222500"/>
          <p14:tracePt t="93724" x="6261100" y="2216150"/>
          <p14:tracePt t="93735" x="6261100" y="2209800"/>
          <p14:tracePt t="93736" x="6261100" y="2203450"/>
          <p14:tracePt t="93765" x="6261100" y="2190750"/>
          <p14:tracePt t="93769" x="6261100" y="2184400"/>
          <p14:tracePt t="93789" x="6261100" y="2178050"/>
          <p14:tracePt t="93790" x="6261100" y="2171700"/>
          <p14:tracePt t="93805" x="6261100" y="2152650"/>
          <p14:tracePt t="93822" x="6261100" y="2133600"/>
          <p14:tracePt t="93839" x="6261100" y="2120900"/>
          <p14:tracePt t="93855" x="6261100" y="2108200"/>
          <p14:tracePt t="93872" x="6261100" y="2095500"/>
          <p14:tracePt t="93889" x="6254750" y="2082800"/>
          <p14:tracePt t="93905" x="6235700" y="2063750"/>
          <p14:tracePt t="93922" x="6229350" y="2057400"/>
          <p14:tracePt t="93939" x="6191250" y="2032000"/>
          <p14:tracePt t="93956" x="6165850" y="2012950"/>
          <p14:tracePt t="93972" x="6108700" y="1981200"/>
          <p14:tracePt t="93989" x="6045200" y="1949450"/>
          <p14:tracePt t="94005" x="6007100" y="1930400"/>
          <p14:tracePt t="94022" x="5937250" y="1911350"/>
          <p14:tracePt t="94040" x="5899150" y="1905000"/>
          <p14:tracePt t="94056" x="5816600" y="1879600"/>
          <p14:tracePt t="94072" x="5734050" y="1860550"/>
          <p14:tracePt t="94089" x="5689600" y="1841500"/>
          <p14:tracePt t="94105" x="5588000" y="1822450"/>
          <p14:tracePt t="94122" x="5537200" y="1803400"/>
          <p14:tracePt t="94139" x="5416550" y="1765300"/>
          <p14:tracePt t="94155" x="5302250" y="1727200"/>
          <p14:tracePt t="94172" x="5245100" y="1701800"/>
          <p14:tracePt t="94189" x="5137150" y="1670050"/>
          <p14:tracePt t="94205" x="5092700" y="1657350"/>
          <p14:tracePt t="94222" x="4997450" y="1631950"/>
          <p14:tracePt t="94239" x="4864100" y="1619250"/>
          <p14:tracePt t="94255" x="4787900" y="1606550"/>
          <p14:tracePt t="94271" x="4603750" y="1606550"/>
          <p14:tracePt t="94289" x="4495800" y="1600200"/>
          <p14:tracePt t="94305" x="4286250" y="1600200"/>
          <p14:tracePt t="94322" x="4089400" y="1600200"/>
          <p14:tracePt t="94339" x="3994150" y="1600200"/>
          <p14:tracePt t="94355" x="3822700" y="1600200"/>
          <p14:tracePt t="94372" x="3746500" y="1600200"/>
          <p14:tracePt t="94388" x="3613150" y="1600200"/>
          <p14:tracePt t="94405" x="3524250" y="1600200"/>
          <p14:tracePt t="94422" x="3498850" y="1600200"/>
          <p14:tracePt t="94439" x="3441700" y="1612900"/>
          <p14:tracePt t="94456" x="3416300" y="1619250"/>
          <p14:tracePt t="94472" x="3365500" y="1638300"/>
          <p14:tracePt t="94489" x="3308350" y="1663700"/>
          <p14:tracePt t="94505" x="3289300" y="1670050"/>
          <p14:tracePt t="94522" x="3244850" y="1689100"/>
          <p14:tracePt t="94537" x="3238500" y="1701800"/>
          <p14:tracePt t="94556" x="3219450" y="1727200"/>
          <p14:tracePt t="94572" x="3200400" y="1739900"/>
          <p14:tracePt t="94589" x="3187700" y="1752600"/>
          <p14:tracePt t="94605" x="3181350" y="1790700"/>
          <p14:tracePt t="94622" x="3175000" y="1809750"/>
          <p14:tracePt t="94639" x="3162300" y="1835150"/>
          <p14:tracePt t="94655" x="3149600" y="1873250"/>
          <p14:tracePt t="94672" x="3149600" y="1885950"/>
          <p14:tracePt t="94689" x="3143250" y="1924050"/>
          <p14:tracePt t="94705" x="3143250" y="1943100"/>
          <p14:tracePt t="94722" x="3143250" y="1974850"/>
          <p14:tracePt t="94739" x="3143250" y="2019300"/>
          <p14:tracePt t="94755" x="3143250" y="2038350"/>
          <p14:tracePt t="94771" x="3149600" y="2070100"/>
          <p14:tracePt t="94789" x="3155950" y="2089150"/>
          <p14:tracePt t="94805" x="3162300" y="2127250"/>
          <p14:tracePt t="94822" x="3175000" y="2146300"/>
          <p14:tracePt t="94839" x="3175000" y="2159000"/>
          <p14:tracePt t="94855" x="3181350" y="2178050"/>
          <p14:tracePt t="94872" x="3187700" y="2184400"/>
          <p14:tracePt t="94888" x="3194050" y="2203450"/>
          <p14:tracePt t="94905" x="3206750" y="2235200"/>
          <p14:tracePt t="94922" x="3213100" y="2247900"/>
          <p14:tracePt t="94939" x="3219450" y="2279650"/>
          <p14:tracePt t="94956" x="3232150" y="2292350"/>
          <p14:tracePt t="94972" x="3257550" y="2324100"/>
          <p14:tracePt t="94989" x="3276600" y="2330450"/>
          <p14:tracePt t="95005" x="3321050" y="2355850"/>
          <p14:tracePt t="95022" x="3378200" y="2381250"/>
          <p14:tracePt t="95039" x="3429000" y="2393950"/>
          <p14:tracePt t="95056" x="3524250" y="2425700"/>
          <p14:tracePt t="95072" x="3568700" y="2444750"/>
          <p14:tracePt t="95089" x="3689350" y="2463800"/>
          <p14:tracePt t="95105" x="3816350" y="2482850"/>
          <p14:tracePt t="95122" x="3867150" y="2489200"/>
          <p14:tracePt t="95139" x="4000500" y="2489200"/>
          <p14:tracePt t="95155" x="4076700" y="2489200"/>
          <p14:tracePt t="95172" x="4216400" y="2489200"/>
          <p14:tracePt t="95189" x="4356100" y="2489200"/>
          <p14:tracePt t="95205" x="4432300" y="2489200"/>
          <p14:tracePt t="95222" x="4578350" y="2489200"/>
          <p14:tracePt t="95239" x="4629150" y="2489200"/>
          <p14:tracePt t="95255" x="4686300" y="2489200"/>
          <p14:tracePt t="95272" x="4705350" y="2489200"/>
          <p14:tracePt t="95317" x="4705350" y="2495550"/>
          <p14:tracePt t="95359" x="4705350" y="2501900"/>
          <p14:tracePt t="96356" x="4699000" y="2501900"/>
          <p14:tracePt t="96369" x="4679950" y="2501900"/>
          <p14:tracePt t="96370" x="4654550" y="2495550"/>
          <p14:tracePt t="96389" x="4616450" y="2482850"/>
          <p14:tracePt t="96390" x="4559300" y="2470150"/>
          <p14:tracePt t="96405" x="4413250" y="2432050"/>
          <p14:tracePt t="96422" x="4337050" y="2400300"/>
          <p14:tracePt t="96439" x="4171950" y="2349500"/>
          <p14:tracePt t="96455" x="4083050" y="2330450"/>
          <p14:tracePt t="96472" x="3924300" y="2279650"/>
          <p14:tracePt t="96489" x="3765550" y="2228850"/>
          <p14:tracePt t="96505" x="3689350" y="2209800"/>
          <p14:tracePt t="96522" x="3524250" y="2159000"/>
          <p14:tracePt t="96539" x="3346450" y="2101850"/>
          <p14:tracePt t="96555" x="3263900" y="2076450"/>
          <p14:tracePt t="96572" x="3117850" y="2032000"/>
          <p14:tracePt t="96588" x="3054350" y="2006600"/>
          <p14:tracePt t="96605" x="2914650" y="1968500"/>
          <p14:tracePt t="96622" x="2851150" y="1949450"/>
          <p14:tracePt t="96639" x="2711450" y="1905000"/>
          <p14:tracePt t="96655" x="2578100" y="1873250"/>
          <p14:tracePt t="96672" x="2520950" y="1860550"/>
          <p14:tracePt t="96688" x="2406650" y="1816100"/>
          <p14:tracePt t="96705" x="2362200" y="1803400"/>
          <p14:tracePt t="96722" x="2266950" y="1771650"/>
          <p14:tracePt t="96739" x="2184400" y="1739900"/>
          <p14:tracePt t="96755" x="2146300" y="1727200"/>
          <p14:tracePt t="96772" x="2082800" y="1714500"/>
          <p14:tracePt t="96789" x="2057400" y="1695450"/>
          <p14:tracePt t="96805" x="2032000" y="1689100"/>
          <p14:tracePt t="96822" x="2025650" y="1689100"/>
          <p14:tracePt t="97743" x="2025650" y="1695450"/>
          <p14:tracePt t="97755" x="2025650" y="1701800"/>
          <p14:tracePt t="97774" x="2025650" y="1708150"/>
          <p14:tracePt t="97785" x="2025650" y="1714500"/>
          <p14:tracePt t="97787" x="2025650" y="1720850"/>
          <p14:tracePt t="97828" x="2025650" y="1727200"/>
          <p14:tracePt t="97848" x="2025650" y="1733550"/>
          <p14:tracePt t="97889" x="2025650" y="1739900"/>
          <p14:tracePt t="97900" x="2025650" y="1746250"/>
          <p14:tracePt t="97911" x="2025650" y="1752600"/>
          <p14:tracePt t="97931" x="2025650" y="1765300"/>
          <p14:tracePt t="97938" x="2025650" y="1771650"/>
          <p14:tracePt t="97947" x="2025650" y="1778000"/>
          <p14:tracePt t="97955" x="2025650" y="1784350"/>
          <p14:tracePt t="97972" x="2025650" y="1797050"/>
          <p14:tracePt t="97989" x="2025650" y="1816100"/>
          <p14:tracePt t="98005" x="2025650" y="1822450"/>
          <p14:tracePt t="98022" x="2025650" y="1835150"/>
          <p14:tracePt t="98039" x="2025650" y="1847850"/>
          <p14:tracePt t="98055" x="2025650" y="1866900"/>
          <p14:tracePt t="98072" x="2025650" y="1892300"/>
          <p14:tracePt t="98089" x="2025650" y="1898650"/>
          <p14:tracePt t="98106" x="2025650" y="1917700"/>
          <p14:tracePt t="98122" x="2025650" y="1930400"/>
          <p14:tracePt t="98139" x="2032000" y="1962150"/>
          <p14:tracePt t="98155" x="2038350" y="1987550"/>
          <p14:tracePt t="98172" x="2038350" y="2006600"/>
          <p14:tracePt t="98188" x="2044700" y="2044700"/>
          <p14:tracePt t="98205" x="2044700" y="2063750"/>
          <p14:tracePt t="98222" x="2051050" y="2108200"/>
          <p14:tracePt t="98239" x="2051050" y="2159000"/>
          <p14:tracePt t="98255" x="2051050" y="2178050"/>
          <p14:tracePt t="98272" x="2051050" y="2222500"/>
          <p14:tracePt t="98289" x="2051050" y="2247900"/>
          <p14:tracePt t="98305" x="2051050" y="2305050"/>
          <p14:tracePt t="98322" x="2051050" y="2368550"/>
          <p14:tracePt t="98339" x="2051050" y="2400300"/>
          <p14:tracePt t="98355" x="2051050" y="2470150"/>
          <p14:tracePt t="98372" x="2051050" y="2501900"/>
          <p14:tracePt t="98389" x="2051050" y="2559050"/>
          <p14:tracePt t="98405" x="2051050" y="2597150"/>
          <p14:tracePt t="98422" x="2051050" y="2660650"/>
          <p14:tracePt t="98439" x="2051050" y="2736850"/>
          <p14:tracePt t="98455" x="2051050" y="2774950"/>
          <p14:tracePt t="98472" x="2051050" y="2851150"/>
          <p14:tracePt t="98489" x="2051050" y="2940050"/>
          <p14:tracePt t="98505" x="2051050" y="2971800"/>
          <p14:tracePt t="98521" x="2051050" y="3048000"/>
          <p14:tracePt t="98539" x="2051050" y="3079750"/>
          <p14:tracePt t="98555" x="2063750" y="3143250"/>
          <p14:tracePt t="98572" x="2070100" y="3194050"/>
          <p14:tracePt t="98589" x="2076450" y="3213100"/>
          <p14:tracePt t="98605" x="2089150" y="3251200"/>
          <p14:tracePt t="98622" x="2095500" y="3263900"/>
          <p14:tracePt t="98638" x="2095500" y="3289300"/>
          <p14:tracePt t="98655" x="2101850" y="3302000"/>
          <p14:tracePt t="98672" x="2101850" y="3308350"/>
          <p14:tracePt t="98805" x="2108200" y="3308350"/>
          <p14:tracePt t="99039" x="2114550" y="3308350"/>
          <p14:tracePt t="99070" x="2120900" y="3308350"/>
          <p14:tracePt t="99092" x="2127250" y="3308350"/>
          <p14:tracePt t="99101" x="2139950" y="3308350"/>
          <p14:tracePt t="99114" x="2159000" y="3308350"/>
          <p14:tracePt t="99123" x="2178050" y="3314700"/>
          <p14:tracePt t="99139" x="2190750" y="3314700"/>
          <p14:tracePt t="99155" x="2241550" y="3314700"/>
          <p14:tracePt t="99156" x="2273300" y="3321050"/>
          <p14:tracePt t="99172" x="2330450" y="3321050"/>
          <p14:tracePt t="99189" x="2374900" y="3321050"/>
          <p14:tracePt t="99205" x="2400300" y="3321050"/>
          <p14:tracePt t="99222" x="2432050" y="3321050"/>
          <p14:tracePt t="99240" x="2451100" y="3321050"/>
          <p14:tracePt t="99255" x="2482850" y="3321050"/>
          <p14:tracePt t="99272" x="2527300" y="3321050"/>
          <p14:tracePt t="99289" x="2552700" y="3321050"/>
          <p14:tracePt t="99305" x="2609850" y="3321050"/>
          <p14:tracePt t="99322" x="2641600" y="3321050"/>
          <p14:tracePt t="99339" x="2698750" y="3321050"/>
          <p14:tracePt t="99355" x="2730500" y="3321050"/>
          <p14:tracePt t="99372" x="2787650" y="3321050"/>
          <p14:tracePt t="99389" x="2844800" y="3321050"/>
          <p14:tracePt t="99405" x="2870200" y="3321050"/>
          <p14:tracePt t="99422" x="2921000" y="3321050"/>
          <p14:tracePt t="99439" x="2940050" y="3327400"/>
          <p14:tracePt t="99455" x="3003550" y="3333750"/>
          <p14:tracePt t="99472" x="3073400" y="3346450"/>
          <p14:tracePt t="99489" x="3105150" y="3352800"/>
          <p14:tracePt t="99505" x="3206750" y="3352800"/>
          <p14:tracePt t="99522" x="3314700" y="3359150"/>
          <p14:tracePt t="99539" x="3352800" y="3359150"/>
          <p14:tracePt t="99555" x="3429000" y="3365500"/>
          <p14:tracePt t="99572" x="3454400" y="3365500"/>
          <p14:tracePt t="99589" x="3486150" y="3371850"/>
          <p14:tracePt t="99605" x="3524250" y="3371850"/>
          <p14:tracePt t="99622" x="3543300" y="3371850"/>
          <p14:tracePt t="99639" x="3581400" y="3371850"/>
          <p14:tracePt t="99655" x="3600450" y="3371850"/>
          <p14:tracePt t="99672" x="3651250" y="3371850"/>
          <p14:tracePt t="99689" x="3683000" y="3371850"/>
          <p14:tracePt t="99705" x="3746500" y="3371850"/>
          <p14:tracePt t="99722" x="3816350" y="3371850"/>
          <p14:tracePt t="99739" x="3860800" y="3371850"/>
          <p14:tracePt t="99755" x="3949700" y="3371850"/>
          <p14:tracePt t="99772" x="3981450" y="3371850"/>
          <p14:tracePt t="99788" x="4057650" y="3371850"/>
          <p14:tracePt t="99805" x="4127500" y="3371850"/>
          <p14:tracePt t="99822" x="4159250" y="3371850"/>
          <p14:tracePt t="99839" x="4235450" y="3371850"/>
          <p14:tracePt t="99855" x="4279900" y="3371850"/>
          <p14:tracePt t="99872" x="4368800" y="3371850"/>
          <p14:tracePt t="99889" x="4457700" y="3371850"/>
          <p14:tracePt t="99905" x="4495800" y="3365500"/>
          <p14:tracePt t="99922" x="4552950" y="3365500"/>
          <p14:tracePt t="99939" x="4578350" y="3365500"/>
          <p14:tracePt t="99955" x="4610100" y="3365500"/>
          <p14:tracePt t="99972" x="4648200" y="3365500"/>
          <p14:tracePt t="99989" x="4667250" y="3365500"/>
          <p14:tracePt t="100005" x="4718050" y="3365500"/>
          <p14:tracePt t="100022" x="4743450" y="3365500"/>
          <p14:tracePt t="100039" x="4794250" y="3365500"/>
          <p14:tracePt t="100055" x="4838700" y="3365500"/>
          <p14:tracePt t="100072" x="4864100" y="3365500"/>
          <p14:tracePt t="100089" x="4921250" y="3365500"/>
          <p14:tracePt t="100105" x="4946650" y="3365500"/>
          <p14:tracePt t="100122" x="5003800" y="3365500"/>
          <p14:tracePt t="100140" x="5060950" y="3365500"/>
          <p14:tracePt t="100155" x="5092700" y="3365500"/>
          <p14:tracePt t="100171" x="5149850" y="3365500"/>
          <p14:tracePt t="100189" x="5175250" y="3365500"/>
          <p14:tracePt t="100206" x="5219700" y="3365500"/>
          <p14:tracePt t="100222" x="5270500" y="3365500"/>
          <p14:tracePt t="100239" x="5295900" y="3365500"/>
          <p14:tracePt t="100255" x="5346700" y="3365500"/>
          <p14:tracePt t="100272" x="5365750" y="3365500"/>
          <p14:tracePt t="100288" x="5422900" y="3365500"/>
          <p14:tracePt t="100305" x="5473700" y="3365500"/>
          <p14:tracePt t="100322" x="5492750" y="3365500"/>
          <p14:tracePt t="100339" x="5518150" y="3365500"/>
          <p14:tracePt t="100355" x="5530850" y="3365500"/>
          <p14:tracePt t="110620" x="5518150" y="3365500"/>
          <p14:tracePt t="110631" x="5511800" y="3365500"/>
          <p14:tracePt t="110641" x="5499100" y="3365500"/>
          <p14:tracePt t="110642" x="5492750" y="3365500"/>
          <p14:tracePt t="110656" x="5461000" y="3359150"/>
          <p14:tracePt t="110673" x="5441950" y="3359150"/>
          <p14:tracePt t="110689" x="5422900" y="3346450"/>
          <p14:tracePt t="110706" x="5410200" y="3346450"/>
          <p14:tracePt t="110722" x="5378450" y="3333750"/>
          <p14:tracePt t="110740" x="5359400" y="3327400"/>
          <p14:tracePt t="110756" x="5308600" y="3327400"/>
          <p14:tracePt t="110772" x="5257800" y="3314700"/>
          <p14:tracePt t="110790" x="5226050" y="3302000"/>
          <p14:tracePt t="110806" x="5175250" y="3295650"/>
          <p14:tracePt t="110823" x="5156200" y="3295650"/>
          <p14:tracePt t="110840" x="5111750" y="3282950"/>
          <p14:tracePt t="110856" x="5060950" y="3270250"/>
          <p14:tracePt t="110872" x="5035550" y="3263900"/>
          <p14:tracePt t="110889" x="4978400" y="3257550"/>
          <p14:tracePt t="110906" x="4946650" y="3244850"/>
          <p14:tracePt t="110923" x="4876800" y="3238500"/>
          <p14:tracePt t="110939" x="4806950" y="3238500"/>
          <p14:tracePt t="110956" x="4787900" y="3238500"/>
          <p14:tracePt t="110972" x="4730750" y="3238500"/>
          <p14:tracePt t="110989" x="4692650" y="3238500"/>
          <p14:tracePt t="111006" x="4603750" y="3238500"/>
          <p14:tracePt t="111022" x="4508500" y="3238500"/>
          <p14:tracePt t="111039" x="4451350" y="3238500"/>
          <p14:tracePt t="111056" x="4343400" y="3238500"/>
          <p14:tracePt t="111072" x="4298950" y="3238500"/>
          <p14:tracePt t="111089" x="4210050" y="3238500"/>
          <p14:tracePt t="111106" x="4133850" y="3238500"/>
          <p14:tracePt t="111122" x="4089400" y="3238500"/>
          <p14:tracePt t="111139" x="4025900" y="3238500"/>
          <p14:tracePt t="111156" x="3981450" y="3238500"/>
          <p14:tracePt t="111172" x="3892550" y="3238500"/>
          <p14:tracePt t="111189" x="3803650" y="3238500"/>
          <p14:tracePt t="111206" x="3759200" y="3238500"/>
          <p14:tracePt t="111222" x="3683000" y="3238500"/>
          <p14:tracePt t="111240" x="3638550" y="3238500"/>
          <p14:tracePt t="111256" x="3549650" y="3238500"/>
          <p14:tracePt t="111272" x="3473450" y="3238500"/>
          <p14:tracePt t="111289" x="3435350" y="3238500"/>
          <p14:tracePt t="111306" x="3397250" y="3238500"/>
          <p14:tracePt t="111323" x="3378200" y="3238500"/>
          <p14:tracePt t="111401" x="3371850" y="3238500"/>
          <p14:tracePt t="111556" x="3384550" y="3238500"/>
          <p14:tracePt t="111567" x="3390900" y="3238500"/>
          <p14:tracePt t="111577" x="3409950" y="3238500"/>
          <p14:tracePt t="111581" x="3429000" y="3238500"/>
          <p14:tracePt t="111589" x="3460750" y="3238500"/>
          <p14:tracePt t="111606" x="3536950" y="3238500"/>
          <p14:tracePt t="111623" x="3594100" y="3238500"/>
          <p14:tracePt t="111639" x="3689350" y="3238500"/>
          <p14:tracePt t="111656" x="3797300" y="3238500"/>
          <p14:tracePt t="111672" x="3841750" y="3238500"/>
          <p14:tracePt t="111689" x="3930650" y="3238500"/>
          <p14:tracePt t="111706" x="3975100" y="3238500"/>
          <p14:tracePt t="111722" x="4083050" y="3238500"/>
          <p14:tracePt t="111740" x="4229100" y="3238500"/>
          <p14:tracePt t="111756" x="4298950" y="3238500"/>
          <p14:tracePt t="111773" x="4451350" y="3238500"/>
          <p14:tracePt t="111790" x="4527550" y="3238500"/>
          <p14:tracePt t="111806" x="4660900" y="3238500"/>
          <p14:tracePt t="111823" x="4787900" y="3238500"/>
          <p14:tracePt t="111839" x="4857750" y="3238500"/>
          <p14:tracePt t="111856" x="4984750" y="3238500"/>
          <p14:tracePt t="111872" x="5048250" y="3238500"/>
          <p14:tracePt t="111889" x="5143500" y="3244850"/>
          <p14:tracePt t="111906" x="5181600" y="3244850"/>
          <p14:tracePt t="111922" x="5194300" y="3244850"/>
          <p14:tracePt t="111939" x="5200650" y="3244850"/>
          <p14:tracePt t="118180" x="5207000" y="3244850"/>
          <p14:tracePt t="118221" x="5213350" y="3244850"/>
          <p14:tracePt t="121008" x="5213350" y="3251200"/>
          <p14:tracePt t="121050" x="5207000" y="3257550"/>
          <p14:tracePt t="121072" x="5194300" y="3257550"/>
          <p14:tracePt t="121081" x="5187950" y="3257550"/>
          <p14:tracePt t="121092" x="5181600" y="3257550"/>
          <p14:tracePt t="121093" x="5162550" y="3257550"/>
          <p14:tracePt t="121106" x="5137150" y="3257550"/>
          <p14:tracePt t="121122" x="5111750" y="3257550"/>
          <p14:tracePt t="121139" x="5041900" y="3257550"/>
          <p14:tracePt t="121156" x="4984750" y="3244850"/>
          <p14:tracePt t="121172" x="4876800" y="3238500"/>
          <p14:tracePt t="121189" x="4768850" y="3238500"/>
          <p14:tracePt t="121206" x="4730750" y="3238500"/>
          <p14:tracePt t="121222" x="4648200" y="3238500"/>
          <p14:tracePt t="121239" x="4610100" y="3238500"/>
          <p14:tracePt t="121256" x="4502150" y="3238500"/>
          <p14:tracePt t="121272" x="4375150" y="3238500"/>
          <p14:tracePt t="121289" x="4298950" y="3238500"/>
          <p14:tracePt t="121306" x="4146550" y="3238500"/>
          <p14:tracePt t="121322" x="4070350" y="3238500"/>
          <p14:tracePt t="121339" x="3949700" y="3238500"/>
          <p14:tracePt t="121356" x="3841750" y="3238500"/>
          <p14:tracePt t="121372" x="3784600" y="3238500"/>
          <p14:tracePt t="121389" x="3663950" y="3238500"/>
          <p14:tracePt t="121406" x="3600450" y="3238500"/>
          <p14:tracePt t="121423" x="3492500" y="3238500"/>
          <p14:tracePt t="121439" x="3403600" y="3238500"/>
          <p14:tracePt t="121456" x="3359150" y="3238500"/>
          <p14:tracePt t="121472" x="3289300" y="3238500"/>
          <p14:tracePt t="121489" x="3257550" y="3238500"/>
          <p14:tracePt t="121506" x="3181350" y="3238500"/>
          <p14:tracePt t="121522" x="3092450" y="3238500"/>
          <p14:tracePt t="121539" x="3035300" y="3238500"/>
          <p14:tracePt t="121556" x="2927350" y="3238500"/>
          <p14:tracePt t="121572" x="2882900" y="3238500"/>
          <p14:tracePt t="121589" x="2794000" y="3238500"/>
          <p14:tracePt t="121606" x="2749550" y="3238500"/>
          <p14:tracePt t="121622" x="2724150" y="3238500"/>
          <p14:tracePt t="121638" x="2679700" y="3238500"/>
          <p14:tracePt t="121656" x="2667000" y="3238500"/>
          <p14:tracePt t="121672" x="2628900" y="3238500"/>
          <p14:tracePt t="121689" x="2597150" y="3238500"/>
          <p14:tracePt t="121706" x="2584450" y="3238500"/>
          <p14:tracePt t="121722" x="2578100" y="3238500"/>
          <p14:tracePt t="121838" x="2571750" y="3238500"/>
          <p14:tracePt t="121953" x="2584450" y="3238500"/>
          <p14:tracePt t="121963" x="2590800" y="3238500"/>
          <p14:tracePt t="121974" x="2616200" y="3238500"/>
          <p14:tracePt t="121975" x="2641600" y="3238500"/>
          <p14:tracePt t="121989" x="2717800" y="3238500"/>
          <p14:tracePt t="122006" x="2762250" y="3238500"/>
          <p14:tracePt t="122022" x="2838450" y="3238500"/>
          <p14:tracePt t="122039" x="2882900" y="3238500"/>
          <p14:tracePt t="122055" x="2952750" y="3238500"/>
          <p14:tracePt t="122072" x="2997200" y="3238500"/>
          <p14:tracePt t="122089" x="3016250" y="3238500"/>
          <p14:tracePt t="122106" x="3060700" y="3238500"/>
          <p14:tracePt t="122122" x="3073400" y="3238500"/>
          <p14:tracePt t="122139" x="3105150" y="3238500"/>
          <p14:tracePt t="122156" x="3124200" y="3238500"/>
          <p14:tracePt t="122156" x="3136900" y="3238500"/>
          <p14:tracePt t="122172" x="3155950" y="3238500"/>
          <p14:tracePt t="122189" x="3175000" y="3238500"/>
          <p14:tracePt t="122206" x="3187700" y="3238500"/>
          <p14:tracePt t="122222" x="3200400" y="3238500"/>
          <p14:tracePt t="122239" x="3213100" y="3238500"/>
          <p14:tracePt t="122256" x="3219450" y="3238500"/>
          <p14:tracePt t="122297" x="3225800" y="3238500"/>
          <p14:tracePt t="122314" x="3232150" y="3238500"/>
          <p14:tracePt t="122315" x="3238500" y="3238500"/>
          <p14:tracePt t="122339" x="3251200" y="3238500"/>
          <p14:tracePt t="122340" x="3257550" y="3238500"/>
          <p14:tracePt t="122356" x="3276600" y="3238500"/>
          <p14:tracePt t="122372" x="3282950" y="3238500"/>
          <p14:tracePt t="122389" x="3308350" y="3238500"/>
          <p14:tracePt t="122406" x="3333750" y="3238500"/>
          <p14:tracePt t="122422" x="3352800" y="3244850"/>
          <p14:tracePt t="122439" x="3403600" y="3251200"/>
          <p14:tracePt t="122456" x="3435350" y="3251200"/>
          <p14:tracePt t="122472" x="3505200" y="3257550"/>
          <p14:tracePt t="122489" x="3556000" y="3263900"/>
          <p14:tracePt t="122506" x="3657600" y="3270250"/>
          <p14:tracePt t="122522" x="3746500" y="3270250"/>
          <p14:tracePt t="122539" x="3790950" y="3282950"/>
          <p14:tracePt t="122555" x="3879850" y="3282950"/>
          <p14:tracePt t="122572" x="3981450" y="3282950"/>
          <p14:tracePt t="122589" x="4025900" y="3282950"/>
          <p14:tracePt t="122606" x="4121150" y="3282950"/>
          <p14:tracePt t="122622" x="4178300" y="3282950"/>
          <p14:tracePt t="122639" x="4254500" y="3282950"/>
          <p14:tracePt t="122656" x="4286250" y="3282950"/>
          <p14:tracePt t="122672" x="4375150" y="3282950"/>
          <p14:tracePt t="122689" x="4464050" y="3282950"/>
          <p14:tracePt t="122706" x="4521200" y="3282950"/>
          <p14:tracePt t="122722" x="4616450" y="3282950"/>
          <p14:tracePt t="122739" x="4660900" y="3282950"/>
          <p14:tracePt t="122756" x="4730750" y="3282950"/>
          <p14:tracePt t="122772" x="4762500" y="3282950"/>
          <p14:tracePt t="122789" x="4781550" y="3282950"/>
          <p14:tracePt t="122806" x="4813300" y="3282950"/>
          <p14:tracePt t="122823" x="4832350" y="3282950"/>
          <p14:tracePt t="122839" x="4883150" y="3282950"/>
          <p14:tracePt t="122856" x="4914900" y="3282950"/>
          <p14:tracePt t="122873" x="4933950" y="3282950"/>
          <p14:tracePt t="122890" x="4953000" y="3282950"/>
          <p14:tracePt t="122907" x="4965700" y="3282950"/>
          <p14:tracePt t="122923" x="4972050" y="3282950"/>
          <p14:tracePt t="122940" x="4984750" y="3282950"/>
          <p14:tracePt t="122958" x="4991100" y="3282950"/>
          <p14:tracePt t="123018" x="4997450" y="3282950"/>
          <p14:tracePt t="123039" x="5003800" y="3282950"/>
          <p14:tracePt t="123049" x="5010150" y="3282950"/>
          <p14:tracePt t="123081" x="5016500" y="3282950"/>
          <p14:tracePt t="123091" x="5022850" y="3282950"/>
          <p14:tracePt t="123102" x="5022850" y="3276600"/>
          <p14:tracePt t="128484" x="5029200" y="3276600"/>
          <p14:tracePt t="128525" x="5035550" y="3276600"/>
          <p14:tracePt t="169827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7"/>
          <p:cNvSpPr txBox="1">
            <a:spLocks noChangeArrowheads="1"/>
          </p:cNvSpPr>
          <p:nvPr/>
        </p:nvSpPr>
        <p:spPr bwMode="auto">
          <a:xfrm>
            <a:off x="333375" y="762000"/>
            <a:ext cx="7467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sr-Latn-RS" altLang="en-US" sz="2800" b="1" dirty="0" smtClean="0">
                <a:solidFill>
                  <a:srgbClr val="FF0000"/>
                </a:solidFill>
              </a:rPr>
              <a:t>1. Jedno kinetičko pojednostavljenje je posmatranje procesa pri 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ist</a:t>
            </a:r>
            <a:r>
              <a:rPr lang="sr-Latn-RS" altLang="en-US" sz="2800" b="1" dirty="0" smtClean="0">
                <a:solidFill>
                  <a:srgbClr val="FF0000"/>
                </a:solidFill>
              </a:rPr>
              <a:t>im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po</a:t>
            </a:r>
            <a:r>
              <a:rPr lang="sr-Latn-CS" altLang="en-US" sz="2800" b="1" dirty="0">
                <a:solidFill>
                  <a:srgbClr val="FF0000"/>
                </a:solidFill>
              </a:rPr>
              <a:t>č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etne</a:t>
            </a:r>
            <a:r>
              <a:rPr lang="sr-Latn-RS" altLang="en-US" sz="2800" b="1" dirty="0" smtClean="0">
                <a:solidFill>
                  <a:srgbClr val="FF0000"/>
                </a:solidFill>
              </a:rPr>
              <a:t>im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konc</a:t>
            </a:r>
            <a:r>
              <a:rPr lang="sr-Latn-CS" altLang="en-US" sz="2800" b="1" dirty="0">
                <a:solidFill>
                  <a:srgbClr val="FF0000"/>
                </a:solidFill>
              </a:rPr>
              <a:t>.</a:t>
            </a:r>
            <a:r>
              <a:rPr lang="en-US" altLang="en-US" sz="2800" b="1" dirty="0">
                <a:solidFill>
                  <a:srgbClr val="FF0000"/>
                </a:solidFill>
              </a:rPr>
              <a:t> [A]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0</a:t>
            </a:r>
            <a:r>
              <a:rPr lang="en-US" altLang="en-US" sz="2800" b="1" dirty="0">
                <a:solidFill>
                  <a:srgbClr val="FF0000"/>
                </a:solidFill>
              </a:rPr>
              <a:t> = [B]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0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219075" y="3733800"/>
            <a:ext cx="4572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RS" altLang="en-US" dirty="0" smtClean="0"/>
              <a:t>Odavde se može pojednostviti odredjivanje u</a:t>
            </a:r>
            <a:r>
              <a:rPr lang="en-US" altLang="en-US" dirty="0" err="1" smtClean="0"/>
              <a:t>kupni</a:t>
            </a:r>
            <a:r>
              <a:rPr lang="sr-Latn-RS" altLang="en-US" dirty="0" smtClean="0"/>
              <a:t>og</a:t>
            </a:r>
            <a:r>
              <a:rPr lang="en-US" altLang="en-US" dirty="0" smtClean="0"/>
              <a:t> red</a:t>
            </a:r>
            <a:r>
              <a:rPr lang="sr-Latn-RS" altLang="en-US" dirty="0" smtClean="0"/>
              <a:t>a</a:t>
            </a:r>
            <a:r>
              <a:rPr lang="en-US" altLang="en-US" dirty="0" smtClean="0"/>
              <a:t> </a:t>
            </a:r>
            <a:r>
              <a:rPr lang="en-US" altLang="en-US" dirty="0" err="1"/>
              <a:t>reakcije</a:t>
            </a:r>
            <a:r>
              <a:rPr lang="en-US" altLang="en-US" dirty="0"/>
              <a:t> je n</a:t>
            </a:r>
          </a:p>
          <a:p>
            <a:pPr eaLnBrk="0" hangingPunct="0"/>
            <a:endParaRPr lang="en-US" altLang="en-US" dirty="0"/>
          </a:p>
        </p:txBody>
      </p: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0" y="0"/>
            <a:ext cx="559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3600" b="1"/>
              <a:t>Mogu</a:t>
            </a:r>
            <a:r>
              <a:rPr lang="sr-Latn-CS" altLang="en-US" sz="3600" b="1"/>
              <a:t>ći kinetički </a:t>
            </a:r>
            <a:r>
              <a:rPr lang="en-US" altLang="en-US" sz="3600" b="1"/>
              <a:t> </a:t>
            </a:r>
            <a:r>
              <a:rPr lang="sr-Latn-CS" altLang="en-US" sz="3600" b="1"/>
              <a:t>uslovi</a:t>
            </a:r>
            <a:r>
              <a:rPr lang="en-US" altLang="en-US" sz="3600" b="1"/>
              <a:t> </a:t>
            </a:r>
            <a:r>
              <a:rPr lang="sr-Latn-CS" altLang="en-US" sz="3600" b="1"/>
              <a:t>:</a:t>
            </a:r>
            <a:endParaRPr lang="en-US" altLang="en-US" sz="3600" b="1"/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17451"/>
              </p:ext>
            </p:extLst>
          </p:nvPr>
        </p:nvGraphicFramePr>
        <p:xfrm>
          <a:off x="333375" y="2514600"/>
          <a:ext cx="762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6" imgW="2044700" imgH="254000" progId="Equation.3">
                  <p:embed/>
                </p:oleObj>
              </mc:Choice>
              <mc:Fallback>
                <p:oleObj name="Equation" r:id="rId6" imgW="20447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514600"/>
                        <a:ext cx="762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60927"/>
              </p:ext>
            </p:extLst>
          </p:nvPr>
        </p:nvGraphicFramePr>
        <p:xfrm>
          <a:off x="4896643" y="3614737"/>
          <a:ext cx="3338513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Photo Editor Photo" r:id="rId8" imgW="2209524" imgH="1838095" progId="MSPhotoEd.3">
                  <p:embed/>
                </p:oleObj>
              </mc:Choice>
              <mc:Fallback>
                <p:oleObj name="Photo Editor Photo" r:id="rId8" imgW="2209524" imgH="1838095" progId="MSPhotoEd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643" y="3614737"/>
                        <a:ext cx="3338513" cy="277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24"/>
          <p:cNvSpPr txBox="1">
            <a:spLocks noChangeArrowheads="1"/>
          </p:cNvSpPr>
          <p:nvPr/>
        </p:nvSpPr>
        <p:spPr bwMode="auto">
          <a:xfrm>
            <a:off x="7623175" y="5437128"/>
            <a:ext cx="84137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 dirty="0">
                <a:solidFill>
                  <a:schemeClr val="bg2"/>
                </a:solidFill>
                <a:latin typeface="Garamond" pitchFamily="18" charset="0"/>
              </a:rPr>
              <a:t>vreme</a:t>
            </a:r>
            <a:endParaRPr lang="en-US" altLang="en-US" sz="1800" b="1" dirty="0">
              <a:solidFill>
                <a:schemeClr val="bg2"/>
              </a:solidFill>
              <a:latin typeface="Garamond" pitchFamily="18" charset="0"/>
            </a:endParaRPr>
          </a:p>
        </p:txBody>
      </p:sp>
      <p:sp>
        <p:nvSpPr>
          <p:cNvPr id="5138" name="Text Box 19"/>
          <p:cNvSpPr txBox="1">
            <a:spLocks noChangeArrowheads="1"/>
          </p:cNvSpPr>
          <p:nvPr/>
        </p:nvSpPr>
        <p:spPr bwMode="auto">
          <a:xfrm>
            <a:off x="3352800" y="6096000"/>
            <a:ext cx="5791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Koncentracija opada po n-tom stepenu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5139" name="Line 20"/>
          <p:cNvSpPr>
            <a:spLocks noChangeShapeType="1"/>
          </p:cNvSpPr>
          <p:nvPr/>
        </p:nvSpPr>
        <p:spPr bwMode="auto">
          <a:xfrm flipV="1">
            <a:off x="5181600" y="53340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09" x="4191000" y="838200"/>
          <p14:tracePt t="3120" x="4089400" y="838200"/>
          <p14:tracePt t="3130" x="3994150" y="838200"/>
          <p14:tracePt t="3140" x="3911600" y="838200"/>
          <p14:tracePt t="3151" x="3835400" y="838200"/>
          <p14:tracePt t="3160" x="3778250" y="838200"/>
          <p14:tracePt t="3167" x="3714750" y="838200"/>
          <p14:tracePt t="3305" x="3708400" y="838200"/>
          <p14:tracePt t="3346" x="3695700" y="838200"/>
          <p14:tracePt t="3348" x="3689350" y="838200"/>
          <p14:tracePt t="3359" x="3663950" y="838200"/>
          <p14:tracePt t="3367" x="3625850" y="844550"/>
          <p14:tracePt t="3384" x="3511550" y="876300"/>
          <p14:tracePt t="3401" x="3448050" y="895350"/>
          <p14:tracePt t="3417" x="3308350" y="939800"/>
          <p14:tracePt t="3434" x="3194050" y="971550"/>
          <p14:tracePt t="3451" x="3162300" y="984250"/>
          <p14:tracePt t="3467" x="3098800" y="1003300"/>
          <p14:tracePt t="3484" x="3060700" y="1009650"/>
          <p14:tracePt t="3500" x="2959100" y="1041400"/>
          <p14:tracePt t="3517" x="2844800" y="1085850"/>
          <p14:tracePt t="3534" x="2787650" y="1098550"/>
          <p14:tracePt t="3550" x="2647950" y="1143000"/>
          <p14:tracePt t="3567" x="2584450" y="1162050"/>
          <p14:tracePt t="3584" x="2444750" y="1200150"/>
          <p14:tracePt t="3600" x="2298700" y="1244600"/>
          <p14:tracePt t="3617" x="2235200" y="1270000"/>
          <p14:tracePt t="3633" x="2089150" y="1314450"/>
          <p14:tracePt t="3650" x="2006600" y="1333500"/>
          <p14:tracePt t="3666" x="1885950" y="1365250"/>
          <p14:tracePt t="3683" x="1790700" y="1377950"/>
          <p14:tracePt t="3702" x="1746250" y="1390650"/>
          <p14:tracePt t="3717" x="1651000" y="1397000"/>
          <p14:tracePt t="3734" x="1600200" y="1403350"/>
          <p14:tracePt t="3750" x="1524000" y="1403350"/>
          <p14:tracePt t="3767" x="1479550" y="1403350"/>
          <p14:tracePt t="3783" x="1435100" y="1403350"/>
          <p14:tracePt t="3800" x="1403350" y="1403350"/>
          <p14:tracePt t="3817" x="1397000" y="1403350"/>
          <p14:tracePt t="4569" x="1403350" y="1403350"/>
          <p14:tracePt t="4581" x="1409700" y="1403350"/>
          <p14:tracePt t="4582" x="1422400" y="1403350"/>
          <p14:tracePt t="4601" x="1441450" y="1403350"/>
          <p14:tracePt t="4602" x="1460500" y="1403350"/>
          <p14:tracePt t="4617" x="1517650" y="1403350"/>
          <p14:tracePt t="4633" x="1555750" y="1403350"/>
          <p14:tracePt t="4650" x="1644650" y="1403350"/>
          <p14:tracePt t="4667" x="1739900" y="1403350"/>
          <p14:tracePt t="4684" x="1790700" y="1397000"/>
          <p14:tracePt t="4700" x="1898650" y="1397000"/>
          <p14:tracePt t="4718" x="1949450" y="1397000"/>
          <p14:tracePt t="4734" x="2095500" y="1397000"/>
          <p14:tracePt t="4751" x="2241550" y="1397000"/>
          <p14:tracePt t="4767" x="2330450" y="1397000"/>
          <p14:tracePt t="4783" x="2470150" y="1397000"/>
          <p14:tracePt t="4800" x="2546350" y="1397000"/>
          <p14:tracePt t="4816" x="2667000" y="1397000"/>
          <p14:tracePt t="4833" x="2787650" y="1397000"/>
          <p14:tracePt t="4851" x="2844800" y="1397000"/>
          <p14:tracePt t="4867" x="2959100" y="1397000"/>
          <p14:tracePt t="4884" x="3028950" y="1397000"/>
          <p14:tracePt t="4900" x="3155950" y="1397000"/>
          <p14:tracePt t="4917" x="3289300" y="1397000"/>
          <p14:tracePt t="4933" x="3340100" y="1397000"/>
          <p14:tracePt t="4950" x="3454400" y="1397000"/>
          <p14:tracePt t="4967" x="3505200" y="1397000"/>
          <p14:tracePt t="4983" x="3606800" y="1397000"/>
          <p14:tracePt t="5001" x="3702050" y="1397000"/>
          <p14:tracePt t="5017" x="3740150" y="1397000"/>
          <p14:tracePt t="5034" x="3816350" y="1397000"/>
          <p14:tracePt t="5050" x="3860800" y="1397000"/>
          <p14:tracePt t="5067" x="3949700" y="1397000"/>
          <p14:tracePt t="5084" x="4070350" y="1397000"/>
          <p14:tracePt t="5100" x="4140200" y="1397000"/>
          <p14:tracePt t="5117" x="4292600" y="1397000"/>
          <p14:tracePt t="5133" x="4368800" y="1397000"/>
          <p14:tracePt t="5151" x="4502150" y="1397000"/>
          <p14:tracePt t="5167" x="4578350" y="1397000"/>
          <p14:tracePt t="5182" x="4699000" y="1397000"/>
          <p14:tracePt t="5201" x="4826000" y="1397000"/>
          <p14:tracePt t="5217" x="4889500" y="1397000"/>
          <p14:tracePt t="5234" x="5010150" y="1397000"/>
          <p14:tracePt t="5250" x="5124450" y="1397000"/>
          <p14:tracePt t="5267" x="5175250" y="1397000"/>
          <p14:tracePt t="5283" x="5308600" y="1397000"/>
          <p14:tracePt t="5301" x="5372100" y="1397000"/>
          <p14:tracePt t="5317" x="5530850" y="1397000"/>
          <p14:tracePt t="5334" x="5683250" y="1397000"/>
          <p14:tracePt t="5351" x="5753100" y="1397000"/>
          <p14:tracePt t="5367" x="5861050" y="1397000"/>
          <p14:tracePt t="5385" x="5905500" y="1397000"/>
          <p14:tracePt t="5401" x="5969000" y="1397000"/>
          <p14:tracePt t="5418" x="6007100" y="1397000"/>
          <p14:tracePt t="5435" x="6083300" y="1397000"/>
          <p14:tracePt t="5451" x="6159500" y="1397000"/>
          <p14:tracePt t="5468" x="6203950" y="1397000"/>
          <p14:tracePt t="5484" x="6280150" y="1397000"/>
          <p14:tracePt t="5502" x="6318250" y="1397000"/>
          <p14:tracePt t="5518" x="6356350" y="1397000"/>
          <p14:tracePt t="5535" x="6369050" y="1397000"/>
          <p14:tracePt t="5551" x="6381750" y="1397000"/>
          <p14:tracePt t="5568" x="6388100" y="1397000"/>
          <p14:tracePt t="5612" x="6394450" y="1397000"/>
          <p14:tracePt t="5623" x="6400800" y="1397000"/>
          <p14:tracePt t="5633" x="6407150" y="1397000"/>
          <p14:tracePt t="5878" x="6407150" y="1390650"/>
          <p14:tracePt t="5920" x="6407150" y="1384300"/>
          <p14:tracePt t="6245" x="6413500" y="1384300"/>
          <p14:tracePt t="6276" x="6419850" y="1384300"/>
          <p14:tracePt t="6296" x="6426200" y="1384300"/>
          <p14:tracePt t="6327" x="6426200" y="1377950"/>
          <p14:tracePt t="6348" x="6432550" y="1377950"/>
          <p14:tracePt t="6369" x="6438900" y="1377950"/>
          <p14:tracePt t="6379" x="6438900" y="1371600"/>
          <p14:tracePt t="6391" x="6445250" y="1371600"/>
          <p14:tracePt t="6400" x="6457950" y="1365250"/>
          <p14:tracePt t="6421" x="6457950" y="1358900"/>
          <p14:tracePt t="6423" x="6464300" y="1358900"/>
          <p14:tracePt t="6434" x="6477000" y="1358900"/>
          <p14:tracePt t="6494" x="6477000" y="1352550"/>
          <p14:tracePt t="6514" x="6483350" y="1352550"/>
          <p14:tracePt t="6524" x="6496050" y="1346200"/>
          <p14:tracePt t="6536" x="6502400" y="1346200"/>
          <p14:tracePt t="6537" x="6527800" y="1339850"/>
          <p14:tracePt t="6551" x="6591300" y="1327150"/>
          <p14:tracePt t="6568" x="6616700" y="1320800"/>
          <p14:tracePt t="6584" x="6673850" y="1314450"/>
          <p14:tracePt t="6602" x="6692900" y="1308100"/>
          <p14:tracePt t="6617" x="6711950" y="1308100"/>
          <p14:tracePt t="8911" x="6705600" y="1308100"/>
          <p14:tracePt t="8919" x="6686550" y="1308100"/>
          <p14:tracePt t="8929" x="6661150" y="1320800"/>
          <p14:tracePt t="8939" x="6616700" y="1327150"/>
          <p14:tracePt t="8951" x="6559550" y="1346200"/>
          <p14:tracePt t="8953" x="6477000" y="1371600"/>
          <p14:tracePt t="8968" x="6311900" y="1416050"/>
          <p14:tracePt t="8983" x="6223000" y="1441450"/>
          <p14:tracePt t="9000" x="6089650" y="1485900"/>
          <p14:tracePt t="9016" x="5975350" y="1536700"/>
          <p14:tracePt t="9033" x="5924550" y="1562100"/>
          <p14:tracePt t="9050" x="5797550" y="1619250"/>
          <p14:tracePt t="9067" x="5708650" y="1651000"/>
          <p14:tracePt t="9085" x="5518150" y="1733550"/>
          <p14:tracePt t="9102" x="5302250" y="1809750"/>
          <p14:tracePt t="9118" x="5187950" y="1847850"/>
          <p14:tracePt t="9135" x="4965700" y="1911350"/>
          <p14:tracePt t="9151" x="4870450" y="1936750"/>
          <p14:tracePt t="9168" x="4667250" y="1993900"/>
          <p14:tracePt t="9185" x="4483100" y="2044700"/>
          <p14:tracePt t="9201" x="4394200" y="2076450"/>
          <p14:tracePt t="9218" x="4216400" y="2127250"/>
          <p14:tracePt t="9233" x="4140200" y="2152650"/>
          <p14:tracePt t="9251" x="4000500" y="2197100"/>
          <p14:tracePt t="9268" x="3898900" y="2228850"/>
          <p14:tracePt t="9284" x="3860800" y="2235200"/>
          <p14:tracePt t="9301" x="3759200" y="2260600"/>
          <p14:tracePt t="9318" x="3702050" y="2260600"/>
          <p14:tracePt t="9334" x="3575050" y="2266950"/>
          <p14:tracePt t="9351" x="3409950" y="2273300"/>
          <p14:tracePt t="9368" x="3321050" y="2273300"/>
          <p14:tracePt t="9384" x="3175000" y="2273300"/>
          <p14:tracePt t="9401" x="3098800" y="2273300"/>
          <p14:tracePt t="9418" x="2965450" y="2273300"/>
          <p14:tracePt t="9434" x="2844800" y="2266950"/>
          <p14:tracePt t="9452" x="2787650" y="2247900"/>
          <p14:tracePt t="9468" x="2686050" y="2222500"/>
          <p14:tracePt t="9485" x="2628900" y="2209800"/>
          <p14:tracePt t="9501" x="2514600" y="2165350"/>
          <p14:tracePt t="9518" x="2419350" y="2133600"/>
          <p14:tracePt t="9535" x="2368550" y="2120900"/>
          <p14:tracePt t="9551" x="2279650" y="2095500"/>
          <p14:tracePt t="9568" x="2228850" y="2082800"/>
          <p14:tracePt t="9585" x="2146300" y="2051050"/>
          <p14:tracePt t="9601" x="2101850" y="2038350"/>
          <p14:tracePt t="9618" x="2006600" y="1993900"/>
          <p14:tracePt t="9635" x="1943100" y="1968500"/>
          <p14:tracePt t="9651" x="1917700" y="1955800"/>
          <p14:tracePt t="9668" x="1885950" y="1936750"/>
          <p14:tracePt t="9712" x="1879600" y="1936750"/>
          <p14:tracePt t="9743" x="1873250" y="1936750"/>
          <p14:tracePt t="9753" x="1873250" y="1930400"/>
          <p14:tracePt t="9763" x="1866900" y="1930400"/>
          <p14:tracePt t="10203" x="1873250" y="1930400"/>
          <p14:tracePt t="10224" x="1885950" y="1936750"/>
          <p14:tracePt t="10242" x="1892300" y="1936750"/>
          <p14:tracePt t="10244" x="1898650" y="1943100"/>
          <p14:tracePt t="10250" x="1930400" y="1943100"/>
          <p14:tracePt t="10266" x="1949450" y="1949450"/>
          <p14:tracePt t="10285" x="1981200" y="1949450"/>
          <p14:tracePt t="10301" x="2032000" y="1949450"/>
          <p14:tracePt t="10318" x="2057400" y="1949450"/>
          <p14:tracePt t="10334" x="2120900" y="1949450"/>
          <p14:tracePt t="10351" x="2165350" y="1949450"/>
          <p14:tracePt t="10368" x="2228850" y="1949450"/>
          <p14:tracePt t="10384" x="2292350" y="1949450"/>
          <p14:tracePt t="10402" x="2305050" y="1949450"/>
          <p14:tracePt t="10418" x="2336800" y="1949450"/>
          <p14:tracePt t="10434" x="2343150" y="1949450"/>
          <p14:tracePt t="10451" x="2374900" y="1949450"/>
          <p14:tracePt t="10468" x="2400300" y="1949450"/>
          <p14:tracePt t="10485" x="2419350" y="1949450"/>
          <p14:tracePt t="10501" x="2451100" y="1949450"/>
          <p14:tracePt t="10518" x="2470150" y="1949450"/>
          <p14:tracePt t="10535" x="2489200" y="1949450"/>
          <p14:tracePt t="10551" x="2495550" y="1949450"/>
          <p14:tracePt t="10568" x="2508250" y="1949450"/>
          <p14:tracePt t="10584" x="2527300" y="1949450"/>
          <p14:tracePt t="10601" x="2540000" y="1949450"/>
          <p14:tracePt t="10618" x="2552700" y="1949450"/>
          <p14:tracePt t="10635" x="2559050" y="1949450"/>
          <p14:tracePt t="10651" x="2578100" y="1949450"/>
          <p14:tracePt t="10668" x="2597150" y="1949450"/>
          <p14:tracePt t="10684" x="2609850" y="1949450"/>
          <p14:tracePt t="10701" x="2635250" y="1955800"/>
          <p14:tracePt t="10718" x="2641600" y="1955800"/>
          <p14:tracePt t="10735" x="2654300" y="1955800"/>
          <p14:tracePt t="10751" x="2660650" y="1955800"/>
          <p14:tracePt t="10768" x="2673350" y="1962150"/>
          <p14:tracePt t="10785" x="2686050" y="1962150"/>
          <p14:tracePt t="10802" x="2698750" y="1968500"/>
          <p14:tracePt t="10819" x="2705100" y="1968500"/>
          <p14:tracePt t="10834" x="2717800" y="1968500"/>
          <p14:tracePt t="10970" x="2717800" y="1974850"/>
          <p14:tracePt t="11033" x="2717800" y="1981200"/>
          <p14:tracePt t="11055" x="2711450" y="1981200"/>
          <p14:tracePt t="11065" x="2705100" y="1987550"/>
          <p14:tracePt t="11075" x="2698750" y="1987550"/>
          <p14:tracePt t="11085" x="2692400" y="1987550"/>
          <p14:tracePt t="11100" x="2679700" y="1993900"/>
          <p14:tracePt t="11101" x="2654300" y="1993900"/>
          <p14:tracePt t="11117" x="2641600" y="2000250"/>
          <p14:tracePt t="11133" x="2609850" y="2006600"/>
          <p14:tracePt t="11150" x="2590800" y="2012950"/>
          <p14:tracePt t="11167" x="2546350" y="2025650"/>
          <p14:tracePt t="11183" x="2489200" y="2038350"/>
          <p14:tracePt t="11200" x="2451100" y="2038350"/>
          <p14:tracePt t="11216" x="2374900" y="2044700"/>
          <p14:tracePt t="11234" x="2343150" y="2044700"/>
          <p14:tracePt t="11250" x="2254250" y="2057400"/>
          <p14:tracePt t="11267" x="2216150" y="2057400"/>
          <p14:tracePt t="11283" x="2146300" y="2063750"/>
          <p14:tracePt t="11300" x="2089150" y="2063750"/>
          <p14:tracePt t="11317" x="2057400" y="2063750"/>
          <p14:tracePt t="11333" x="2006600" y="2070100"/>
          <p14:tracePt t="11350" x="1974850" y="2070100"/>
          <p14:tracePt t="11366" x="1898650" y="2070100"/>
          <p14:tracePt t="11383" x="1828800" y="2076450"/>
          <p14:tracePt t="11400" x="1803400" y="2076450"/>
          <p14:tracePt t="11417" x="1765300" y="2076450"/>
          <p14:tracePt t="11838" x="1778000" y="2076450"/>
          <p14:tracePt t="11851" x="1790700" y="2076450"/>
          <p14:tracePt t="11870" x="1797050" y="2076450"/>
          <p14:tracePt t="11871" x="1809750" y="2076450"/>
          <p14:tracePt t="11883" x="1828800" y="2076450"/>
          <p14:tracePt t="11900" x="1835150" y="2076450"/>
          <p14:tracePt t="11917" x="1847850" y="2070100"/>
          <p14:tracePt t="11934" x="1860550" y="2070100"/>
          <p14:tracePt t="11950" x="1879600" y="2070100"/>
          <p14:tracePt t="11967" x="1892300" y="2070100"/>
          <p14:tracePt t="11983" x="1930400" y="2070100"/>
          <p14:tracePt t="12000" x="1981200" y="2070100"/>
          <p14:tracePt t="12017" x="2012950" y="2070100"/>
          <p14:tracePt t="12033" x="2082800" y="2070100"/>
          <p14:tracePt t="12050" x="2127250" y="2070100"/>
          <p14:tracePt t="12067" x="2203450" y="2070100"/>
          <p14:tracePt t="12083" x="2266950" y="2070100"/>
          <p14:tracePt t="12100" x="2305050" y="2070100"/>
          <p14:tracePt t="12117" x="2362200" y="2070100"/>
          <p14:tracePt t="12134" x="2387600" y="2070100"/>
          <p14:tracePt t="12150" x="2425700" y="2070100"/>
          <p14:tracePt t="12168" x="2457450" y="2070100"/>
          <p14:tracePt t="12183" x="2470150" y="2070100"/>
          <p14:tracePt t="12200" x="2501900" y="2070100"/>
          <p14:tracePt t="12217" x="2514600" y="2070100"/>
          <p14:tracePt t="12233" x="2552700" y="2070100"/>
          <p14:tracePt t="12250" x="2584450" y="2070100"/>
          <p14:tracePt t="12268" x="2603500" y="2070100"/>
          <p14:tracePt t="12282" x="2647950" y="2070100"/>
          <p14:tracePt t="12299" x="2660650" y="2070100"/>
          <p14:tracePt t="12317" x="2705100" y="2070100"/>
          <p14:tracePt t="12334" x="2736850" y="2070100"/>
          <p14:tracePt t="12350" x="2755900" y="2070100"/>
          <p14:tracePt t="12366" x="2774950" y="2070100"/>
          <p14:tracePt t="12402" x="2781300" y="2070100"/>
          <p14:tracePt t="12606" x="2781300" y="2076450"/>
          <p14:tracePt t="12627" x="2774950" y="2076450"/>
          <p14:tracePt t="12647" x="2768600" y="2082800"/>
          <p14:tracePt t="12657" x="2762250" y="2082800"/>
          <p14:tracePt t="12678" x="2755900" y="2082800"/>
          <p14:tracePt t="12689" x="2749550" y="2089150"/>
          <p14:tracePt t="12693" x="2743200" y="2089150"/>
          <p14:tracePt t="12700" x="2736850" y="2089150"/>
          <p14:tracePt t="12717" x="2711450" y="2095500"/>
          <p14:tracePt t="12733" x="2698750" y="2101850"/>
          <p14:tracePt t="12749" x="2654300" y="2108200"/>
          <p14:tracePt t="12767" x="2609850" y="2108200"/>
          <p14:tracePt t="12784" x="2571750" y="2108200"/>
          <p14:tracePt t="12800" x="2489200" y="2108200"/>
          <p14:tracePt t="12818" x="2444750" y="2108200"/>
          <p14:tracePt t="12818" x="2400300" y="2108200"/>
          <p14:tracePt t="12834" x="2343150" y="2108200"/>
          <p14:tracePt t="12850" x="2266950" y="2108200"/>
          <p14:tracePt t="12867" x="2222500" y="2108200"/>
          <p14:tracePt t="12884" x="2165350" y="2108200"/>
          <p14:tracePt t="12900" x="2139950" y="2108200"/>
          <p14:tracePt t="12917" x="2089150" y="2108200"/>
          <p14:tracePt t="12933" x="2044700" y="2108200"/>
          <p14:tracePt t="12950" x="2019300" y="2108200"/>
          <p14:tracePt t="12967" x="1968500" y="2108200"/>
          <p14:tracePt t="12983" x="1917700" y="2108200"/>
          <p14:tracePt t="13000" x="1905000" y="2108200"/>
          <p14:tracePt t="13017" x="1879600" y="2108200"/>
          <p14:tracePt t="13033" x="1873250" y="2108200"/>
          <p14:tracePt t="13050" x="1866900" y="2108200"/>
          <p14:tracePt t="13067" x="1860550" y="2108200"/>
          <p14:tracePt t="13308" x="1866900" y="2108200"/>
          <p14:tracePt t="13316" x="1879600" y="2108200"/>
          <p14:tracePt t="13328" x="1892300" y="2101850"/>
          <p14:tracePt t="13338" x="1917700" y="2101850"/>
          <p14:tracePt t="13344" x="1955800" y="2095500"/>
          <p14:tracePt t="13350" x="1987550" y="2089150"/>
          <p14:tracePt t="13367" x="2076450" y="2076450"/>
          <p14:tracePt t="13384" x="2120900" y="2076450"/>
          <p14:tracePt t="13400" x="2190750" y="2070100"/>
          <p14:tracePt t="13417" x="2241550" y="2070100"/>
          <p14:tracePt t="13434" x="2266950" y="2070100"/>
          <p14:tracePt t="13450" x="2298700" y="2070100"/>
          <p14:tracePt t="13467" x="2317750" y="2070100"/>
          <p14:tracePt t="13483" x="2362200" y="2070100"/>
          <p14:tracePt t="13500" x="2406650" y="2070100"/>
          <p14:tracePt t="13517" x="2432050" y="2070100"/>
          <p14:tracePt t="13534" x="2457450" y="2070100"/>
          <p14:tracePt t="13550" x="2470150" y="2070100"/>
          <p14:tracePt t="13588" x="2476500" y="2070100"/>
          <p14:tracePt t="13619" x="2482850" y="2070100"/>
          <p14:tracePt t="13660" x="2489200" y="2070100"/>
          <p14:tracePt t="16296" x="2495550" y="2070100"/>
          <p14:tracePt t="16357" x="2501900" y="2070100"/>
          <p14:tracePt t="16388" x="2508250" y="2070100"/>
          <p14:tracePt t="16470" x="2514600" y="2070100"/>
          <p14:tracePt t="16511" x="2514600" y="2063750"/>
          <p14:tracePt t="16531" x="2520950" y="2063750"/>
          <p14:tracePt t="16553" x="2527300" y="2063750"/>
          <p14:tracePt t="16566" x="2533650" y="2063750"/>
          <p14:tracePt t="16584" x="2533650" y="2057400"/>
          <p14:tracePt t="16606" x="2540000" y="2057400"/>
          <p14:tracePt t="16607" x="2552700" y="2051050"/>
          <p14:tracePt t="16617" x="2559050" y="2044700"/>
          <p14:tracePt t="16634" x="2584450" y="2044700"/>
          <p14:tracePt t="16651" x="2609850" y="2032000"/>
          <p14:tracePt t="16668" x="2622550" y="2025650"/>
          <p14:tracePt t="16684" x="2641600" y="2019300"/>
          <p14:tracePt t="16701" x="2647950" y="2019300"/>
          <p14:tracePt t="16718" x="2660650" y="2012950"/>
          <p14:tracePt t="16735" x="2686050" y="2012950"/>
          <p14:tracePt t="16772" x="2698750" y="2012950"/>
          <p14:tracePt t="16773" x="2705100" y="2006600"/>
          <p14:tracePt t="16784" x="2711450" y="2006600"/>
          <p14:tracePt t="16801" x="2717800" y="2000250"/>
          <p14:tracePt t="16853" x="2724150" y="2000250"/>
          <p14:tracePt t="16885" x="2730500" y="2000250"/>
          <p14:tracePt t="16906" x="2736850" y="2000250"/>
          <p14:tracePt t="16917" x="2743200" y="1993900"/>
          <p14:tracePt t="16936" x="2749550" y="1993900"/>
          <p14:tracePt t="16947" x="2755900" y="1993900"/>
          <p14:tracePt t="17467" x="2749550" y="1993900"/>
          <p14:tracePt t="17498" x="2736850" y="1993900"/>
          <p14:tracePt t="17510" x="2730500" y="1993900"/>
          <p14:tracePt t="17529" x="2717800" y="1993900"/>
          <p14:tracePt t="17541" x="2705100" y="1993900"/>
          <p14:tracePt t="17560" x="2692400" y="1993900"/>
          <p14:tracePt t="17572" x="2686050" y="1993900"/>
          <p14:tracePt t="17573" x="2679700" y="1993900"/>
          <p14:tracePt t="17584" x="2673350" y="1993900"/>
          <p14:tracePt t="17601" x="2660650" y="1993900"/>
          <p14:tracePt t="17618" x="2647950" y="1993900"/>
          <p14:tracePt t="17654" x="2641600" y="1993900"/>
          <p14:tracePt t="17675" x="2635250" y="1993900"/>
          <p14:tracePt t="17685" x="2628900" y="1993900"/>
          <p14:tracePt t="17707" x="2616200" y="1993900"/>
          <p14:tracePt t="17713" x="2597150" y="1993900"/>
          <p14:tracePt t="17718" x="2584450" y="1993900"/>
          <p14:tracePt t="17735" x="2527300" y="1993900"/>
          <p14:tracePt t="17751" x="2495550" y="1993900"/>
          <p14:tracePt t="17768" x="2425700" y="1993900"/>
          <p14:tracePt t="17784" x="2349500" y="1993900"/>
          <p14:tracePt t="17801" x="2317750" y="1993900"/>
          <p14:tracePt t="17818" x="2235200" y="1993900"/>
          <p14:tracePt t="17834" x="2190750" y="1993900"/>
          <p14:tracePt t="17851" x="2114550" y="1993900"/>
          <p14:tracePt t="17868" x="2057400" y="1993900"/>
          <p14:tracePt t="17884" x="2044700" y="1993900"/>
          <p14:tracePt t="17901" x="2006600" y="1993900"/>
          <p14:tracePt t="17919" x="1993900" y="1993900"/>
          <p14:tracePt t="17934" x="1968500" y="1993900"/>
          <p14:tracePt t="17951" x="1943100" y="1993900"/>
          <p14:tracePt t="17951" x="1917700" y="1993900"/>
          <p14:tracePt t="17968" x="1898650" y="1993900"/>
          <p14:tracePt t="17984" x="1841500" y="1993900"/>
          <p14:tracePt t="18001" x="1809750" y="1993900"/>
          <p14:tracePt t="18018" x="1771650" y="1993900"/>
          <p14:tracePt t="18035" x="1758950" y="1993900"/>
          <p14:tracePt t="18051" x="1752600" y="1993900"/>
          <p14:tracePt t="18067" x="1746250" y="1993900"/>
          <p14:tracePt t="18124" x="1739900" y="1993900"/>
          <p14:tracePt t="21066" x="1739900" y="2000250"/>
          <p14:tracePt t="21076" x="1739900" y="2006600"/>
          <p14:tracePt t="21087" x="1733550" y="2019300"/>
          <p14:tracePt t="21102" x="1733550" y="2038350"/>
          <p14:tracePt t="21103" x="1727200" y="2070100"/>
          <p14:tracePt t="21119" x="1720850" y="2095500"/>
          <p14:tracePt t="21135" x="1720850" y="2133600"/>
          <p14:tracePt t="21152" x="1720850" y="2146300"/>
          <p14:tracePt t="21169" x="1714500" y="2178050"/>
          <p14:tracePt t="21185" x="1714500" y="2209800"/>
          <p14:tracePt t="21202" x="1714500" y="2222500"/>
          <p14:tracePt t="21218" x="1714500" y="2247900"/>
          <p14:tracePt t="21235" x="1714500" y="2266950"/>
          <p14:tracePt t="21252" x="1714500" y="2298700"/>
          <p14:tracePt t="21269" x="1714500" y="2305050"/>
          <p14:tracePt t="21285" x="1714500" y="2343150"/>
          <p14:tracePt t="21302" x="1714500" y="2381250"/>
          <p14:tracePt t="21320" x="1714500" y="2400300"/>
          <p14:tracePt t="21335" x="1714500" y="2444750"/>
          <p14:tracePt t="21352" x="1714500" y="2463800"/>
          <p14:tracePt t="21369" x="1708150" y="2514600"/>
          <p14:tracePt t="21385" x="1708150" y="2565400"/>
          <p14:tracePt t="21402" x="1708150" y="2590800"/>
          <p14:tracePt t="21419" x="1701800" y="2647950"/>
          <p14:tracePt t="21435" x="1701800" y="2673350"/>
          <p14:tracePt t="21453" x="1701800" y="2730500"/>
          <p14:tracePt t="21469" x="1701800" y="2774950"/>
          <p14:tracePt t="21485" x="1701800" y="2800350"/>
          <p14:tracePt t="21502" x="1701800" y="2851150"/>
          <p14:tracePt t="21519" x="1701800" y="2863850"/>
          <p14:tracePt t="21535" x="1701800" y="2914650"/>
          <p14:tracePt t="21552" x="1701800" y="2959100"/>
          <p14:tracePt t="21569" x="1701800" y="2971800"/>
          <p14:tracePt t="21586" x="1701800" y="3009900"/>
          <p14:tracePt t="21602" x="1701800" y="3028950"/>
          <p14:tracePt t="21619" x="1701800" y="3060700"/>
          <p14:tracePt t="21635" x="1701800" y="3098800"/>
          <p14:tracePt t="21652" x="1701800" y="3111500"/>
          <p14:tracePt t="21669" x="1701800" y="3143250"/>
          <p14:tracePt t="21685" x="1701800" y="3149600"/>
          <p14:tracePt t="21702" x="1701800" y="3168650"/>
          <p14:tracePt t="21948" x="1695450" y="3175000"/>
          <p14:tracePt t="21989" x="1695450" y="3181350"/>
          <p14:tracePt t="22030" x="1689100" y="3181350"/>
          <p14:tracePt t="22052" x="1682750" y="3181350"/>
          <p14:tracePt t="22061" x="1676400" y="3181350"/>
          <p14:tracePt t="22072" x="1657350" y="3187700"/>
          <p14:tracePt t="22085" x="1631950" y="3187700"/>
          <p14:tracePt t="22102" x="1555750" y="3194050"/>
          <p14:tracePt t="22103" x="1498600" y="3200400"/>
          <p14:tracePt t="22119" x="1441450" y="3200400"/>
          <p14:tracePt t="22135" x="1327150" y="3200400"/>
          <p14:tracePt t="22152" x="1225550" y="3206750"/>
          <p14:tracePt t="22169" x="1181100" y="3206750"/>
          <p14:tracePt t="22185" x="1111250" y="3206750"/>
          <p14:tracePt t="22202" x="1047750" y="3206750"/>
          <p14:tracePt t="22219" x="1022350" y="3206750"/>
          <p14:tracePt t="22235" x="965200" y="3206750"/>
          <p14:tracePt t="22252" x="933450" y="3206750"/>
          <p14:tracePt t="22269" x="876300" y="3206750"/>
          <p14:tracePt t="22285" x="850900" y="3206750"/>
          <p14:tracePt t="22302" x="812800" y="3206750"/>
          <p14:tracePt t="22319" x="774700" y="3206750"/>
          <p14:tracePt t="22335" x="762000" y="3206750"/>
          <p14:tracePt t="22352" x="742950" y="3206750"/>
          <p14:tracePt t="22369" x="736600" y="3206750"/>
          <p14:tracePt t="22385" x="730250" y="3206750"/>
          <p14:tracePt t="22671" x="736600" y="3206750"/>
          <p14:tracePt t="22683" x="749300" y="3206750"/>
          <p14:tracePt t="22692" x="768350" y="3206750"/>
          <p14:tracePt t="22703" x="781050" y="3206750"/>
          <p14:tracePt t="22704" x="806450" y="3206750"/>
          <p14:tracePt t="22719" x="863600" y="3206750"/>
          <p14:tracePt t="22735" x="895350" y="3206750"/>
          <p14:tracePt t="22751" x="946150" y="3206750"/>
          <p14:tracePt t="22769" x="971550" y="3206750"/>
          <p14:tracePt t="22785" x="1009650" y="3206750"/>
          <p14:tracePt t="22802" x="1054100" y="3206750"/>
          <p14:tracePt t="22819" x="1073150" y="3206750"/>
          <p14:tracePt t="22835" x="1130300" y="3206750"/>
          <p14:tracePt t="22852" x="1168400" y="3206750"/>
          <p14:tracePt t="22869" x="1270000" y="3206750"/>
          <p14:tracePt t="22885" x="1377950" y="3206750"/>
          <p14:tracePt t="22901" x="1447800" y="3206750"/>
          <p14:tracePt t="22919" x="1555750" y="3206750"/>
          <p14:tracePt t="22935" x="1600200" y="3206750"/>
          <p14:tracePt t="22952" x="1695450" y="3206750"/>
          <p14:tracePt t="22970" x="1771650" y="3206750"/>
          <p14:tracePt t="22986" x="1809750" y="3206750"/>
          <p14:tracePt t="23002" x="1873250" y="3206750"/>
          <p14:tracePt t="23019" x="1898650" y="3206750"/>
          <p14:tracePt t="23035" x="1949450" y="3206750"/>
          <p14:tracePt t="23052" x="2025650" y="3206750"/>
          <p14:tracePt t="23069" x="2089150" y="3206750"/>
          <p14:tracePt t="23085" x="2241550" y="3219450"/>
          <p14:tracePt t="23102" x="2330450" y="3219450"/>
          <p14:tracePt t="23119" x="2489200" y="3225800"/>
          <p14:tracePt t="23135" x="2609850" y="3225800"/>
          <p14:tracePt t="23152" x="2647950" y="3225800"/>
          <p14:tracePt t="23168" x="2667000" y="3225800"/>
          <p14:tracePt t="23610" x="2667000" y="3232150"/>
          <p14:tracePt t="24660" x="2667000" y="3225800"/>
          <p14:tracePt t="24670" x="2667000" y="3219450"/>
          <p14:tracePt t="24680" x="2673350" y="3206750"/>
          <p14:tracePt t="24688" x="2673350" y="3194050"/>
          <p14:tracePt t="24703" x="2673350" y="3175000"/>
          <p14:tracePt t="24704" x="2673350" y="3155950"/>
          <p14:tracePt t="24719" x="2673350" y="3105150"/>
          <p14:tracePt t="24735" x="2673350" y="3079750"/>
          <p14:tracePt t="24752" x="2673350" y="3028950"/>
          <p14:tracePt t="24769" x="2673350" y="3009900"/>
          <p14:tracePt t="24785" x="2673350" y="2959100"/>
          <p14:tracePt t="24802" x="2673350" y="2927350"/>
          <p14:tracePt t="24819" x="2673350" y="2908300"/>
          <p14:tracePt t="24835" x="2673350" y="2876550"/>
          <p14:tracePt t="24852" x="2673350" y="2863850"/>
          <p14:tracePt t="24868" x="2673350" y="2832100"/>
          <p14:tracePt t="24885" x="2673350" y="2800350"/>
          <p14:tracePt t="24902" x="2673350" y="2781300"/>
          <p14:tracePt t="24919" x="2673350" y="2762250"/>
          <p14:tracePt t="24935" x="2673350" y="2749550"/>
          <p14:tracePt t="24952" x="2673350" y="2736850"/>
          <p14:tracePt t="24969" x="2673350" y="2724150"/>
          <p14:tracePt t="27731" x="2679700" y="2724150"/>
          <p14:tracePt t="27744" x="2692400" y="2724150"/>
          <p14:tracePt t="27752" x="2698750" y="2730500"/>
          <p14:tracePt t="27760" x="2711450" y="2743200"/>
          <p14:tracePt t="27769" x="2768600" y="2774950"/>
          <p14:tracePt t="27785" x="2806700" y="2806700"/>
          <p14:tracePt t="27802" x="2901950" y="2863850"/>
          <p14:tracePt t="27819" x="2978150" y="2908300"/>
          <p14:tracePt t="27835" x="3016250" y="2927350"/>
          <p14:tracePt t="27852" x="3054350" y="2940050"/>
          <p14:tracePt t="27869" x="3054350" y="2952750"/>
          <p14:tracePt t="27885" x="3073400" y="2984500"/>
          <p14:tracePt t="27902" x="3111500" y="3028950"/>
          <p14:tracePt t="27919" x="3143250" y="3067050"/>
          <p14:tracePt t="27935" x="3225800" y="3168650"/>
          <p14:tracePt t="27952" x="3276600" y="3206750"/>
          <p14:tracePt t="27969" x="3346450" y="3270250"/>
          <p14:tracePt t="27985" x="3378200" y="3302000"/>
          <p14:tracePt t="28205" x="3384550" y="3302000"/>
          <p14:tracePt t="28246" x="3390900" y="3295650"/>
          <p14:tracePt t="28258" x="3397250" y="3295650"/>
          <p14:tracePt t="28259" x="3403600" y="3282950"/>
          <p14:tracePt t="28269" x="3409950" y="3263900"/>
          <p14:tracePt t="28285" x="3429000" y="3213100"/>
          <p14:tracePt t="28302" x="3435350" y="3187700"/>
          <p14:tracePt t="28319" x="3454400" y="3143250"/>
          <p14:tracePt t="28335" x="3467100" y="3092450"/>
          <p14:tracePt t="28352" x="3473450" y="3073400"/>
          <p14:tracePt t="28369" x="3479800" y="3041650"/>
          <p14:tracePt t="28385" x="3492500" y="3003550"/>
          <p14:tracePt t="28402" x="3498850" y="2984500"/>
          <p14:tracePt t="28419" x="3505200" y="2959100"/>
          <p14:tracePt t="28435" x="3511550" y="2940050"/>
          <p14:tracePt t="28452" x="3517900" y="2921000"/>
          <p14:tracePt t="28469" x="3524250" y="2889250"/>
          <p14:tracePt t="28486" x="3530600" y="2876550"/>
          <p14:tracePt t="28502" x="3543300" y="2851150"/>
          <p14:tracePt t="28519" x="3549650" y="2844800"/>
          <p14:tracePt t="28535" x="3562350" y="2832100"/>
          <p14:tracePt t="28552" x="3575050" y="2819400"/>
          <p14:tracePt t="28569" x="3575050" y="2813050"/>
          <p14:tracePt t="28585" x="3594100" y="2794000"/>
          <p14:tracePt t="28602" x="3606800" y="2781300"/>
          <p14:tracePt t="28619" x="3613150" y="2768600"/>
          <p14:tracePt t="28635" x="3625850" y="2755900"/>
          <p14:tracePt t="28652" x="3632200" y="2749550"/>
          <p14:tracePt t="29823" x="3625850" y="2736850"/>
          <p14:tracePt t="29835" x="3619500" y="2724150"/>
          <p14:tracePt t="29836" x="3587750" y="2711450"/>
          <p14:tracePt t="29854" x="3562350" y="2686050"/>
          <p14:tracePt t="29869" x="3524250" y="2654300"/>
          <p14:tracePt t="29870" x="3479800" y="2609850"/>
          <p14:tracePt t="29885" x="3384550" y="2527300"/>
          <p14:tracePt t="29902" x="3321050" y="2463800"/>
          <p14:tracePt t="29919" x="3302000" y="2444750"/>
          <p14:tracePt t="29935" x="3270250" y="2413000"/>
          <p14:tracePt t="29952" x="3263900" y="2406650"/>
          <p14:tracePt t="29952" x="3251200" y="2393950"/>
          <p14:tracePt t="29969" x="3238500" y="2374900"/>
          <p14:tracePt t="29984" x="3200400" y="2343150"/>
          <p14:tracePt t="30002" x="3181350" y="2324100"/>
          <p14:tracePt t="30019" x="3143250" y="2298700"/>
          <p14:tracePt t="30035" x="3130550" y="2286000"/>
          <p14:tracePt t="30052" x="3105150" y="2254250"/>
          <p14:tracePt t="30069" x="3079750" y="2235200"/>
          <p14:tracePt t="30086" x="3067050" y="2216150"/>
          <p14:tracePt t="30101" x="3035300" y="2197100"/>
          <p14:tracePt t="30119" x="3028950" y="2178050"/>
          <p14:tracePt t="30135" x="3003550" y="2159000"/>
          <p14:tracePt t="30152" x="2984500" y="2133600"/>
          <p14:tracePt t="30189" x="2971800" y="2127250"/>
          <p14:tracePt t="30190" x="2965450" y="2114550"/>
          <p14:tracePt t="30202" x="2952750" y="2101850"/>
          <p14:tracePt t="30218" x="2914650" y="2076450"/>
          <p14:tracePt t="30235" x="2895600" y="2051050"/>
          <p14:tracePt t="30252" x="2882900" y="2038350"/>
          <p14:tracePt t="30269" x="2863850" y="2019300"/>
          <p14:tracePt t="30303" x="2857500" y="2019300"/>
          <p14:tracePt t="30609" x="2863850" y="2025650"/>
          <p14:tracePt t="30619" x="2863850" y="2032000"/>
          <p14:tracePt t="30627" x="2870200" y="2044700"/>
          <p14:tracePt t="30635" x="2889250" y="2089150"/>
          <p14:tracePt t="30652" x="2901950" y="2114550"/>
          <p14:tracePt t="30669" x="2921000" y="2171700"/>
          <p14:tracePt t="30685" x="2927350" y="2197100"/>
          <p14:tracePt t="30702" x="2940050" y="2235200"/>
          <p14:tracePt t="30719" x="2952750" y="2273300"/>
          <p14:tracePt t="30735" x="2959100" y="2292350"/>
          <p14:tracePt t="30751" x="2971800" y="2343150"/>
          <p14:tracePt t="30769" x="2978150" y="2368550"/>
          <p14:tracePt t="30785" x="2997200" y="2425700"/>
          <p14:tracePt t="30801" x="3016250" y="2482850"/>
          <p14:tracePt t="30819" x="3022600" y="2501900"/>
          <p14:tracePt t="30834" x="3041650" y="2540000"/>
          <p14:tracePt t="30851" x="3048000" y="2552700"/>
          <p14:tracePt t="30868" x="3060700" y="2578100"/>
          <p14:tracePt t="30885" x="3073400" y="2616200"/>
          <p14:tracePt t="30902" x="3079750" y="2628900"/>
          <p14:tracePt t="30919" x="3092450" y="2673350"/>
          <p14:tracePt t="30935" x="3092450" y="2686050"/>
          <p14:tracePt t="30952" x="3098800" y="2730500"/>
          <p14:tracePt t="30969" x="3105150" y="2749550"/>
          <p14:tracePt t="30984" x="3117850" y="2781300"/>
          <p14:tracePt t="31002" x="3130550" y="2819400"/>
          <p14:tracePt t="31019" x="3136900" y="2838450"/>
          <p14:tracePt t="31035" x="3143250" y="2857500"/>
          <p14:tracePt t="31052" x="3149600" y="2876550"/>
          <p14:tracePt t="31069" x="3155950" y="2901950"/>
          <p14:tracePt t="31085" x="3162300" y="2921000"/>
          <p14:tracePt t="31102" x="3162300" y="2927350"/>
          <p14:tracePt t="31119" x="3162300" y="2933700"/>
          <p14:tracePt t="31305" x="3162300" y="2927350"/>
          <p14:tracePt t="31315" x="3149600" y="2889250"/>
          <p14:tracePt t="31335" x="3143250" y="2863850"/>
          <p14:tracePt t="31351" x="3130550" y="2838450"/>
          <p14:tracePt t="31353" x="3098800" y="2762250"/>
          <p14:tracePt t="31369" x="3092450" y="2730500"/>
          <p14:tracePt t="31385" x="3073400" y="2660650"/>
          <p14:tracePt t="31402" x="3054350" y="2622550"/>
          <p14:tracePt t="31418" x="3041650" y="2552700"/>
          <p14:tracePt t="31435" x="3028950" y="2514600"/>
          <p14:tracePt t="31452" x="3016250" y="2444750"/>
          <p14:tracePt t="31469" x="2990850" y="2381250"/>
          <p14:tracePt t="31485" x="2984500" y="2355850"/>
          <p14:tracePt t="31502" x="2965450" y="2305050"/>
          <p14:tracePt t="31519" x="2959100" y="2279650"/>
          <p14:tracePt t="31535" x="2946400" y="2235200"/>
          <p14:tracePt t="31552" x="2933700" y="2184400"/>
          <p14:tracePt t="31569" x="2921000" y="2165350"/>
          <p14:tracePt t="31585" x="2914650" y="2127250"/>
          <p14:tracePt t="31602" x="2908300" y="2108200"/>
          <p14:tracePt t="31619" x="2895600" y="2070100"/>
          <p14:tracePt t="31635" x="2876550" y="2057400"/>
          <p14:tracePt t="31652" x="2876550" y="2044700"/>
          <p14:tracePt t="31669" x="2870200" y="2038350"/>
          <p14:tracePt t="31866" x="2870200" y="2051050"/>
          <p14:tracePt t="31894" x="2882900" y="2070100"/>
          <p14:tracePt t="31896" x="2901950" y="2089150"/>
          <p14:tracePt t="31902" x="2946400" y="2133600"/>
          <p14:tracePt t="31919" x="2978150" y="2165350"/>
          <p14:tracePt t="31935" x="3028950" y="2235200"/>
          <p14:tracePt t="31951" x="3060700" y="2254250"/>
          <p14:tracePt t="31969" x="3092450" y="2292350"/>
          <p14:tracePt t="31985" x="3117850" y="2324100"/>
          <p14:tracePt t="32002" x="3117850" y="2330450"/>
          <p14:tracePt t="32018" x="3136900" y="2349500"/>
          <p14:tracePt t="32035" x="3149600" y="2362200"/>
          <p14:tracePt t="32052" x="3162300" y="2381250"/>
          <p14:tracePt t="32068" x="3175000" y="2400300"/>
          <p14:tracePt t="32085" x="3200400" y="2425700"/>
          <p14:tracePt t="32102" x="3225800" y="2451100"/>
          <p14:tracePt t="32119" x="3232150" y="2457450"/>
          <p14:tracePt t="32135" x="3238500" y="2476500"/>
          <p14:tracePt t="32152" x="3251200" y="2489200"/>
          <p14:tracePt t="32169" x="3251200" y="2501900"/>
          <p14:tracePt t="32185" x="3257550" y="2520950"/>
          <p14:tracePt t="32202" x="3263900" y="2533650"/>
          <p14:tracePt t="32218" x="3263900" y="2552700"/>
          <p14:tracePt t="32235" x="3263900" y="2571750"/>
          <p14:tracePt t="32252" x="3270250" y="2603500"/>
          <p14:tracePt t="32269" x="3270250" y="2628900"/>
          <p14:tracePt t="32285" x="3270250" y="2647950"/>
          <p14:tracePt t="32301" x="3270250" y="2673350"/>
          <p14:tracePt t="32319" x="3270250" y="2679700"/>
          <p14:tracePt t="32335" x="3270250" y="2692400"/>
          <p14:tracePt t="32352" x="3270250" y="2698750"/>
          <p14:tracePt t="33803" x="3282950" y="2698750"/>
          <p14:tracePt t="33814" x="3302000" y="2698750"/>
          <p14:tracePt t="33824" x="3340100" y="2698750"/>
          <p14:tracePt t="33834" x="3403600" y="2698750"/>
          <p14:tracePt t="33844" x="3479800" y="2711450"/>
          <p14:tracePt t="33852" x="3695700" y="2711450"/>
          <p14:tracePt t="33869" x="3930650" y="2717800"/>
          <p14:tracePt t="33886" x="4038600" y="2717800"/>
          <p14:tracePt t="33902" x="4210050" y="2717800"/>
          <p14:tracePt t="33920" x="4273550" y="2717800"/>
          <p14:tracePt t="33936" x="4387850" y="2730500"/>
          <p14:tracePt t="33952" x="4476750" y="2743200"/>
          <p14:tracePt t="33970" x="4533900" y="2749550"/>
          <p14:tracePt t="33986" x="4629150" y="2787650"/>
          <p14:tracePt t="34003" x="4667250" y="2806700"/>
          <p14:tracePt t="34019" x="4730750" y="2832100"/>
          <p14:tracePt t="34036" x="4749800" y="2851150"/>
          <p14:tracePt t="34053" x="4756150" y="2851150"/>
          <p14:tracePt t="34070" x="4762500" y="2851150"/>
          <p14:tracePt t="34086" x="4762500" y="2857500"/>
          <p14:tracePt t="34102" x="4768850" y="2857500"/>
          <p14:tracePt t="34145" x="4775200" y="2857500"/>
          <p14:tracePt t="34196" x="4775200" y="2863850"/>
          <p14:tracePt t="34217" x="4775200" y="2870200"/>
          <p14:tracePt t="34239" x="4775200" y="2876550"/>
          <p14:tracePt t="34248" x="4775200" y="2882900"/>
          <p14:tracePt t="34250" x="4775200" y="2889250"/>
          <p14:tracePt t="34269" x="4775200" y="2908300"/>
          <p14:tracePt t="34286" x="4775200" y="2927350"/>
          <p14:tracePt t="34288" x="4762500" y="2965450"/>
          <p14:tracePt t="34302" x="4762500" y="2978150"/>
          <p14:tracePt t="34319" x="4749800" y="3009900"/>
          <p14:tracePt t="34336" x="4743450" y="3028950"/>
          <p14:tracePt t="34353" x="4743450" y="3048000"/>
          <p14:tracePt t="34369" x="4737100" y="3067050"/>
          <p14:tracePt t="34386" x="4730750" y="3067050"/>
          <p14:tracePt t="34402" x="4718050" y="3086100"/>
          <p14:tracePt t="34437" x="4718050" y="3092450"/>
          <p14:tracePt t="34439" x="4711700" y="3098800"/>
          <p14:tracePt t="34453" x="4705350" y="3105150"/>
          <p14:tracePt t="34470" x="4705350" y="3111500"/>
          <p14:tracePt t="36483" x="4711700" y="3111500"/>
          <p14:tracePt t="36586" x="4718050" y="3111500"/>
          <p14:tracePt t="36627" x="4724400" y="3111500"/>
          <p14:tracePt t="36637" x="4730750" y="3111500"/>
          <p14:tracePt t="36679" x="4737100" y="3111500"/>
          <p14:tracePt t="36699" x="4743450" y="3105150"/>
          <p14:tracePt t="36711" x="4749800" y="3105150"/>
          <p14:tracePt t="36741" x="4749800" y="3098800"/>
          <p14:tracePt t="36751" x="4756150" y="3098800"/>
          <p14:tracePt t="36772" x="4762500" y="3098800"/>
          <p14:tracePt t="36793" x="4768850" y="3092450"/>
          <p14:tracePt t="36804" x="4775200" y="3092450"/>
          <p14:tracePt t="36805" x="4787900" y="3092450"/>
          <p14:tracePt t="36820" x="4800600" y="3086100"/>
          <p14:tracePt t="36836" x="4806950" y="3086100"/>
          <p14:tracePt t="36852" x="4826000" y="3079750"/>
          <p14:tracePt t="36869" x="4838700" y="3073400"/>
          <p14:tracePt t="36886" x="4857750" y="3073400"/>
          <p14:tracePt t="36902" x="4876800" y="3067050"/>
          <p14:tracePt t="36920" x="4889500" y="3067050"/>
          <p14:tracePt t="36936" x="4902200" y="3067050"/>
          <p14:tracePt t="36953" x="4914900" y="3067050"/>
          <p14:tracePt t="36953" x="4921250" y="3067050"/>
          <p14:tracePt t="36991" x="4927600" y="3067050"/>
          <p14:tracePt t="36993" x="4940300" y="3067050"/>
          <p14:tracePt t="37003" x="4946650" y="3067050"/>
          <p14:tracePt t="37019" x="4978400" y="3067050"/>
          <p14:tracePt t="37036" x="4984750" y="3067050"/>
          <p14:tracePt t="37052" x="5016500" y="3067050"/>
          <p14:tracePt t="37070" x="5022850" y="3067050"/>
          <p14:tracePt t="37086" x="5029200" y="3067050"/>
          <p14:tracePt t="37103" x="5041900" y="3067050"/>
          <p14:tracePt t="37119" x="5054600" y="3067050"/>
          <p14:tracePt t="37136" x="5092700" y="3067050"/>
          <p14:tracePt t="37153" x="5130800" y="3079750"/>
          <p14:tracePt t="37170" x="5143500" y="3086100"/>
          <p14:tracePt t="37186" x="5181600" y="3098800"/>
          <p14:tracePt t="37203" x="5187950" y="3105150"/>
          <p14:tracePt t="37220" x="5194300" y="3111500"/>
          <p14:tracePt t="37873" x="5200650" y="3111500"/>
          <p14:tracePt t="37903" x="5207000" y="3111500"/>
          <p14:tracePt t="37934" x="5213350" y="3111500"/>
          <p14:tracePt t="37944" x="5226050" y="3111500"/>
          <p14:tracePt t="37965" x="5232400" y="3111500"/>
          <p14:tracePt t="37979" x="5238750" y="3111500"/>
          <p14:tracePt t="37987" x="5245100" y="3111500"/>
          <p14:tracePt t="37988" x="5251450" y="3117850"/>
          <p14:tracePt t="38002" x="5264150" y="3124200"/>
          <p14:tracePt t="38040" x="5270500" y="3124200"/>
          <p14:tracePt t="38041" x="5276850" y="3130550"/>
          <p14:tracePt t="38052" x="5283200" y="3130550"/>
          <p14:tracePt t="38069" x="5289550" y="3136900"/>
          <p14:tracePt t="38086" x="5295900" y="3136900"/>
          <p14:tracePt t="38103" x="5302250" y="3136900"/>
          <p14:tracePt t="38119" x="5314950" y="3136900"/>
          <p14:tracePt t="38154" x="5321300" y="3136900"/>
          <p14:tracePt t="38169" x="5327650" y="3136900"/>
          <p14:tracePt t="38170" x="5334000" y="3136900"/>
          <p14:tracePt t="38186" x="5340350" y="3136900"/>
          <p14:tracePt t="38203" x="5353050" y="3130550"/>
          <p14:tracePt t="38219" x="5353050" y="3124200"/>
          <p14:tracePt t="38236" x="5365750" y="3105150"/>
          <p14:tracePt t="38253" x="5378450" y="3079750"/>
          <p14:tracePt t="38269" x="5378450" y="3073400"/>
          <p14:tracePt t="38286" x="5384800" y="3041650"/>
          <p14:tracePt t="38303" x="5391150" y="3035300"/>
          <p14:tracePt t="38319" x="5397500" y="3003550"/>
          <p14:tracePt t="38336" x="5403850" y="2959100"/>
          <p14:tracePt t="38353" x="5403850" y="2946400"/>
          <p14:tracePt t="38369" x="5416550" y="2901950"/>
          <p14:tracePt t="38386" x="5429250" y="2876550"/>
          <p14:tracePt t="38402" x="5448300" y="2838450"/>
          <p14:tracePt t="38419" x="5461000" y="2813050"/>
          <p14:tracePt t="38436" x="5473700" y="2800350"/>
          <p14:tracePt t="38452" x="5486400" y="2774950"/>
          <p14:tracePt t="38489" x="5486400" y="2768600"/>
          <p14:tracePt t="38490" x="5492750" y="2762250"/>
          <p14:tracePt t="38773" x="5499100" y="2762250"/>
          <p14:tracePt t="38794" x="5505450" y="2762250"/>
          <p14:tracePt t="38804" x="5518150" y="2762250"/>
          <p14:tracePt t="38814" x="5543550" y="2762250"/>
          <p14:tracePt t="38825" x="5568950" y="2762250"/>
          <p14:tracePt t="38836" x="5607050" y="2762250"/>
          <p14:tracePt t="38837" x="5651500" y="2762250"/>
          <p14:tracePt t="38852" x="5772150" y="2762250"/>
          <p14:tracePt t="38869" x="5829300" y="2762250"/>
          <p14:tracePt t="38886" x="5924550" y="2762250"/>
          <p14:tracePt t="38903" x="5956300" y="2762250"/>
          <p14:tracePt t="38919" x="6007100" y="2762250"/>
          <p14:tracePt t="38936" x="6032500" y="2762250"/>
          <p14:tracePt t="38953" x="6038850" y="2762250"/>
          <p14:tracePt t="41616" x="6045200" y="2762250"/>
          <p14:tracePt t="41627" x="6057900" y="2762250"/>
          <p14:tracePt t="41637" x="6089650" y="2774950"/>
          <p14:tracePt t="41638" x="6121400" y="2787650"/>
          <p14:tracePt t="41652" x="6229350" y="2832100"/>
          <p14:tracePt t="41669" x="6299200" y="2857500"/>
          <p14:tracePt t="41685" x="6451600" y="2908300"/>
          <p14:tracePt t="41702" x="6515100" y="2940050"/>
          <p14:tracePt t="41718" x="6648450" y="2984500"/>
          <p14:tracePt t="41735" x="6775450" y="3035300"/>
          <p14:tracePt t="41752" x="6838950" y="3054350"/>
          <p14:tracePt t="41768" x="6946900" y="3092450"/>
          <p14:tracePt t="41785" x="6985000" y="3105150"/>
          <p14:tracePt t="41801" x="7048500" y="3124200"/>
          <p14:tracePt t="41819" x="7061200" y="3136900"/>
          <p14:tracePt t="41835" x="7080250" y="3162300"/>
          <p14:tracePt t="41852" x="7086600" y="3175000"/>
          <p14:tracePt t="41868" x="7092950" y="3187700"/>
          <p14:tracePt t="41885" x="7105650" y="3213100"/>
          <p14:tracePt t="41902" x="7105650" y="3225800"/>
          <p14:tracePt t="41918" x="7118350" y="3257550"/>
          <p14:tracePt t="41935" x="7131050" y="3276600"/>
          <p14:tracePt t="41952" x="7137400" y="3289300"/>
          <p14:tracePt t="41968" x="7137400" y="3295650"/>
          <p14:tracePt t="42155" x="7137400" y="3289300"/>
          <p14:tracePt t="42237" x="7137400" y="3282950"/>
          <p14:tracePt t="42268" x="7137400" y="3276600"/>
          <p14:tracePt t="42330" x="7137400" y="3270250"/>
          <p14:tracePt t="42343" x="7143750" y="3270250"/>
          <p14:tracePt t="42350" x="7143750" y="3263900"/>
          <p14:tracePt t="42360" x="7143750" y="3257550"/>
          <p14:tracePt t="42368" x="7162800" y="3251200"/>
          <p14:tracePt t="42385" x="7169150" y="3244850"/>
          <p14:tracePt t="42401" x="7200900" y="3232150"/>
          <p14:tracePt t="42418" x="7239000" y="3219450"/>
          <p14:tracePt t="42435" x="7251700" y="3213100"/>
          <p14:tracePt t="42451" x="7283450" y="3206750"/>
          <p14:tracePt t="42468" x="7296150" y="3200400"/>
          <p14:tracePt t="42485" x="7315200" y="3200400"/>
          <p14:tracePt t="42501" x="7340600" y="3200400"/>
          <p14:tracePt t="42518" x="7359650" y="3200400"/>
          <p14:tracePt t="42535" x="7404100" y="3200400"/>
          <p14:tracePt t="42552" x="7416800" y="3200400"/>
          <p14:tracePt t="42568" x="7448550" y="3200400"/>
          <p14:tracePt t="42585" x="7454900" y="3200400"/>
          <p14:tracePt t="42601" x="7461250" y="3200400"/>
          <p14:tracePt t="42642" x="7467600" y="3200400"/>
          <p14:tracePt t="42664" x="7473950" y="3200400"/>
          <p14:tracePt t="42715" x="7480300" y="3200400"/>
          <p14:tracePt t="42726" x="7486650" y="3200400"/>
          <p14:tracePt t="42747" x="7493000" y="3200400"/>
          <p14:tracePt t="42757" x="7499350" y="3200400"/>
          <p14:tracePt t="42768" x="7505700" y="3200400"/>
          <p14:tracePt t="42785" x="7524750" y="3200400"/>
          <p14:tracePt t="42786" x="7550150" y="3200400"/>
          <p14:tracePt t="42801" x="7556500" y="3200400"/>
          <p14:tracePt t="42818" x="7569200" y="3200400"/>
          <p14:tracePt t="42835" x="7575550" y="3200400"/>
          <p14:tracePt t="42852" x="7581900" y="3200400"/>
          <p14:tracePt t="42868" x="7600950" y="3200400"/>
          <p14:tracePt t="42885" x="7613650" y="3200400"/>
          <p14:tracePt t="42901" x="7645400" y="3200400"/>
          <p14:tracePt t="42918" x="7689850" y="3200400"/>
          <p14:tracePt t="42936" x="7696200" y="3200400"/>
          <p14:tracePt t="42950" x="7708900" y="3200400"/>
          <p14:tracePt t="43160" x="7708900" y="3194050"/>
          <p14:tracePt t="43180" x="7708900" y="3187700"/>
          <p14:tracePt t="43191" x="7708900" y="3181350"/>
          <p14:tracePt t="43201" x="7708900" y="3175000"/>
          <p14:tracePt t="43203" x="7708900" y="3162300"/>
          <p14:tracePt t="43218" x="7708900" y="3143250"/>
          <p14:tracePt t="43235" x="7708900" y="3130550"/>
          <p14:tracePt t="43251" x="7708900" y="3111500"/>
          <p14:tracePt t="43268" x="7708900" y="3092450"/>
          <p14:tracePt t="43285" x="7708900" y="3073400"/>
          <p14:tracePt t="43301" x="7708900" y="3054350"/>
          <p14:tracePt t="43318" x="7715250" y="3035300"/>
          <p14:tracePt t="43335" x="7721600" y="3003550"/>
          <p14:tracePt t="43352" x="7727950" y="2971800"/>
          <p14:tracePt t="43368" x="7734300" y="2959100"/>
          <p14:tracePt t="43385" x="7740650" y="2940050"/>
          <p14:tracePt t="43401" x="7740650" y="2927350"/>
          <p14:tracePt t="43418" x="7747000" y="2921000"/>
          <p14:tracePt t="43435" x="7753350" y="2901950"/>
          <p14:tracePt t="43451" x="7759700" y="2895600"/>
          <p14:tracePt t="43468" x="7759700" y="2882900"/>
          <p14:tracePt t="43485" x="7766050" y="2876550"/>
          <p14:tracePt t="43501" x="7772400" y="2863850"/>
          <p14:tracePt t="43518" x="7778750" y="2863850"/>
          <p14:tracePt t="43535" x="7778750" y="2857500"/>
          <p14:tracePt t="43576" x="7785100" y="2857500"/>
          <p14:tracePt t="43596" x="7785100" y="2851150"/>
          <p14:tracePt t="43617" x="7791450" y="2844800"/>
          <p14:tracePt t="47025" x="7791450" y="2838450"/>
          <p14:tracePt t="47047" x="7791450" y="2832100"/>
          <p14:tracePt t="47057" x="7791450" y="2825750"/>
          <p14:tracePt t="47078" x="7791450" y="2819400"/>
          <p14:tracePt t="47088" x="7785100" y="2806700"/>
          <p14:tracePt t="47110" x="7778750" y="2800350"/>
          <p14:tracePt t="47119" x="7766050" y="2794000"/>
          <p14:tracePt t="47129" x="7759700" y="2787650"/>
          <p14:tracePt t="47151" x="7753350" y="2781300"/>
          <p14:tracePt t="47152" x="7740650" y="2781300"/>
          <p14:tracePt t="47168" x="7721600" y="2768600"/>
          <p14:tracePt t="47185" x="7708900" y="2762250"/>
          <p14:tracePt t="47201" x="7683500" y="2743200"/>
          <p14:tracePt t="47218" x="7639050" y="2724150"/>
          <p14:tracePt t="47235" x="7613650" y="2711450"/>
          <p14:tracePt t="47251" x="7556500" y="2692400"/>
          <p14:tracePt t="47268" x="7524750" y="2679700"/>
          <p14:tracePt t="47285" x="7461250" y="2660650"/>
          <p14:tracePt t="47302" x="7410450" y="2647950"/>
          <p14:tracePt t="47318" x="7391400" y="2641600"/>
          <p14:tracePt t="47335" x="7359650" y="2635250"/>
          <p14:tracePt t="47351" x="7340600" y="2635250"/>
          <p14:tracePt t="47368" x="7302500" y="2628900"/>
          <p14:tracePt t="47385" x="7258050" y="2628900"/>
          <p14:tracePt t="47401" x="7232650" y="2628900"/>
          <p14:tracePt t="47418" x="7162800" y="2628900"/>
          <p14:tracePt t="47435" x="7131050" y="2628900"/>
          <p14:tracePt t="47451" x="7054850" y="2628900"/>
          <p14:tracePt t="47468" x="6978650" y="2628900"/>
          <p14:tracePt t="47486" x="6940550" y="2628900"/>
          <p14:tracePt t="47501" x="6883400" y="2628900"/>
          <p14:tracePt t="47518" x="6870700" y="2628900"/>
          <p14:tracePt t="47534" x="6819900" y="2628900"/>
          <p14:tracePt t="47551" x="6775450" y="2641600"/>
          <p14:tracePt t="47568" x="6750050" y="2647950"/>
          <p14:tracePt t="47585" x="6711950" y="2660650"/>
          <p14:tracePt t="47601" x="6686550" y="2667000"/>
          <p14:tracePt t="47618" x="6648450" y="2673350"/>
          <p14:tracePt t="47635" x="6629400" y="2679700"/>
          <p14:tracePt t="47651" x="6610350" y="2686050"/>
          <p14:tracePt t="47668" x="6591300" y="2705100"/>
          <p14:tracePt t="47685" x="6584950" y="2711450"/>
          <p14:tracePt t="47701" x="6572250" y="2717800"/>
          <p14:tracePt t="47718" x="6565900" y="2730500"/>
          <p14:tracePt t="47766" x="6559550" y="2736850"/>
          <p14:tracePt t="47777" x="6559550" y="2743200"/>
          <p14:tracePt t="47797" x="6553200" y="2749550"/>
          <p14:tracePt t="47808" x="6553200" y="2755900"/>
          <p14:tracePt t="47817" x="6546850" y="2768600"/>
          <p14:tracePt t="47836" x="6540500" y="2781300"/>
          <p14:tracePt t="47837" x="6540500" y="2813050"/>
          <p14:tracePt t="47851" x="6534150" y="2832100"/>
          <p14:tracePt t="47869" x="6521450" y="2863850"/>
          <p14:tracePt t="47885" x="6521450" y="2882900"/>
          <p14:tracePt t="47901" x="6515100" y="2908300"/>
          <p14:tracePt t="47918" x="6508750" y="2946400"/>
          <p14:tracePt t="47935" x="6508750" y="2965450"/>
          <p14:tracePt t="47951" x="6508750" y="2984500"/>
          <p14:tracePt t="47968" x="6508750" y="2990850"/>
          <p14:tracePt t="47985" x="6508750" y="3003550"/>
          <p14:tracePt t="48001" x="6508750" y="3009900"/>
          <p14:tracePt t="48018" x="6508750" y="3016250"/>
          <p14:tracePt t="48034" x="6515100" y="3035300"/>
          <p14:tracePt t="48051" x="6521450" y="3048000"/>
          <p14:tracePt t="48068" x="6527800" y="3060700"/>
          <p14:tracePt t="48085" x="6534150" y="3086100"/>
          <p14:tracePt t="48101" x="6540500" y="3098800"/>
          <p14:tracePt t="48118" x="6540500" y="3117850"/>
          <p14:tracePt t="48135" x="6546850" y="3124200"/>
          <p14:tracePt t="48151" x="6565900" y="3136900"/>
          <p14:tracePt t="48168" x="6578600" y="3149600"/>
          <p14:tracePt t="48185" x="6584950" y="3155950"/>
          <p14:tracePt t="48201" x="6597650" y="3168650"/>
          <p14:tracePt t="48218" x="6604000" y="3168650"/>
          <p14:tracePt t="48235" x="6610350" y="3175000"/>
          <p14:tracePt t="48251" x="6642100" y="3181350"/>
          <p14:tracePt t="48268" x="6648450" y="3187700"/>
          <p14:tracePt t="48285" x="6692900" y="3200400"/>
          <p14:tracePt t="48301" x="6711950" y="3206750"/>
          <p14:tracePt t="48318" x="6743700" y="3219450"/>
          <p14:tracePt t="48336" x="6769100" y="3225800"/>
          <p14:tracePt t="48351" x="6781800" y="3232150"/>
          <p14:tracePt t="48368" x="6807200" y="3244850"/>
          <p14:tracePt t="48385" x="6826250" y="3251200"/>
          <p14:tracePt t="48401" x="6870700" y="3263900"/>
          <p14:tracePt t="48418" x="6921500" y="3270250"/>
          <p14:tracePt t="48435" x="6940550" y="3276600"/>
          <p14:tracePt t="48451" x="6991350" y="3282950"/>
          <p14:tracePt t="48468" x="7016750" y="3282950"/>
          <p14:tracePt t="48485" x="7073900" y="3289300"/>
          <p14:tracePt t="48501" x="7118350" y="3289300"/>
          <p14:tracePt t="48518" x="7143750" y="3289300"/>
          <p14:tracePt t="48534" x="7175500" y="3289300"/>
          <p14:tracePt t="48551" x="7194550" y="3289300"/>
          <p14:tracePt t="48567" x="7226300" y="3289300"/>
          <p14:tracePt t="48585" x="7270750" y="3289300"/>
          <p14:tracePt t="48602" x="7296150" y="3289300"/>
          <p14:tracePt t="48618" x="7359650" y="3289300"/>
          <p14:tracePt t="48635" x="7391400" y="3289300"/>
          <p14:tracePt t="48651" x="7473950" y="3289300"/>
          <p14:tracePt t="48668" x="7505700" y="3289300"/>
          <p14:tracePt t="48684" x="7556500" y="3289300"/>
          <p14:tracePt t="48701" x="7594600" y="3289300"/>
          <p14:tracePt t="48718" x="7613650" y="3289300"/>
          <p14:tracePt t="48735" x="7639050" y="3289300"/>
          <p14:tracePt t="48752" x="7658100" y="3289300"/>
          <p14:tracePt t="48768" x="7702550" y="3289300"/>
          <p14:tracePt t="48785" x="7740650" y="3282950"/>
          <p14:tracePt t="48801" x="7766050" y="3276600"/>
          <p14:tracePt t="48818" x="7804150" y="3270250"/>
          <p14:tracePt t="48836" x="7810500" y="3263900"/>
          <p14:tracePt t="48852" x="7842250" y="3251200"/>
          <p14:tracePt t="48868" x="7867650" y="3232150"/>
          <p14:tracePt t="48885" x="7874000" y="3225800"/>
          <p14:tracePt t="48901" x="7899400" y="3200400"/>
          <p14:tracePt t="48918" x="7918450" y="3175000"/>
          <p14:tracePt t="48956" x="7924800" y="3162300"/>
          <p14:tracePt t="48958" x="7931150" y="3149600"/>
          <p14:tracePt t="48968" x="7937500" y="3143250"/>
          <p14:tracePt t="48985" x="7950200" y="3111500"/>
          <p14:tracePt t="49001" x="7950200" y="3092450"/>
          <p14:tracePt t="49018" x="7962900" y="3060700"/>
          <p14:tracePt t="49035" x="7969250" y="3028950"/>
          <p14:tracePt t="49051" x="7975600" y="3009900"/>
          <p14:tracePt t="49067" x="7981950" y="2984500"/>
          <p14:tracePt t="49085" x="7981950" y="2971800"/>
          <p14:tracePt t="49102" x="7988300" y="2952750"/>
          <p14:tracePt t="49118" x="7994650" y="2933700"/>
          <p14:tracePt t="49135" x="7994650" y="2921000"/>
          <p14:tracePt t="49151" x="7994650" y="2901950"/>
          <p14:tracePt t="49168" x="7994650" y="2889250"/>
          <p14:tracePt t="49185" x="7981950" y="2857500"/>
          <p14:tracePt t="49201" x="7975600" y="2838450"/>
          <p14:tracePt t="49218" x="7962900" y="2825750"/>
          <p14:tracePt t="49235" x="7950200" y="2813050"/>
          <p14:tracePt t="49251" x="7950200" y="2806700"/>
          <p14:tracePt t="49268" x="7931150" y="2794000"/>
          <p14:tracePt t="49285" x="7918450" y="2781300"/>
          <p14:tracePt t="49301" x="7912100" y="2774950"/>
          <p14:tracePt t="49318" x="7893050" y="2762250"/>
          <p14:tracePt t="49335" x="7880350" y="2749550"/>
          <p14:tracePt t="49351" x="7854950" y="2730500"/>
          <p14:tracePt t="49368" x="7823200" y="2717800"/>
          <p14:tracePt t="49385" x="7804150" y="2711450"/>
          <p14:tracePt t="49401" x="7766050" y="2698750"/>
          <p14:tracePt t="49418" x="7753350" y="2692400"/>
          <p14:tracePt t="49435" x="7715250" y="2679700"/>
          <p14:tracePt t="49451" x="7689850" y="2667000"/>
          <p14:tracePt t="49468" x="7683500" y="2654300"/>
          <p14:tracePt t="49484" x="7651750" y="2641600"/>
          <p14:tracePt t="49501" x="7639050" y="2641600"/>
          <p14:tracePt t="49518" x="7620000" y="2622550"/>
          <p14:tracePt t="49535" x="7575550" y="2603500"/>
          <p14:tracePt t="49551" x="7550150" y="2597150"/>
          <p14:tracePt t="49567" x="7486650" y="2584450"/>
          <p14:tracePt t="49585" x="7442200" y="2578100"/>
          <p14:tracePt t="49601" x="7366000" y="2578100"/>
          <p14:tracePt t="49618" x="7289800" y="2571750"/>
          <p14:tracePt t="49635" x="7251700" y="2571750"/>
          <p14:tracePt t="49651" x="7207250" y="2571750"/>
          <p14:tracePt t="49668" x="7181850" y="2571750"/>
          <p14:tracePt t="49685" x="7137400" y="2571750"/>
          <p14:tracePt t="49701" x="7112000" y="2571750"/>
          <p14:tracePt t="49717" x="7054850" y="2571750"/>
          <p14:tracePt t="49735" x="6985000" y="2584450"/>
          <p14:tracePt t="49751" x="6940550" y="2597150"/>
          <p14:tracePt t="49768" x="6864350" y="2622550"/>
          <p14:tracePt t="49785" x="6832600" y="2628900"/>
          <p14:tracePt t="49801" x="6775450" y="2647950"/>
          <p14:tracePt t="49818" x="6737350" y="2660650"/>
          <p14:tracePt t="49835" x="6718300" y="2673350"/>
          <p14:tracePt t="49851" x="6680200" y="2692400"/>
          <p14:tracePt t="49869" x="6648450" y="2705100"/>
          <p14:tracePt t="49886" x="6623050" y="2724150"/>
          <p14:tracePt t="49901" x="6591300" y="2749550"/>
          <p14:tracePt t="49918" x="6572250" y="2762250"/>
          <p14:tracePt t="49935" x="6546850" y="2787650"/>
          <p14:tracePt t="49951" x="6534150" y="2800350"/>
          <p14:tracePt t="49968" x="6521450" y="2813050"/>
          <p14:tracePt t="49985" x="6515100" y="2838450"/>
          <p14:tracePt t="50021" x="6508750" y="2851150"/>
          <p14:tracePt t="50023" x="6508750" y="2870200"/>
          <p14:tracePt t="50035" x="6508750" y="2876550"/>
          <p14:tracePt t="50051" x="6502400" y="2914650"/>
          <p14:tracePt t="50068" x="6502400" y="2952750"/>
          <p14:tracePt t="50085" x="6502400" y="2978150"/>
          <p14:tracePt t="50101" x="6502400" y="3022600"/>
          <p14:tracePt t="50118" x="6515100" y="3067050"/>
          <p14:tracePt t="50135" x="6521450" y="3079750"/>
          <p14:tracePt t="50151" x="6540500" y="3111500"/>
          <p14:tracePt t="50168" x="6540500" y="3124200"/>
          <p14:tracePt t="50185" x="6559550" y="3130550"/>
          <p14:tracePt t="50201" x="6572250" y="3136900"/>
          <p14:tracePt t="50218" x="6584950" y="3155950"/>
          <p14:tracePt t="50235" x="6597650" y="3162300"/>
          <p14:tracePt t="50251" x="6610350" y="3162300"/>
          <p14:tracePt t="50268" x="6642100" y="3175000"/>
          <p14:tracePt t="50285" x="6654800" y="3181350"/>
          <p14:tracePt t="50301" x="6692900" y="3194050"/>
          <p14:tracePt t="50318" x="6731000" y="3206750"/>
          <p14:tracePt t="50335" x="6737350" y="3213100"/>
          <p14:tracePt t="50351" x="6781800" y="3225800"/>
          <p14:tracePt t="50368" x="6800850" y="3232150"/>
          <p14:tracePt t="50385" x="6851650" y="3244850"/>
          <p14:tracePt t="50401" x="6921500" y="3251200"/>
          <p14:tracePt t="50418" x="6946900" y="3251200"/>
          <p14:tracePt t="50435" x="7010400" y="3257550"/>
          <p14:tracePt t="50451" x="7042150" y="3257550"/>
          <p14:tracePt t="50468" x="7099300" y="3257550"/>
          <p14:tracePt t="50485" x="7156450" y="3257550"/>
          <p14:tracePt t="50501" x="7194550" y="3257550"/>
          <p14:tracePt t="50517" x="7245350" y="3257550"/>
          <p14:tracePt t="50535" x="7270750" y="3257550"/>
          <p14:tracePt t="50551" x="7340600" y="3257550"/>
          <p14:tracePt t="50568" x="7397750" y="3257550"/>
          <p14:tracePt t="50585" x="7429500" y="3251200"/>
          <p14:tracePt t="50601" x="7493000" y="3238500"/>
          <p14:tracePt t="50618" x="7524750" y="3225800"/>
          <p14:tracePt t="50635" x="7569200" y="3206750"/>
          <p14:tracePt t="50651" x="7594600" y="3200400"/>
          <p14:tracePt t="50668" x="7607300" y="3200400"/>
          <p14:tracePt t="50685" x="7607300" y="3194050"/>
          <p14:tracePt t="50701" x="7613650" y="3194050"/>
          <p14:tracePt t="50718" x="7620000" y="3187700"/>
          <p14:tracePt t="50735" x="7620000" y="3181350"/>
          <p14:tracePt t="50783" x="7620000" y="3175000"/>
          <p14:tracePt t="50803" x="7626350" y="3168650"/>
          <p14:tracePt t="50824" x="7632700" y="3162300"/>
          <p14:tracePt t="50834" x="7639050" y="3155950"/>
          <p14:tracePt t="50845" x="7639050" y="3143250"/>
          <p14:tracePt t="50851" x="7651750" y="3130550"/>
          <p14:tracePt t="50869" x="7658100" y="3117850"/>
          <p14:tracePt t="50885" x="7670800" y="3098800"/>
          <p14:tracePt t="50902" x="7683500" y="3079750"/>
          <p14:tracePt t="50918" x="7689850" y="3060700"/>
          <p14:tracePt t="50935" x="7708900" y="3028950"/>
          <p14:tracePt t="50952" x="7721600" y="3016250"/>
          <p14:tracePt t="50968" x="7740650" y="2984500"/>
          <p14:tracePt t="50985" x="7753350" y="2978150"/>
          <p14:tracePt t="51001" x="7766050" y="2946400"/>
          <p14:tracePt t="51018" x="7785100" y="2914650"/>
          <p14:tracePt t="51035" x="7791450" y="2901950"/>
          <p14:tracePt t="51051" x="7804150" y="2876550"/>
          <p14:tracePt t="51068" x="7804150" y="2870200"/>
          <p14:tracePt t="51085" x="7816850" y="2857500"/>
          <p14:tracePt t="51101" x="7816850" y="2851150"/>
          <p14:tracePt t="51118" x="7823200" y="2851150"/>
          <p14:tracePt t="51134" x="7823200" y="2844800"/>
          <p14:tracePt t="54538" x="7816850" y="2844800"/>
          <p14:tracePt t="54547" x="7797800" y="2844800"/>
          <p14:tracePt t="54557" x="7759700" y="2838450"/>
          <p14:tracePt t="54577" x="7543800" y="2787650"/>
          <p14:tracePt t="54590" x="7334250" y="2749550"/>
          <p14:tracePt t="54591" x="7048500" y="2698750"/>
          <p14:tracePt t="54602" x="6699250" y="2603500"/>
          <p14:tracePt t="54619" x="5835650" y="2425700"/>
          <p14:tracePt t="54636" x="4972050" y="2286000"/>
          <p14:tracePt t="54653" x="4584700" y="2222500"/>
          <p14:tracePt t="54669" x="3867150" y="2165350"/>
          <p14:tracePt t="54686" x="3575050" y="2146300"/>
          <p14:tracePt t="54702" x="3149600" y="2146300"/>
          <p14:tracePt t="54719" x="2857500" y="2146300"/>
          <p14:tracePt t="54736" x="2749550" y="2146300"/>
          <p14:tracePt t="54752" x="2584450" y="2146300"/>
          <p14:tracePt t="54769" x="2533650" y="2146300"/>
          <p14:tracePt t="54786" x="2432050" y="2152650"/>
          <p14:tracePt t="54802" x="2343150" y="2165350"/>
          <p14:tracePt t="54819" x="2286000" y="2184400"/>
          <p14:tracePt t="54836" x="2159000" y="2197100"/>
          <p14:tracePt t="54852" x="2095500" y="2203450"/>
          <p14:tracePt t="54869" x="1943100" y="2216150"/>
          <p14:tracePt t="54886" x="1790700" y="2222500"/>
          <p14:tracePt t="54902" x="1733550" y="2228850"/>
          <p14:tracePt t="54920" x="1625600" y="2241550"/>
          <p14:tracePt t="54936" x="1574800" y="2247900"/>
          <p14:tracePt t="54952" x="1536700" y="2260600"/>
          <p14:tracePt t="54969" x="1504950" y="2273300"/>
          <p14:tracePt t="54986" x="1498600" y="2273300"/>
          <p14:tracePt t="55002" x="1492250" y="2273300"/>
          <p14:tracePt t="55038" x="1485900" y="2273300"/>
          <p14:tracePt t="55058" x="1479550" y="2273300"/>
          <p14:tracePt t="55293" x="1485900" y="2273300"/>
          <p14:tracePt t="55303" x="1492250" y="2273300"/>
          <p14:tracePt t="55305" x="1498600" y="2273300"/>
          <p14:tracePt t="55319" x="1549400" y="2273300"/>
          <p14:tracePt t="55336" x="1581150" y="2273300"/>
          <p14:tracePt t="55352" x="1670050" y="2273300"/>
          <p14:tracePt t="55369" x="1720850" y="2273300"/>
          <p14:tracePt t="55369" x="1778000" y="2273300"/>
          <p14:tracePt t="55386" x="1822450" y="2273300"/>
          <p14:tracePt t="55402" x="1911350" y="2273300"/>
          <p14:tracePt t="55419" x="1955800" y="2273300"/>
          <p14:tracePt t="55436" x="2044700" y="2273300"/>
          <p14:tracePt t="55452" x="2089150" y="2273300"/>
          <p14:tracePt t="55469" x="2165350" y="2273300"/>
          <p14:tracePt t="55486" x="2241550" y="2273300"/>
          <p14:tracePt t="55502" x="2273300" y="2273300"/>
          <p14:tracePt t="55519" x="2343150" y="2273300"/>
          <p14:tracePt t="55536" x="2374900" y="2273300"/>
          <p14:tracePt t="55552" x="2476500" y="2273300"/>
          <p14:tracePt t="55569" x="2584450" y="2273300"/>
          <p14:tracePt t="55586" x="2641600" y="2273300"/>
          <p14:tracePt t="55602" x="2736850" y="2273300"/>
          <p14:tracePt t="55619" x="2781300" y="2273300"/>
          <p14:tracePt t="55636" x="2851150" y="2273300"/>
          <p14:tracePt t="55652" x="2901950" y="2273300"/>
          <p14:tracePt t="55669" x="2927350" y="2273300"/>
          <p14:tracePt t="55686" x="2959100" y="2273300"/>
          <p14:tracePt t="55702" x="2971800" y="2273300"/>
          <p14:tracePt t="55719" x="2997200" y="2273300"/>
          <p14:tracePt t="55736" x="3009900" y="2273300"/>
          <p14:tracePt t="55752" x="3022600" y="2273300"/>
          <p14:tracePt t="55768" x="3028950" y="2273300"/>
          <p14:tracePt t="55786" x="3035300" y="2273300"/>
          <p14:tracePt t="55802" x="3048000" y="2273300"/>
          <p14:tracePt t="55819" x="3054350" y="2273300"/>
          <p14:tracePt t="55836" x="3060700" y="2273300"/>
          <p14:tracePt t="55957" x="3054350" y="2273300"/>
          <p14:tracePt t="55967" x="3041650" y="2273300"/>
          <p14:tracePt t="55978" x="3022600" y="2273300"/>
          <p14:tracePt t="55986" x="2940050" y="2273300"/>
          <p14:tracePt t="56003" x="2863850" y="2273300"/>
          <p14:tracePt t="56019" x="2692400" y="2273300"/>
          <p14:tracePt t="56036" x="2482850" y="2273300"/>
          <p14:tracePt t="56052" x="2387600" y="2273300"/>
          <p14:tracePt t="56069" x="2228850" y="2273300"/>
          <p14:tracePt t="56086" x="2108200" y="2273300"/>
          <p14:tracePt t="56102" x="2051050" y="2273300"/>
          <p14:tracePt t="56118" x="1962150" y="2273300"/>
          <p14:tracePt t="56136" x="1930400" y="2273300"/>
          <p14:tracePt t="56152" x="1841500" y="2273300"/>
          <p14:tracePt t="56169" x="1765300" y="2273300"/>
          <p14:tracePt t="56186" x="1733550" y="2273300"/>
          <p14:tracePt t="56202" x="1689100" y="2273300"/>
          <p14:tracePt t="56219" x="1663700" y="2273300"/>
          <p14:tracePt t="56236" x="1644650" y="2273300"/>
          <p14:tracePt t="56252" x="1631950" y="2273300"/>
          <p14:tracePt t="56268" x="1612900" y="2273300"/>
          <p14:tracePt t="56286" x="1600200" y="2273300"/>
          <p14:tracePt t="56302" x="1587500" y="2273300"/>
          <p14:tracePt t="56444" x="1600200" y="2273300"/>
          <p14:tracePt t="56455" x="1612900" y="2273300"/>
          <p14:tracePt t="56465" x="1625600" y="2273300"/>
          <p14:tracePt t="56477" x="1657350" y="2273300"/>
          <p14:tracePt t="56485" x="1695450" y="2273300"/>
          <p14:tracePt t="56495" x="1746250" y="2273300"/>
          <p14:tracePt t="56502" x="1866900" y="2273300"/>
          <p14:tracePt t="56519" x="1943100" y="2273300"/>
          <p14:tracePt t="56535" x="2095500" y="2273300"/>
          <p14:tracePt t="56552" x="2228850" y="2273300"/>
          <p14:tracePt t="56569" x="2279650" y="2273300"/>
          <p14:tracePt t="56586" x="2355850" y="2273300"/>
          <p14:tracePt t="56602" x="2393950" y="2273300"/>
          <p14:tracePt t="56619" x="2432050" y="2273300"/>
          <p14:tracePt t="56636" x="2470150" y="2273300"/>
          <p14:tracePt t="56652" x="2476500" y="2273300"/>
          <p14:tracePt t="56669" x="2495550" y="2273300"/>
          <p14:tracePt t="56705" x="2501900" y="2273300"/>
          <p14:tracePt t="59175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76212" y="284588"/>
            <a:ext cx="91069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b="1" dirty="0">
                <a:solidFill>
                  <a:srgbClr val="FF0000"/>
                </a:solidFill>
              </a:rPr>
              <a:t>2. </a:t>
            </a:r>
            <a:r>
              <a:rPr lang="sr-Latn-RS" altLang="en-US" sz="2400" b="1" dirty="0" smtClean="0">
                <a:solidFill>
                  <a:srgbClr val="FF0000"/>
                </a:solidFill>
              </a:rPr>
              <a:t>Pojednostavljenje: Posmatranje procesa pri mnogo većoj </a:t>
            </a:r>
          </a:p>
          <a:p>
            <a:pPr eaLnBrk="0" hangingPunct="0"/>
            <a:r>
              <a:rPr lang="sr-Latn-RS" altLang="en-US" sz="2400" b="1" dirty="0" smtClean="0">
                <a:solidFill>
                  <a:srgbClr val="FF0000"/>
                </a:solidFill>
              </a:rPr>
              <a:t> početnoj koncentraciji nekog 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reaktant</a:t>
            </a:r>
            <a:r>
              <a:rPr lang="sr-Latn-RS" altLang="en-US" sz="2400" b="1" dirty="0" smtClean="0">
                <a:solidFill>
                  <a:srgbClr val="FF0000"/>
                </a:solidFill>
              </a:rPr>
              <a:t>a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733800" y="1295400"/>
            <a:ext cx="5105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400" dirty="0"/>
              <a:t>[A]</a:t>
            </a:r>
            <a:r>
              <a:rPr lang="en-US" altLang="en-US" sz="2400" baseline="-25000" dirty="0"/>
              <a:t>0 </a:t>
            </a:r>
            <a:r>
              <a:rPr lang="en-US" altLang="en-US" sz="2400" dirty="0"/>
              <a:t>&lt;&lt; [B]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, </a:t>
            </a:r>
            <a:r>
              <a:rPr lang="en-US" altLang="en-US" sz="2400" dirty="0" err="1"/>
              <a:t>tada</a:t>
            </a:r>
            <a:r>
              <a:rPr lang="en-US" altLang="en-US" sz="2400" dirty="0"/>
              <a:t> se [B] </a:t>
            </a:r>
            <a:r>
              <a:rPr lang="en-US" altLang="en-US" sz="2400" dirty="0" err="1" smtClean="0"/>
              <a:t>menja</a:t>
            </a:r>
            <a:r>
              <a:rPr lang="en-US" altLang="en-US" sz="2400" dirty="0" smtClean="0"/>
              <a:t> </a:t>
            </a:r>
            <a:r>
              <a:rPr lang="en-US" altLang="en-US" sz="2400" dirty="0" err="1"/>
              <a:t>malo</a:t>
            </a:r>
            <a:r>
              <a:rPr lang="en-US" altLang="en-US" sz="2400" dirty="0"/>
              <a:t> u </a:t>
            </a:r>
            <a:r>
              <a:rPr lang="en-US" altLang="en-US" sz="2400" dirty="0" err="1"/>
              <a:t>toku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reakcije</a:t>
            </a:r>
            <a:r>
              <a:rPr lang="sr-Latn-RS" altLang="en-US" sz="2400" dirty="0"/>
              <a:t> </a:t>
            </a:r>
            <a:r>
              <a:rPr lang="sr-Latn-RS" altLang="en-US" sz="2400" dirty="0" smtClean="0"/>
              <a:t>i pratično je </a:t>
            </a:r>
            <a:r>
              <a:rPr lang="en-US" altLang="en-US" sz="2400" dirty="0" smtClean="0"/>
              <a:t>[</a:t>
            </a:r>
            <a:r>
              <a:rPr lang="en-US" altLang="en-US" sz="2400" dirty="0"/>
              <a:t>B] </a:t>
            </a:r>
            <a:r>
              <a:rPr lang="en-US" altLang="en-US" sz="2400" dirty="0" err="1" smtClean="0"/>
              <a:t>konstatnt</a:t>
            </a:r>
            <a:r>
              <a:rPr lang="sr-Latn-RS" altLang="en-US" sz="2400" dirty="0" smtClean="0"/>
              <a:t>a </a:t>
            </a:r>
            <a:r>
              <a:rPr lang="en-US" altLang="en-US" sz="2400" dirty="0"/>
              <a:t>[B</a:t>
            </a:r>
            <a:r>
              <a:rPr lang="en-US" altLang="en-US" sz="2400" dirty="0" smtClean="0"/>
              <a:t>]</a:t>
            </a:r>
            <a:r>
              <a:rPr lang="en-US" altLang="en-US" sz="2400" dirty="0"/>
              <a:t> ≈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[</a:t>
            </a:r>
            <a:r>
              <a:rPr lang="en-US" altLang="en-US" sz="2400" dirty="0" smtClean="0"/>
              <a:t>B</a:t>
            </a:r>
            <a:r>
              <a:rPr lang="en-US" altLang="en-US" sz="2400" baseline="-25000" dirty="0" smtClean="0"/>
              <a:t>]</a:t>
            </a:r>
            <a:r>
              <a:rPr lang="sr-Latn-RS" altLang="en-US" sz="2400" baseline="-25000" dirty="0" smtClean="0"/>
              <a:t>0</a:t>
            </a:r>
            <a:r>
              <a:rPr lang="en-US" altLang="en-US" sz="2400" baseline="-25000" dirty="0" smtClean="0"/>
              <a:t>.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52400" y="5943600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RS" altLang="en-US" sz="2400" dirty="0" smtClean="0"/>
              <a:t>Lakše se odredjuje </a:t>
            </a:r>
            <a:r>
              <a:rPr lang="en-US" altLang="en-US" sz="2400" dirty="0" smtClean="0"/>
              <a:t>red</a:t>
            </a:r>
            <a:r>
              <a:rPr lang="sr-Latn-RS" altLang="en-US" sz="2400" dirty="0" smtClean="0"/>
              <a:t> </a:t>
            </a:r>
            <a:r>
              <a:rPr lang="sr-Latn-RS" altLang="en-US" sz="2400" i="1" dirty="0" smtClean="0"/>
              <a:t>l 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u </a:t>
            </a:r>
            <a:r>
              <a:rPr lang="en-US" altLang="en-US" sz="2400" dirty="0" err="1"/>
              <a:t>odnos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mponentu</a:t>
            </a:r>
            <a:r>
              <a:rPr lang="en-US" altLang="en-US" sz="2400" dirty="0"/>
              <a:t> A</a:t>
            </a:r>
          </a:p>
        </p:txBody>
      </p:sp>
      <p:graphicFrame>
        <p:nvGraphicFramePr>
          <p:cNvPr id="61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98516"/>
              </p:ext>
            </p:extLst>
          </p:nvPr>
        </p:nvGraphicFramePr>
        <p:xfrm>
          <a:off x="620713" y="1585913"/>
          <a:ext cx="2187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585913"/>
                        <a:ext cx="2187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22421"/>
              </p:ext>
            </p:extLst>
          </p:nvPr>
        </p:nvGraphicFramePr>
        <p:xfrm>
          <a:off x="504825" y="2590800"/>
          <a:ext cx="28987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8" imgW="1054080" imgH="914400" progId="Equation.DSMT4">
                  <p:embed/>
                </p:oleObj>
              </mc:Choice>
              <mc:Fallback>
                <p:oleObj name="Equation" r:id="rId8" imgW="105408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590800"/>
                        <a:ext cx="28987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16"/>
          <p:cNvSpPr>
            <a:spLocks noChangeShapeType="1"/>
          </p:cNvSpPr>
          <p:nvPr/>
        </p:nvSpPr>
        <p:spPr bwMode="auto">
          <a:xfrm>
            <a:off x="5029200" y="56388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54" name="Freeform 18"/>
          <p:cNvSpPr>
            <a:spLocks/>
          </p:cNvSpPr>
          <p:nvPr/>
        </p:nvSpPr>
        <p:spPr bwMode="auto">
          <a:xfrm>
            <a:off x="5029200" y="4800600"/>
            <a:ext cx="3048000" cy="838200"/>
          </a:xfrm>
          <a:custGeom>
            <a:avLst/>
            <a:gdLst>
              <a:gd name="T0" fmla="*/ 0 w 1920"/>
              <a:gd name="T1" fmla="*/ 0 h 528"/>
              <a:gd name="T2" fmla="*/ 2147483647 w 1920"/>
              <a:gd name="T3" fmla="*/ 2147483647 h 528"/>
              <a:gd name="T4" fmla="*/ 2147483647 w 1920"/>
              <a:gd name="T5" fmla="*/ 2147483647 h 528"/>
              <a:gd name="T6" fmla="*/ 2147483647 w 1920"/>
              <a:gd name="T7" fmla="*/ 2147483647 h 528"/>
              <a:gd name="T8" fmla="*/ 2147483647 w 1920"/>
              <a:gd name="T9" fmla="*/ 2147483647 h 528"/>
              <a:gd name="T10" fmla="*/ 2147483647 w 1920"/>
              <a:gd name="T11" fmla="*/ 2147483647 h 5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20"/>
              <a:gd name="T19" fmla="*/ 0 h 528"/>
              <a:gd name="T20" fmla="*/ 1920 w 1920"/>
              <a:gd name="T21" fmla="*/ 528 h 5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20" h="528">
                <a:moveTo>
                  <a:pt x="0" y="0"/>
                </a:moveTo>
                <a:cubicBezTo>
                  <a:pt x="24" y="28"/>
                  <a:pt x="48" y="56"/>
                  <a:pt x="96" y="96"/>
                </a:cubicBezTo>
                <a:cubicBezTo>
                  <a:pt x="144" y="136"/>
                  <a:pt x="200" y="192"/>
                  <a:pt x="288" y="240"/>
                </a:cubicBezTo>
                <a:cubicBezTo>
                  <a:pt x="376" y="288"/>
                  <a:pt x="464" y="344"/>
                  <a:pt x="624" y="384"/>
                </a:cubicBezTo>
                <a:cubicBezTo>
                  <a:pt x="784" y="424"/>
                  <a:pt x="1032" y="456"/>
                  <a:pt x="1248" y="480"/>
                </a:cubicBezTo>
                <a:cubicBezTo>
                  <a:pt x="1464" y="504"/>
                  <a:pt x="1692" y="516"/>
                  <a:pt x="1920" y="528"/>
                </a:cubicBezTo>
              </a:path>
            </a:pathLst>
          </a:cu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56" name="Line 20"/>
          <p:cNvSpPr>
            <a:spLocks noChangeShapeType="1"/>
          </p:cNvSpPr>
          <p:nvPr/>
        </p:nvSpPr>
        <p:spPr bwMode="auto">
          <a:xfrm>
            <a:off x="5029200" y="36576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58" name="Text Box 22"/>
          <p:cNvSpPr txBox="1">
            <a:spLocks noChangeArrowheads="1"/>
          </p:cNvSpPr>
          <p:nvPr/>
        </p:nvSpPr>
        <p:spPr bwMode="auto">
          <a:xfrm>
            <a:off x="4191000" y="4572000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1mol/l</a:t>
            </a:r>
          </a:p>
        </p:txBody>
      </p:sp>
      <p:sp>
        <p:nvSpPr>
          <p:cNvPr id="6159" name="Text Box 23"/>
          <p:cNvSpPr txBox="1">
            <a:spLocks noChangeArrowheads="1"/>
          </p:cNvSpPr>
          <p:nvPr/>
        </p:nvSpPr>
        <p:spPr bwMode="auto">
          <a:xfrm>
            <a:off x="4191000" y="2590800"/>
            <a:ext cx="920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10mol/l</a:t>
            </a:r>
          </a:p>
        </p:txBody>
      </p:sp>
      <p:sp>
        <p:nvSpPr>
          <p:cNvPr id="6160" name="Text Box 24"/>
          <p:cNvSpPr txBox="1">
            <a:spLocks noChangeArrowheads="1"/>
          </p:cNvSpPr>
          <p:nvPr/>
        </p:nvSpPr>
        <p:spPr bwMode="auto">
          <a:xfrm>
            <a:off x="8058150" y="2995613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/>
              <a:t>9.001mol/l</a:t>
            </a:r>
          </a:p>
        </p:txBody>
      </p:sp>
      <p:sp>
        <p:nvSpPr>
          <p:cNvPr id="6161" name="Line 25"/>
          <p:cNvSpPr>
            <a:spLocks noChangeShapeType="1"/>
          </p:cNvSpPr>
          <p:nvPr/>
        </p:nvSpPr>
        <p:spPr bwMode="auto">
          <a:xfrm flipV="1">
            <a:off x="5029200" y="4038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62" name="Line 26"/>
          <p:cNvSpPr>
            <a:spLocks noChangeShapeType="1"/>
          </p:cNvSpPr>
          <p:nvPr/>
        </p:nvSpPr>
        <p:spPr bwMode="auto">
          <a:xfrm flipV="1">
            <a:off x="5029200" y="2590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63" name="Text Box 27"/>
          <p:cNvSpPr txBox="1">
            <a:spLocks noChangeArrowheads="1"/>
          </p:cNvSpPr>
          <p:nvPr/>
        </p:nvSpPr>
        <p:spPr bwMode="auto">
          <a:xfrm>
            <a:off x="7905750" y="52578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0.001mol/l</a:t>
            </a:r>
          </a:p>
        </p:txBody>
      </p:sp>
      <p:sp>
        <p:nvSpPr>
          <p:cNvPr id="6164" name="Line 28"/>
          <p:cNvSpPr>
            <a:spLocks noChangeShapeType="1"/>
          </p:cNvSpPr>
          <p:nvPr/>
        </p:nvSpPr>
        <p:spPr bwMode="auto">
          <a:xfrm>
            <a:off x="7924800" y="4800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65" name="Line 29"/>
          <p:cNvSpPr>
            <a:spLocks noChangeShapeType="1"/>
          </p:cNvSpPr>
          <p:nvPr/>
        </p:nvSpPr>
        <p:spPr bwMode="auto">
          <a:xfrm>
            <a:off x="8001000" y="2819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6166" name="Text Box 30"/>
          <p:cNvSpPr txBox="1">
            <a:spLocks noChangeArrowheads="1"/>
          </p:cNvSpPr>
          <p:nvPr/>
        </p:nvSpPr>
        <p:spPr bwMode="auto">
          <a:xfrm>
            <a:off x="3505200" y="5105400"/>
            <a:ext cx="120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Ao=1mol/l</a:t>
            </a:r>
          </a:p>
        </p:txBody>
      </p:sp>
      <p:sp>
        <p:nvSpPr>
          <p:cNvPr id="6167" name="Text Box 31"/>
          <p:cNvSpPr txBox="1">
            <a:spLocks noChangeArrowheads="1"/>
          </p:cNvSpPr>
          <p:nvPr/>
        </p:nvSpPr>
        <p:spPr bwMode="auto">
          <a:xfrm>
            <a:off x="3810000" y="2971800"/>
            <a:ext cx="1333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Bo=10mol/l</a:t>
            </a:r>
          </a:p>
        </p:txBody>
      </p:sp>
      <p:sp>
        <p:nvSpPr>
          <p:cNvPr id="6" name="Freeform 5"/>
          <p:cNvSpPr/>
          <p:nvPr/>
        </p:nvSpPr>
        <p:spPr>
          <a:xfrm>
            <a:off x="5072063" y="2800350"/>
            <a:ext cx="2928937" cy="71438"/>
          </a:xfrm>
          <a:custGeom>
            <a:avLst/>
            <a:gdLst>
              <a:gd name="connsiteX0" fmla="*/ 0 w 2928937"/>
              <a:gd name="connsiteY0" fmla="*/ 0 h 71438"/>
              <a:gd name="connsiteX1" fmla="*/ 1857375 w 2928937"/>
              <a:gd name="connsiteY1" fmla="*/ 57150 h 71438"/>
              <a:gd name="connsiteX2" fmla="*/ 2928937 w 2928937"/>
              <a:gd name="connsiteY2" fmla="*/ 71438 h 71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28937" h="71438">
                <a:moveTo>
                  <a:pt x="0" y="0"/>
                </a:moveTo>
                <a:lnTo>
                  <a:pt x="1857375" y="57150"/>
                </a:lnTo>
                <a:cubicBezTo>
                  <a:pt x="2345531" y="69056"/>
                  <a:pt x="2637234" y="70247"/>
                  <a:pt x="2928937" y="71438"/>
                </a:cubicBezTo>
              </a:path>
            </a:pathLst>
          </a:cu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963" x="1403350" y="736600"/>
          <p14:tracePt t="2122" x="1403350" y="742950"/>
          <p14:tracePt t="2143" x="1403350" y="749300"/>
          <p14:tracePt t="2153" x="1397000" y="749300"/>
          <p14:tracePt t="2176" x="1390650" y="749300"/>
          <p14:tracePt t="2543" x="1397000" y="749300"/>
          <p14:tracePt t="2552" x="1403350" y="749300"/>
          <p14:tracePt t="2572" x="1409700" y="749300"/>
          <p14:tracePt t="2575" x="1416050" y="749300"/>
          <p14:tracePt t="2593" x="1422400" y="749300"/>
          <p14:tracePt t="2595" x="1435100" y="749300"/>
          <p14:tracePt t="2610" x="1454150" y="749300"/>
          <p14:tracePt t="2626" x="1473200" y="749300"/>
          <p14:tracePt t="2643" x="1498600" y="749300"/>
          <p14:tracePt t="2660" x="1536700" y="749300"/>
          <p14:tracePt t="2677" x="1549400" y="749300"/>
          <p14:tracePt t="2693" x="1581150" y="749300"/>
          <p14:tracePt t="2710" x="1600200" y="749300"/>
          <p14:tracePt t="2726" x="1644650" y="749300"/>
          <p14:tracePt t="2743" x="1714500" y="749300"/>
          <p14:tracePt t="2760" x="1746250" y="749300"/>
          <p14:tracePt t="2776" x="1847850" y="749300"/>
          <p14:tracePt t="2793" x="1885950" y="749300"/>
          <p14:tracePt t="2793" x="1930400" y="749300"/>
          <p14:tracePt t="2810" x="1987550" y="749300"/>
          <p14:tracePt t="2826" x="2095500" y="749300"/>
          <p14:tracePt t="2843" x="2165350" y="749300"/>
          <p14:tracePt t="2860" x="2336800" y="749300"/>
          <p14:tracePt t="2876" x="2432050" y="762000"/>
          <p14:tracePt t="2892" x="2647950" y="768350"/>
          <p14:tracePt t="2910" x="2832100" y="781050"/>
          <p14:tracePt t="2927" x="2889250" y="781050"/>
          <p14:tracePt t="2943" x="2965450" y="787400"/>
          <p14:tracePt t="4443" x="2971800" y="787400"/>
          <p14:tracePt t="4484" x="2978150" y="787400"/>
          <p14:tracePt t="4586" x="2984500" y="793750"/>
          <p14:tracePt t="4605" x="2990850" y="793750"/>
          <p14:tracePt t="4627" x="2997200" y="800100"/>
          <p14:tracePt t="4668" x="3003550" y="800100"/>
          <p14:tracePt t="4689" x="3009900" y="800100"/>
          <p14:tracePt t="4761" x="3016250" y="800100"/>
          <p14:tracePt t="4812" x="3022600" y="800100"/>
          <p14:tracePt t="4836" x="3028950" y="800100"/>
          <p14:tracePt t="4885" x="3035300" y="800100"/>
          <p14:tracePt t="4905" x="3041650" y="800100"/>
          <p14:tracePt t="4910" x="3048000" y="800100"/>
          <p14:tracePt t="4947" x="3054350" y="800100"/>
          <p14:tracePt t="4959" x="3060700" y="800100"/>
          <p14:tracePt t="4961" x="3067050" y="800100"/>
          <p14:tracePt t="4999" x="3073400" y="800100"/>
          <p14:tracePt t="5009" x="3086100" y="800100"/>
          <p14:tracePt t="5030" x="3092450" y="800100"/>
          <p14:tracePt t="5042" x="3098800" y="800100"/>
          <p14:tracePt t="5061" x="3111500" y="800100"/>
          <p14:tracePt t="5068" x="3117850" y="800100"/>
          <p14:tracePt t="5076" x="3124200" y="800100"/>
          <p14:tracePt t="5093" x="3136900" y="800100"/>
          <p14:tracePt t="5110" x="3149600" y="800100"/>
          <p14:tracePt t="5126" x="3155950" y="800100"/>
          <p14:tracePt t="5143" x="3162300" y="800100"/>
          <p14:tracePt t="5160" x="3175000" y="800100"/>
          <p14:tracePt t="5216" x="3181350" y="800100"/>
          <p14:tracePt t="5238" x="3187700" y="800100"/>
          <p14:tracePt t="5258" x="3194050" y="800100"/>
          <p14:tracePt t="5289" x="3200400" y="800100"/>
          <p14:tracePt t="5310" x="3206750" y="800100"/>
          <p14:tracePt t="5330" x="3206750" y="793750"/>
          <p14:tracePt t="5341" x="3213100" y="793750"/>
          <p14:tracePt t="5351" x="3219450" y="793750"/>
          <p14:tracePt t="5361" x="3225800" y="793750"/>
          <p14:tracePt t="5383" x="3232150" y="793750"/>
          <p14:tracePt t="8081" x="3213100" y="806450"/>
          <p14:tracePt t="8091" x="3136900" y="844550"/>
          <p14:tracePt t="8112" x="3079750" y="857250"/>
          <p14:tracePt t="8114" x="3022600" y="895350"/>
          <p14:tracePt t="8127" x="2940050" y="920750"/>
          <p14:tracePt t="8143" x="2787650" y="971550"/>
          <p14:tracePt t="8161" x="2660650" y="1016000"/>
          <p14:tracePt t="8178" x="2616200" y="1028700"/>
          <p14:tracePt t="8194" x="2552700" y="1047750"/>
          <p14:tracePt t="8211" x="2527300" y="1060450"/>
          <p14:tracePt t="8227" x="2482850" y="1073150"/>
          <p14:tracePt t="8244" x="2419350" y="1085850"/>
          <p14:tracePt t="8261" x="2387600" y="1098550"/>
          <p14:tracePt t="8277" x="2317750" y="1111250"/>
          <p14:tracePt t="8294" x="2292350" y="1117600"/>
          <p14:tracePt t="8311" x="2222500" y="1130300"/>
          <p14:tracePt t="8327" x="2159000" y="1136650"/>
          <p14:tracePt t="8344" x="2127250" y="1143000"/>
          <p14:tracePt t="8361" x="2038350" y="1143000"/>
          <p14:tracePt t="8377" x="1949450" y="1149350"/>
          <p14:tracePt t="8394" x="1892300" y="1149350"/>
          <p14:tracePt t="8410" x="1797050" y="1149350"/>
          <p14:tracePt t="8427" x="1752600" y="1149350"/>
          <p14:tracePt t="8444" x="1663700" y="1149350"/>
          <p14:tracePt t="8461" x="1619250" y="1149350"/>
          <p14:tracePt t="8461" x="1574800" y="1149350"/>
          <p14:tracePt t="8478" x="1530350" y="1149350"/>
          <p14:tracePt t="8494" x="1460500" y="1149350"/>
          <p14:tracePt t="8511" x="1428750" y="1149350"/>
          <p14:tracePt t="8527" x="1371600" y="1149350"/>
          <p14:tracePt t="8544" x="1346200" y="1149350"/>
          <p14:tracePt t="8544" x="1327150" y="1143000"/>
          <p14:tracePt t="8561" x="1308100" y="1143000"/>
          <p14:tracePt t="8577" x="1282700" y="1136650"/>
          <p14:tracePt t="8594" x="1276350" y="1136650"/>
          <p14:tracePt t="8611" x="1257300" y="1130300"/>
          <p14:tracePt t="8627" x="1244600" y="1130300"/>
          <p14:tracePt t="8644" x="1219200" y="1130300"/>
          <p14:tracePt t="8661" x="1193800" y="1123950"/>
          <p14:tracePt t="8677" x="1174750" y="1123950"/>
          <p14:tracePt t="8694" x="1155700" y="1123950"/>
          <p14:tracePt t="8711" x="1149350" y="1123950"/>
          <p14:tracePt t="8727" x="1143000" y="1123950"/>
          <p14:tracePt t="8744" x="1136650" y="1123950"/>
          <p14:tracePt t="8761" x="1130300" y="1123950"/>
          <p14:tracePt t="8777" x="1123950" y="1123950"/>
          <p14:tracePt t="8794" x="1117600" y="1123950"/>
          <p14:tracePt t="8944" x="1117600" y="1117600"/>
          <p14:tracePt t="8977" x="1123950" y="1117600"/>
          <p14:tracePt t="8987" x="1136650" y="1111250"/>
          <p14:tracePt t="8997" x="1149350" y="1111250"/>
          <p14:tracePt t="9007" x="1168400" y="1111250"/>
          <p14:tracePt t="9011" x="1193800" y="1111250"/>
          <p14:tracePt t="9027" x="1250950" y="1111250"/>
          <p14:tracePt t="9044" x="1346200" y="1111250"/>
          <p14:tracePt t="9061" x="1390650" y="1111250"/>
          <p14:tracePt t="9077" x="1504950" y="1111250"/>
          <p14:tracePt t="9094" x="1568450" y="1111250"/>
          <p14:tracePt t="9111" x="1676400" y="1111250"/>
          <p14:tracePt t="9127" x="1784350" y="1111250"/>
          <p14:tracePt t="9144" x="1828800" y="1111250"/>
          <p14:tracePt t="9161" x="1930400" y="1111250"/>
          <p14:tracePt t="9177" x="1962150" y="1111250"/>
          <p14:tracePt t="9194" x="2038350" y="1111250"/>
          <p14:tracePt t="9211" x="2095500" y="1111250"/>
          <p14:tracePt t="9227" x="2127250" y="1111250"/>
          <p14:tracePt t="9244" x="2197100" y="1111250"/>
          <p14:tracePt t="9261" x="2228850" y="1111250"/>
          <p14:tracePt t="9276" x="2305050" y="1111250"/>
          <p14:tracePt t="9292" x="2343150" y="1111250"/>
          <p14:tracePt t="9292" x="2387600" y="1111250"/>
          <p14:tracePt t="9309" x="2419350" y="1111250"/>
          <p14:tracePt t="9325" x="2489200" y="1111250"/>
          <p14:tracePt t="9344" x="2508250" y="1111250"/>
          <p14:tracePt t="9361" x="2559050" y="1111250"/>
          <p14:tracePt t="9377" x="2609850" y="1111250"/>
          <p14:tracePt t="9394" x="2635250" y="1111250"/>
          <p14:tracePt t="9410" x="2679700" y="1111250"/>
          <p14:tracePt t="9427" x="2711450" y="1111250"/>
          <p14:tracePt t="9443" x="2755900" y="1111250"/>
          <p14:tracePt t="9461" x="2787650" y="1111250"/>
          <p14:tracePt t="9478" x="2806700" y="1111250"/>
          <p14:tracePt t="9494" x="2825750" y="1111250"/>
          <p14:tracePt t="9511" x="2838450" y="1111250"/>
          <p14:tracePt t="9527" x="2851150" y="1111250"/>
          <p14:tracePt t="9544" x="2876550" y="1111250"/>
          <p14:tracePt t="9560" x="2882900" y="1111250"/>
          <p14:tracePt t="9577" x="2921000" y="1111250"/>
          <p14:tracePt t="9594" x="2933700" y="1111250"/>
          <p14:tracePt t="9611" x="2971800" y="1111250"/>
          <p14:tracePt t="9627" x="3009900" y="1111250"/>
          <p14:tracePt t="9644" x="3028950" y="1111250"/>
          <p14:tracePt t="9661" x="3073400" y="1111250"/>
          <p14:tracePt t="9677" x="3098800" y="1111250"/>
          <p14:tracePt t="9694" x="3143250" y="1111250"/>
          <p14:tracePt t="9711" x="3175000" y="1111250"/>
          <p14:tracePt t="9727" x="3232150" y="1111250"/>
          <p14:tracePt t="9744" x="3302000" y="1111250"/>
          <p14:tracePt t="9761" x="3327400" y="1111250"/>
          <p14:tracePt t="9777" x="3384550" y="1111250"/>
          <p14:tracePt t="9794" x="3429000" y="1111250"/>
          <p14:tracePt t="9811" x="3460750" y="1111250"/>
          <p14:tracePt t="9827" x="3517900" y="1111250"/>
          <p14:tracePt t="9844" x="3543300" y="1111250"/>
          <p14:tracePt t="9861" x="3600450" y="1111250"/>
          <p14:tracePt t="9877" x="3632200" y="1111250"/>
          <p14:tracePt t="9894" x="3683000" y="1111250"/>
          <p14:tracePt t="9911" x="3740150" y="1111250"/>
          <p14:tracePt t="9927" x="3771900" y="1111250"/>
          <p14:tracePt t="9943" x="3835400" y="1111250"/>
          <p14:tracePt t="9961" x="3892550" y="1111250"/>
          <p14:tracePt t="9978" x="3930650" y="1111250"/>
          <p14:tracePt t="9994" x="3968750" y="1111250"/>
          <p14:tracePt t="10011" x="3987800" y="1111250"/>
          <p14:tracePt t="10027" x="4019550" y="1111250"/>
          <p14:tracePt t="10044" x="4038600" y="1111250"/>
          <p14:tracePt t="10061" x="4076700" y="1111250"/>
          <p14:tracePt t="10077" x="4114800" y="1111250"/>
          <p14:tracePt t="10094" x="4140200" y="1111250"/>
          <p14:tracePt t="10111" x="4191000" y="1111250"/>
          <p14:tracePt t="10127" x="4203700" y="1111250"/>
          <p14:tracePt t="10144" x="4241800" y="1111250"/>
          <p14:tracePt t="10161" x="4273550" y="1111250"/>
          <p14:tracePt t="10177" x="4298950" y="1111250"/>
          <p14:tracePt t="10194" x="4343400" y="1111250"/>
          <p14:tracePt t="10211" x="4362450" y="1111250"/>
          <p14:tracePt t="10227" x="4413250" y="1111250"/>
          <p14:tracePt t="10244" x="4464050" y="1111250"/>
          <p14:tracePt t="10260" x="4495800" y="1111250"/>
          <p14:tracePt t="10277" x="4572000" y="1111250"/>
          <p14:tracePt t="10294" x="4616450" y="1111250"/>
          <p14:tracePt t="10310" x="4705350" y="1111250"/>
          <p14:tracePt t="10327" x="4794250" y="1111250"/>
          <p14:tracePt t="10344" x="4838700" y="1111250"/>
          <p14:tracePt t="10360" x="4927600" y="1111250"/>
          <p14:tracePt t="10377" x="4972050" y="1111250"/>
          <p14:tracePt t="10394" x="5080000" y="1111250"/>
          <p14:tracePt t="10411" x="5187950" y="1111250"/>
          <p14:tracePt t="10427" x="5232400" y="1111250"/>
          <p14:tracePt t="10443" x="5321300" y="1111250"/>
          <p14:tracePt t="10460" x="5353050" y="1111250"/>
          <p14:tracePt t="10476" x="5429250" y="1111250"/>
          <p14:tracePt t="10494" x="5499100" y="1111250"/>
          <p14:tracePt t="10512" x="5543550" y="1111250"/>
          <p14:tracePt t="10527" x="5632450" y="1111250"/>
          <p14:tracePt t="10544" x="5683250" y="1111250"/>
          <p14:tracePt t="10561" x="5765800" y="1111250"/>
          <p14:tracePt t="10577" x="5797550" y="1111250"/>
          <p14:tracePt t="10593" x="5835650" y="1111250"/>
          <p14:tracePt t="10610" x="5873750" y="1111250"/>
          <p14:tracePt t="10627" x="5886450" y="1111250"/>
          <p14:tracePt t="10644" x="5899150" y="1111250"/>
          <p14:tracePt t="10661" x="5905500" y="1111250"/>
          <p14:tracePt t="10677" x="5911850" y="1111250"/>
          <p14:tracePt t="11807" x="5911850" y="1117600"/>
          <p14:tracePt t="11838" x="5911850" y="1123950"/>
          <p14:tracePt t="11964" x="5911850" y="1130300"/>
          <p14:tracePt t="11994" x="5905500" y="1136650"/>
          <p14:tracePt t="12016" x="5899150" y="1136650"/>
          <p14:tracePt t="12025" x="5892800" y="1149350"/>
          <p14:tracePt t="12046" x="5886450" y="1155700"/>
          <p14:tracePt t="12061" x="5873750" y="1162050"/>
          <p14:tracePt t="12063" x="5854700" y="1181100"/>
          <p14:tracePt t="12077" x="5816600" y="1219200"/>
          <p14:tracePt t="12094" x="5759450" y="1282700"/>
          <p14:tracePt t="12111" x="5708650" y="1320800"/>
          <p14:tracePt t="12127" x="5613400" y="1397000"/>
          <p14:tracePt t="12144" x="5499100" y="1473200"/>
          <p14:tracePt t="12161" x="5441950" y="1504950"/>
          <p14:tracePt t="12177" x="5346700" y="1562100"/>
          <p14:tracePt t="12194" x="5308600" y="1581150"/>
          <p14:tracePt t="12211" x="5251450" y="1625600"/>
          <p14:tracePt t="12227" x="5232400" y="1638300"/>
          <p14:tracePt t="12244" x="5207000" y="1657350"/>
          <p14:tracePt t="12261" x="5194300" y="1670050"/>
          <p14:tracePt t="12277" x="5187950" y="1676400"/>
          <p14:tracePt t="12294" x="5175250" y="1689100"/>
          <p14:tracePt t="12311" x="5162550" y="1701800"/>
          <p14:tracePt t="12327" x="5143500" y="1714500"/>
          <p14:tracePt t="12344" x="5124450" y="1733550"/>
          <p14:tracePt t="12361" x="5124450" y="1739900"/>
          <p14:tracePt t="12377" x="5105400" y="1746250"/>
          <p14:tracePt t="12412" x="5099050" y="1752600"/>
          <p14:tracePt t="12514" x="5105400" y="1752600"/>
          <p14:tracePt t="12535" x="5111750" y="1746250"/>
          <p14:tracePt t="12545" x="5111750" y="1739900"/>
          <p14:tracePt t="12566" x="5118100" y="1733550"/>
          <p14:tracePt t="12576" x="5124450" y="1733550"/>
          <p14:tracePt t="12588" x="5130800" y="1727200"/>
          <p14:tracePt t="12597" x="5130800" y="1720850"/>
          <p14:tracePt t="12607" x="5137150" y="1714500"/>
          <p14:tracePt t="12612" x="5143500" y="1708150"/>
          <p14:tracePt t="12626" x="5149850" y="1701800"/>
          <p14:tracePt t="12644" x="5156200" y="1695450"/>
          <p14:tracePt t="12661" x="5162550" y="1695450"/>
          <p14:tracePt t="12677" x="5162550" y="1682750"/>
          <p14:tracePt t="12694" x="5168900" y="1682750"/>
          <p14:tracePt t="12711" x="5181600" y="1670050"/>
          <p14:tracePt t="12727" x="5187950" y="1657350"/>
          <p14:tracePt t="12744" x="5187950" y="1651000"/>
          <p14:tracePt t="12761" x="5200650" y="1625600"/>
          <p14:tracePt t="12777" x="5200650" y="1619250"/>
          <p14:tracePt t="12794" x="5200650" y="1606550"/>
          <p14:tracePt t="12811" x="5200650" y="1593850"/>
          <p14:tracePt t="12827" x="5200650" y="1587500"/>
          <p14:tracePt t="12844" x="5200650" y="1574800"/>
          <p14:tracePt t="12861" x="5200650" y="1562100"/>
          <p14:tracePt t="12877" x="5200650" y="1555750"/>
          <p14:tracePt t="12893" x="5200650" y="1543050"/>
          <p14:tracePt t="12911" x="5200650" y="1536700"/>
          <p14:tracePt t="12926" x="5200650" y="1530350"/>
          <p14:tracePt t="12982" x="5200650" y="1524000"/>
          <p14:tracePt t="13013" x="5200650" y="1517650"/>
          <p14:tracePt t="13034" x="5194300" y="1511300"/>
          <p14:tracePt t="13076" x="5187950" y="1511300"/>
          <p14:tracePt t="13096" x="5181600" y="1511300"/>
          <p14:tracePt t="13128" x="5175250" y="1504950"/>
          <p14:tracePt t="13138" x="5168900" y="1504950"/>
          <p14:tracePt t="13161" x="5162550" y="1504950"/>
          <p14:tracePt t="13169" x="5162550" y="1498600"/>
          <p14:tracePt t="13180" x="5156200" y="1498600"/>
          <p14:tracePt t="13183" x="5149850" y="1498600"/>
          <p14:tracePt t="13194" x="5143500" y="1498600"/>
          <p14:tracePt t="13211" x="5130800" y="1498600"/>
          <p14:tracePt t="13227" x="5118100" y="1492250"/>
          <p14:tracePt t="13243" x="5105400" y="1492250"/>
          <p14:tracePt t="13261" x="5092700" y="1492250"/>
          <p14:tracePt t="13277" x="5080000" y="1492250"/>
          <p14:tracePt t="13294" x="5073650" y="1492250"/>
          <p14:tracePt t="13310" x="5060950" y="1492250"/>
          <p14:tracePt t="13327" x="5054600" y="1492250"/>
          <p14:tracePt t="13344" x="5041900" y="1492250"/>
          <p14:tracePt t="13361" x="5029200" y="1492250"/>
          <p14:tracePt t="13377" x="4997450" y="1492250"/>
          <p14:tracePt t="13394" x="4972050" y="1511300"/>
          <p14:tracePt t="13411" x="4959350" y="1517650"/>
          <p14:tracePt t="13427" x="4940300" y="1536700"/>
          <p14:tracePt t="13444" x="4933950" y="1549400"/>
          <p14:tracePt t="13462" x="4927600" y="1549400"/>
          <p14:tracePt t="13477" x="4921250" y="1555750"/>
          <p14:tracePt t="13513" x="4921250" y="1562100"/>
          <p14:tracePt t="13537" x="4921250" y="1568450"/>
          <p14:tracePt t="13556" x="4921250" y="1574800"/>
          <p14:tracePt t="13597" x="4921250" y="1581150"/>
          <p14:tracePt t="13607" x="4921250" y="1587500"/>
          <p14:tracePt t="13630" x="4921250" y="1593850"/>
          <p14:tracePt t="13642" x="4927600" y="1593850"/>
          <p14:tracePt t="13652" x="4933950" y="1600200"/>
          <p14:tracePt t="13661" x="4933950" y="1606550"/>
          <p14:tracePt t="13677" x="4940300" y="1606550"/>
          <p14:tracePt t="13693" x="4946650" y="1606550"/>
          <p14:tracePt t="13711" x="4953000" y="1612900"/>
          <p14:tracePt t="13745" x="4959350" y="1619250"/>
          <p14:tracePt t="13747" x="4965700" y="1619250"/>
          <p14:tracePt t="13761" x="4965700" y="1625600"/>
          <p14:tracePt t="13777" x="4972050" y="1625600"/>
          <p14:tracePt t="13794" x="4978400" y="1625600"/>
          <p14:tracePt t="13811" x="4984750" y="1625600"/>
          <p14:tracePt t="13869" x="4991100" y="1625600"/>
          <p14:tracePt t="15060" x="4991100" y="1631950"/>
          <p14:tracePt t="15071" x="4984750" y="1631950"/>
          <p14:tracePt t="15081" x="4978400" y="1631950"/>
          <p14:tracePt t="15083" x="4972050" y="1631950"/>
          <p14:tracePt t="15093" x="4972050" y="1638300"/>
          <p14:tracePt t="15135" x="4965700" y="1638300"/>
          <p14:tracePt t="15145" x="4959350" y="1638300"/>
          <p14:tracePt t="15165" x="4953000" y="1638300"/>
          <p14:tracePt t="15176" x="4940300" y="1638300"/>
          <p14:tracePt t="15177" x="4933950" y="1638300"/>
          <p14:tracePt t="15192" x="4902200" y="1638300"/>
          <p14:tracePt t="15211" x="4883150" y="1638300"/>
          <p14:tracePt t="15227" x="4845050" y="1638300"/>
          <p14:tracePt t="15243" x="4787900" y="1644650"/>
          <p14:tracePt t="15261" x="4762500" y="1644650"/>
          <p14:tracePt t="15277" x="4711700" y="1651000"/>
          <p14:tracePt t="15294" x="4686300" y="1657350"/>
          <p14:tracePt t="15311" x="4654550" y="1657350"/>
          <p14:tracePt t="15327" x="4622800" y="1663700"/>
          <p14:tracePt t="15343" x="4616450" y="1663700"/>
          <p14:tracePt t="15361" x="4578350" y="1663700"/>
          <p14:tracePt t="15377" x="4565650" y="1663700"/>
          <p14:tracePt t="15394" x="4514850" y="1663700"/>
          <p14:tracePt t="15411" x="4445000" y="1663700"/>
          <p14:tracePt t="15427" x="4413250" y="1663700"/>
          <p14:tracePt t="15444" x="4368800" y="1663700"/>
          <p14:tracePt t="15461" x="4343400" y="1663700"/>
          <p14:tracePt t="15477" x="4305300" y="1663700"/>
          <p14:tracePt t="15494" x="4279900" y="1663700"/>
          <p14:tracePt t="15511" x="4267200" y="1663700"/>
          <p14:tracePt t="15527" x="4241800" y="1663700"/>
          <p14:tracePt t="15543" x="4222750" y="1663700"/>
          <p14:tracePt t="15561" x="4191000" y="1663700"/>
          <p14:tracePt t="15577" x="4146550" y="1663700"/>
          <p14:tracePt t="15594" x="4114800" y="1663700"/>
          <p14:tracePt t="15611" x="4064000" y="1663700"/>
          <p14:tracePt t="15627" x="4044950" y="1663700"/>
          <p14:tracePt t="15644" x="4006850" y="1663700"/>
          <p14:tracePt t="15659" x="3994150" y="1663700"/>
          <p14:tracePt t="16758" x="3981450" y="1663700"/>
          <p14:tracePt t="16770" x="3975100" y="1663700"/>
          <p14:tracePt t="16771" x="3956050" y="1663700"/>
          <p14:tracePt t="16777" x="3937000" y="1670050"/>
          <p14:tracePt t="16793" x="3879850" y="1676400"/>
          <p14:tracePt t="16811" x="3835400" y="1682750"/>
          <p14:tracePt t="16827" x="3721100" y="1708150"/>
          <p14:tracePt t="16843" x="3651250" y="1720850"/>
          <p14:tracePt t="16861" x="3517900" y="1765300"/>
          <p14:tracePt t="16877" x="3359150" y="1816100"/>
          <p14:tracePt t="16894" x="3295650" y="1835150"/>
          <p14:tracePt t="16910" x="3143250" y="1885950"/>
          <p14:tracePt t="16927" x="3079750" y="1905000"/>
          <p14:tracePt t="16944" x="2933700" y="1943100"/>
          <p14:tracePt t="16960" x="2806700" y="1981200"/>
          <p14:tracePt t="16977" x="2749550" y="1993900"/>
          <p14:tracePt t="16993" x="2667000" y="2019300"/>
          <p14:tracePt t="17010" x="2635250" y="2025650"/>
          <p14:tracePt t="17027" x="2584450" y="2038350"/>
          <p14:tracePt t="17043" x="2546350" y="2051050"/>
          <p14:tracePt t="17061" x="2520950" y="2057400"/>
          <p14:tracePt t="17077" x="2482850" y="2070100"/>
          <p14:tracePt t="17094" x="2457450" y="2076450"/>
          <p14:tracePt t="17111" x="2413000" y="2089150"/>
          <p14:tracePt t="17127" x="2381250" y="2089150"/>
          <p14:tracePt t="17144" x="2374900" y="2095500"/>
          <p14:tracePt t="17161" x="2362200" y="2101850"/>
          <p14:tracePt t="17177" x="2355850" y="2101850"/>
          <p14:tracePt t="17358" x="2362200" y="2101850"/>
          <p14:tracePt t="17380" x="2368550" y="2101850"/>
          <p14:tracePt t="17411" x="2374900" y="2101850"/>
          <p14:tracePt t="17432" x="2381250" y="2101850"/>
          <p14:tracePt t="17444" x="2387600" y="2101850"/>
          <p14:tracePt t="17495" x="2393950" y="2095500"/>
          <p14:tracePt t="17519" x="2400300" y="2095500"/>
          <p14:tracePt t="17536" x="2400300" y="2089150"/>
          <p14:tracePt t="17946" x="2406650" y="2089150"/>
          <p14:tracePt t="17965" x="2413000" y="2089150"/>
          <p14:tracePt t="17974" x="2419350" y="2089150"/>
          <p14:tracePt t="18007" x="2425700" y="2089150"/>
          <p14:tracePt t="18028" x="2432050" y="2089150"/>
          <p14:tracePt t="18048" x="2438400" y="2089150"/>
          <p14:tracePt t="18091" x="2444750" y="2089150"/>
          <p14:tracePt t="18113" x="2451100" y="2089150"/>
          <p14:tracePt t="18122" x="2451100" y="2082800"/>
          <p14:tracePt t="18143" x="2457450" y="2082800"/>
          <p14:tracePt t="18163" x="2463800" y="2076450"/>
          <p14:tracePt t="20789" x="2470150" y="2070100"/>
          <p14:tracePt t="20829" x="2470150" y="2063750"/>
          <p14:tracePt t="20840" x="2476500" y="2063750"/>
          <p14:tracePt t="20863" x="2482850" y="2063750"/>
          <p14:tracePt t="20871" x="2489200" y="2057400"/>
          <p14:tracePt t="20886" x="2489200" y="2051050"/>
          <p14:tracePt t="20887" x="2501900" y="2044700"/>
          <p14:tracePt t="20894" x="2508250" y="2044700"/>
          <p14:tracePt t="20909" x="2514600" y="2032000"/>
          <p14:tracePt t="20926" x="2527300" y="2025650"/>
          <p14:tracePt t="20943" x="2533650" y="2012950"/>
          <p14:tracePt t="20960" x="2546350" y="2006600"/>
          <p14:tracePt t="20976" x="2546350" y="1993900"/>
          <p14:tracePt t="20993" x="2559050" y="1987550"/>
          <p14:tracePt t="21011" x="2565400" y="1981200"/>
          <p14:tracePt t="21027" x="2565400" y="1974850"/>
          <p14:tracePt t="21043" x="2578100" y="1962150"/>
          <p14:tracePt t="21080" x="2584450" y="1955800"/>
          <p14:tracePt t="21111" x="2584450" y="1949450"/>
          <p14:tracePt t="21123" x="2590800" y="1943100"/>
          <p14:tracePt t="21125" x="2590800" y="1936750"/>
          <p14:tracePt t="21135" x="2597150" y="1936750"/>
          <p14:tracePt t="21143" x="2597150" y="1930400"/>
          <p14:tracePt t="21161" x="2597150" y="1924050"/>
          <p14:tracePt t="21177" x="2603500" y="1911350"/>
          <p14:tracePt t="21194" x="2603500" y="1898650"/>
          <p14:tracePt t="21210" x="2603500" y="1892300"/>
          <p14:tracePt t="21258" x="2603500" y="1885950"/>
          <p14:tracePt t="21298" x="2603500" y="1879600"/>
          <p14:tracePt t="21320" x="2603500" y="1873250"/>
          <p14:tracePt t="21330" x="2603500" y="1866900"/>
          <p14:tracePt t="21361" x="2603500" y="1860550"/>
          <p14:tracePt t="21372" x="2603500" y="1854200"/>
          <p14:tracePt t="21384" x="2603500" y="1847850"/>
          <p14:tracePt t="21628" x="2597150" y="1847850"/>
          <p14:tracePt t="21639" x="2590800" y="1847850"/>
          <p14:tracePt t="21670" x="2584450" y="1847850"/>
          <p14:tracePt t="21684" x="2578100" y="1847850"/>
          <p14:tracePt t="21693" x="2571750" y="1854200"/>
          <p14:tracePt t="21696" x="2571750" y="1860550"/>
          <p14:tracePt t="21744" x="2565400" y="1860550"/>
          <p14:tracePt t="21773" x="2565400" y="1866900"/>
          <p14:tracePt t="21784" x="2559050" y="1866900"/>
          <p14:tracePt t="21804" x="2559050" y="1873250"/>
          <p14:tracePt t="21827" x="2559050" y="1879600"/>
          <p14:tracePt t="21847" x="2552700" y="1879600"/>
          <p14:tracePt t="21858" x="2552700" y="1885950"/>
          <p14:tracePt t="21869" x="2546350" y="1885950"/>
          <p14:tracePt t="21889" x="2540000" y="1892300"/>
          <p14:tracePt t="21940" x="2533650" y="1898650"/>
          <p14:tracePt t="21961" x="2527300" y="1905000"/>
          <p14:tracePt t="21971" x="2520950" y="1905000"/>
          <p14:tracePt t="21982" x="2520950" y="1911350"/>
          <p14:tracePt t="22002" x="2514600" y="1917700"/>
          <p14:tracePt t="22013" x="2508250" y="1917700"/>
          <p14:tracePt t="22025" x="2501900" y="1924050"/>
          <p14:tracePt t="22033" x="2501900" y="1930400"/>
          <p14:tracePt t="22042" x="2489200" y="1930400"/>
          <p14:tracePt t="22060" x="2489200" y="1943100"/>
          <p14:tracePt t="22097" x="2489200" y="1949450"/>
          <p14:tracePt t="22099" x="2482850" y="1949450"/>
          <p14:tracePt t="22110" x="2482850" y="1955800"/>
          <p14:tracePt t="22127" x="2482850" y="1962150"/>
          <p14:tracePt t="22143" x="2470150" y="1974850"/>
          <p14:tracePt t="22180" x="2470150" y="1981200"/>
          <p14:tracePt t="22182" x="2463800" y="1981200"/>
          <p14:tracePt t="22193" x="2457450" y="1981200"/>
          <p14:tracePt t="22210" x="2451100" y="1987550"/>
          <p14:tracePt t="22227" x="2444750" y="1993900"/>
          <p14:tracePt t="22263" x="2438400" y="1993900"/>
          <p14:tracePt t="22277" x="2438400" y="2000250"/>
          <p14:tracePt t="22295" x="2438400" y="2006600"/>
          <p14:tracePt t="22297" x="2432050" y="2006600"/>
          <p14:tracePt t="22310" x="2432050" y="2012950"/>
          <p14:tracePt t="22622" x="2438400" y="2012950"/>
          <p14:tracePt t="22632" x="2438400" y="2006600"/>
          <p14:tracePt t="22642" x="2444750" y="2000250"/>
          <p14:tracePt t="22663" x="2451100" y="1987550"/>
          <p14:tracePt t="22665" x="2463800" y="1981200"/>
          <p14:tracePt t="22677" x="2470150" y="1981200"/>
          <p14:tracePt t="22693" x="2489200" y="1962150"/>
          <p14:tracePt t="22711" x="2508250" y="1943100"/>
          <p14:tracePt t="22727" x="2514600" y="1936750"/>
          <p14:tracePt t="22744" x="2540000" y="1917700"/>
          <p14:tracePt t="22761" x="2546350" y="1911350"/>
          <p14:tracePt t="22777" x="2559050" y="1898650"/>
          <p14:tracePt t="22793" x="2571750" y="1885950"/>
          <p14:tracePt t="22811" x="2578100" y="1879600"/>
          <p14:tracePt t="22827" x="2590800" y="1866900"/>
          <p14:tracePt t="22862" x="2597150" y="1866900"/>
          <p14:tracePt t="22863" x="2603500" y="1860550"/>
          <p14:tracePt t="22893" x="2609850" y="1854200"/>
          <p14:tracePt t="25021" x="2609850" y="1847850"/>
          <p14:tracePt t="25052" x="2616200" y="1847850"/>
          <p14:tracePt t="25072" x="2622550" y="1847850"/>
          <p14:tracePt t="25086" x="2628900" y="1847850"/>
          <p14:tracePt t="25103" x="2635250" y="1841500"/>
          <p14:tracePt t="25115" x="2641600" y="1841500"/>
          <p14:tracePt t="25116" x="2647950" y="1841500"/>
          <p14:tracePt t="25128" x="2660650" y="1835150"/>
          <p14:tracePt t="25144" x="2679700" y="1828800"/>
          <p14:tracePt t="25161" x="2711450" y="1822450"/>
          <p14:tracePt t="25178" x="2724150" y="1822450"/>
          <p14:tracePt t="25194" x="2749550" y="1809750"/>
          <p14:tracePt t="25211" x="2762250" y="1803400"/>
          <p14:tracePt t="25227" x="2794000" y="1790700"/>
          <p14:tracePt t="25244" x="2838450" y="1778000"/>
          <p14:tracePt t="25262" x="2863850" y="1771650"/>
          <p14:tracePt t="25278" x="2921000" y="1765300"/>
          <p14:tracePt t="25295" x="2959100" y="1765300"/>
          <p14:tracePt t="25311" x="3028950" y="1758950"/>
          <p14:tracePt t="25328" x="3086100" y="1752600"/>
          <p14:tracePt t="25344" x="3130550" y="1752600"/>
          <p14:tracePt t="25361" x="3219450" y="1752600"/>
          <p14:tracePt t="25378" x="3257550" y="1752600"/>
          <p14:tracePt t="25395" x="3359150" y="1752600"/>
          <p14:tracePt t="25411" x="3460750" y="1752600"/>
          <p14:tracePt t="25428" x="3492500" y="1752600"/>
          <p14:tracePt t="25445" x="3568700" y="1752600"/>
          <p14:tracePt t="25461" x="3613150" y="1758950"/>
          <p14:tracePt t="25478" x="3721100" y="1790700"/>
          <p14:tracePt t="25495" x="3835400" y="1835150"/>
          <p14:tracePt t="25511" x="3892550" y="1847850"/>
          <p14:tracePt t="25528" x="3994150" y="1892300"/>
          <p14:tracePt t="25544" x="4044950" y="1905000"/>
          <p14:tracePt t="25561" x="4152900" y="1955800"/>
          <p14:tracePt t="25578" x="4286250" y="2006600"/>
          <p14:tracePt t="25595" x="4368800" y="2038350"/>
          <p14:tracePt t="25611" x="4559300" y="2120900"/>
          <p14:tracePt t="25628" x="4654550" y="2159000"/>
          <p14:tracePt t="25645" x="4826000" y="2228850"/>
          <p14:tracePt t="25660" x="4883150" y="2247900"/>
          <p14:tracePt t="25676" x="4965700" y="2279650"/>
          <p14:tracePt t="25694" x="5003800" y="2298700"/>
          <p14:tracePt t="25711" x="5022850" y="2311400"/>
          <p14:tracePt t="25728" x="5048250" y="2343150"/>
          <p14:tracePt t="25744" x="5099050" y="2381250"/>
          <p14:tracePt t="25762" x="5118100" y="2400300"/>
          <p14:tracePt t="25778" x="5137150" y="2432050"/>
          <p14:tracePt t="25795" x="5149850" y="2438400"/>
          <p14:tracePt t="25811" x="5149850" y="2444750"/>
          <p14:tracePt t="25855" x="5156200" y="2444750"/>
          <p14:tracePt t="25865" x="5162550" y="2444750"/>
          <p14:tracePt t="25884" x="5175250" y="2451100"/>
          <p14:tracePt t="25896" x="5187950" y="2451100"/>
          <p14:tracePt t="25898" x="5194300" y="2457450"/>
          <p14:tracePt t="25911" x="5207000" y="2457450"/>
          <p14:tracePt t="25928" x="5232400" y="2457450"/>
          <p14:tracePt t="25945" x="5257800" y="2457450"/>
          <p14:tracePt t="25981" x="5264150" y="2457450"/>
          <p14:tracePt t="25994" x="5270500" y="2457450"/>
          <p14:tracePt t="25996" x="5283200" y="2451100"/>
          <p14:tracePt t="26011" x="5289550" y="2451100"/>
          <p14:tracePt t="26027" x="5302250" y="2444750"/>
          <p14:tracePt t="26044" x="5308600" y="2444750"/>
          <p14:tracePt t="26061" x="5314950" y="2438400"/>
          <p14:tracePt t="26078" x="5334000" y="2438400"/>
          <p14:tracePt t="26117" x="5346700" y="2438400"/>
          <p14:tracePt t="26128" x="5359400" y="2432050"/>
          <p14:tracePt t="26147" x="5372100" y="2425700"/>
          <p14:tracePt t="26148" x="5384800" y="2425700"/>
          <p14:tracePt t="26179" x="5391150" y="2425700"/>
          <p14:tracePt t="26179" x="5397500" y="2419350"/>
          <p14:tracePt t="26524" x="5403850" y="2419350"/>
          <p14:tracePt t="26537" x="5410200" y="2413000"/>
          <p14:tracePt t="26546" x="5416550" y="2413000"/>
          <p14:tracePt t="26561" x="5422900" y="2406650"/>
          <p14:tracePt t="26563" x="5441950" y="2400300"/>
          <p14:tracePt t="26599" x="5448300" y="2400300"/>
          <p14:tracePt t="26618" x="5454650" y="2400300"/>
          <p14:tracePt t="26721" x="5461000" y="2400300"/>
          <p14:tracePt t="26762" x="5467350" y="2400300"/>
          <p14:tracePt t="26803" x="5473700" y="2400300"/>
          <p14:tracePt t="26855" x="5480050" y="2400300"/>
          <p14:tracePt t="26860" x="5486400" y="2400300"/>
          <p14:tracePt t="26878" x="5492750" y="2400300"/>
          <p14:tracePt t="26908" x="5499100" y="2400300"/>
          <p14:tracePt t="26911" x="5505450" y="2400300"/>
          <p14:tracePt t="26980" x="5511800" y="2400300"/>
          <p14:tracePt t="27000" x="5518150" y="2400300"/>
          <p14:tracePt t="29036" x="5524500" y="2393950"/>
          <p14:tracePt t="29077" x="5524500" y="2387600"/>
          <p14:tracePt t="29090" x="5530850" y="2387600"/>
          <p14:tracePt t="29098" x="5537200" y="2381250"/>
          <p14:tracePt t="29112" x="5543550" y="2381250"/>
          <p14:tracePt t="29129" x="5543550" y="2374900"/>
          <p14:tracePt t="29145" x="5549900" y="2374900"/>
          <p14:tracePt t="29147" x="5556250" y="2362200"/>
          <p14:tracePt t="29243" x="5562600" y="2362200"/>
          <p14:tracePt t="29284" x="5568950" y="2355850"/>
          <p14:tracePt t="29468" x="5568950" y="2362200"/>
          <p14:tracePt t="29480" x="5568950" y="2374900"/>
          <p14:tracePt t="29499" x="5568950" y="2381250"/>
          <p14:tracePt t="29512" x="5568950" y="2387600"/>
          <p14:tracePt t="29514" x="5568950" y="2393950"/>
          <p14:tracePt t="29561" x="5568950" y="2400300"/>
          <p14:tracePt t="29572" x="5568950" y="2406650"/>
          <p14:tracePt t="29582" x="5568950" y="2413000"/>
          <p14:tracePt t="29595" x="5568950" y="2419350"/>
          <p14:tracePt t="29597" x="5568950" y="2425700"/>
          <p14:tracePt t="29612" x="5575300" y="2438400"/>
          <p14:tracePt t="29645" x="5575300" y="2444750"/>
          <p14:tracePt t="29697" x="5588000" y="2444750"/>
          <p14:tracePt t="29707" x="5594350" y="2444750"/>
          <p14:tracePt t="29717" x="5600700" y="2444750"/>
          <p14:tracePt t="29728" x="5619750" y="2438400"/>
          <p14:tracePt t="29736" x="5632450" y="2432050"/>
          <p14:tracePt t="29744" x="5657850" y="2425700"/>
          <p14:tracePt t="29762" x="5670550" y="2425700"/>
          <p14:tracePt t="29779" x="5683250" y="2419350"/>
          <p14:tracePt t="29795" x="5695950" y="2413000"/>
          <p14:tracePt t="29812" x="5695950" y="2406650"/>
          <p14:tracePt t="29829" x="5708650" y="2393950"/>
          <p14:tracePt t="29845" x="5721350" y="2387600"/>
          <p14:tracePt t="29861" x="5734050" y="2374900"/>
          <p14:tracePt t="29879" x="5740400" y="2368550"/>
          <p14:tracePt t="29896" x="5753100" y="2362200"/>
          <p14:tracePt t="29912" x="5759450" y="2355850"/>
          <p14:tracePt t="29929" x="5765800" y="2349500"/>
          <p14:tracePt t="29945" x="5778500" y="2343150"/>
          <p14:tracePt t="29981" x="5784850" y="2343150"/>
          <p14:tracePt t="29982" x="5791200" y="2343150"/>
          <p14:tracePt t="29995" x="5797550" y="2336800"/>
          <p14:tracePt t="30043" x="5803900" y="2330450"/>
          <p14:tracePt t="30062" x="5810250" y="2330450"/>
          <p14:tracePt t="30104" x="5816600" y="2330450"/>
          <p14:tracePt t="30125" x="5822950" y="2330450"/>
          <p14:tracePt t="30127" x="5829300" y="2330450"/>
          <p14:tracePt t="30156" x="5835650" y="2330450"/>
          <p14:tracePt t="30160" x="5842000" y="2336800"/>
          <p14:tracePt t="30170" x="5848350" y="2336800"/>
          <p14:tracePt t="30220" x="5854700" y="2336800"/>
          <p14:tracePt t="30250" x="5861050" y="2336800"/>
          <p14:tracePt t="30269" x="5867400" y="2336800"/>
          <p14:tracePt t="30281" x="5873750" y="2336800"/>
          <p14:tracePt t="30283" x="5880100" y="2336800"/>
          <p14:tracePt t="30295" x="5886450" y="2336800"/>
          <p14:tracePt t="30312" x="5892800" y="2336800"/>
          <p14:tracePt t="30329" x="5899150" y="2336800"/>
          <p14:tracePt t="30361" x="5905500" y="2336800"/>
          <p14:tracePt t="30384" x="5911850" y="2336800"/>
          <p14:tracePt t="31076" x="5918200" y="2336800"/>
          <p14:tracePt t="31107" x="5924550" y="2336800"/>
          <p14:tracePt t="31113" x="5930900" y="2336800"/>
          <p14:tracePt t="31129" x="5937250" y="2336800"/>
          <p14:tracePt t="31130" x="5949950" y="2336800"/>
          <p14:tracePt t="31145" x="5975350" y="2336800"/>
          <p14:tracePt t="31162" x="5988050" y="2330450"/>
          <p14:tracePt t="31178" x="6013450" y="2330450"/>
          <p14:tracePt t="31195" x="6038850" y="2324100"/>
          <p14:tracePt t="31212" x="6045200" y="2324100"/>
          <p14:tracePt t="31229" x="6051550" y="2324100"/>
          <p14:tracePt t="31265" x="6057900" y="2324100"/>
          <p14:tracePt t="31267" x="6064250" y="2324100"/>
          <p14:tracePt t="31317" x="6070600" y="2324100"/>
          <p14:tracePt t="31337" x="6076950" y="2324100"/>
          <p14:tracePt t="31379" x="6083300" y="2324100"/>
          <p14:tracePt t="31391" x="6089650" y="2324100"/>
          <p14:tracePt t="31404" x="6096000" y="2324100"/>
          <p14:tracePt t="31420" x="6108700" y="2324100"/>
          <p14:tracePt t="31432" x="6115050" y="2324100"/>
          <p14:tracePt t="31433" x="6115050" y="2330450"/>
          <p14:tracePt t="31445" x="6121400" y="2330450"/>
          <p14:tracePt t="31462" x="6134100" y="2336800"/>
          <p14:tracePt t="31479" x="6146800" y="2336800"/>
          <p14:tracePt t="31495" x="6153150" y="2343150"/>
          <p14:tracePt t="31512" x="6159500" y="2343150"/>
          <p14:tracePt t="31627" x="6159500" y="2349500"/>
          <p14:tracePt t="31679" x="6159500" y="2355850"/>
          <p14:tracePt t="31710" x="6159500" y="2362200"/>
          <p14:tracePt t="31741" x="6159500" y="2368550"/>
          <p14:tracePt t="31751" x="6159500" y="2374900"/>
          <p14:tracePt t="31781" x="6159500" y="2381250"/>
          <p14:tracePt t="31793" x="6159500" y="2387600"/>
          <p14:tracePt t="31804" x="6159500" y="2393950"/>
          <p14:tracePt t="31826" x="6165850" y="2406650"/>
          <p14:tracePt t="31834" x="6165850" y="2413000"/>
          <p14:tracePt t="31846" x="6172200" y="2413000"/>
          <p14:tracePt t="31860" x="6172200" y="2425700"/>
          <p14:tracePt t="31861" x="6191250" y="2438400"/>
          <p14:tracePt t="31877" x="6197600" y="2438400"/>
          <p14:tracePt t="31895" x="6223000" y="2457450"/>
          <p14:tracePt t="31912" x="6235700" y="2463800"/>
          <p14:tracePt t="31929" x="6242050" y="2470150"/>
          <p14:tracePt t="31945" x="6254750" y="2470150"/>
          <p14:tracePt t="31982" x="6267450" y="2476500"/>
          <p14:tracePt t="31984" x="6280150" y="2476500"/>
          <p14:tracePt t="31995" x="6286500" y="2476500"/>
          <p14:tracePt t="32012" x="6324600" y="2476500"/>
          <p14:tracePt t="32028" x="6350000" y="2476500"/>
          <p14:tracePt t="32046" x="6356350" y="2476500"/>
          <p14:tracePt t="35066" x="6356350" y="2482850"/>
          <p14:tracePt t="35097" x="6356350" y="2489200"/>
          <p14:tracePt t="35118" x="6356350" y="2495550"/>
          <p14:tracePt t="35128" x="6350000" y="2495550"/>
          <p14:tracePt t="35149" x="6350000" y="2501900"/>
          <p14:tracePt t="35151" x="6343650" y="2514600"/>
          <p14:tracePt t="35182" x="6337300" y="2520950"/>
          <p14:tracePt t="35195" x="6337300" y="2527300"/>
          <p14:tracePt t="35197" x="6337300" y="2533650"/>
          <p14:tracePt t="35406" x="6337300" y="2527300"/>
          <p14:tracePt t="35409" x="6337300" y="2520950"/>
          <p14:tracePt t="35458" x="6343650" y="2514600"/>
          <p14:tracePt t="35467" x="6343650" y="2508250"/>
          <p14:tracePt t="35478" x="6343650" y="2501900"/>
          <p14:tracePt t="35499" x="6343650" y="2495550"/>
          <p14:tracePt t="35509" x="6343650" y="2489200"/>
          <p14:tracePt t="35519" x="6350000" y="2489200"/>
          <p14:tracePt t="35527" x="6350000" y="2482850"/>
          <p14:tracePt t="35544" x="6356350" y="2476500"/>
          <p14:tracePt t="35562" x="6356350" y="2470150"/>
          <p14:tracePt t="35603" x="6356350" y="2463800"/>
          <p14:tracePt t="35614" x="6356350" y="2457450"/>
          <p14:tracePt t="35615" x="6362700" y="2451100"/>
          <p14:tracePt t="35629" x="6362700" y="2444750"/>
          <p14:tracePt t="35645" x="6369050" y="2438400"/>
          <p14:tracePt t="35662" x="6369050" y="2432050"/>
          <p14:tracePt t="35679" x="6369050" y="2425700"/>
          <p14:tracePt t="35695" x="6369050" y="2419350"/>
          <p14:tracePt t="35712" x="6369050" y="2413000"/>
          <p14:tracePt t="35729" x="6375400" y="2413000"/>
          <p14:tracePt t="35745" x="6375400" y="2400300"/>
          <p14:tracePt t="35781" x="6375400" y="2393950"/>
          <p14:tracePt t="35782" x="6375400" y="2387600"/>
          <p14:tracePt t="35795" x="6375400" y="2381250"/>
          <p14:tracePt t="35832" x="6375400" y="2374900"/>
          <p14:tracePt t="35834" x="6375400" y="2368550"/>
          <p14:tracePt t="35863" x="6381750" y="2368550"/>
          <p14:tracePt t="35865" x="6381750" y="2362200"/>
          <p14:tracePt t="35879" x="6388100" y="2349500"/>
          <p14:tracePt t="35895" x="6388100" y="2336800"/>
          <p14:tracePt t="35912" x="6394450" y="2324100"/>
          <p14:tracePt t="35929" x="6394450" y="2311400"/>
          <p14:tracePt t="35945" x="6394450" y="2305050"/>
          <p14:tracePt t="35962" x="6394450" y="2298700"/>
          <p14:tracePt t="36009" x="6394450" y="2292350"/>
          <p14:tracePt t="36467" x="6394450" y="2298700"/>
          <p14:tracePt t="42074" x="6394450" y="2305050"/>
          <p14:tracePt t="42076" x="6394450" y="2311400"/>
          <p14:tracePt t="42105" x="6394450" y="2317750"/>
          <p14:tracePt t="42115" x="6388100" y="2324100"/>
          <p14:tracePt t="42118" x="6388100" y="2330450"/>
          <p14:tracePt t="42130" x="6381750" y="2330450"/>
          <p14:tracePt t="42146" x="6369050" y="2343150"/>
          <p14:tracePt t="42163" x="6350000" y="2362200"/>
          <p14:tracePt t="42180" x="6337300" y="2368550"/>
          <p14:tracePt t="42196" x="6311900" y="2393950"/>
          <p14:tracePt t="42213" x="6299200" y="2419350"/>
          <p14:tracePt t="42230" x="6286500" y="2432050"/>
          <p14:tracePt t="42246" x="6261100" y="2457450"/>
          <p14:tracePt t="42263" x="6254750" y="2470150"/>
          <p14:tracePt t="42280" x="6223000" y="2501900"/>
          <p14:tracePt t="42324" x="6216650" y="2514600"/>
          <p14:tracePt t="42344" x="6203950" y="2520950"/>
          <p14:tracePt t="42355" x="6197600" y="2533650"/>
          <p14:tracePt t="42366" x="6184900" y="2546350"/>
          <p14:tracePt t="42368" x="6178550" y="2559050"/>
          <p14:tracePt t="42380" x="6165850" y="2571750"/>
          <p14:tracePt t="42396" x="6134100" y="2597150"/>
          <p14:tracePt t="42413" x="6102350" y="2635250"/>
          <p14:tracePt t="42430" x="6083300" y="2654300"/>
          <p14:tracePt t="42446" x="6045200" y="2692400"/>
          <p14:tracePt t="42463" x="6026150" y="2705100"/>
          <p14:tracePt t="42480" x="6000750" y="2736850"/>
          <p14:tracePt t="42496" x="5969000" y="2749550"/>
          <p14:tracePt t="42513" x="5949950" y="2755900"/>
          <p14:tracePt t="42530" x="5924550" y="2774950"/>
          <p14:tracePt t="42546" x="5905500" y="2781300"/>
          <p14:tracePt t="42563" x="5861050" y="2794000"/>
          <p14:tracePt t="42580" x="5810250" y="2813050"/>
          <p14:tracePt t="42596" x="5784850" y="2819400"/>
          <p14:tracePt t="42613" x="5708650" y="2838450"/>
          <p14:tracePt t="42630" x="5689600" y="2844800"/>
          <p14:tracePt t="42646" x="5613400" y="2870200"/>
          <p14:tracePt t="42663" x="5562600" y="2882900"/>
          <p14:tracePt t="42680" x="5537200" y="2889250"/>
          <p14:tracePt t="42696" x="5511800" y="2895600"/>
          <p14:tracePt t="42712" x="5499100" y="2895600"/>
          <p14:tracePt t="42730" x="5492750" y="2895600"/>
          <p14:tracePt t="43647" x="5492750" y="2901950"/>
          <p14:tracePt t="43669" x="5486400" y="2908300"/>
          <p14:tracePt t="43678" x="5480050" y="2908300"/>
          <p14:tracePt t="43696" x="5473700" y="2914650"/>
          <p14:tracePt t="43698" x="5441950" y="2921000"/>
          <p14:tracePt t="43712" x="5422900" y="2921000"/>
          <p14:tracePt t="43730" x="5384800" y="2933700"/>
          <p14:tracePt t="43746" x="5346700" y="2952750"/>
          <p14:tracePt t="43763" x="5327650" y="2959100"/>
          <p14:tracePt t="43779" x="5289550" y="2971800"/>
          <p14:tracePt t="43796" x="5276850" y="2978150"/>
          <p14:tracePt t="43812" x="5232400" y="2997200"/>
          <p14:tracePt t="43829" x="5168900" y="3016250"/>
          <p14:tracePt t="43846" x="5130800" y="3022600"/>
          <p14:tracePt t="43863" x="5029200" y="3048000"/>
          <p14:tracePt t="43880" x="4978400" y="3054350"/>
          <p14:tracePt t="43894" x="4876800" y="3073400"/>
          <p14:tracePt t="43911" x="4794250" y="3086100"/>
          <p14:tracePt t="43929" x="4756150" y="3092450"/>
          <p14:tracePt t="43946" x="4705350" y="3098800"/>
          <p14:tracePt t="43963" x="4692650" y="3111500"/>
          <p14:tracePt t="43980" x="4648200" y="3124200"/>
          <p14:tracePt t="43996" x="4616450" y="3136900"/>
          <p14:tracePt t="44013" x="4603750" y="3143250"/>
          <p14:tracePt t="44030" x="4572000" y="3149600"/>
          <p14:tracePt t="44046" x="4559300" y="3149600"/>
          <p14:tracePt t="44063" x="4552950" y="3149600"/>
          <p14:tracePt t="44079" x="4540250" y="3149600"/>
          <p14:tracePt t="44096" x="4521200" y="3155950"/>
          <p14:tracePt t="44113" x="4495800" y="3155950"/>
          <p14:tracePt t="44130" x="4476750" y="3155950"/>
          <p14:tracePt t="44146" x="4438650" y="3162300"/>
          <p14:tracePt t="44163" x="4413250" y="3168650"/>
          <p14:tracePt t="44180" x="4406900" y="3168650"/>
          <p14:tracePt t="44196" x="4400550" y="3168650"/>
          <p14:tracePt t="44517" x="4406900" y="3168650"/>
          <p14:tracePt t="44539" x="4413250" y="3168650"/>
          <p14:tracePt t="44558" x="4425950" y="3162300"/>
          <p14:tracePt t="44568" x="4432300" y="3155950"/>
          <p14:tracePt t="44579" x="4438650" y="3149600"/>
          <p14:tracePt t="44581" x="4451350" y="3136900"/>
          <p14:tracePt t="44596" x="4476750" y="3111500"/>
          <p14:tracePt t="44613" x="4489450" y="3098800"/>
          <p14:tracePt t="44629" x="4502150" y="3079750"/>
          <p14:tracePt t="44646" x="4521200" y="3060700"/>
          <p14:tracePt t="44663" x="4527550" y="3054350"/>
          <p14:tracePt t="44679" x="4546600" y="3022600"/>
          <p14:tracePt t="44696" x="4565650" y="3003550"/>
          <p14:tracePt t="44712" x="4591050" y="2978150"/>
          <p14:tracePt t="44746" x="4603750" y="2959100"/>
          <p14:tracePt t="44748" x="4616450" y="2946400"/>
          <p14:tracePt t="44763" x="4629150" y="2933700"/>
          <p14:tracePt t="44779" x="4629150" y="2921000"/>
          <p14:tracePt t="44796" x="4648200" y="2908300"/>
          <p14:tracePt t="44813" x="4654550" y="2889250"/>
          <p14:tracePt t="44829" x="4660900" y="2882900"/>
          <p14:tracePt t="44845" x="4673600" y="2863850"/>
          <p14:tracePt t="44863" x="4679950" y="2857500"/>
          <p14:tracePt t="45400" x="4679950" y="2863850"/>
          <p14:tracePt t="45431" x="4679950" y="2870200"/>
          <p14:tracePt t="45452" x="4679950" y="2876550"/>
          <p14:tracePt t="45462" x="4679950" y="2882900"/>
          <p14:tracePt t="45472" x="4673600" y="2882900"/>
          <p14:tracePt t="45481" x="4667250" y="2895600"/>
          <p14:tracePt t="45496" x="4667250" y="2901950"/>
          <p14:tracePt t="45535" x="4667250" y="2908300"/>
          <p14:tracePt t="45536" x="4667250" y="2914650"/>
          <p14:tracePt t="45546" x="4667250" y="2921000"/>
          <p14:tracePt t="45563" x="4660900" y="2927350"/>
          <p14:tracePt t="45580" x="4660900" y="2933700"/>
          <p14:tracePt t="45596" x="4654550" y="2946400"/>
          <p14:tracePt t="45613" x="4648200" y="2952750"/>
          <p14:tracePt t="45630" x="4648200" y="2959100"/>
          <p14:tracePt t="45646" x="4648200" y="2971800"/>
          <p14:tracePt t="45663" x="4648200" y="2978150"/>
          <p14:tracePt t="45679" x="4641850" y="2997200"/>
          <p14:tracePt t="45696" x="4635500" y="3016250"/>
          <p14:tracePt t="45713" x="4635500" y="3022600"/>
          <p14:tracePt t="45729" x="4622800" y="3054350"/>
          <p14:tracePt t="45746" x="4616450" y="3073400"/>
          <p14:tracePt t="45763" x="4603750" y="3117850"/>
          <p14:tracePt t="45780" x="4591050" y="3162300"/>
          <p14:tracePt t="45796" x="4584700" y="3213100"/>
          <p14:tracePt t="45812" x="4565650" y="3295650"/>
          <p14:tracePt t="45830" x="4559300" y="3340100"/>
          <p14:tracePt t="45846" x="4546600" y="3441700"/>
          <p14:tracePt t="45862" x="4540250" y="3536950"/>
          <p14:tracePt t="45880" x="4540250" y="3575050"/>
          <p14:tracePt t="45896" x="4540250" y="3651250"/>
          <p14:tracePt t="45913" x="4540250" y="3683000"/>
          <p14:tracePt t="45930" x="4540250" y="3740150"/>
          <p14:tracePt t="45946" x="4540250" y="3810000"/>
          <p14:tracePt t="45963" x="4540250" y="3841750"/>
          <p14:tracePt t="45980" x="4540250" y="3917950"/>
          <p14:tracePt t="45996" x="4540250" y="3949700"/>
          <p14:tracePt t="46012" x="4540250" y="4032250"/>
          <p14:tracePt t="46030" x="4540250" y="4108450"/>
          <p14:tracePt t="46046" x="4540250" y="4140200"/>
          <p14:tracePt t="46063" x="4540250" y="4210050"/>
          <p14:tracePt t="46079" x="4540250" y="4254500"/>
          <p14:tracePt t="46096" x="4540250" y="4330700"/>
          <p14:tracePt t="46113" x="4540250" y="4419600"/>
          <p14:tracePt t="46130" x="4540250" y="4464050"/>
          <p14:tracePt t="46145" x="4540250" y="4552950"/>
          <p14:tracePt t="46162" x="4540250" y="4591050"/>
          <p14:tracePt t="46179" x="4540250" y="4673600"/>
          <p14:tracePt t="46196" x="4540250" y="4762500"/>
          <p14:tracePt t="46213" x="4540250" y="4794250"/>
          <p14:tracePt t="46229" x="4540250" y="4851400"/>
          <p14:tracePt t="46246" x="4540250" y="4876800"/>
          <p14:tracePt t="46262" x="4540250" y="4914900"/>
          <p14:tracePt t="46280" x="4540250" y="4946650"/>
          <p14:tracePt t="46296" x="4540250" y="4953000"/>
          <p14:tracePt t="46312" x="4540250" y="4978400"/>
          <p14:tracePt t="46330" x="4540250" y="4984750"/>
          <p14:tracePt t="46346" x="4540250" y="4997450"/>
          <p14:tracePt t="49897" x="4540250" y="4991100"/>
          <p14:tracePt t="49908" x="4540250" y="4972050"/>
          <p14:tracePt t="49921" x="4540250" y="4953000"/>
          <p14:tracePt t="49928" x="4540250" y="4876800"/>
          <p14:tracePt t="49950" x="4540250" y="4832350"/>
          <p14:tracePt t="49952" x="4540250" y="4768850"/>
          <p14:tracePt t="49963" x="4540250" y="4711700"/>
          <p14:tracePt t="49979" x="4540250" y="4591050"/>
          <p14:tracePt t="49994" x="4540250" y="4464050"/>
          <p14:tracePt t="50013" x="4540250" y="4400550"/>
          <p14:tracePt t="50030" x="4540250" y="4254500"/>
          <p14:tracePt t="50046" x="4540250" y="4178300"/>
          <p14:tracePt t="50062" x="4540250" y="4032250"/>
          <p14:tracePt t="50079" x="4540250" y="3886200"/>
          <p14:tracePt t="50096" x="4540250" y="3822700"/>
          <p14:tracePt t="50113" x="4540250" y="3702050"/>
          <p14:tracePt t="50130" x="4540250" y="3651250"/>
          <p14:tracePt t="50146" x="4540250" y="3549650"/>
          <p14:tracePt t="50163" x="4540250" y="3460750"/>
          <p14:tracePt t="50179" x="4540250" y="3429000"/>
          <p14:tracePt t="50196" x="4540250" y="3359150"/>
          <p14:tracePt t="50213" x="4540250" y="3314700"/>
          <p14:tracePt t="50230" x="4540250" y="3282950"/>
          <p14:tracePt t="50245" x="4540250" y="3232150"/>
          <p14:tracePt t="50262" x="4540250" y="3206750"/>
          <p14:tracePt t="50280" x="4540250" y="3155950"/>
          <p14:tracePt t="50296" x="4540250" y="3136900"/>
          <p14:tracePt t="50313" x="4540250" y="3098800"/>
          <p14:tracePt t="50329" x="4540250" y="3073400"/>
          <p14:tracePt t="50346" x="4540250" y="3067050"/>
          <p14:tracePt t="50362" x="4540250" y="3054350"/>
          <p14:tracePt t="50380" x="4540250" y="3041650"/>
          <p14:tracePt t="50396" x="4540250" y="3022600"/>
          <p14:tracePt t="50413" x="4540250" y="2997200"/>
          <p14:tracePt t="50430" x="4540250" y="2978150"/>
          <p14:tracePt t="50446" x="4540250" y="2959100"/>
          <p14:tracePt t="50462" x="4540250" y="2946400"/>
          <p14:tracePt t="50479" x="4540250" y="2933700"/>
          <p14:tracePt t="50542" x="4540250" y="2927350"/>
          <p14:tracePt t="53331" x="4540250" y="2933700"/>
          <p14:tracePt t="53341" x="4540250" y="2940050"/>
          <p14:tracePt t="53344" x="4540250" y="2952750"/>
          <p14:tracePt t="53363" x="4540250" y="2965450"/>
          <p14:tracePt t="53380" x="4540250" y="2984500"/>
          <p14:tracePt t="53396" x="4540250" y="2997200"/>
          <p14:tracePt t="53412" x="4533900" y="3022600"/>
          <p14:tracePt t="53429" x="4527550" y="3048000"/>
          <p14:tracePt t="53446" x="4521200" y="3060700"/>
          <p14:tracePt t="53462" x="4521200" y="3092450"/>
          <p14:tracePt t="53479" x="4514850" y="3111500"/>
          <p14:tracePt t="53496" x="4514850" y="3149600"/>
          <p14:tracePt t="53512" x="4514850" y="3200400"/>
          <p14:tracePt t="53530" x="4514850" y="3232150"/>
          <p14:tracePt t="53545" x="4514850" y="3308350"/>
          <p14:tracePt t="53562" x="4514850" y="3340100"/>
          <p14:tracePt t="53579" x="4514850" y="3429000"/>
          <p14:tracePt t="53596" x="4514850" y="3473450"/>
          <p14:tracePt t="53596" x="4514850" y="3517900"/>
          <p14:tracePt t="53613" x="4514850" y="3562350"/>
          <p14:tracePt t="53629" x="4514850" y="3663950"/>
          <p14:tracePt t="53646" x="4514850" y="3708400"/>
          <p14:tracePt t="53663" x="4514850" y="3803650"/>
          <p14:tracePt t="53679" x="4514850" y="3892550"/>
          <p14:tracePt t="53696" x="4514850" y="3937000"/>
          <p14:tracePt t="53712" x="4514850" y="4025900"/>
          <p14:tracePt t="53730" x="4514850" y="4057650"/>
          <p14:tracePt t="53746" x="4514850" y="4133850"/>
          <p14:tracePt t="53762" x="4514850" y="4171950"/>
          <p14:tracePt t="53780" x="4514850" y="4248150"/>
          <p14:tracePt t="53796" x="4514850" y="4311650"/>
          <p14:tracePt t="53813" x="4514850" y="4349750"/>
          <p14:tracePt t="53830" x="4514850" y="4406900"/>
          <p14:tracePt t="53846" x="4508500" y="4432300"/>
          <p14:tracePt t="53862" x="4502150" y="4489450"/>
          <p14:tracePt t="53879" x="4502150" y="4540250"/>
          <p14:tracePt t="53896" x="4502150" y="4565650"/>
          <p14:tracePt t="53912" x="4489450" y="4622800"/>
          <p14:tracePt t="53929" x="4483100" y="4648200"/>
          <p14:tracePt t="53946" x="4483100" y="4679950"/>
          <p14:tracePt t="53963" x="4483100" y="4718050"/>
          <p14:tracePt t="53979" x="4483100" y="4730750"/>
          <p14:tracePt t="53996" x="4483100" y="4762500"/>
          <p14:tracePt t="54013" x="4483100" y="4768850"/>
          <p14:tracePt t="54029" x="4476750" y="4794250"/>
          <p14:tracePt t="54046" x="4476750" y="4806950"/>
          <p14:tracePt t="54062" x="4470400" y="4813300"/>
          <p14:tracePt t="54255" x="4464050" y="4819650"/>
          <p14:tracePt t="54296" x="4457700" y="4819650"/>
          <p14:tracePt t="54319" x="4457700" y="4826000"/>
          <p14:tracePt t="54339" x="4457700" y="4832350"/>
          <p14:tracePt t="54380" x="4457700" y="4838700"/>
          <p14:tracePt t="54400" x="4457700" y="4845050"/>
          <p14:tracePt t="54421" x="4457700" y="4851400"/>
          <p14:tracePt t="54452" x="4457700" y="4857750"/>
          <p14:tracePt t="54462" x="4457700" y="4864100"/>
          <p14:tracePt t="54472" x="4451350" y="4870450"/>
          <p14:tracePt t="54483" x="4451350" y="4876800"/>
          <p14:tracePt t="54494" x="4445000" y="4883150"/>
          <p14:tracePt t="54495" x="4445000" y="4889500"/>
          <p14:tracePt t="54512" x="4438650" y="4902200"/>
          <p14:tracePt t="54529" x="4438650" y="4914900"/>
          <p14:tracePt t="54546" x="4432300" y="4921250"/>
          <p14:tracePt t="54562" x="4425950" y="4933950"/>
          <p14:tracePt t="54579" x="4425950" y="4940300"/>
          <p14:tracePt t="54596" x="4419600" y="4946650"/>
          <p14:tracePt t="54612" x="4413250" y="4953000"/>
          <p14:tracePt t="55789" x="4419600" y="4953000"/>
          <p14:tracePt t="55831" x="4425950" y="4953000"/>
          <p14:tracePt t="55853" x="4432300" y="4953000"/>
          <p14:tracePt t="55883" x="4438650" y="4953000"/>
          <p14:tracePt t="55893" x="4445000" y="4953000"/>
          <p14:tracePt t="55905" x="4457700" y="4953000"/>
          <p14:tracePt t="55914" x="4457700" y="4946650"/>
          <p14:tracePt t="55915" x="4464050" y="4946650"/>
          <p14:tracePt t="55928" x="4476750" y="4940300"/>
          <p14:tracePt t="55944" x="4508500" y="4927600"/>
          <p14:tracePt t="55963" x="4552950" y="4908550"/>
          <p14:tracePt t="55979" x="4578350" y="4902200"/>
          <p14:tracePt t="55995" x="4635500" y="4889500"/>
          <p14:tracePt t="56012" x="4679950" y="4883150"/>
          <p14:tracePt t="56029" x="4692650" y="4883150"/>
          <p14:tracePt t="56046" x="4699000" y="4883150"/>
          <p14:tracePt t="56063" x="4705350" y="4883150"/>
          <p14:tracePt t="56079" x="4718050" y="4883150"/>
          <p14:tracePt t="56096" x="4730750" y="4883150"/>
          <p14:tracePt t="56112" x="4749800" y="4883150"/>
          <p14:tracePt t="56129" x="4768850" y="4883150"/>
          <p14:tracePt t="56146" x="4775200" y="4883150"/>
          <p14:tracePt t="56162" x="4787900" y="4883150"/>
          <p14:tracePt t="56196" x="4794250" y="4883150"/>
          <p14:tracePt t="56258" x="4800600" y="4883150"/>
          <p14:tracePt t="56299" x="4806950" y="4883150"/>
          <p14:tracePt t="58436" x="4806950" y="4876800"/>
          <p14:tracePt t="58446" x="4806950" y="4864100"/>
          <p14:tracePt t="58457" x="4800600" y="4832350"/>
          <p14:tracePt t="58467" x="4800600" y="4794250"/>
          <p14:tracePt t="58478" x="4800600" y="4743450"/>
          <p14:tracePt t="58480" x="4800600" y="4667250"/>
          <p14:tracePt t="58494" x="4800600" y="4464050"/>
          <p14:tracePt t="58513" x="4800600" y="4171950"/>
          <p14:tracePt t="58530" x="4800600" y="3994150"/>
          <p14:tracePt t="58546" x="4800600" y="3638550"/>
          <p14:tracePt t="58562" x="4800600" y="3460750"/>
          <p14:tracePt t="58580" x="4800600" y="3187700"/>
          <p14:tracePt t="58596" x="4800600" y="2971800"/>
          <p14:tracePt t="58613" x="4800600" y="2889250"/>
          <p14:tracePt t="58646" x="4800600" y="2755900"/>
          <p14:tracePt t="58647" x="4800600" y="2692400"/>
          <p14:tracePt t="58662" x="4800600" y="2584450"/>
          <p14:tracePt t="58680" x="4800600" y="2482850"/>
          <p14:tracePt t="58696" x="4800600" y="2438400"/>
          <p14:tracePt t="58712" x="4800600" y="2349500"/>
          <p14:tracePt t="58730" x="4800600" y="2305050"/>
          <p14:tracePt t="58746" x="4800600" y="2222500"/>
          <p14:tracePt t="58762" x="4800600" y="2120900"/>
          <p14:tracePt t="58779" x="4800600" y="2076450"/>
          <p14:tracePt t="58795" x="4800600" y="1987550"/>
          <p14:tracePt t="58812" x="4800600" y="1943100"/>
          <p14:tracePt t="58812" x="4800600" y="1911350"/>
          <p14:tracePt t="58830" x="4800600" y="1879600"/>
          <p14:tracePt t="58846" x="4794250" y="1828800"/>
          <p14:tracePt t="58863" x="4787900" y="1803400"/>
          <p14:tracePt t="58879" x="4775200" y="1765300"/>
          <p14:tracePt t="58896" x="4768850" y="1752600"/>
          <p14:tracePt t="58912" x="4749800" y="1720850"/>
          <p14:tracePt t="58929" x="4730750" y="1695450"/>
          <p14:tracePt t="58946" x="4718050" y="1689100"/>
          <p14:tracePt t="58962" x="4699000" y="1676400"/>
          <p14:tracePt t="58980" x="4699000" y="1663700"/>
          <p14:tracePt t="58996" x="4679950" y="1657350"/>
          <p14:tracePt t="59012" x="4667250" y="1644650"/>
          <p14:tracePt t="59029" x="4654550" y="1638300"/>
          <p14:tracePt t="59046" x="4635500" y="1631950"/>
          <p14:tracePt t="59062" x="4616450" y="1625600"/>
          <p14:tracePt t="59080" x="4597400" y="1625600"/>
          <p14:tracePt t="59095" x="4572000" y="1625600"/>
          <p14:tracePt t="59132" x="4559300" y="1625600"/>
          <p14:tracePt t="59134" x="4552950" y="1625600"/>
          <p14:tracePt t="59175" x="4546600" y="1625600"/>
          <p14:tracePt t="59188" x="4533900" y="1625600"/>
          <p14:tracePt t="59204" x="4521200" y="1625600"/>
          <p14:tracePt t="59217" x="4508500" y="1625600"/>
          <p14:tracePt t="59219" x="4502150" y="1625600"/>
          <p14:tracePt t="59227" x="4483100" y="1625600"/>
          <p14:tracePt t="59244" x="4451350" y="1625600"/>
          <p14:tracePt t="59263" x="4419600" y="1631950"/>
          <p14:tracePt t="59279" x="4400550" y="1631950"/>
          <p14:tracePt t="59295" x="4375150" y="1638300"/>
          <p14:tracePt t="59312" x="4356100" y="1644650"/>
          <p14:tracePt t="59329" x="4330700" y="1657350"/>
          <p14:tracePt t="59346" x="4318000" y="1663700"/>
          <p14:tracePt t="59363" x="4311650" y="1663700"/>
          <p14:tracePt t="59609" x="4318000" y="1663700"/>
          <p14:tracePt t="59618" x="4324350" y="1663700"/>
          <p14:tracePt t="59628" x="4337050" y="1663700"/>
          <p14:tracePt t="59629" x="4356100" y="1663700"/>
          <p14:tracePt t="59647" x="4400550" y="1663700"/>
          <p14:tracePt t="59664" x="4438650" y="1657350"/>
          <p14:tracePt t="59680" x="4527550" y="1657350"/>
          <p14:tracePt t="59697" x="4641850" y="1657350"/>
          <p14:tracePt t="59714" x="4699000" y="1657350"/>
          <p14:tracePt t="59730" x="4832350" y="1657350"/>
          <p14:tracePt t="59748" x="4895850" y="1657350"/>
          <p14:tracePt t="59763" x="5003800" y="1657350"/>
          <p14:tracePt t="59781" x="5092700" y="1663700"/>
          <p14:tracePt t="59797" x="5137150" y="1670050"/>
          <p14:tracePt t="59813" x="5232400" y="1695450"/>
          <p14:tracePt t="59830" x="5276850" y="1701800"/>
          <p14:tracePt t="59847" x="5372100" y="1733550"/>
          <p14:tracePt t="59864" x="5435600" y="1752600"/>
          <p14:tracePt t="59880" x="5441950" y="1758950"/>
          <p14:tracePt t="59897" x="5467350" y="1771650"/>
          <p14:tracePt t="61904" x="5461000" y="1771650"/>
          <p14:tracePt t="61925" x="5448300" y="1771650"/>
          <p14:tracePt t="61929" x="5429250" y="1771650"/>
          <p14:tracePt t="61947" x="5410200" y="1771650"/>
          <p14:tracePt t="61948" x="5372100" y="1765300"/>
          <p14:tracePt t="61963" x="5289550" y="1746250"/>
          <p14:tracePt t="61980" x="5245100" y="1727200"/>
          <p14:tracePt t="61997" x="5149850" y="1695450"/>
          <p14:tracePt t="62013" x="5099050" y="1670050"/>
          <p14:tracePt t="62030" x="5086350" y="1663700"/>
          <p14:tracePt t="62047" x="5073650" y="1657350"/>
          <p14:tracePt t="62142" x="5067300" y="1657350"/>
          <p14:tracePt t="62499" x="5073650" y="1651000"/>
          <p14:tracePt t="62521" x="5080000" y="1651000"/>
          <p14:tracePt t="62541" x="5086350" y="1651000"/>
          <p14:tracePt t="62551" x="5092700" y="1651000"/>
          <p14:tracePt t="62553" x="5099050" y="1651000"/>
          <p14:tracePt t="62591" x="5105400" y="1651000"/>
          <p14:tracePt t="62643" x="5111750" y="1651000"/>
          <p14:tracePt t="62685" x="5118100" y="1651000"/>
          <p14:tracePt t="63012" x="5111750" y="1651000"/>
          <p14:tracePt t="63592" x="5105400" y="1651000"/>
          <p14:tracePt t="63613" x="5099050" y="1651000"/>
          <p14:tracePt t="63623" x="5086350" y="1651000"/>
          <p14:tracePt t="63634" x="5067300" y="1657350"/>
          <p14:tracePt t="63645" x="5035550" y="1663700"/>
          <p14:tracePt t="63646" x="4997450" y="1670050"/>
          <p14:tracePt t="63663" x="4883150" y="1701800"/>
          <p14:tracePt t="63680" x="4775200" y="1727200"/>
          <p14:tracePt t="63697" x="4718050" y="1733550"/>
          <p14:tracePt t="63713" x="4629150" y="1739900"/>
          <p14:tracePt t="63730" x="4603750" y="1739900"/>
          <p14:tracePt t="63746" x="4559300" y="1746250"/>
          <p14:tracePt t="63764" x="4540250" y="1746250"/>
          <p14:tracePt t="63780" x="4508500" y="1746250"/>
          <p14:tracePt t="63797" x="4464050" y="1746250"/>
          <p14:tracePt t="63813" x="4445000" y="1746250"/>
          <p14:tracePt t="63830" x="4375150" y="1746250"/>
          <p14:tracePt t="63847" x="4330700" y="1746250"/>
          <p14:tracePt t="63863" x="4267200" y="1746250"/>
          <p14:tracePt t="63880" x="4216400" y="1746250"/>
          <p14:tracePt t="63896" x="4197350" y="1746250"/>
          <p14:tracePt t="63913" x="4178300" y="1746250"/>
          <p14:tracePt t="63930" x="4165600" y="1746250"/>
          <p14:tracePt t="63947" x="4159250" y="1746250"/>
          <p14:tracePt t="63963" x="4152900" y="1746250"/>
          <p14:tracePt t="63980" x="4146550" y="1746250"/>
          <p14:tracePt t="63997" x="4133850" y="1746250"/>
          <p14:tracePt t="64042" x="4127500" y="1746250"/>
          <p14:tracePt t="66452" x="4127500" y="1752600"/>
          <p14:tracePt t="66462" x="4127500" y="1765300"/>
          <p14:tracePt t="66473" x="4127500" y="1778000"/>
          <p14:tracePt t="66483" x="4127500" y="1835150"/>
          <p14:tracePt t="66496" x="4127500" y="1892300"/>
          <p14:tracePt t="66513" x="4127500" y="2025650"/>
          <p14:tracePt t="66530" x="4140200" y="2089150"/>
          <p14:tracePt t="66546" x="4152900" y="2235200"/>
          <p14:tracePt t="66563" x="4184650" y="2349500"/>
          <p14:tracePt t="66580" x="4210050" y="2393950"/>
          <p14:tracePt t="66596" x="4241800" y="2476500"/>
          <p14:tracePt t="66613" x="4260850" y="2540000"/>
          <p14:tracePt t="66630" x="4273550" y="2565400"/>
          <p14:tracePt t="66646" x="4286250" y="2609850"/>
          <p14:tracePt t="66663" x="4292600" y="2635250"/>
          <p14:tracePt t="66680" x="4298950" y="2667000"/>
          <p14:tracePt t="66697" x="4311650" y="2698750"/>
          <p14:tracePt t="66713" x="4318000" y="2717800"/>
          <p14:tracePt t="66729" x="4324350" y="2736850"/>
          <p14:tracePt t="66746" x="4330700" y="2749550"/>
          <p14:tracePt t="66763" x="4337050" y="2774950"/>
          <p14:tracePt t="66780" x="4337050" y="2794000"/>
          <p14:tracePt t="66780" x="4343400" y="2819400"/>
          <p14:tracePt t="66797" x="4349750" y="2838450"/>
          <p14:tracePt t="66813" x="4362450" y="2882900"/>
          <p14:tracePt t="66830" x="4368800" y="2908300"/>
          <p14:tracePt t="66846" x="4381500" y="2933700"/>
          <p14:tracePt t="66863" x="4387850" y="2940050"/>
          <p14:tracePt t="66880" x="4387850" y="2946400"/>
          <p14:tracePt t="67859" x="4387850" y="2940050"/>
          <p14:tracePt t="69335" x="4394200" y="2940050"/>
          <p14:tracePt t="69366" x="4394200" y="2933700"/>
          <p14:tracePt t="69376" x="4400550" y="2933700"/>
          <p14:tracePt t="69388" x="4406900" y="2927350"/>
          <p14:tracePt t="69405" x="4406900" y="2921000"/>
          <p14:tracePt t="69418" x="4413250" y="2914650"/>
          <p14:tracePt t="69420" x="4419600" y="2908300"/>
          <p14:tracePt t="69430" x="4419600" y="2901950"/>
          <p14:tracePt t="69446" x="4425950" y="2895600"/>
          <p14:tracePt t="69463" x="4432300" y="2882900"/>
          <p14:tracePt t="69480" x="4438650" y="2882900"/>
          <p14:tracePt t="69497" x="4445000" y="2870200"/>
          <p14:tracePt t="69817" x="4445000" y="2876550"/>
          <p14:tracePt t="69860" x="4445000" y="2882900"/>
          <p14:tracePt t="69880" x="4445000" y="2889250"/>
          <p14:tracePt t="69903" x="4445000" y="2895600"/>
          <p14:tracePt t="69922" x="4445000" y="2901950"/>
          <p14:tracePt t="69932" x="4445000" y="2914650"/>
          <p14:tracePt t="69935" x="4445000" y="2921000"/>
          <p14:tracePt t="69947" x="4445000" y="2940050"/>
          <p14:tracePt t="69963" x="4445000" y="2997200"/>
          <p14:tracePt t="69980" x="4445000" y="3073400"/>
          <p14:tracePt t="69997" x="4445000" y="3117850"/>
          <p14:tracePt t="70013" x="4445000" y="3194050"/>
          <p14:tracePt t="70030" x="4445000" y="3232150"/>
          <p14:tracePt t="70047" x="4445000" y="3289300"/>
          <p14:tracePt t="70063" x="4445000" y="3346450"/>
          <p14:tracePt t="70080" x="4445000" y="3371850"/>
          <p14:tracePt t="70097" x="4445000" y="3422650"/>
          <p14:tracePt t="70113" x="4445000" y="3448050"/>
          <p14:tracePt t="70130" x="4445000" y="3492500"/>
          <p14:tracePt t="70147" x="4445000" y="3530600"/>
          <p14:tracePt t="70163" x="4445000" y="3549650"/>
          <p14:tracePt t="70179" x="4445000" y="3587750"/>
          <p14:tracePt t="70197" x="4445000" y="3606800"/>
          <p14:tracePt t="70213" x="4445000" y="3651250"/>
          <p14:tracePt t="70230" x="4445000" y="3727450"/>
          <p14:tracePt t="70247" x="4445000" y="3784600"/>
          <p14:tracePt t="70262" x="4445000" y="3911600"/>
          <p14:tracePt t="70278" x="4445000" y="3975100"/>
          <p14:tracePt t="70296" x="4445000" y="4121150"/>
          <p14:tracePt t="70313" x="4445000" y="4248150"/>
          <p14:tracePt t="70330" x="4445000" y="4305300"/>
          <p14:tracePt t="70347" x="4445000" y="4381500"/>
          <p14:tracePt t="70363" x="4445000" y="4413250"/>
          <p14:tracePt t="70380" x="4445000" y="4457700"/>
          <p14:tracePt t="70397" x="4445000" y="4495800"/>
          <p14:tracePt t="70413" x="4445000" y="4508500"/>
          <p14:tracePt t="70431" x="4445000" y="4533900"/>
          <p14:tracePt t="70447" x="4445000" y="4546600"/>
          <p14:tracePt t="70464" x="4445000" y="4572000"/>
          <p14:tracePt t="70480" x="4445000" y="4584700"/>
          <p14:tracePt t="70497" x="4445000" y="4603750"/>
          <p14:tracePt t="70513" x="4445000" y="4635500"/>
          <p14:tracePt t="70529" x="4445000" y="4641850"/>
          <p14:tracePt t="70547" x="4445000" y="4679950"/>
          <p14:tracePt t="70563" x="4445000" y="4705350"/>
          <p14:tracePt t="70580" x="4445000" y="4724400"/>
          <p14:tracePt t="70596" x="4445000" y="4737100"/>
          <p14:tracePt t="70613" x="4445000" y="4749800"/>
          <p14:tracePt t="70630" x="4445000" y="4762500"/>
          <p14:tracePt t="70646" x="4445000" y="4781550"/>
          <p14:tracePt t="70663" x="4445000" y="4806950"/>
          <p14:tracePt t="70680" x="4445000" y="4845050"/>
          <p14:tracePt t="70697" x="4445000" y="4857750"/>
          <p14:tracePt t="70712" x="4445000" y="4889500"/>
          <p14:tracePt t="70730" x="4445000" y="4908550"/>
          <p14:tracePt t="70747" x="4445000" y="4914900"/>
          <p14:tracePt t="70763" x="4445000" y="4921250"/>
          <p14:tracePt t="70811" x="4445000" y="4927600"/>
          <p14:tracePt t="70850" x="4445000" y="4933950"/>
          <p14:tracePt t="71462" x="4445000" y="4940300"/>
          <p14:tracePt t="71472" x="4438650" y="4946650"/>
          <p14:tracePt t="71493" x="4432300" y="4953000"/>
          <p14:tracePt t="71515" x="4425950" y="4959350"/>
          <p14:tracePt t="71524" x="4425950" y="4965700"/>
          <p14:tracePt t="71526" x="4419600" y="4972050"/>
          <p14:tracePt t="71540" x="4413250" y="4972050"/>
          <p14:tracePt t="71547" x="4413250" y="4978400"/>
          <p14:tracePt t="71563" x="4400550" y="4984750"/>
          <p14:tracePt t="71580" x="4400550" y="4991100"/>
          <p14:tracePt t="71597" x="4381500" y="5010150"/>
          <p14:tracePt t="71613" x="4362450" y="5029200"/>
          <p14:tracePt t="71630" x="4349750" y="5048250"/>
          <p14:tracePt t="71647" x="4324350" y="5073650"/>
          <p14:tracePt t="71663" x="4318000" y="5080000"/>
          <p14:tracePt t="71680" x="4311650" y="5086350"/>
          <p14:tracePt t="71803" x="4318000" y="5086350"/>
          <p14:tracePt t="71824" x="4324350" y="5073650"/>
          <p14:tracePt t="71834" x="4330700" y="5060950"/>
          <p14:tracePt t="71845" x="4349750" y="5041900"/>
          <p14:tracePt t="71867" x="4356100" y="5022850"/>
          <p14:tracePt t="71869" x="4362450" y="5016500"/>
          <p14:tracePt t="71880" x="4368800" y="5003800"/>
          <p14:tracePt t="71897" x="4375150" y="4997450"/>
          <p14:tracePt t="71913" x="4381500" y="4991100"/>
          <p14:tracePt t="71949" x="4387850" y="4991100"/>
          <p14:tracePt t="71981" x="4387850" y="4984750"/>
          <p14:tracePt t="72020" x="4394200" y="4984750"/>
          <p14:tracePt t="73373" x="4400550" y="4984750"/>
          <p14:tracePt t="73405" x="4406900" y="4978400"/>
          <p14:tracePt t="73415" x="4419600" y="4972050"/>
          <p14:tracePt t="73429" x="4438650" y="4959350"/>
          <p14:tracePt t="73431" x="4502150" y="4933950"/>
          <p14:tracePt t="73447" x="4546600" y="4914900"/>
          <p14:tracePt t="73463" x="4648200" y="4895850"/>
          <p14:tracePt t="73480" x="4705350" y="4876800"/>
          <p14:tracePt t="73497" x="4787900" y="4870450"/>
          <p14:tracePt t="73513" x="4819650" y="4864100"/>
          <p14:tracePt t="73530" x="4857750" y="4864100"/>
          <p14:tracePt t="73547" x="4864100" y="4857750"/>
          <p14:tracePt t="73563" x="4870450" y="4857750"/>
          <p14:tracePt t="73580" x="4889500" y="4857750"/>
          <p14:tracePt t="73596" x="4902200" y="4857750"/>
          <p14:tracePt t="73613" x="4933950" y="4857750"/>
          <p14:tracePt t="73629" x="4965700" y="4857750"/>
          <p14:tracePt t="73647" x="4972050" y="4857750"/>
          <p14:tracePt t="73696" x="4978400" y="4857750"/>
          <p14:tracePt t="73730" x="4984750" y="4857750"/>
          <p14:tracePt t="73740" x="4991100" y="4857750"/>
          <p14:tracePt t="73760" x="5003800" y="4857750"/>
          <p14:tracePt t="73771" x="5010150" y="4857750"/>
          <p14:tracePt t="73793" x="5016500" y="4857750"/>
          <p14:tracePt t="73801" x="5022850" y="4857750"/>
          <p14:tracePt t="73845" x="5029200" y="4857750"/>
          <p14:tracePt t="73855" x="5035550" y="4857750"/>
          <p14:tracePt t="73876" x="5041900" y="4857750"/>
          <p14:tracePt t="73897" x="5048250" y="4857750"/>
          <p14:tracePt t="73916" x="5054600" y="4857750"/>
          <p14:tracePt t="74415" x="5054600" y="4851400"/>
          <p14:tracePt t="74457" x="5054600" y="4845050"/>
          <p14:tracePt t="74477" x="5054600" y="4838700"/>
          <p14:tracePt t="74500" x="5054600" y="4832350"/>
          <p14:tracePt t="74582" x="5054600" y="4826000"/>
          <p14:tracePt t="74601" x="5054600" y="4819650"/>
          <p14:tracePt t="74622" x="5054600" y="4813300"/>
          <p14:tracePt t="76485" x="5054600" y="4819650"/>
          <p14:tracePt t="76505" x="5054600" y="4826000"/>
          <p14:tracePt t="76528" x="5054600" y="4832350"/>
          <p14:tracePt t="76538" x="5054600" y="4838700"/>
          <p14:tracePt t="76549" x="5054600" y="4845050"/>
          <p14:tracePt t="76569" x="5054600" y="4851400"/>
          <p14:tracePt t="76580" x="5054600" y="4857750"/>
          <p14:tracePt t="76581" x="5060950" y="4857750"/>
          <p14:tracePt t="76595" x="5060950" y="4870450"/>
          <p14:tracePt t="76612" x="5067300" y="4876800"/>
          <p14:tracePt t="76629" x="5073650" y="4876800"/>
          <p14:tracePt t="76713" x="5073650" y="4883150"/>
          <p14:tracePt t="76754" x="5073650" y="4889500"/>
          <p14:tracePt t="76785" x="5080000" y="4895850"/>
          <p14:tracePt t="76807" x="5086350" y="4895850"/>
          <p14:tracePt t="76838" x="5092700" y="4902200"/>
          <p14:tracePt t="76848" x="5092700" y="4908550"/>
          <p14:tracePt t="76858" x="5099050" y="4908550"/>
          <p14:tracePt t="76870" x="5105400" y="4914900"/>
          <p14:tracePt t="76879" x="5111750" y="4921250"/>
          <p14:tracePt t="76879" x="5111750" y="4927600"/>
          <p14:tracePt t="76895" x="5124450" y="4933950"/>
          <p14:tracePt t="76931" x="5124450" y="4940300"/>
          <p14:tracePt t="76972" x="5130800" y="4940300"/>
          <p14:tracePt t="77004" x="5137150" y="4940300"/>
          <p14:tracePt t="77013" x="5137150" y="4946650"/>
          <p14:tracePt t="77025" x="5143500" y="4946650"/>
          <p14:tracePt t="77056" x="5143500" y="4953000"/>
          <p14:tracePt t="77066" x="5143500" y="4959350"/>
          <p14:tracePt t="77109" x="5149850" y="4965700"/>
          <p14:tracePt t="77129" x="5156200" y="4972050"/>
          <p14:tracePt t="77139" x="5162550" y="4978400"/>
          <p14:tracePt t="77160" x="5168900" y="4984750"/>
          <p14:tracePt t="77171" x="5175250" y="4991100"/>
          <p14:tracePt t="77181" x="5175250" y="4997450"/>
          <p14:tracePt t="77182" x="5181600" y="4997450"/>
          <p14:tracePt t="77196" x="5187950" y="5003800"/>
          <p14:tracePt t="77212" x="5194300" y="5010150"/>
          <p14:tracePt t="77254" x="5200650" y="5016500"/>
          <p14:tracePt t="77266" x="5207000" y="5022850"/>
          <p14:tracePt t="77268" x="5213350" y="5029200"/>
          <p14:tracePt t="77280" x="5226050" y="5041900"/>
          <p14:tracePt t="77298" x="5238750" y="5048250"/>
          <p14:tracePt t="77314" x="5245100" y="5054600"/>
          <p14:tracePt t="77331" x="5270500" y="5080000"/>
          <p14:tracePt t="77348" x="5276850" y="5086350"/>
          <p14:tracePt t="77364" x="5308600" y="5105400"/>
          <p14:tracePt t="77380" x="5327650" y="5118100"/>
          <p14:tracePt t="77397" x="5365750" y="5143500"/>
          <p14:tracePt t="77414" x="5372100" y="5156200"/>
          <p14:tracePt t="77431" x="5397500" y="5175250"/>
          <p14:tracePt t="77448" x="5410200" y="5181600"/>
          <p14:tracePt t="77464" x="5416550" y="5187950"/>
          <p14:tracePt t="77481" x="5429250" y="5194300"/>
          <p14:tracePt t="77497" x="5448300" y="5200650"/>
          <p14:tracePt t="77514" x="5492750" y="5219700"/>
          <p14:tracePt t="77532" x="5537200" y="5232400"/>
          <p14:tracePt t="77548" x="5562600" y="5238750"/>
          <p14:tracePt t="77564" x="5607050" y="5257800"/>
          <p14:tracePt t="77581" x="5632450" y="5270500"/>
          <p14:tracePt t="77598" x="5664200" y="5289550"/>
          <p14:tracePt t="77614" x="5708650" y="5308600"/>
          <p14:tracePt t="77631" x="5727700" y="5321300"/>
          <p14:tracePt t="77647" x="5772150" y="5334000"/>
          <p14:tracePt t="77664" x="5791200" y="5340350"/>
          <p14:tracePt t="77681" x="5816600" y="5346700"/>
          <p14:tracePt t="77697" x="5848350" y="5359400"/>
          <p14:tracePt t="77714" x="5873750" y="5365750"/>
          <p14:tracePt t="77730" x="5930900" y="5384800"/>
          <p14:tracePt t="77748" x="5956300" y="5391150"/>
          <p14:tracePt t="77764" x="6019800" y="5410200"/>
          <p14:tracePt t="77781" x="6064250" y="5422900"/>
          <p14:tracePt t="77798" x="6083300" y="5429250"/>
          <p14:tracePt t="77814" x="6102350" y="5441950"/>
          <p14:tracePt t="77831" x="6121400" y="5454650"/>
          <p14:tracePt t="77847" x="6165850" y="5473700"/>
          <p14:tracePt t="77864" x="6203950" y="5486400"/>
          <p14:tracePt t="77881" x="6299200" y="5518150"/>
          <p14:tracePt t="77898" x="6381750" y="5549900"/>
          <p14:tracePt t="77914" x="6426200" y="5556250"/>
          <p14:tracePt t="77930" x="6477000" y="5568950"/>
          <p14:tracePt t="77948" x="6496050" y="5575300"/>
          <p14:tracePt t="77964" x="6527800" y="5588000"/>
          <p14:tracePt t="77981" x="6565900" y="5600700"/>
          <p14:tracePt t="77997" x="6591300" y="5607050"/>
          <p14:tracePt t="78014" x="6642100" y="5626100"/>
          <p14:tracePt t="78031" x="6686550" y="5638800"/>
          <p14:tracePt t="78048" x="6711950" y="5645150"/>
          <p14:tracePt t="78063" x="6737350" y="5651500"/>
          <p14:tracePt t="78081" x="6756400" y="5651500"/>
          <p14:tracePt t="78098" x="6775450" y="5657850"/>
          <p14:tracePt t="78114" x="6794500" y="5657850"/>
          <p14:tracePt t="78131" x="6826250" y="5664200"/>
          <p14:tracePt t="78147" x="6870700" y="5676900"/>
          <p14:tracePt t="78164" x="6889750" y="5683250"/>
          <p14:tracePt t="78180" x="6921500" y="5695950"/>
          <p14:tracePt t="78198" x="6921500" y="5702300"/>
          <p14:tracePt t="78214" x="6940550" y="5708650"/>
          <p14:tracePt t="78230" x="6953250" y="5715000"/>
          <p14:tracePt t="78248" x="6972300" y="5721350"/>
          <p14:tracePt t="78264" x="7023100" y="5734050"/>
          <p14:tracePt t="78280" x="7054850" y="5734050"/>
          <p14:tracePt t="78297" x="7124700" y="5740400"/>
          <p14:tracePt t="78314" x="7188200" y="5740400"/>
          <p14:tracePt t="78331" x="7213600" y="5740400"/>
          <p14:tracePt t="78348" x="7270750" y="5740400"/>
          <p14:tracePt t="78364" x="7302500" y="5740400"/>
          <p14:tracePt t="78380" x="7391400" y="5740400"/>
          <p14:tracePt t="78397" x="7493000" y="5740400"/>
          <p14:tracePt t="78414" x="7537450" y="5740400"/>
          <p14:tracePt t="78430" x="7613650" y="5740400"/>
          <p14:tracePt t="78448" x="7639050" y="5740400"/>
          <p14:tracePt t="78464" x="7677150" y="5740400"/>
          <p14:tracePt t="78481" x="7727950" y="5740400"/>
          <p14:tracePt t="78497" x="7759700" y="5740400"/>
          <p14:tracePt t="78514" x="7861300" y="5740400"/>
          <p14:tracePt t="78530" x="7918450" y="5740400"/>
          <p14:tracePt t="78547" x="8020050" y="5727700"/>
          <p14:tracePt t="78565" x="8077200" y="5727700"/>
          <p14:tracePt t="78581" x="8096250" y="5721350"/>
          <p14:tracePt t="78598" x="8108950" y="5721350"/>
          <p14:tracePt t="78634" x="8108950" y="5715000"/>
          <p14:tracePt t="78636" x="8115300" y="5715000"/>
          <p14:tracePt t="78950" x="8108950" y="5715000"/>
          <p14:tracePt t="78970" x="8102600" y="5715000"/>
          <p14:tracePt t="79093" x="8096250" y="5715000"/>
          <p14:tracePt t="79195" x="8089900" y="5715000"/>
          <p14:tracePt t="79348" x="8083550" y="5715000"/>
          <p14:tracePt t="79371" x="8077200" y="5715000"/>
          <p14:tracePt t="79378" x="8070850" y="5715000"/>
          <p14:tracePt t="79400" x="8058150" y="5715000"/>
          <p14:tracePt t="79410" x="8039100" y="5715000"/>
          <p14:tracePt t="79421" x="8020050" y="5715000"/>
          <p14:tracePt t="79431" x="7994650" y="5715000"/>
          <p14:tracePt t="79435" x="7950200" y="5715000"/>
          <p14:tracePt t="79448" x="7842250" y="5708650"/>
          <p14:tracePt t="79464" x="7772400" y="5695950"/>
          <p14:tracePt t="79481" x="7639050" y="5664200"/>
          <p14:tracePt t="79497" x="7575550" y="5645150"/>
          <p14:tracePt t="79497" x="7505700" y="5619750"/>
          <p14:tracePt t="79514" x="7448550" y="5600700"/>
          <p14:tracePt t="79530" x="7321550" y="5549900"/>
          <p14:tracePt t="79548" x="7251700" y="5530850"/>
          <p14:tracePt t="79564" x="7118350" y="5480050"/>
          <p14:tracePt t="79581" x="6978650" y="5416550"/>
          <p14:tracePt t="79598" x="6889750" y="5391150"/>
          <p14:tracePt t="79614" x="6718300" y="5327650"/>
          <p14:tracePt t="79631" x="6642100" y="5302250"/>
          <p14:tracePt t="79648" x="6483350" y="5251450"/>
          <p14:tracePt t="79664" x="6419850" y="5226050"/>
          <p14:tracePt t="79664" x="6350000" y="5207000"/>
          <p14:tracePt t="79681" x="6292850" y="5187950"/>
          <p14:tracePt t="79697" x="6178550" y="5143500"/>
          <p14:tracePt t="79714" x="6121400" y="5124450"/>
          <p14:tracePt t="79730" x="6013450" y="5080000"/>
          <p14:tracePt t="79747" x="5899150" y="5035550"/>
          <p14:tracePt t="79764" x="5842000" y="5022850"/>
          <p14:tracePt t="79780" x="5746750" y="4991100"/>
          <p14:tracePt t="79797" x="5708650" y="4972050"/>
          <p14:tracePt t="79814" x="5638800" y="4946650"/>
          <p14:tracePt t="79831" x="5562600" y="4921250"/>
          <p14:tracePt t="79848" x="5530850" y="4908550"/>
          <p14:tracePt t="79864" x="5448300" y="4876800"/>
          <p14:tracePt t="79880" x="5410200" y="4864100"/>
          <p14:tracePt t="79897" x="5314950" y="4832350"/>
          <p14:tracePt t="79914" x="5238750" y="4800600"/>
          <p14:tracePt t="79931" x="5194300" y="4787900"/>
          <p14:tracePt t="79947" x="5130800" y="4762500"/>
          <p14:tracePt t="79964" x="5092700" y="4749800"/>
          <p14:tracePt t="79980" x="5048250" y="4730750"/>
          <p14:tracePt t="79998" x="5022850" y="4724400"/>
          <p14:tracePt t="81247" x="5029200" y="4724400"/>
          <p14:tracePt t="81257" x="5035550" y="4724400"/>
          <p14:tracePt t="81267" x="5041900" y="4724400"/>
          <p14:tracePt t="81281" x="5041900" y="4737100"/>
          <p14:tracePt t="81296" x="5048250" y="4737100"/>
          <p14:tracePt t="81296" x="5060950" y="4749800"/>
          <p14:tracePt t="81312" x="5073650" y="4762500"/>
          <p14:tracePt t="81329" x="5080000" y="4768850"/>
          <p14:tracePt t="81348" x="5092700" y="4781550"/>
          <p14:tracePt t="81364" x="5105400" y="4787900"/>
          <p14:tracePt t="81381" x="5124450" y="4806950"/>
          <p14:tracePt t="81397" x="5162550" y="4826000"/>
          <p14:tracePt t="81414" x="5181600" y="4838700"/>
          <p14:tracePt t="81431" x="5226050" y="4857750"/>
          <p14:tracePt t="81448" x="5257800" y="4870450"/>
          <p14:tracePt t="81464" x="5276850" y="4883150"/>
          <p14:tracePt t="81480" x="5308600" y="4908550"/>
          <p14:tracePt t="81498" x="5327650" y="4927600"/>
          <p14:tracePt t="81513" x="5384800" y="4978400"/>
          <p14:tracePt t="81531" x="5480050" y="5035550"/>
          <p14:tracePt t="81548" x="5530850" y="5067300"/>
          <p14:tracePt t="81564" x="5657850" y="5118100"/>
          <p14:tracePt t="81582" x="5727700" y="5149850"/>
          <p14:tracePt t="81598" x="5848350" y="5194300"/>
          <p14:tracePt t="81614" x="5956300" y="5226050"/>
          <p14:tracePt t="81630" x="6000750" y="5238750"/>
          <p14:tracePt t="81648" x="6102350" y="5270500"/>
          <p14:tracePt t="81664" x="6153150" y="5289550"/>
          <p14:tracePt t="81680" x="6254750" y="5327650"/>
          <p14:tracePt t="81698" x="6369050" y="5372100"/>
          <p14:tracePt t="81714" x="6419850" y="5384800"/>
          <p14:tracePt t="81731" x="6515100" y="5422900"/>
          <p14:tracePt t="81748" x="6572250" y="5441950"/>
          <p14:tracePt t="81764" x="6673850" y="5473700"/>
          <p14:tracePt t="81781" x="6788150" y="5511800"/>
          <p14:tracePt t="81798" x="6858000" y="5543550"/>
          <p14:tracePt t="81814" x="6991350" y="5594350"/>
          <p14:tracePt t="81830" x="7061200" y="5619750"/>
          <p14:tracePt t="81848" x="7188200" y="5670550"/>
          <p14:tracePt t="81864" x="7296150" y="5708650"/>
          <p14:tracePt t="81881" x="7340600" y="5734050"/>
          <p14:tracePt t="81897" x="7423150" y="5765800"/>
          <p14:tracePt t="81914" x="7473950" y="5778500"/>
          <p14:tracePt t="81930" x="7569200" y="5810250"/>
          <p14:tracePt t="81947" x="7670800" y="5842000"/>
          <p14:tracePt t="81964" x="7715250" y="5854700"/>
          <p14:tracePt t="81980" x="7797800" y="5880100"/>
          <p14:tracePt t="81998" x="7823200" y="5892800"/>
          <p14:tracePt t="82014" x="7854950" y="5899150"/>
          <p14:tracePt t="82030" x="7867650" y="5905500"/>
          <p14:tracePt t="82048" x="7874000" y="5905500"/>
          <p14:tracePt t="82064" x="7880350" y="5905500"/>
          <p14:tracePt t="82081" x="7886700" y="5905500"/>
          <p14:tracePt t="82098" x="7899400" y="5899150"/>
          <p14:tracePt t="82114" x="7905750" y="5892800"/>
          <p14:tracePt t="82130" x="7912100" y="5886450"/>
          <p14:tracePt t="82148" x="7912100" y="5880100"/>
          <p14:tracePt t="82164" x="7912100" y="5873750"/>
          <p14:tracePt t="82180" x="7912100" y="5861050"/>
          <p14:tracePt t="82216" x="7912100" y="5854700"/>
          <p14:tracePt t="82230" x="7912100" y="5842000"/>
          <p14:tracePt t="82232" x="7912100" y="5822950"/>
          <p14:tracePt t="82248" x="7918450" y="5803900"/>
          <p14:tracePt t="82264" x="7918450" y="5778500"/>
          <p14:tracePt t="82281" x="7918450" y="5765800"/>
          <p14:tracePt t="82281" x="7924800" y="5759450"/>
          <p14:tracePt t="82298" x="7924800" y="5746750"/>
          <p14:tracePt t="82313" x="7924800" y="5727700"/>
          <p14:tracePt t="82331" x="7931150" y="5715000"/>
          <p14:tracePt t="82348" x="7931150" y="5695950"/>
          <p14:tracePt t="82364" x="7931150" y="5676900"/>
          <p14:tracePt t="82380" x="7937500" y="5645150"/>
          <p14:tracePt t="82399" x="7943850" y="5626100"/>
          <p14:tracePt t="82414" x="7950200" y="5619750"/>
          <p14:tracePt t="82430" x="7950200" y="5613400"/>
          <p14:tracePt t="82447" x="7956550" y="5613400"/>
          <p14:tracePt t="82912" x="7956550" y="5607050"/>
          <p14:tracePt t="82954" x="7962900" y="5600700"/>
          <p14:tracePt t="83535" x="7969250" y="5600700"/>
          <p14:tracePt t="83566" x="7975600" y="5600700"/>
          <p14:tracePt t="83586" x="7988300" y="5594350"/>
          <p14:tracePt t="83597" x="8001000" y="5588000"/>
          <p14:tracePt t="83608" x="8007350" y="5581650"/>
          <p14:tracePt t="83618" x="8020050" y="5568950"/>
          <p14:tracePt t="83618" x="8039100" y="5562600"/>
          <p14:tracePt t="83629" x="8051800" y="5549900"/>
          <p14:tracePt t="83646" x="8070850" y="5543550"/>
          <p14:tracePt t="83662" x="8077200" y="5543550"/>
          <p14:tracePt t="83680" x="8083550" y="5537200"/>
          <p14:tracePt t="83697" x="8089900" y="5537200"/>
          <p14:tracePt t="83714" x="8096250" y="5530850"/>
          <p14:tracePt t="83731" x="8115300" y="5524500"/>
          <p14:tracePt t="83747" x="8121650" y="5518150"/>
          <p14:tracePt t="83764" x="8153400" y="5518150"/>
          <p14:tracePt t="83780" x="8178800" y="5505450"/>
          <p14:tracePt t="83798" x="8197850" y="5499100"/>
          <p14:tracePt t="83813" x="8229600" y="5492750"/>
          <p14:tracePt t="83830" x="8261350" y="5480050"/>
          <p14:tracePt t="83848" x="8274050" y="5480050"/>
          <p14:tracePt t="83864" x="8299450" y="5473700"/>
          <p14:tracePt t="83881" x="8312150" y="5467350"/>
          <p14:tracePt t="83897" x="8343900" y="5454650"/>
          <p14:tracePt t="83914" x="8350250" y="5454650"/>
          <p14:tracePt t="83930" x="8388350" y="5435600"/>
          <p14:tracePt t="83948" x="8426450" y="5410200"/>
          <p14:tracePt t="83964" x="8445500" y="5397500"/>
          <p14:tracePt t="83980" x="8470900" y="5372100"/>
          <p14:tracePt t="83998" x="8489950" y="5359400"/>
          <p14:tracePt t="84014" x="8509000" y="5353050"/>
          <p14:tracePt t="84030" x="8521700" y="5340350"/>
          <p14:tracePt t="84048" x="8528050" y="5340350"/>
          <p14:tracePt t="84064" x="8534400" y="5334000"/>
          <p14:tracePt t="84081" x="8540750" y="5334000"/>
          <p14:tracePt t="84097" x="8547100" y="5334000"/>
          <p14:tracePt t="84201" x="8547100" y="5340350"/>
          <p14:tracePt t="84211" x="8547100" y="5346700"/>
          <p14:tracePt t="84222" x="8547100" y="5365750"/>
          <p14:tracePt t="84229" x="8547100" y="5403850"/>
          <p14:tracePt t="84247" x="8534400" y="5435600"/>
          <p14:tracePt t="84264" x="8521700" y="5467350"/>
          <p14:tracePt t="84280" x="8502650" y="5492750"/>
          <p14:tracePt t="84298" x="8496300" y="5505450"/>
          <p14:tracePt t="84313" x="8470900" y="5524500"/>
          <p14:tracePt t="84330" x="8451850" y="5530850"/>
          <p14:tracePt t="84348" x="8432800" y="5537200"/>
          <p14:tracePt t="84364" x="8382000" y="5543550"/>
          <p14:tracePt t="84381" x="8362950" y="5543550"/>
          <p14:tracePt t="84397" x="8293100" y="5549900"/>
          <p14:tracePt t="84414" x="8223250" y="5549900"/>
          <p14:tracePt t="84431" x="8197850" y="5549900"/>
          <p14:tracePt t="84448" x="8166100" y="5549900"/>
          <p14:tracePt t="84462" x="8140700" y="5549900"/>
          <p14:tracePt t="84480" x="8096250" y="5543550"/>
          <p14:tracePt t="84498" x="8058150" y="5537200"/>
          <p14:tracePt t="84514" x="8039100" y="5530850"/>
          <p14:tracePt t="84531" x="8001000" y="5518150"/>
          <p14:tracePt t="84547" x="7994650" y="5518150"/>
          <p14:tracePt t="88359" x="7988300" y="5518150"/>
          <p14:tracePt t="88380" x="7975600" y="5518150"/>
          <p14:tracePt t="88390" x="7969250" y="5518150"/>
          <p14:tracePt t="88406" x="7943850" y="5518150"/>
          <p14:tracePt t="88407" x="7918450" y="5518150"/>
          <p14:tracePt t="88413" x="7880350" y="5518150"/>
          <p14:tracePt t="88430" x="7747000" y="5518150"/>
          <p14:tracePt t="88448" x="7683500" y="5505450"/>
          <p14:tracePt t="88464" x="7550150" y="5505450"/>
          <p14:tracePt t="88481" x="7429500" y="5499100"/>
          <p14:tracePt t="88498" x="7385050" y="5499100"/>
          <p14:tracePt t="88512" x="7283450" y="5499100"/>
          <p14:tracePt t="88529" x="7232650" y="5492750"/>
          <p14:tracePt t="88547" x="7105650" y="5467350"/>
          <p14:tracePt t="88564" x="6953250" y="5435600"/>
          <p14:tracePt t="88580" x="6870700" y="5403850"/>
          <p14:tracePt t="88597" x="6718300" y="5346700"/>
          <p14:tracePt t="88613" x="6648450" y="5308600"/>
          <p14:tracePt t="88631" x="6508750" y="5270500"/>
          <p14:tracePt t="88647" x="6407150" y="5219700"/>
          <p14:tracePt t="88664" x="6350000" y="5200650"/>
          <p14:tracePt t="88681" x="6229350" y="5162550"/>
          <p14:tracePt t="88698" x="6121400" y="5130800"/>
          <p14:tracePt t="88714" x="6057900" y="5105400"/>
          <p14:tracePt t="88730" x="5911850" y="5054600"/>
          <p14:tracePt t="88747" x="5835650" y="5029200"/>
          <p14:tracePt t="88763" x="5676900" y="4972050"/>
          <p14:tracePt t="88780" x="5600700" y="4946650"/>
          <p14:tracePt t="88797" x="5454650" y="4902200"/>
          <p14:tracePt t="88814" x="5327650" y="4864100"/>
          <p14:tracePt t="88830" x="5270500" y="4845050"/>
          <p14:tracePt t="88847" x="5156200" y="4806950"/>
          <p14:tracePt t="88864" x="5086350" y="4787900"/>
          <p14:tracePt t="88880" x="4965700" y="4756150"/>
          <p14:tracePt t="88897" x="4826000" y="4711700"/>
          <p14:tracePt t="88914" x="4762500" y="4699000"/>
          <p14:tracePt t="88930" x="4648200" y="4660900"/>
          <p14:tracePt t="88947" x="4591050" y="4648200"/>
          <p14:tracePt t="88963" x="4508500" y="4622800"/>
          <p14:tracePt t="88981" x="4457700" y="4603750"/>
          <p14:tracePt t="88997" x="4438650" y="4597400"/>
          <p14:tracePt t="89014" x="4413250" y="4591050"/>
          <p14:tracePt t="89201" x="4419600" y="4591050"/>
          <p14:tracePt t="89212" x="4425950" y="4591050"/>
          <p14:tracePt t="89214" x="4425950" y="4597400"/>
          <p14:tracePt t="89234" x="4438650" y="4603750"/>
          <p14:tracePt t="89247" x="4451350" y="4616450"/>
          <p14:tracePt t="89250" x="4476750" y="4635500"/>
          <p14:tracePt t="89264" x="4552950" y="4673600"/>
          <p14:tracePt t="89280" x="4635500" y="4724400"/>
          <p14:tracePt t="89297" x="4686300" y="4737100"/>
          <p14:tracePt t="89314" x="4775200" y="4768850"/>
          <p14:tracePt t="89330" x="4813300" y="4775200"/>
          <p14:tracePt t="89347" x="4876800" y="4794250"/>
          <p14:tracePt t="89364" x="4946650" y="4819650"/>
          <p14:tracePt t="89380" x="4997450" y="4832350"/>
          <p14:tracePt t="89398" x="5086350" y="4864100"/>
          <p14:tracePt t="89413" x="5137150" y="4883150"/>
          <p14:tracePt t="89430" x="5226050" y="4902200"/>
          <p14:tracePt t="89447" x="5283200" y="4914900"/>
          <p14:tracePt t="89464" x="5295900" y="4921250"/>
          <p14:tracePt t="89480" x="5321300" y="4927600"/>
          <p14:tracePt t="89497" x="5327650" y="4927600"/>
          <p14:tracePt t="89514" x="5346700" y="4927600"/>
          <p14:tracePt t="89530" x="5365750" y="4927600"/>
          <p14:tracePt t="89547" x="5372100" y="4927600"/>
          <p14:tracePt t="89563" x="5378450" y="4927600"/>
          <p14:tracePt t="89720" x="5378450" y="4921250"/>
          <p14:tracePt t="89730" x="5378450" y="4914900"/>
          <p14:tracePt t="89746" x="5365750" y="4902200"/>
          <p14:tracePt t="89746" x="5340350" y="4883150"/>
          <p14:tracePt t="89764" x="5334000" y="4870450"/>
          <p14:tracePt t="89780" x="5314950" y="4851400"/>
          <p14:tracePt t="89797" x="5308600" y="4851400"/>
          <p14:tracePt t="89814" x="5308600" y="4838700"/>
          <p14:tracePt t="89830" x="5302250" y="4838700"/>
          <p14:tracePt t="89867" x="5295900" y="4832350"/>
          <p14:tracePt t="89887" x="5289550" y="4826000"/>
          <p14:tracePt t="89907" x="5289550" y="4819650"/>
          <p14:tracePt t="90053" x="5289550" y="4826000"/>
          <p14:tracePt t="90062" x="5289550" y="4832350"/>
          <p14:tracePt t="90072" x="5302250" y="4838700"/>
          <p14:tracePt t="90082" x="5308600" y="4851400"/>
          <p14:tracePt t="90089" x="5327650" y="4864100"/>
          <p14:tracePt t="90097" x="5353050" y="4902200"/>
          <p14:tracePt t="90114" x="5384800" y="4927600"/>
          <p14:tracePt t="90130" x="5441950" y="4972050"/>
          <p14:tracePt t="90147" x="5480050" y="4997450"/>
          <p14:tracePt t="90164" x="5543550" y="5022850"/>
          <p14:tracePt t="90180" x="5613400" y="5041900"/>
          <p14:tracePt t="90197" x="5651500" y="5060950"/>
          <p14:tracePt t="90213" x="5734050" y="5080000"/>
          <p14:tracePt t="90230" x="5778500" y="5099050"/>
          <p14:tracePt t="90246" x="5886450" y="5130800"/>
          <p14:tracePt t="90264" x="5988050" y="5162550"/>
          <p14:tracePt t="90281" x="6026150" y="5175250"/>
          <p14:tracePt t="90297" x="6108700" y="5200650"/>
          <p14:tracePt t="90314" x="6146800" y="5213350"/>
          <p14:tracePt t="90330" x="6197600" y="5232400"/>
          <p14:tracePt t="90347" x="6229350" y="5238750"/>
          <p14:tracePt t="90363" x="6318250" y="5270500"/>
          <p14:tracePt t="90380" x="6419850" y="5302250"/>
          <p14:tracePt t="90397" x="6464300" y="5314950"/>
          <p14:tracePt t="90414" x="6559550" y="5359400"/>
          <p14:tracePt t="90430" x="6584950" y="5365750"/>
          <p14:tracePt t="90447" x="6648450" y="5391150"/>
          <p14:tracePt t="90464" x="6711950" y="5422900"/>
          <p14:tracePt t="90480" x="6762750" y="5435600"/>
          <p14:tracePt t="90497" x="6877050" y="5486400"/>
          <p14:tracePt t="90514" x="6934200" y="5511800"/>
          <p14:tracePt t="90530" x="7042150" y="5549900"/>
          <p14:tracePt t="90546" x="7099300" y="5581650"/>
          <p14:tracePt t="90562" x="7131050" y="5594350"/>
          <p14:tracePt t="90581" x="7156450" y="5613400"/>
          <p14:tracePt t="90597" x="7175500" y="5619750"/>
          <p14:tracePt t="90614" x="7239000" y="5638800"/>
          <p14:tracePt t="90630" x="7321550" y="5664200"/>
          <p14:tracePt t="90647" x="7353300" y="5676900"/>
          <p14:tracePt t="90664" x="7429500" y="5689600"/>
          <p14:tracePt t="90680" x="7454900" y="5695950"/>
          <p14:tracePt t="90697" x="7480300" y="5702300"/>
          <p14:tracePt t="90714" x="7493000" y="5702300"/>
          <p14:tracePt t="90730" x="7499350" y="5708650"/>
          <p14:tracePt t="90747" x="7505700" y="5708650"/>
          <p14:tracePt t="90792" x="7512050" y="5708650"/>
          <p14:tracePt t="90823" x="7518400" y="5708650"/>
          <p14:tracePt t="90834" x="7524750" y="5708650"/>
          <p14:tracePt t="90844" x="7531100" y="5708650"/>
          <p14:tracePt t="90865" x="7537450" y="5708650"/>
          <p14:tracePt t="90866" x="7543800" y="5708650"/>
          <p14:tracePt t="90896" x="7550150" y="5708650"/>
          <p14:tracePt t="90918" x="7562850" y="5708650"/>
          <p14:tracePt t="90937" x="7569200" y="5708650"/>
          <p14:tracePt t="90949" x="7575550" y="5708650"/>
          <p14:tracePt t="90951" x="7581900" y="5708650"/>
          <p14:tracePt t="90980" x="7588250" y="5708650"/>
          <p14:tracePt t="90982" x="7600950" y="5708650"/>
          <p14:tracePt t="90997" x="7613650" y="5708650"/>
          <p14:tracePt t="91013" x="7632700" y="5708650"/>
          <p14:tracePt t="91030" x="7658100" y="5708650"/>
          <p14:tracePt t="91048" x="7670800" y="5708650"/>
          <p14:tracePt t="91064" x="7689850" y="5708650"/>
          <p14:tracePt t="91979" x="7689850" y="5702300"/>
          <p14:tracePt t="92002" x="7689850" y="5695950"/>
          <p14:tracePt t="92013" x="7689850" y="5689600"/>
          <p14:tracePt t="92022" x="7683500" y="5676900"/>
          <p14:tracePt t="92039" x="7670800" y="5664200"/>
          <p14:tracePt t="92041" x="7651750" y="5638800"/>
          <p14:tracePt t="92047" x="7588250" y="5543550"/>
          <p14:tracePt t="92064" x="7537450" y="5492750"/>
          <p14:tracePt t="92080" x="7416800" y="5365750"/>
          <p14:tracePt t="92097" x="7346950" y="5295900"/>
          <p14:tracePt t="92114" x="7200900" y="5149850"/>
          <p14:tracePt t="92130" x="7048500" y="5016500"/>
          <p14:tracePt t="92147" x="6978650" y="4946650"/>
          <p14:tracePt t="92163" x="6832600" y="4794250"/>
          <p14:tracePt t="92180" x="6769100" y="4724400"/>
          <p14:tracePt t="92197" x="6648450" y="4591050"/>
          <p14:tracePt t="92214" x="6584950" y="4527550"/>
          <p14:tracePt t="92214" x="6534150" y="4470400"/>
          <p14:tracePt t="92231" x="6483350" y="4419600"/>
          <p14:tracePt t="92247" x="6400800" y="4318000"/>
          <p14:tracePt t="92264" x="6356350" y="4267200"/>
          <p14:tracePt t="92280" x="6280150" y="4191000"/>
          <p14:tracePt t="92297" x="6203950" y="4102100"/>
          <p14:tracePt t="92314" x="6159500" y="4057650"/>
          <p14:tracePt t="92330" x="6070600" y="3987800"/>
          <p14:tracePt t="92348" x="6019800" y="3943350"/>
          <p14:tracePt t="92363" x="5930900" y="3860800"/>
          <p14:tracePt t="92380" x="5880100" y="3822700"/>
          <p14:tracePt t="92397" x="5797550" y="3740150"/>
          <p14:tracePt t="92414" x="5721350" y="3670300"/>
          <p14:tracePt t="92430" x="5689600" y="3638550"/>
          <p14:tracePt t="92447" x="5619750" y="3581400"/>
          <p14:tracePt t="92464" x="5594350" y="3549650"/>
          <p14:tracePt t="92480" x="5524500" y="3492500"/>
          <p14:tracePt t="92498" x="5461000" y="3422650"/>
          <p14:tracePt t="92514" x="5422900" y="3390900"/>
          <p14:tracePt t="92530" x="5346700" y="3327400"/>
          <p14:tracePt t="92547" x="5308600" y="3302000"/>
          <p14:tracePt t="92564" x="5251450" y="3257550"/>
          <p14:tracePt t="92580" x="5200650" y="3206750"/>
          <p14:tracePt t="92597" x="5175250" y="3175000"/>
          <p14:tracePt t="92614" x="5137150" y="3136900"/>
          <p14:tracePt t="92630" x="5118100" y="3117850"/>
          <p14:tracePt t="92647" x="5080000" y="3079750"/>
          <p14:tracePt t="92664" x="5048250" y="3054350"/>
          <p14:tracePt t="92680" x="5035550" y="3048000"/>
          <p14:tracePt t="92697" x="5022850" y="3028950"/>
          <p14:tracePt t="92714" x="5016500" y="3028950"/>
          <p14:tracePt t="92730" x="5010150" y="3016250"/>
          <p14:tracePt t="92748" x="5010150" y="3009900"/>
          <p14:tracePt t="92783" x="5003800" y="3009900"/>
          <p14:tracePt t="92917" x="5003800" y="3003550"/>
          <p14:tracePt t="92938" x="5003800" y="2997200"/>
          <p14:tracePt t="92958" x="5003800" y="2990850"/>
          <p14:tracePt t="92989" x="5003800" y="2984500"/>
          <p14:tracePt t="93000" x="5003800" y="2978150"/>
          <p14:tracePt t="93020" x="5010150" y="2971800"/>
          <p14:tracePt t="93031" x="5010150" y="2965450"/>
          <p14:tracePt t="93039" x="5016500" y="2959100"/>
          <p14:tracePt t="93047" x="5016500" y="2946400"/>
          <p14:tracePt t="93064" x="5016500" y="2940050"/>
          <p14:tracePt t="93080" x="5029200" y="2921000"/>
          <p14:tracePt t="93097" x="5029200" y="2908300"/>
          <p14:tracePt t="93114" x="5041900" y="2895600"/>
          <p14:tracePt t="93130" x="5041900" y="2889250"/>
          <p14:tracePt t="93148" x="5048250" y="2882900"/>
          <p14:tracePt t="93163" x="5048250" y="2876550"/>
          <p14:tracePt t="93180" x="5054600" y="2876550"/>
          <p14:tracePt t="93197" x="5054600" y="2870200"/>
          <p14:tracePt t="93239" x="5054600" y="2863850"/>
          <p14:tracePt t="93321" x="5060950" y="2857500"/>
          <p14:tracePt t="93342" x="5060950" y="2851150"/>
          <p14:tracePt t="95978" x="5054600" y="2851150"/>
          <p14:tracePt t="95999" x="5048250" y="2851150"/>
          <p14:tracePt t="96010" x="5041900" y="2851150"/>
          <p14:tracePt t="96020" x="5035550" y="2851150"/>
          <p14:tracePt t="96023" x="5029200" y="2851150"/>
          <p14:tracePt t="96031" x="5022850" y="2851150"/>
          <p14:tracePt t="96048" x="5010150" y="2851150"/>
          <p14:tracePt t="97670" x="5010150" y="2844800"/>
          <p14:tracePt t="97680" x="5016500" y="2844800"/>
          <p14:tracePt t="97691" x="5022850" y="2844800"/>
          <p14:tracePt t="97732" x="5029200" y="2844800"/>
          <p14:tracePt t="99208" x="5035550" y="2844800"/>
          <p14:tracePt t="99270" x="5041900" y="2844800"/>
          <p14:tracePt t="99300" x="5048250" y="2844800"/>
          <p14:tracePt t="99657" x="5054600" y="2844800"/>
          <p14:tracePt t="99677" x="5067300" y="2844800"/>
          <p14:tracePt t="99688" x="5080000" y="2844800"/>
          <p14:tracePt t="99705" x="5092700" y="2844800"/>
          <p14:tracePt t="99715" x="5111750" y="2844800"/>
          <p14:tracePt t="99715" x="5181600" y="2857500"/>
          <p14:tracePt t="99730" x="5213350" y="2863850"/>
          <p14:tracePt t="99746" x="5295900" y="2889250"/>
          <p14:tracePt t="99764" x="5346700" y="2895600"/>
          <p14:tracePt t="99781" x="5403850" y="2901950"/>
          <p14:tracePt t="99798" x="5441950" y="2908300"/>
          <p14:tracePt t="99815" x="5461000" y="2908300"/>
          <p14:tracePt t="99831" x="5499100" y="2908300"/>
          <p14:tracePt t="99848" x="5543550" y="2908300"/>
          <p14:tracePt t="99865" x="5575300" y="2914650"/>
          <p14:tracePt t="99881" x="5676900" y="2914650"/>
          <p14:tracePt t="99898" x="5721350" y="2914650"/>
          <p14:tracePt t="99914" x="5829300" y="2921000"/>
          <p14:tracePt t="99931" x="5873750" y="2921000"/>
          <p14:tracePt t="99947" x="5975350" y="2921000"/>
          <p14:tracePt t="99965" x="6038850" y="2921000"/>
          <p14:tracePt t="99981" x="6076950" y="2921000"/>
          <p14:tracePt t="99998" x="6115050" y="2921000"/>
          <p14:tracePt t="100015" x="6134100" y="2921000"/>
          <p14:tracePt t="100031" x="6153150" y="2921000"/>
          <p14:tracePt t="100048" x="6172200" y="2921000"/>
          <p14:tracePt t="100065" x="6178550" y="2921000"/>
          <p14:tracePt t="100081" x="6197600" y="2921000"/>
          <p14:tracePt t="100098" x="6210300" y="2921000"/>
          <p14:tracePt t="100115" x="6248400" y="2921000"/>
          <p14:tracePt t="100131" x="6280150" y="2921000"/>
          <p14:tracePt t="100148" x="6299200" y="2921000"/>
          <p14:tracePt t="100165" x="6318250" y="2921000"/>
          <p14:tracePt t="100181" x="6324600" y="2921000"/>
          <p14:tracePt t="100198" x="6330950" y="2921000"/>
          <p14:tracePt t="100215" x="6337300" y="2921000"/>
          <p14:tracePt t="101819" x="6343650" y="2921000"/>
          <p14:tracePt t="101851" x="6350000" y="2921000"/>
          <p14:tracePt t="101861" x="6362700" y="2921000"/>
          <p14:tracePt t="101871" x="6369050" y="2921000"/>
          <p14:tracePt t="101882" x="6375400" y="2921000"/>
          <p14:tracePt t="101898" x="6394450" y="2921000"/>
          <p14:tracePt t="101899" x="6413500" y="2921000"/>
          <p14:tracePt t="101914" x="6419850" y="2921000"/>
          <p14:tracePt t="101931" x="6438900" y="2921000"/>
          <p14:tracePt t="101948" x="6445250" y="2921000"/>
          <p14:tracePt t="101965" x="6457950" y="2921000"/>
          <p14:tracePt t="101981" x="6464300" y="2921000"/>
          <p14:tracePt t="102018" x="6470650" y="2921000"/>
          <p14:tracePt t="102038" x="6477000" y="2921000"/>
          <p14:tracePt t="102089" x="6483350" y="2921000"/>
          <p14:tracePt t="102580" x="6489700" y="2921000"/>
          <p14:tracePt t="102611" x="6496050" y="2921000"/>
          <p14:tracePt t="102651" x="6502400" y="2921000"/>
          <p14:tracePt t="102671" x="6508750" y="2921000"/>
          <p14:tracePt t="102682" x="6515100" y="2921000"/>
          <p14:tracePt t="102714" x="6527800" y="2921000"/>
          <p14:tracePt t="102724" x="6534150" y="2921000"/>
          <p14:tracePt t="102735" x="6546850" y="2921000"/>
          <p14:tracePt t="102745" x="6565900" y="2921000"/>
          <p14:tracePt t="102748" x="6584950" y="2921000"/>
          <p14:tracePt t="102766" x="6642100" y="2921000"/>
          <p14:tracePt t="102780" x="6692900" y="2921000"/>
          <p14:tracePt t="102797" x="6731000" y="2921000"/>
          <p14:tracePt t="102814" x="6794500" y="2921000"/>
          <p14:tracePt t="102831" x="6838950" y="2921000"/>
          <p14:tracePt t="102848" x="6927850" y="2921000"/>
          <p14:tracePt t="102865" x="7016750" y="2921000"/>
          <p14:tracePt t="102881" x="7073900" y="2921000"/>
          <p14:tracePt t="102897" x="7150100" y="2921000"/>
          <p14:tracePt t="102915" x="7181850" y="2921000"/>
          <p14:tracePt t="102930" x="7232650" y="2921000"/>
          <p14:tracePt t="102947" x="7270750" y="2921000"/>
          <p14:tracePt t="102965" x="7296150" y="2921000"/>
          <p14:tracePt t="102981" x="7366000" y="2921000"/>
          <p14:tracePt t="102998" x="7404100" y="2921000"/>
          <p14:tracePt t="103014" x="7486650" y="2921000"/>
          <p14:tracePt t="103031" x="7518400" y="2921000"/>
          <p14:tracePt t="103047" x="7569200" y="2921000"/>
          <p14:tracePt t="103065" x="7613650" y="2921000"/>
          <p14:tracePt t="103081" x="7632700" y="2921000"/>
          <p14:tracePt t="103098" x="7689850" y="2921000"/>
          <p14:tracePt t="103115" x="7727950" y="2921000"/>
          <p14:tracePt t="103131" x="7804150" y="2921000"/>
          <p14:tracePt t="103147" x="7861300" y="2921000"/>
          <p14:tracePt t="103164" x="7880350" y="2921000"/>
          <p14:tracePt t="103181" x="7886700" y="2921000"/>
          <p14:tracePt t="103214" x="7893050" y="2921000"/>
          <p14:tracePt t="103236" x="7899400" y="2921000"/>
          <p14:tracePt t="103239" x="7905750" y="2921000"/>
          <p14:tracePt t="103247" x="7912100" y="2921000"/>
          <p14:tracePt t="103265" x="7924800" y="2921000"/>
          <p14:tracePt t="103281" x="7937500" y="2921000"/>
          <p14:tracePt t="103297" x="7950200" y="2921000"/>
          <p14:tracePt t="103315" x="7969250" y="2921000"/>
          <p14:tracePt t="103351" x="7975600" y="2921000"/>
          <p14:tracePt t="103353" x="7981950" y="2921000"/>
          <p14:tracePt t="103365" x="7988300" y="2921000"/>
          <p14:tracePt t="103381" x="8007350" y="2921000"/>
          <p14:tracePt t="103398" x="8013700" y="2921000"/>
          <p14:tracePt t="104085" x="8013700" y="2927350"/>
          <p14:tracePt t="104097" x="8013700" y="2940050"/>
          <p14:tracePt t="104118" x="8013700" y="2952750"/>
          <p14:tracePt t="104119" x="8013700" y="2959100"/>
          <p14:tracePt t="104131" x="8013700" y="2971800"/>
          <p14:tracePt t="104148" x="8013700" y="2997200"/>
          <p14:tracePt t="104165" x="8013700" y="3022600"/>
          <p14:tracePt t="104181" x="8013700" y="3035300"/>
          <p14:tracePt t="104197" x="8013700" y="3073400"/>
          <p14:tracePt t="104215" x="8013700" y="3098800"/>
          <p14:tracePt t="104231" x="8013700" y="3136900"/>
          <p14:tracePt t="104247" x="8013700" y="3194050"/>
          <p14:tracePt t="104265" x="8013700" y="3232150"/>
          <p14:tracePt t="104281" x="8013700" y="3295650"/>
          <p14:tracePt t="104298" x="8013700" y="3327400"/>
          <p14:tracePt t="104315" x="8013700" y="3397250"/>
          <p14:tracePt t="104331" x="8013700" y="3448050"/>
          <p14:tracePt t="104348" x="8013700" y="3467100"/>
          <p14:tracePt t="104365" x="8013700" y="3511550"/>
          <p14:tracePt t="104381" x="8013700" y="3530600"/>
          <p14:tracePt t="104397" x="8013700" y="3568700"/>
          <p14:tracePt t="104415" x="8013700" y="3613150"/>
          <p14:tracePt t="104431" x="8013700" y="3638550"/>
          <p14:tracePt t="104448" x="8013700" y="3695700"/>
          <p14:tracePt t="104465" x="8013700" y="3714750"/>
          <p14:tracePt t="104481" x="8013700" y="3771900"/>
          <p14:tracePt t="104498" x="8013700" y="3829050"/>
          <p14:tracePt t="104515" x="8013700" y="3860800"/>
          <p14:tracePt t="104531" x="8013700" y="3930650"/>
          <p14:tracePt t="104548" x="8013700" y="3975100"/>
          <p14:tracePt t="104565" x="8013700" y="4064000"/>
          <p14:tracePt t="104581" x="8013700" y="4159250"/>
          <p14:tracePt t="104598" x="8013700" y="4203700"/>
          <p14:tracePt t="104614" x="8013700" y="4279900"/>
          <p14:tracePt t="104631" x="8013700" y="4318000"/>
          <p14:tracePt t="104648" x="8013700" y="4375150"/>
          <p14:tracePt t="104664" x="8013700" y="4413250"/>
          <p14:tracePt t="104681" x="8013700" y="4438650"/>
          <p14:tracePt t="104697" x="8013700" y="4483100"/>
          <p14:tracePt t="104715" x="8013700" y="4514850"/>
          <p14:tracePt t="104730" x="8013700" y="4578350"/>
          <p14:tracePt t="104746" x="8013700" y="4660900"/>
          <p14:tracePt t="104765" x="8013700" y="4692650"/>
          <p14:tracePt t="104781" x="8013700" y="4768850"/>
          <p14:tracePt t="104798" x="8013700" y="4794250"/>
          <p14:tracePt t="104815" x="8013700" y="4838700"/>
          <p14:tracePt t="104831" x="8013700" y="4851400"/>
          <p14:tracePt t="104847" x="8013700" y="4876800"/>
          <p14:tracePt t="104864" x="8013700" y="4895850"/>
          <p14:tracePt t="104881" x="8013700" y="4914900"/>
          <p14:tracePt t="104897" x="8013700" y="4953000"/>
          <p14:tracePt t="104915" x="8013700" y="4978400"/>
          <p14:tracePt t="104931" x="8013700" y="5035550"/>
          <p14:tracePt t="104948" x="8013700" y="5086350"/>
          <p14:tracePt t="104965" x="8013700" y="5099050"/>
          <p14:tracePt t="104981" x="8013700" y="5130800"/>
          <p14:tracePt t="104998" x="8013700" y="5137150"/>
          <p14:tracePt t="105015" x="8013700" y="5168900"/>
          <p14:tracePt t="105031" x="8013700" y="5194300"/>
          <p14:tracePt t="105048" x="8013700" y="5213350"/>
          <p14:tracePt t="105065" x="8013700" y="5245100"/>
          <p14:tracePt t="105081" x="8013700" y="5264150"/>
          <p14:tracePt t="105097" x="8013700" y="5295900"/>
          <p14:tracePt t="105115" x="8013700" y="5340350"/>
          <p14:tracePt t="105131" x="8013700" y="5359400"/>
          <p14:tracePt t="105148" x="8013700" y="5397500"/>
          <p14:tracePt t="105164" x="8013700" y="5416550"/>
          <p14:tracePt t="105181" x="8013700" y="5454650"/>
          <p14:tracePt t="105197" x="8013700" y="5480050"/>
          <p14:tracePt t="105215" x="8013700" y="5499100"/>
          <p14:tracePt t="105230" x="8013700" y="5537200"/>
          <p14:tracePt t="105247" x="8013700" y="5581650"/>
          <p14:tracePt t="105265" x="8013700" y="5607050"/>
          <p14:tracePt t="105280" x="8013700" y="5619750"/>
          <p14:tracePt t="105296" x="8013700" y="5664200"/>
          <p14:tracePt t="105313" x="8013700" y="5695950"/>
          <p14:tracePt t="105331" x="8013700" y="5708650"/>
          <p14:tracePt t="105348" x="8007350" y="5721350"/>
          <p14:tracePt t="106478" x="8007350" y="5727700"/>
          <p14:tracePt t="106519" x="8007350" y="5734050"/>
          <p14:tracePt t="106909" x="8007350" y="5727700"/>
          <p14:tracePt t="106938" x="8007350" y="5721350"/>
          <p14:tracePt t="106950" x="8007350" y="5715000"/>
          <p14:tracePt t="106969" x="8007350" y="5708650"/>
          <p14:tracePt t="106979" x="8001000" y="5702300"/>
          <p14:tracePt t="106989" x="8001000" y="5695950"/>
          <p14:tracePt t="106997" x="7994650" y="5695950"/>
          <p14:tracePt t="107082" x="7994650" y="5689600"/>
          <p14:tracePt t="107123" x="7994650" y="5683250"/>
          <p14:tracePt t="107139" x="7994650" y="5676900"/>
          <p14:tracePt t="107176" x="7988300" y="5676900"/>
          <p14:tracePt t="107299" x="7988300" y="5670550"/>
          <p14:tracePt t="107340" x="7988300" y="5664200"/>
          <p14:tracePt t="107391" x="7994650" y="5664200"/>
          <p14:tracePt t="107406" x="8001000" y="5657850"/>
          <p14:tracePt t="107408" x="8001000" y="5651500"/>
          <p14:tracePt t="107414" x="8007350" y="5651500"/>
          <p14:tracePt t="107431" x="8026400" y="5638800"/>
          <p14:tracePt t="107448" x="8045450" y="5626100"/>
          <p14:tracePt t="107465" x="8058150" y="5619750"/>
          <p14:tracePt t="107481" x="8077200" y="5600700"/>
          <p14:tracePt t="107497" x="8089900" y="5600700"/>
          <p14:tracePt t="107515" x="8115300" y="5581650"/>
          <p14:tracePt t="107531" x="8128000" y="5556250"/>
          <p14:tracePt t="107547" x="8140700" y="5549900"/>
          <p14:tracePt t="107564" x="8159750" y="5537200"/>
          <p14:tracePt t="107581" x="8166100" y="5524500"/>
          <p14:tracePt t="107598" x="8172450" y="5518150"/>
          <p14:tracePt t="107615" x="8178800" y="5518150"/>
          <p14:tracePt t="107661" x="8178800" y="5511800"/>
          <p14:tracePt t="107663" x="8185150" y="5511800"/>
          <p14:tracePt t="107691" x="8191500" y="5511800"/>
          <p14:tracePt t="108252" x="8191500" y="5499100"/>
          <p14:tracePt t="108264" x="8191500" y="5492750"/>
          <p14:tracePt t="108274" x="8191500" y="5461000"/>
          <p14:tracePt t="108281" x="8191500" y="5422900"/>
          <p14:tracePt t="108297" x="8191500" y="5359400"/>
          <p14:tracePt t="108299" x="8191500" y="5283200"/>
          <p14:tracePt t="108315" x="8191500" y="5099050"/>
          <p14:tracePt t="108331" x="8191500" y="5003800"/>
          <p14:tracePt t="108348" x="8191500" y="4787900"/>
          <p14:tracePt t="108365" x="8191500" y="4584700"/>
          <p14:tracePt t="108381" x="8191500" y="4489450"/>
          <p14:tracePt t="108398" x="8191500" y="4311650"/>
          <p14:tracePt t="108414" x="8191500" y="4235450"/>
          <p14:tracePt t="108431" x="8191500" y="4089400"/>
          <p14:tracePt t="108448" x="8191500" y="3968750"/>
          <p14:tracePt t="108465" x="8191500" y="3898900"/>
          <p14:tracePt t="108481" x="8191500" y="3790950"/>
          <p14:tracePt t="108498" x="8191500" y="3727450"/>
          <p14:tracePt t="108515" x="8191500" y="3625850"/>
          <p14:tracePt t="108531" x="8191500" y="3543300"/>
          <p14:tracePt t="108548" x="8191500" y="3498850"/>
          <p14:tracePt t="108564" x="8191500" y="3429000"/>
          <p14:tracePt t="108581" x="8191500" y="3397250"/>
          <p14:tracePt t="108598" x="8191500" y="3346450"/>
          <p14:tracePt t="108614" x="8191500" y="3282950"/>
          <p14:tracePt t="108631" x="8191500" y="3244850"/>
          <p14:tracePt t="108647" x="8191500" y="3187700"/>
          <p14:tracePt t="108665" x="8191500" y="3155950"/>
          <p14:tracePt t="108681" x="8191500" y="3105150"/>
          <p14:tracePt t="108697" x="8185150" y="3073400"/>
          <p14:tracePt t="108715" x="8178800" y="3060700"/>
          <p14:tracePt t="108731" x="8166100" y="3041650"/>
          <p14:tracePt t="108748" x="8166100" y="3028950"/>
          <p14:tracePt t="108765" x="8153400" y="2997200"/>
          <p14:tracePt t="108782" x="8140700" y="2971800"/>
          <p14:tracePt t="108798" x="8128000" y="2959100"/>
          <p14:tracePt t="108815" x="8108950" y="2927350"/>
          <p14:tracePt t="108831" x="8102600" y="2921000"/>
          <p14:tracePt t="108848" x="8089900" y="2908300"/>
          <p14:tracePt t="108865" x="8083550" y="2901950"/>
          <p14:tracePt t="109043" x="8077200" y="2901950"/>
          <p14:tracePt t="109096" x="8070850" y="2901950"/>
          <p14:tracePt t="109115" x="8064500" y="2901950"/>
          <p14:tracePt t="109128" x="8058150" y="2901950"/>
          <p14:tracePt t="109139" x="8051800" y="2901950"/>
          <p14:tracePt t="109147" x="8045450" y="2901950"/>
          <p14:tracePt t="109165" x="8032750" y="2901950"/>
          <p14:tracePt t="109181" x="8026400" y="2901950"/>
          <p14:tracePt t="109197" x="8020050" y="2901950"/>
          <p14:tracePt t="109214" x="8013700" y="2901950"/>
          <p14:tracePt t="109251" x="8007350" y="2901950"/>
          <p14:tracePt t="109465" x="8007350" y="2908300"/>
          <p14:tracePt t="109476" x="8007350" y="2914650"/>
          <p14:tracePt t="109478" x="8007350" y="2921000"/>
          <p14:tracePt t="109497" x="8007350" y="2933700"/>
          <p14:tracePt t="109499" x="8007350" y="2946400"/>
          <p14:tracePt t="109515" x="8007350" y="2978150"/>
          <p14:tracePt t="109531" x="8007350" y="2984500"/>
          <p14:tracePt t="109548" x="8007350" y="3016250"/>
          <p14:tracePt t="109565" x="8013700" y="3041650"/>
          <p14:tracePt t="109581" x="8020050" y="3054350"/>
          <p14:tracePt t="109597" x="8032750" y="3086100"/>
          <p14:tracePt t="109615" x="8039100" y="3105150"/>
          <p14:tracePt t="109631" x="8051800" y="3143250"/>
          <p14:tracePt t="109647" x="8064500" y="3187700"/>
          <p14:tracePt t="109665" x="8077200" y="3200400"/>
          <p14:tracePt t="109681" x="8083550" y="3225800"/>
          <p14:tracePt t="109698" x="8083550" y="3232150"/>
          <p14:tracePt t="109714" x="8089900" y="3238500"/>
          <p14:tracePt t="109731" x="8089900" y="3244850"/>
          <p14:tracePt t="110092" x="8096250" y="3244850"/>
          <p14:tracePt t="110663" x="8102600" y="3244850"/>
          <p14:tracePt t="110705" x="8108950" y="3244850"/>
          <p14:tracePt t="111083" x="8115300" y="3244850"/>
          <p14:tracePt t="111144" x="8121650" y="3244850"/>
          <p14:tracePt t="111174" x="8128000" y="3244850"/>
          <p14:tracePt t="111215" x="8134350" y="3244850"/>
          <p14:tracePt t="111257" x="8140700" y="3244850"/>
          <p14:tracePt t="111267" x="8153400" y="3244850"/>
          <p14:tracePt t="111273" x="8159750" y="3244850"/>
          <p14:tracePt t="111281" x="8172450" y="3244850"/>
          <p14:tracePt t="111298" x="8191500" y="3244850"/>
          <p14:tracePt t="111315" x="8210550" y="3244850"/>
          <p14:tracePt t="111331" x="8229600" y="3244850"/>
          <p14:tracePt t="111347" x="8248650" y="3244850"/>
          <p14:tracePt t="111364" x="8261350" y="3244850"/>
          <p14:tracePt t="111381" x="8299450" y="3251200"/>
          <p14:tracePt t="111398" x="8324850" y="3251200"/>
          <p14:tracePt t="111415" x="8343900" y="3251200"/>
          <p14:tracePt t="111431" x="8362950" y="3257550"/>
          <p14:tracePt t="111448" x="8382000" y="3257550"/>
          <p14:tracePt t="111463" x="8401050" y="3257550"/>
          <p14:tracePt t="111481" x="8420100" y="3257550"/>
          <p14:tracePt t="111513" x="8432800" y="3257550"/>
          <p14:tracePt t="111514" x="8458200" y="3263900"/>
          <p14:tracePt t="111530" x="8464550" y="3263900"/>
          <p14:tracePt t="111546" x="8477250" y="3263900"/>
          <p14:tracePt t="111619" x="8477250" y="3270250"/>
          <p14:tracePt t="111640" x="8483600" y="3276600"/>
          <p14:tracePt t="111650" x="8489950" y="3276600"/>
          <p14:tracePt t="111664" x="8496300" y="3282950"/>
          <p14:tracePt t="111701" x="8502650" y="3282950"/>
          <p14:tracePt t="111732" x="8509000" y="3282950"/>
          <p14:tracePt t="112123" x="8502650" y="3289300"/>
          <p14:tracePt t="112325" x="8509000" y="3289300"/>
          <p14:tracePt t="112407" x="8515350" y="3289300"/>
          <p14:tracePt t="112509" x="8521700" y="3289300"/>
          <p14:tracePt t="112551" x="8528050" y="3289300"/>
          <p14:tracePt t="112622" x="8534400" y="3289300"/>
          <p14:tracePt t="112643" x="8540750" y="3289300"/>
          <p14:tracePt t="112674" x="8547100" y="3289300"/>
          <p14:tracePt t="112716" x="8553450" y="3289300"/>
          <p14:tracePt t="112731" x="8559800" y="3289300"/>
          <p14:tracePt t="112758" x="8566150" y="3289300"/>
          <p14:tracePt t="112820" x="8572500" y="3289300"/>
          <p14:tracePt t="112840" x="8578850" y="3289300"/>
          <p14:tracePt t="112860" x="8585200" y="3289300"/>
          <p14:tracePt t="112871" x="8591550" y="3289300"/>
          <p14:tracePt t="112882" x="8597900" y="3289300"/>
          <p14:tracePt t="112903" x="8604250" y="3289300"/>
          <p14:tracePt t="112914" x="8610600" y="3289300"/>
          <p14:tracePt t="112916" x="8616950" y="3289300"/>
          <p14:tracePt t="112932" x="8636000" y="3289300"/>
          <p14:tracePt t="112948" x="8655050" y="3289300"/>
          <p14:tracePt t="112982" x="8667750" y="3289300"/>
          <p14:tracePt t="112983" x="8680450" y="3289300"/>
          <p14:tracePt t="112999" x="8686800" y="3289300"/>
          <p14:tracePt t="113039" x="8693150" y="3289300"/>
          <p14:tracePt t="116089" x="8686800" y="3289300"/>
          <p14:tracePt t="116100" x="8674100" y="3289300"/>
          <p14:tracePt t="116115" x="8661400" y="3282950"/>
          <p14:tracePt t="116132" x="8616950" y="3263900"/>
          <p14:tracePt t="116133" x="8578850" y="3251200"/>
          <p14:tracePt t="116148" x="8483600" y="3219450"/>
          <p14:tracePt t="116165" x="8426450" y="3206750"/>
          <p14:tracePt t="116182" x="8312150" y="3168650"/>
          <p14:tracePt t="116198" x="8210550" y="3136900"/>
          <p14:tracePt t="116215" x="8140700" y="3124200"/>
          <p14:tracePt t="116231" x="8007350" y="3098800"/>
          <p14:tracePt t="116248" x="7918450" y="3086100"/>
          <p14:tracePt t="116265" x="7734300" y="3073400"/>
          <p14:tracePt t="116281" x="7537450" y="3041650"/>
          <p14:tracePt t="116299" x="7454900" y="3028950"/>
          <p14:tracePt t="116315" x="7277100" y="2990850"/>
          <p14:tracePt t="116332" x="7207250" y="2965450"/>
          <p14:tracePt t="116348" x="7073900" y="2914650"/>
          <p14:tracePt t="116366" x="6953250" y="2863850"/>
          <p14:tracePt t="116382" x="6889750" y="2844800"/>
          <p14:tracePt t="116398" x="6762750" y="2813050"/>
          <p14:tracePt t="116416" x="6699250" y="2806700"/>
          <p14:tracePt t="116432" x="6553200" y="2800350"/>
          <p14:tracePt t="116448" x="6413500" y="2787650"/>
          <p14:tracePt t="116465" x="6350000" y="2787650"/>
          <p14:tracePt t="116482" x="6235700" y="2787650"/>
          <p14:tracePt t="116498" x="6140450" y="2787650"/>
          <p14:tracePt t="116516" x="6096000" y="2787650"/>
          <p14:tracePt t="116531" x="5975350" y="2787650"/>
          <p14:tracePt t="116548" x="5918200" y="2787650"/>
          <p14:tracePt t="116566" x="5810250" y="2787650"/>
          <p14:tracePt t="116582" x="5765800" y="2787650"/>
          <p14:tracePt t="116599" x="5715000" y="2787650"/>
          <p14:tracePt t="116632" x="5689600" y="2787650"/>
          <p14:tracePt t="116634" x="5676900" y="2787650"/>
          <p14:tracePt t="116648" x="5651500" y="2787650"/>
          <p14:tracePt t="116665" x="5638800" y="2787650"/>
          <p14:tracePt t="116665" x="5619750" y="2794000"/>
          <p14:tracePt t="116682" x="5594350" y="2800350"/>
          <p14:tracePt t="116698" x="5537200" y="2813050"/>
          <p14:tracePt t="116716" x="5511800" y="2819400"/>
          <p14:tracePt t="116732" x="5461000" y="2832100"/>
          <p14:tracePt t="116749" x="5441950" y="2838450"/>
          <p14:tracePt t="116765" x="5416550" y="2851150"/>
          <p14:tracePt t="116782" x="5391150" y="2851150"/>
          <p14:tracePt t="116799" x="5384800" y="2857500"/>
          <p14:tracePt t="116815" x="5359400" y="2863850"/>
          <p14:tracePt t="116832" x="5340350" y="2863850"/>
          <p14:tracePt t="116848" x="5314950" y="2870200"/>
          <p14:tracePt t="116865" x="5289550" y="2876550"/>
          <p14:tracePt t="116882" x="5283200" y="2882900"/>
          <p14:tracePt t="116898" x="5251450" y="2895600"/>
          <p14:tracePt t="116916" x="5232400" y="2895600"/>
          <p14:tracePt t="116932" x="5213350" y="2908300"/>
          <p14:tracePt t="116949" x="5194300" y="2908300"/>
          <p14:tracePt t="116965" x="5187950" y="2914650"/>
          <p14:tracePt t="116982" x="5181600" y="2914650"/>
          <p14:tracePt t="117158" x="5175250" y="2914650"/>
          <p14:tracePt t="117212" x="5168900" y="2914650"/>
          <p14:tracePt t="117271" x="5162550" y="2914650"/>
          <p14:tracePt t="117302" x="5149850" y="2914650"/>
          <p14:tracePt t="117313" x="5137150" y="2914650"/>
          <p14:tracePt t="117332" x="5124450" y="2914650"/>
          <p14:tracePt t="117348" x="5111750" y="2914650"/>
          <p14:tracePt t="117845" x="5118100" y="2908300"/>
          <p14:tracePt t="117875" x="5124450" y="2908300"/>
          <p14:tracePt t="117890" x="5124450" y="2901950"/>
          <p14:tracePt t="119453" x="5124450" y="2895600"/>
          <p14:tracePt t="119475" x="5118100" y="2895600"/>
          <p14:tracePt t="119484" x="5111750" y="2889250"/>
          <p14:tracePt t="119505" x="5105400" y="2889250"/>
          <p14:tracePt t="119516" x="5099050" y="2882900"/>
          <p14:tracePt t="119531" x="5092700" y="2882900"/>
          <p14:tracePt t="119557" x="5086350" y="2882900"/>
          <p14:tracePt t="119863" x="5092700" y="2882900"/>
          <p14:tracePt t="119874" x="5099050" y="2882900"/>
          <p14:tracePt t="119884" x="5105400" y="2882900"/>
          <p14:tracePt t="119890" x="5111750" y="2882900"/>
          <p14:tracePt t="119898" x="5149850" y="2882900"/>
          <p14:tracePt t="119915" x="5162550" y="2882900"/>
          <p14:tracePt t="119932" x="5207000" y="2882900"/>
          <p14:tracePt t="119948" x="5226050" y="2882900"/>
          <p14:tracePt t="119965" x="5257800" y="2882900"/>
          <p14:tracePt t="119982" x="5270500" y="2882900"/>
          <p14:tracePt t="119998" x="5276850" y="2882900"/>
          <p14:tracePt t="120015" x="5289550" y="2882900"/>
          <p14:tracePt t="120052" x="5295900" y="2882900"/>
          <p14:tracePt t="120053" x="5302250" y="2882900"/>
          <p14:tracePt t="120065" x="5308600" y="2882900"/>
          <p14:tracePt t="120081" x="5327650" y="2882900"/>
          <p14:tracePt t="120098" x="5346700" y="2882900"/>
          <p14:tracePt t="120115" x="5353050" y="2882900"/>
          <p14:tracePt t="120131" x="5372100" y="2882900"/>
          <p14:tracePt t="120148" x="5391150" y="2882900"/>
          <p14:tracePt t="120165" x="5422900" y="2882900"/>
          <p14:tracePt t="120181" x="5473700" y="2882900"/>
          <p14:tracePt t="120198" x="5499100" y="2882900"/>
          <p14:tracePt t="120215" x="5543550" y="2882900"/>
          <p14:tracePt t="120231" x="5568950" y="2882900"/>
          <p14:tracePt t="120248" x="5607050" y="2882900"/>
          <p14:tracePt t="120265" x="5632450" y="2882900"/>
          <p14:tracePt t="120282" x="5645150" y="2882900"/>
          <p14:tracePt t="120298" x="5670550" y="2882900"/>
          <p14:tracePt t="120315" x="5689600" y="2882900"/>
          <p14:tracePt t="120331" x="5721350" y="2882900"/>
          <p14:tracePt t="120348" x="5765800" y="2882900"/>
          <p14:tracePt t="120365" x="5778500" y="2882900"/>
          <p14:tracePt t="120381" x="5829300" y="2882900"/>
          <p14:tracePt t="120399" x="5854700" y="2882900"/>
          <p14:tracePt t="120415" x="5905500" y="2882900"/>
          <p14:tracePt t="120432" x="5962650" y="2882900"/>
          <p14:tracePt t="120448" x="5994400" y="2882900"/>
          <p14:tracePt t="120466" x="6038850" y="2882900"/>
          <p14:tracePt t="120481" x="6064250" y="2882900"/>
          <p14:tracePt t="120498" x="6108700" y="2882900"/>
          <p14:tracePt t="120515" x="6153150" y="2882900"/>
          <p14:tracePt t="120532" x="6178550" y="2882900"/>
          <p14:tracePt t="120548" x="6229350" y="2882900"/>
          <p14:tracePt t="120565" x="6254750" y="2882900"/>
          <p14:tracePt t="120582" x="6305550" y="2895600"/>
          <p14:tracePt t="120598" x="6343650" y="2908300"/>
          <p14:tracePt t="120615" x="6362700" y="2921000"/>
          <p14:tracePt t="120632" x="6407150" y="2933700"/>
          <p14:tracePt t="120648" x="6432550" y="2940050"/>
          <p14:tracePt t="120666" x="6483350" y="2946400"/>
          <p14:tracePt t="120681" x="6540500" y="2946400"/>
          <p14:tracePt t="120699" x="6565900" y="2952750"/>
          <p14:tracePt t="120716" x="6610350" y="2952750"/>
          <p14:tracePt t="120731" x="6629400" y="2952750"/>
          <p14:tracePt t="120748" x="6673850" y="2952750"/>
          <p14:tracePt t="120765" x="6711950" y="2952750"/>
          <p14:tracePt t="120782" x="6737350" y="2952750"/>
          <p14:tracePt t="120798" x="6794500" y="2952750"/>
          <p14:tracePt t="120815" x="6826250" y="2952750"/>
          <p14:tracePt t="120831" x="6883400" y="2952750"/>
          <p14:tracePt t="120848" x="6908800" y="2952750"/>
          <p14:tracePt t="120865" x="6953250" y="2952750"/>
          <p14:tracePt t="120881" x="6991350" y="2952750"/>
          <p14:tracePt t="120898" x="7010400" y="2952750"/>
          <p14:tracePt t="120915" x="7042150" y="2952750"/>
          <p14:tracePt t="120932" x="7061200" y="2952750"/>
          <p14:tracePt t="120949" x="7105650" y="2952750"/>
          <p14:tracePt t="120964" x="7137400" y="2952750"/>
          <p14:tracePt t="120980" x="7162800" y="2952750"/>
          <p14:tracePt t="120998" x="7194550" y="2952750"/>
          <p14:tracePt t="121015" x="7219950" y="2952750"/>
          <p14:tracePt t="121032" x="7258050" y="2952750"/>
          <p14:tracePt t="121048" x="7289800" y="2952750"/>
          <p14:tracePt t="121065" x="7308850" y="2952750"/>
          <p14:tracePt t="121082" x="7327900" y="2952750"/>
          <p14:tracePt t="121098" x="7346950" y="2952750"/>
          <p14:tracePt t="121115" x="7372350" y="2952750"/>
          <p14:tracePt t="121131" x="7410450" y="2952750"/>
          <p14:tracePt t="121148" x="7435850" y="2952750"/>
          <p14:tracePt t="121165" x="7461250" y="2952750"/>
          <p14:tracePt t="121181" x="7480300" y="2952750"/>
          <p14:tracePt t="121181" x="7486650" y="2952750"/>
          <p14:tracePt t="121199" x="7499350" y="2952750"/>
          <p14:tracePt t="121215" x="7518400" y="2952750"/>
          <p14:tracePt t="121231" x="7524750" y="2952750"/>
          <p14:tracePt t="121248" x="7543800" y="2952750"/>
          <p14:tracePt t="121265" x="7562850" y="2952750"/>
          <p14:tracePt t="121281" x="7581900" y="2952750"/>
          <p14:tracePt t="121298" x="7613650" y="2952750"/>
          <p14:tracePt t="121316" x="7620000" y="2952750"/>
          <p14:tracePt t="121332" x="7651750" y="2952750"/>
          <p14:tracePt t="121348" x="7664450" y="2952750"/>
          <p14:tracePt t="121365" x="7696200" y="2952750"/>
          <p14:tracePt t="121381" x="7721600" y="2952750"/>
          <p14:tracePt t="121398" x="7740650" y="2952750"/>
          <p14:tracePt t="121415" x="7753350" y="2952750"/>
          <p14:tracePt t="121432" x="7766050" y="2952750"/>
          <p14:tracePt t="121448" x="7772400" y="2952750"/>
          <p14:tracePt t="121756" x="7772400" y="2959100"/>
          <p14:tracePt t="121827" x="7772400" y="2965450"/>
          <p14:tracePt t="121858" x="7772400" y="2971800"/>
          <p14:tracePt t="121868" x="7772400" y="2978150"/>
          <p14:tracePt t="121889" x="7766050" y="2978150"/>
          <p14:tracePt t="121899" x="7759700" y="2984500"/>
          <p14:tracePt t="121910" x="7759700" y="2990850"/>
          <p14:tracePt t="121920" x="7753350" y="2997200"/>
          <p14:tracePt t="121932" x="7747000" y="3003550"/>
          <p14:tracePt t="121948" x="7740650" y="3009900"/>
          <p14:tracePt t="121966" x="7734300" y="3016250"/>
          <p14:tracePt t="121981" x="7727950" y="3028950"/>
          <p14:tracePt t="121998" x="7721600" y="3028950"/>
          <p14:tracePt t="122015" x="7715250" y="3035300"/>
          <p14:tracePt t="122031" x="7708900" y="3041650"/>
          <p14:tracePt t="122048" x="7708900" y="3048000"/>
          <p14:tracePt t="122065" x="7702550" y="3048000"/>
          <p14:tracePt t="122081" x="7689850" y="3060700"/>
          <p14:tracePt t="122129" x="7683500" y="3067050"/>
          <p14:tracePt t="122131" x="7677150" y="3073400"/>
          <p14:tracePt t="122149" x="7670800" y="3086100"/>
          <p14:tracePt t="122165" x="7664450" y="3086100"/>
          <p14:tracePt t="122167" x="7639050" y="3117850"/>
          <p14:tracePt t="122182" x="7620000" y="3130550"/>
          <p14:tracePt t="122198" x="7581900" y="3175000"/>
          <p14:tracePt t="122215" x="7556500" y="3206750"/>
          <p14:tracePt t="122232" x="7499350" y="3270250"/>
          <p14:tracePt t="122248" x="7416800" y="3352800"/>
          <p14:tracePt t="122265" x="7366000" y="3403600"/>
          <p14:tracePt t="122281" x="7258050" y="3524250"/>
          <p14:tracePt t="122298" x="7207250" y="3575050"/>
          <p14:tracePt t="122315" x="7080250" y="3708400"/>
          <p14:tracePt t="122331" x="6959600" y="3829050"/>
          <p14:tracePt t="122349" x="6889750" y="3898900"/>
          <p14:tracePt t="122365" x="6756400" y="4032250"/>
          <p14:tracePt t="122382" x="6692900" y="4108450"/>
          <p14:tracePt t="122398" x="6559550" y="4260850"/>
          <p14:tracePt t="122415" x="6400800" y="4413250"/>
          <p14:tracePt t="122431" x="6330950" y="4495800"/>
          <p14:tracePt t="122448" x="6178550" y="4648200"/>
          <p14:tracePt t="122465" x="6102350" y="4730750"/>
          <p14:tracePt t="122481" x="5962650" y="4870450"/>
          <p14:tracePt t="122498" x="5848350" y="4984750"/>
          <p14:tracePt t="122516" x="5810250" y="5022850"/>
          <p14:tracePt t="122532" x="5727700" y="5105400"/>
          <p14:tracePt t="122548" x="5702300" y="5124450"/>
          <p14:tracePt t="122565" x="5651500" y="5168900"/>
          <p14:tracePt t="122582" x="5607050" y="5200650"/>
          <p14:tracePt t="122598" x="5581650" y="5213350"/>
          <p14:tracePt t="122615" x="5543550" y="5232400"/>
          <p14:tracePt t="122631" x="5518150" y="5238750"/>
          <p14:tracePt t="122648" x="5486400" y="5245100"/>
          <p14:tracePt t="122666" x="5441950" y="5245100"/>
          <p14:tracePt t="122682" x="5422900" y="5245100"/>
          <p14:tracePt t="122698" x="5384800" y="5245100"/>
          <p14:tracePt t="122715" x="5365750" y="5245100"/>
          <p14:tracePt t="122732" x="5334000" y="5245100"/>
          <p14:tracePt t="122748" x="5302250" y="5245100"/>
          <p14:tracePt t="122766" x="5289550" y="5226050"/>
          <p14:tracePt t="122781" x="5270500" y="5187950"/>
          <p14:tracePt t="122798" x="5257800" y="5162550"/>
          <p14:tracePt t="122815" x="5238750" y="5111750"/>
          <p14:tracePt t="122831" x="5226050" y="5073650"/>
          <p14:tracePt t="122849" x="5226050" y="5067300"/>
          <p14:tracePt t="122865" x="5226050" y="5060950"/>
          <p14:tracePt t="122882" x="5219700" y="5054600"/>
          <p14:tracePt t="122898" x="5200650" y="5029200"/>
          <p14:tracePt t="122915" x="5194300" y="5016500"/>
          <p14:tracePt t="122931" x="5168900" y="4978400"/>
          <p14:tracePt t="122948" x="5149850" y="4940300"/>
          <p14:tracePt t="122966" x="5143500" y="4927600"/>
          <p14:tracePt t="122982" x="5124450" y="4908550"/>
          <p14:tracePt t="122998" x="5118100" y="4902200"/>
          <p14:tracePt t="123015" x="5111750" y="4889500"/>
          <p14:tracePt t="123032" x="5092700" y="4857750"/>
          <p14:tracePt t="123048" x="5080000" y="4838700"/>
          <p14:tracePt t="123065" x="5060950" y="4813300"/>
          <p14:tracePt t="123082" x="5054600" y="4800600"/>
          <p14:tracePt t="123098" x="5048250" y="4781550"/>
          <p14:tracePt t="123437" x="5048250" y="4787900"/>
          <p14:tracePt t="123447" x="5048250" y="4794250"/>
          <p14:tracePt t="123468" x="5048250" y="4800600"/>
          <p14:tracePt t="123470" x="5054600" y="4806950"/>
          <p14:tracePt t="123481" x="5060950" y="4813300"/>
          <p14:tracePt t="123498" x="5067300" y="4819650"/>
          <p14:tracePt t="123515" x="5086350" y="4832350"/>
          <p14:tracePt t="123532" x="5092700" y="4845050"/>
          <p14:tracePt t="123548" x="5118100" y="4870450"/>
          <p14:tracePt t="123565" x="5124450" y="4876800"/>
          <p14:tracePt t="123581" x="5143500" y="4895850"/>
          <p14:tracePt t="123598" x="5156200" y="4908550"/>
          <p14:tracePt t="123615" x="5162550" y="4908550"/>
          <p14:tracePt t="123631" x="5168900" y="4921250"/>
          <p14:tracePt t="123648" x="5175250" y="4927600"/>
          <p14:tracePt t="123665" x="5181600" y="4933950"/>
          <p14:tracePt t="123683" x="5207000" y="4959350"/>
          <p14:tracePt t="123698" x="5219700" y="4965700"/>
          <p14:tracePt t="123715" x="5238750" y="4997450"/>
          <p14:tracePt t="123732" x="5245100" y="5010150"/>
          <p14:tracePt t="123748" x="5264150" y="5022850"/>
          <p14:tracePt t="123765" x="5270500" y="5029200"/>
          <p14:tracePt t="123782" x="5270500" y="5041900"/>
          <p14:tracePt t="123824" x="5270500" y="5048250"/>
          <p14:tracePt t="123834" x="5276850" y="5054600"/>
          <p14:tracePt t="123836" x="5283200" y="5060950"/>
          <p14:tracePt t="123848" x="5295900" y="5067300"/>
          <p14:tracePt t="123865" x="5302250" y="5073650"/>
          <p14:tracePt t="123881" x="5314950" y="5092700"/>
          <p14:tracePt t="123898" x="5321300" y="5105400"/>
          <p14:tracePt t="123915" x="5340350" y="5130800"/>
          <p14:tracePt t="123931" x="5353050" y="5149850"/>
          <p14:tracePt t="123948" x="5359400" y="5162550"/>
          <p14:tracePt t="123965" x="5372100" y="5175250"/>
          <p14:tracePt t="123982" x="5378450" y="5181600"/>
          <p14:tracePt t="123998" x="5391150" y="5194300"/>
          <p14:tracePt t="124015" x="5403850" y="5194300"/>
          <p14:tracePt t="124015" x="5416550" y="5200650"/>
          <p14:tracePt t="124032" x="5422900" y="5207000"/>
          <p14:tracePt t="124048" x="5454650" y="5219700"/>
          <p14:tracePt t="124065" x="5473700" y="5226050"/>
          <p14:tracePt t="124081" x="5499100" y="5238750"/>
          <p14:tracePt t="124098" x="5518150" y="5245100"/>
          <p14:tracePt t="124114" x="5549900" y="5251450"/>
          <p14:tracePt t="124131" x="5581650" y="5264150"/>
          <p14:tracePt t="124148" x="5594350" y="5264150"/>
          <p14:tracePt t="124165" x="5626100" y="5270500"/>
          <p14:tracePt t="124182" x="5638800" y="5276850"/>
          <p14:tracePt t="124198" x="5676900" y="5289550"/>
          <p14:tracePt t="124215" x="5708650" y="5302250"/>
          <p14:tracePt t="124231" x="5727700" y="5308600"/>
          <p14:tracePt t="124248" x="5759450" y="5327650"/>
          <p14:tracePt t="124265" x="5772150" y="5334000"/>
          <p14:tracePt t="124281" x="5791200" y="5334000"/>
          <p14:tracePt t="124298" x="5803900" y="5346700"/>
          <p14:tracePt t="124335" x="5810250" y="5353050"/>
          <p14:tracePt t="124337" x="5816600" y="5353050"/>
          <p14:tracePt t="124348" x="5822950" y="5353050"/>
          <p14:tracePt t="124365" x="5842000" y="5365750"/>
          <p14:tracePt t="124382" x="5854700" y="5372100"/>
          <p14:tracePt t="124398" x="5861050" y="5372100"/>
          <p14:tracePt t="124415" x="5873750" y="5378450"/>
          <p14:tracePt t="124431" x="5880100" y="5384800"/>
          <p14:tracePt t="124448" x="5892800" y="5391150"/>
          <p14:tracePt t="124465" x="5918200" y="5397500"/>
          <p14:tracePt t="124482" x="5943600" y="5403850"/>
          <p14:tracePt t="124498" x="5975350" y="5416550"/>
          <p14:tracePt t="124515" x="6000750" y="5429250"/>
          <p14:tracePt t="124532" x="6038850" y="5441950"/>
          <p14:tracePt t="124548" x="6057900" y="5448300"/>
          <p14:tracePt t="124565" x="6070600" y="5454650"/>
          <p14:tracePt t="124581" x="6089650" y="5467350"/>
          <p14:tracePt t="124598" x="6102350" y="5473700"/>
          <p14:tracePt t="124615" x="6140450" y="5486400"/>
          <p14:tracePt t="124631" x="6191250" y="5499100"/>
          <p14:tracePt t="124648" x="6216650" y="5505450"/>
          <p14:tracePt t="124665" x="6248400" y="5518150"/>
          <p14:tracePt t="124683" x="6267450" y="5524500"/>
          <p14:tracePt t="124698" x="6286500" y="5524500"/>
          <p14:tracePt t="124715" x="6318250" y="5530850"/>
          <p14:tracePt t="124732" x="6330950" y="5537200"/>
          <p14:tracePt t="124748" x="6362700" y="5549900"/>
          <p14:tracePt t="124765" x="6388100" y="5556250"/>
          <p14:tracePt t="124781" x="6432550" y="5562600"/>
          <p14:tracePt t="124798" x="6445250" y="5568950"/>
          <p14:tracePt t="124815" x="6470650" y="5575300"/>
          <p14:tracePt t="124832" x="6508750" y="5575300"/>
          <p14:tracePt t="124848" x="6527800" y="5575300"/>
          <p14:tracePt t="124865" x="6604000" y="5575300"/>
          <p14:tracePt t="124882" x="6705600" y="5575300"/>
          <p14:tracePt t="124898" x="6750050" y="5575300"/>
          <p14:tracePt t="124915" x="6838950" y="5575300"/>
          <p14:tracePt t="124931" x="6883400" y="5575300"/>
          <p14:tracePt t="124948" x="6940550" y="5575300"/>
          <p14:tracePt t="124965" x="6997700" y="5575300"/>
          <p14:tracePt t="124982" x="7029450" y="5575300"/>
          <p14:tracePt t="124998" x="7105650" y="5575300"/>
          <p14:tracePt t="125014" x="7162800" y="5575300"/>
          <p14:tracePt t="125030" x="7251700" y="5575300"/>
          <p14:tracePt t="125048" x="7327900" y="5575300"/>
          <p14:tracePt t="125065" x="7353300" y="5575300"/>
          <p14:tracePt t="125082" x="7391400" y="5575300"/>
          <p14:tracePt t="125098" x="7410450" y="5575300"/>
          <p14:tracePt t="125115" x="7442200" y="5575300"/>
          <p14:tracePt t="125131" x="7467600" y="5575300"/>
          <p14:tracePt t="125148" x="7537450" y="5575300"/>
          <p14:tracePt t="125165" x="7600950" y="5575300"/>
          <p14:tracePt t="125182" x="7632700" y="5575300"/>
          <p14:tracePt t="125198" x="7689850" y="5575300"/>
          <p14:tracePt t="125215" x="7708900" y="5575300"/>
          <p14:tracePt t="125231" x="7759700" y="5575300"/>
          <p14:tracePt t="125248" x="7804150" y="5575300"/>
          <p14:tracePt t="125265" x="7842250" y="5575300"/>
          <p14:tracePt t="125282" x="7918450" y="5575300"/>
          <p14:tracePt t="125298" x="7950200" y="5575300"/>
          <p14:tracePt t="125315" x="8001000" y="5575300"/>
          <p14:tracePt t="125332" x="8026400" y="5575300"/>
          <p14:tracePt t="133294" x="8026400" y="5581650"/>
          <p14:tracePt t="133722" x="8020050" y="5581650"/>
          <p14:tracePt t="133734" x="8013700" y="5581650"/>
          <p14:tracePt t="133743" x="8001000" y="5581650"/>
          <p14:tracePt t="133753" x="7962900" y="5568950"/>
          <p14:tracePt t="133760" x="7931150" y="5562600"/>
          <p14:tracePt t="133765" x="7861300" y="5537200"/>
          <p14:tracePt t="133782" x="7658100" y="5473700"/>
          <p14:tracePt t="133799" x="7480300" y="5410200"/>
          <p14:tracePt t="133816" x="6985000" y="5251450"/>
          <p14:tracePt t="133832" x="6292850" y="5003800"/>
          <p14:tracePt t="133849" x="5892800" y="4857750"/>
          <p14:tracePt t="133866" x="5086350" y="4533900"/>
          <p14:tracePt t="133883" x="4686300" y="4394200"/>
          <p14:tracePt t="133899" x="4013200" y="4133850"/>
          <p14:tracePt t="133916" x="3575050" y="3930650"/>
          <p14:tracePt t="133932" x="3429000" y="3867150"/>
          <p14:tracePt t="133949" x="3238500" y="3765550"/>
          <p14:tracePt t="133966" x="3168650" y="3721100"/>
          <p14:tracePt t="133983" x="3048000" y="3625850"/>
          <p14:tracePt t="133999" x="2946400" y="3524250"/>
          <p14:tracePt t="134015" x="2895600" y="3486150"/>
          <p14:tracePt t="134032" x="2794000" y="3384550"/>
          <p14:tracePt t="134049" x="2743200" y="3321050"/>
          <p14:tracePt t="134065" x="2622550" y="3200400"/>
          <p14:tracePt t="134083" x="2508250" y="3092450"/>
          <p14:tracePt t="134099" x="2457450" y="3041650"/>
          <p14:tracePt t="134115" x="2368550" y="2959100"/>
          <p14:tracePt t="134131" x="2343150" y="2927350"/>
          <p14:tracePt t="134148" x="2298700" y="2889250"/>
          <p14:tracePt t="134166" x="2273300" y="2857500"/>
          <p14:tracePt t="134182" x="2254250" y="2838450"/>
          <p14:tracePt t="134198" x="2222500" y="2800350"/>
          <p14:tracePt t="134215" x="2203450" y="2781300"/>
          <p14:tracePt t="134232" x="2171700" y="2749550"/>
          <p14:tracePt t="134249" x="2146300" y="2730500"/>
          <p14:tracePt t="134266" x="2139950" y="2717800"/>
          <p14:tracePt t="134282" x="2120900" y="2705100"/>
          <p14:tracePt t="134299" x="2114550" y="2692400"/>
          <p14:tracePt t="134315" x="2108200" y="2667000"/>
          <p14:tracePt t="134332" x="2089150" y="2641600"/>
          <p14:tracePt t="134349" x="2082800" y="2628900"/>
          <p14:tracePt t="134366" x="2076450" y="2603500"/>
          <p14:tracePt t="134383" x="2076450" y="2584450"/>
          <p14:tracePt t="134399" x="2076450" y="2565400"/>
          <p14:tracePt t="134416" x="2076450" y="2533650"/>
          <p14:tracePt t="134432" x="2076450" y="2514600"/>
          <p14:tracePt t="134449" x="2076450" y="2495550"/>
          <p14:tracePt t="134466" x="2089150" y="2476500"/>
          <p14:tracePt t="134482" x="2108200" y="2457450"/>
          <p14:tracePt t="134499" x="2120900" y="2432050"/>
          <p14:tracePt t="134516" x="2133600" y="2419350"/>
          <p14:tracePt t="134532" x="2146300" y="2406650"/>
          <p14:tracePt t="134549" x="2152650" y="2400300"/>
          <p14:tracePt t="134566" x="2165350" y="2393950"/>
          <p14:tracePt t="134599" x="2171700" y="2387600"/>
          <p14:tracePt t="134601" x="2178050" y="2381250"/>
          <p14:tracePt t="134615" x="2184400" y="2374900"/>
          <p14:tracePt t="134632" x="2190750" y="2368550"/>
          <p14:tracePt t="134649" x="2197100" y="2362200"/>
          <p14:tracePt t="134665" x="2203450" y="2362200"/>
          <p14:tracePt t="134683" x="2216150" y="2349500"/>
          <p14:tracePt t="134699" x="2222500" y="2343150"/>
          <p14:tracePt t="134716" x="2228850" y="2343150"/>
          <p14:tracePt t="134732" x="2241550" y="2336800"/>
          <p14:tracePt t="134749" x="2254250" y="2330450"/>
          <p14:tracePt t="134788" x="2254250" y="2324100"/>
          <p14:tracePt t="134790" x="2260600" y="2324100"/>
          <p14:tracePt t="134799" x="2266950" y="2324100"/>
          <p14:tracePt t="134815" x="2273300" y="2317750"/>
          <p14:tracePt t="134833" x="2273300" y="2311400"/>
          <p14:tracePt t="134901" x="2279650" y="2311400"/>
          <p14:tracePt t="135472" x="2286000" y="2305050"/>
          <p14:tracePt t="135504" x="2286000" y="2298700"/>
          <p14:tracePt t="135513" x="2292350" y="2292350"/>
          <p14:tracePt t="135524" x="2298700" y="2292350"/>
          <p14:tracePt t="135534" x="2311400" y="2279650"/>
          <p14:tracePt t="135536" x="2317750" y="2273300"/>
          <p14:tracePt t="135549" x="2336800" y="2254250"/>
          <p14:tracePt t="135566" x="2349500" y="2241550"/>
          <p14:tracePt t="135582" x="2362200" y="2222500"/>
          <p14:tracePt t="135599" x="2374900" y="2216150"/>
          <p14:tracePt t="135615" x="2381250" y="2203450"/>
          <p14:tracePt t="135632" x="2400300" y="2184400"/>
          <p14:tracePt t="135649" x="2406650" y="2178050"/>
          <p14:tracePt t="135665" x="2413000" y="2159000"/>
          <p14:tracePt t="135683" x="2419350" y="2146300"/>
          <p14:tracePt t="135699" x="2419350" y="2120900"/>
          <p14:tracePt t="135716" x="2425700" y="2108200"/>
          <p14:tracePt t="135732" x="2425700" y="2095500"/>
          <p14:tracePt t="135749" x="2432050" y="2089150"/>
          <p14:tracePt t="135765" x="2432050" y="2082800"/>
          <p14:tracePt t="135782" x="2438400" y="2070100"/>
          <p14:tracePt t="135798" x="2444750" y="2057400"/>
          <p14:tracePt t="135815" x="2444750" y="2044700"/>
          <p14:tracePt t="135833" x="2444750" y="2025650"/>
          <p14:tracePt t="135849" x="2451100" y="2019300"/>
          <p14:tracePt t="135865" x="2451100" y="2006600"/>
          <p14:tracePt t="135883" x="2457450" y="1993900"/>
          <p14:tracePt t="135899" x="2457450" y="1987550"/>
          <p14:tracePt t="135915" x="2463800" y="1981200"/>
          <p14:tracePt t="135933" x="2463800" y="1974850"/>
          <p14:tracePt t="135949" x="2470150" y="1968500"/>
          <p14:tracePt t="135965" x="2476500" y="1949450"/>
          <p14:tracePt t="135982" x="2482850" y="1949450"/>
          <p14:tracePt t="135998" x="2482850" y="1930400"/>
          <p14:tracePt t="136034" x="2482850" y="1917700"/>
          <p14:tracePt t="136036" x="2482850" y="1911350"/>
          <p14:tracePt t="136049" x="2482850" y="1898650"/>
          <p14:tracePt t="136065" x="2482850" y="1892300"/>
          <p14:tracePt t="136083" x="2482850" y="1879600"/>
          <p14:tracePt t="136099" x="2482850" y="1873250"/>
          <p14:tracePt t="136115" x="2482850" y="1866900"/>
          <p14:tracePt t="136133" x="2482850" y="1860550"/>
          <p14:tracePt t="136149" x="2482850" y="1854200"/>
          <p14:tracePt t="136232" x="2482850" y="1847850"/>
          <p14:tracePt t="136253" x="2482850" y="1841500"/>
          <p14:tracePt t="136264" x="2476500" y="1841500"/>
          <p14:tracePt t="136266" x="2470150" y="1835150"/>
          <p14:tracePt t="136284" x="2463800" y="1828800"/>
          <p14:tracePt t="136286" x="2457450" y="1822450"/>
          <p14:tracePt t="136299" x="2444750" y="1816100"/>
          <p14:tracePt t="136316" x="2438400" y="1809750"/>
          <p14:tracePt t="136333" x="2432050" y="1803400"/>
          <p14:tracePt t="136349" x="2425700" y="1803400"/>
          <p14:tracePt t="136366" x="2419350" y="1797050"/>
          <p14:tracePt t="136383" x="2400300" y="1790700"/>
          <p14:tracePt t="136399" x="2400300" y="1784350"/>
          <p14:tracePt t="136415" x="2387600" y="1784350"/>
          <p14:tracePt t="136433" x="2381250" y="1784350"/>
          <p14:tracePt t="136449" x="2368550" y="1784350"/>
          <p14:tracePt t="136465" x="2362200" y="1784350"/>
          <p14:tracePt t="136482" x="2349500" y="1784350"/>
          <p14:tracePt t="136499" x="2330450" y="1784350"/>
          <p14:tracePt t="136516" x="2317750" y="1784350"/>
          <p14:tracePt t="136532" x="2292350" y="1784350"/>
          <p14:tracePt t="136549" x="2266950" y="1784350"/>
          <p14:tracePt t="136566" x="2260600" y="1784350"/>
          <p14:tracePt t="136582" x="2228850" y="1784350"/>
          <p14:tracePt t="136599" x="2222500" y="1784350"/>
          <p14:tracePt t="136615" x="2203450" y="1790700"/>
          <p14:tracePt t="136633" x="2197100" y="1790700"/>
          <p14:tracePt t="136649" x="2178050" y="1803400"/>
          <p14:tracePt t="136665" x="2171700" y="1803400"/>
          <p14:tracePt t="136682" x="2171700" y="1809750"/>
          <p14:tracePt t="136699" x="2165350" y="1816100"/>
          <p14:tracePt t="136715" x="2165350" y="1822450"/>
          <p14:tracePt t="136732" x="2159000" y="1835150"/>
          <p14:tracePt t="136749" x="2152650" y="1847850"/>
          <p14:tracePt t="136765" x="2152650" y="1860550"/>
          <p14:tracePt t="136783" x="2146300" y="1879600"/>
          <p14:tracePt t="136799" x="2146300" y="1892300"/>
          <p14:tracePt t="136816" x="2139950" y="1905000"/>
          <p14:tracePt t="136832" x="2139950" y="1924050"/>
          <p14:tracePt t="136849" x="2139950" y="1930400"/>
          <p14:tracePt t="136866" x="2139950" y="1943100"/>
          <p14:tracePt t="136882" x="2139950" y="1955800"/>
          <p14:tracePt t="136899" x="2139950" y="1968500"/>
          <p14:tracePt t="136916" x="2139950" y="1993900"/>
          <p14:tracePt t="136933" x="2139950" y="2000250"/>
          <p14:tracePt t="136948" x="2139950" y="2025650"/>
          <p14:tracePt t="136965" x="2146300" y="2032000"/>
          <p14:tracePt t="136982" x="2152650" y="2057400"/>
          <p14:tracePt t="136999" x="2159000" y="2076450"/>
          <p14:tracePt t="137016" x="2159000" y="2082800"/>
          <p14:tracePt t="137032" x="2165350" y="2089150"/>
          <p14:tracePt t="137049" x="2171700" y="2095500"/>
          <p14:tracePt t="137065" x="2178050" y="2101850"/>
          <p14:tracePt t="137082" x="2184400" y="2108200"/>
          <p14:tracePt t="137099" x="2190750" y="2114550"/>
          <p14:tracePt t="137115" x="2190750" y="2120900"/>
          <p14:tracePt t="137133" x="2197100" y="2120900"/>
          <p14:tracePt t="137149" x="2203450" y="2120900"/>
          <p14:tracePt t="137166" x="2209800" y="2127250"/>
          <p14:tracePt t="137182" x="2216150" y="2133600"/>
          <p14:tracePt t="137199" x="2228850" y="2139950"/>
          <p14:tracePt t="137216" x="2235200" y="2139950"/>
          <p14:tracePt t="137232" x="2254250" y="2139950"/>
          <p14:tracePt t="137250" x="2266950" y="2146300"/>
          <p14:tracePt t="137265" x="2273300" y="2146300"/>
          <p14:tracePt t="137283" x="2286000" y="2152650"/>
          <p14:tracePt t="137299" x="2292350" y="2152650"/>
          <p14:tracePt t="137316" x="2305050" y="2152650"/>
          <p14:tracePt t="137333" x="2324100" y="2152650"/>
          <p14:tracePt t="137349" x="2336800" y="2146300"/>
          <p14:tracePt t="137367" x="2355850" y="2133600"/>
          <p14:tracePt t="137383" x="2368550" y="2120900"/>
          <p14:tracePt t="137399" x="2393950" y="2101850"/>
          <p14:tracePt t="137416" x="2413000" y="2082800"/>
          <p14:tracePt t="137432" x="2419350" y="2082800"/>
          <p14:tracePt t="137448" x="2419350" y="2076450"/>
          <p14:tracePt t="137465" x="2419350" y="2070100"/>
          <p14:tracePt t="137483" x="2425700" y="2063750"/>
          <p14:tracePt t="137517" x="2432050" y="2057400"/>
          <p14:tracePt t="137519" x="2432050" y="2051050"/>
          <p14:tracePt t="137533" x="2444750" y="2038350"/>
          <p14:tracePt t="137549" x="2451100" y="2025650"/>
          <p14:tracePt t="137565" x="2457450" y="2006600"/>
          <p14:tracePt t="137583" x="2463800" y="1987550"/>
          <p14:tracePt t="137620" x="2463800" y="1974850"/>
          <p14:tracePt t="137622" x="2463800" y="1968500"/>
          <p14:tracePt t="137632" x="2470150" y="1968500"/>
          <p14:tracePt t="137649" x="2470150" y="1955800"/>
          <p14:tracePt t="137666" x="2470150" y="1949450"/>
          <p14:tracePt t="137682" x="2470150" y="1943100"/>
          <p14:tracePt t="137699" x="2470150" y="1930400"/>
          <p14:tracePt t="137716" x="2470150" y="1924050"/>
          <p14:tracePt t="137733" x="2470150" y="1911350"/>
          <p14:tracePt t="137749" x="2470150" y="1898650"/>
          <p14:tracePt t="137765" x="2470150" y="1892300"/>
          <p14:tracePt t="137783" x="2470150" y="1885950"/>
          <p14:tracePt t="137799" x="2470150" y="1879600"/>
          <p14:tracePt t="137816" x="2470150" y="1873250"/>
          <p14:tracePt t="137861" x="2470150" y="1866900"/>
          <p14:tracePt t="137863" x="2457450" y="1866900"/>
          <p14:tracePt t="137874" x="2444750" y="1860550"/>
          <p14:tracePt t="137881" x="2425700" y="1860550"/>
          <p14:tracePt t="137897" x="2400300" y="1854200"/>
          <p14:tracePt t="137915" x="2368550" y="1841500"/>
          <p14:tracePt t="137933" x="2355850" y="1841500"/>
          <p14:tracePt t="137948" x="2330450" y="1841500"/>
          <p14:tracePt t="137965" x="2324100" y="1841500"/>
          <p14:tracePt t="137982" x="2298700" y="1835150"/>
          <p14:tracePt t="137999" x="2286000" y="1835150"/>
          <p14:tracePt t="137999" x="2266950" y="1835150"/>
          <p14:tracePt t="138016" x="2247900" y="1835150"/>
          <p14:tracePt t="138032" x="2222500" y="1835150"/>
          <p14:tracePt t="138049" x="2209800" y="1835150"/>
          <p14:tracePt t="138065" x="2197100" y="1841500"/>
          <p14:tracePt t="138082" x="2184400" y="1847850"/>
          <p14:tracePt t="138098" x="2171700" y="1854200"/>
          <p14:tracePt t="138116" x="2165350" y="1866900"/>
          <p14:tracePt t="138133" x="2159000" y="1879600"/>
          <p14:tracePt t="138149" x="2152650" y="1885950"/>
          <p14:tracePt t="138166" x="2152650" y="1892300"/>
          <p14:tracePt t="138183" x="2146300" y="1898650"/>
          <p14:tracePt t="138199" x="2139950" y="1911350"/>
          <p14:tracePt t="138215" x="2139950" y="1917700"/>
          <p14:tracePt t="138232" x="2139950" y="1930400"/>
          <p14:tracePt t="138249" x="2139950" y="1936750"/>
          <p14:tracePt t="138266" x="2139950" y="1949450"/>
          <p14:tracePt t="138281" x="2139950" y="1962150"/>
          <p14:tracePt t="138297" x="2139950" y="1981200"/>
          <p14:tracePt t="138314" x="2139950" y="2000250"/>
          <p14:tracePt t="138332" x="2139950" y="2006600"/>
          <p14:tracePt t="138349" x="2139950" y="2025650"/>
          <p14:tracePt t="138366" x="2139950" y="2038350"/>
          <p14:tracePt t="138383" x="2139950" y="2044700"/>
          <p14:tracePt t="138399" x="2146300" y="2051050"/>
          <p14:tracePt t="138435" x="2152650" y="2057400"/>
          <p14:tracePt t="138437" x="2159000" y="2063750"/>
          <p14:tracePt t="138449" x="2165350" y="2063750"/>
          <p14:tracePt t="138465" x="2171700" y="2063750"/>
          <p14:tracePt t="138482" x="2184400" y="2070100"/>
          <p14:tracePt t="138517" x="2190750" y="2070100"/>
          <p14:tracePt t="138518" x="2197100" y="2076450"/>
          <p14:tracePt t="138548" x="2203450" y="2076450"/>
          <p14:tracePt t="138550" x="2216150" y="2076450"/>
          <p14:tracePt t="138565" x="2228850" y="2076450"/>
          <p14:tracePt t="138583" x="2241550" y="2076450"/>
          <p14:tracePt t="138598" x="2260600" y="2076450"/>
          <p14:tracePt t="138616" x="2266950" y="2076450"/>
          <p14:tracePt t="138632" x="2273300" y="2076450"/>
          <p14:tracePt t="138649" x="2286000" y="2076450"/>
          <p14:tracePt t="138684" x="2292350" y="2076450"/>
          <p14:tracePt t="138704" x="2298700" y="2076450"/>
          <p14:tracePt t="138716" x="2305050" y="2076450"/>
          <p14:tracePt t="140323" x="2305050" y="2089150"/>
          <p14:tracePt t="140341" x="2305050" y="2095500"/>
          <p14:tracePt t="140344" x="2305050" y="2101850"/>
          <p14:tracePt t="140349" x="2305050" y="2127250"/>
          <p14:tracePt t="140366" x="2305050" y="2133600"/>
          <p14:tracePt t="140382" x="2311400" y="2152650"/>
          <p14:tracePt t="140399" x="2317750" y="2159000"/>
          <p14:tracePt t="140417" x="2324100" y="2184400"/>
          <p14:tracePt t="140432" x="2330450" y="2197100"/>
          <p14:tracePt t="140449" x="2330450" y="2216150"/>
          <p14:tracePt t="140466" x="2336800" y="2235200"/>
          <p14:tracePt t="140482" x="2336800" y="2247900"/>
          <p14:tracePt t="140499" x="2343150" y="2266950"/>
          <p14:tracePt t="140516" x="2349500" y="2292350"/>
          <p14:tracePt t="140532" x="2355850" y="2298700"/>
          <p14:tracePt t="140548" x="2368550" y="2336800"/>
          <p14:tracePt t="140565" x="2381250" y="2368550"/>
          <p14:tracePt t="140583" x="2387600" y="2381250"/>
          <p14:tracePt t="140599" x="2400300" y="2425700"/>
          <p14:tracePt t="140616" x="2406650" y="2444750"/>
          <p14:tracePt t="140632" x="2406650" y="2482850"/>
          <p14:tracePt t="140649" x="2413000" y="2495550"/>
          <p14:tracePt t="140665" x="2425700" y="2533650"/>
          <p14:tracePt t="140682" x="2438400" y="2565400"/>
          <p14:tracePt t="140699" x="2444750" y="2571750"/>
          <p14:tracePt t="140715" x="2457450" y="2597150"/>
          <p14:tracePt t="140733" x="2463800" y="2609850"/>
          <p14:tracePt t="140749" x="2470150" y="2635250"/>
          <p14:tracePt t="140765" x="2470150" y="2673350"/>
          <p14:tracePt t="140782" x="2476500" y="2679700"/>
          <p14:tracePt t="140799" x="2489200" y="2717800"/>
          <p14:tracePt t="140816" x="2495550" y="2736850"/>
          <p14:tracePt t="140832" x="2508250" y="2755900"/>
          <p14:tracePt t="140849" x="2514600" y="2774950"/>
          <p14:tracePt t="140886" x="2520950" y="2781300"/>
          <p14:tracePt t="140887" x="2527300" y="2787650"/>
          <p14:tracePt t="140917" x="2533650" y="2794000"/>
          <p14:tracePt t="140920" x="2533650" y="2800350"/>
          <p14:tracePt t="140932" x="2533650" y="2813050"/>
          <p14:tracePt t="140949" x="2540000" y="2819400"/>
          <p14:tracePt t="140965" x="2546350" y="2832100"/>
          <p14:tracePt t="140982" x="2552700" y="2844800"/>
          <p14:tracePt t="140999" x="2552700" y="2876550"/>
          <p14:tracePt t="141015" x="2559050" y="2921000"/>
          <p14:tracePt t="141032" x="2559050" y="2946400"/>
          <p14:tracePt t="141048" x="2559050" y="3003550"/>
          <p14:tracePt t="141065" x="2559050" y="3028950"/>
          <p14:tracePt t="141083" x="2559050" y="3073400"/>
          <p14:tracePt t="141099" x="2559050" y="3117850"/>
          <p14:tracePt t="141116" x="2559050" y="3130550"/>
          <p14:tracePt t="141133" x="2559050" y="3149600"/>
          <p14:tracePt t="141149" x="2559050" y="3155950"/>
          <p14:tracePt t="141165" x="2559050" y="3162300"/>
          <p14:tracePt t="141182" x="2559050" y="3168650"/>
          <p14:tracePt t="141199" x="2559050" y="3175000"/>
          <p14:tracePt t="141216" x="2559050" y="3187700"/>
          <p14:tracePt t="141232" x="2559050" y="3194050"/>
          <p14:tracePt t="141247" x="2559050" y="3213100"/>
          <p14:tracePt t="141264" x="2559050" y="3225800"/>
          <p14:tracePt t="141283" x="2559050" y="3238500"/>
          <p14:tracePt t="141299" x="2559050" y="3251200"/>
          <p14:tracePt t="141316" x="2559050" y="3257550"/>
          <p14:tracePt t="142740" x="2565400" y="3257550"/>
          <p14:tracePt t="142759" x="2571750" y="3257550"/>
          <p14:tracePt t="142774" x="2578100" y="3257550"/>
          <p14:tracePt t="142790" x="2584450" y="3257550"/>
          <p14:tracePt t="142803" x="2597150" y="3257550"/>
          <p14:tracePt t="142805" x="2609850" y="3257550"/>
          <p14:tracePt t="142815" x="2635250" y="3257550"/>
          <p14:tracePt t="142832" x="2705100" y="3257550"/>
          <p14:tracePt t="142849" x="2774950" y="3270250"/>
          <p14:tracePt t="142866" x="2800350" y="3276600"/>
          <p14:tracePt t="142882" x="2838450" y="3282950"/>
          <p14:tracePt t="142899" x="2851150" y="3289300"/>
          <p14:tracePt t="144260" x="2851150" y="3282950"/>
          <p14:tracePt t="144280" x="2851150" y="3276600"/>
          <p14:tracePt t="144291" x="2857500" y="3263900"/>
          <p14:tracePt t="144302" x="2857500" y="3251200"/>
          <p14:tracePt t="144302" x="2863850" y="3232150"/>
          <p14:tracePt t="144322" x="2876550" y="3187700"/>
          <p14:tracePt t="144332" x="2882900" y="3162300"/>
          <p14:tracePt t="144348" x="2895600" y="3117850"/>
          <p14:tracePt t="144365" x="2895600" y="3105150"/>
          <p14:tracePt t="144382" x="2901950" y="3067050"/>
          <p14:tracePt t="144399" x="2914650" y="3022600"/>
          <p14:tracePt t="144416" x="2921000" y="3003550"/>
          <p14:tracePt t="144432" x="2933700" y="2959100"/>
          <p14:tracePt t="144449" x="2940050" y="2933700"/>
          <p14:tracePt t="144466" x="2952750" y="2895600"/>
          <p14:tracePt t="144482" x="2959100" y="2870200"/>
          <p14:tracePt t="144498" x="2965450" y="2863850"/>
          <p14:tracePt t="144515" x="2965450" y="2857500"/>
          <p14:tracePt t="144703" x="2965450" y="2863850"/>
          <p14:tracePt t="144826" x="2959100" y="2870200"/>
          <p14:tracePt t="144858" x="2959100" y="2876550"/>
          <p14:tracePt t="144898" x="2959100" y="2882900"/>
          <p14:tracePt t="144909" x="2952750" y="2889250"/>
          <p14:tracePt t="144919" x="2952750" y="2895600"/>
          <p14:tracePt t="144929" x="2952750" y="2901950"/>
          <p14:tracePt t="144940" x="2946400" y="2914650"/>
          <p14:tracePt t="144947" x="2933700" y="2952750"/>
          <p14:tracePt t="144966" x="2914650" y="2997200"/>
          <p14:tracePt t="144983" x="2908300" y="3028950"/>
          <p14:tracePt t="144998" x="2895600" y="3079750"/>
          <p14:tracePt t="145015" x="2889250" y="3105150"/>
          <p14:tracePt t="145032" x="2870200" y="3155950"/>
          <p14:tracePt t="145049" x="2863850" y="3194050"/>
          <p14:tracePt t="145066" x="2857500" y="3200400"/>
          <p14:tracePt t="145083" x="2857500" y="3225800"/>
          <p14:tracePt t="145229" x="2857500" y="3232150"/>
          <p14:tracePt t="145567" x="2857500" y="3219450"/>
          <p14:tracePt t="145578" x="2857500" y="3213100"/>
          <p14:tracePt t="145587" x="2857500" y="3206750"/>
          <p14:tracePt t="145599" x="2857500" y="3194050"/>
          <p14:tracePt t="145600" x="2863850" y="3175000"/>
          <p14:tracePt t="145631" x="2870200" y="3149600"/>
          <p14:tracePt t="145631" x="2876550" y="3130550"/>
          <p14:tracePt t="145647" x="2895600" y="3092450"/>
          <p14:tracePt t="145665" x="2901950" y="3060700"/>
          <p14:tracePt t="145683" x="2901950" y="3041650"/>
          <p14:tracePt t="145699" x="2914650" y="2997200"/>
          <p14:tracePt t="145715" x="2921000" y="2990850"/>
          <p14:tracePt t="145733" x="2927350" y="2959100"/>
          <p14:tracePt t="145749" x="2927350" y="2946400"/>
          <p14:tracePt t="145765" x="2933700" y="2933700"/>
          <p14:tracePt t="145782" x="2933700" y="2914650"/>
          <p14:tracePt t="145799" x="2933700" y="2901950"/>
          <p14:tracePt t="145815" x="2933700" y="2870200"/>
          <p14:tracePt t="145832" x="2933700" y="2851150"/>
          <p14:tracePt t="145849" x="2933700" y="2813050"/>
          <p14:tracePt t="145865" x="2927350" y="2781300"/>
          <p14:tracePt t="145883" x="2921000" y="2768600"/>
          <p14:tracePt t="145899" x="2914650" y="2755900"/>
          <p14:tracePt t="145915" x="2901950" y="2749550"/>
          <p14:tracePt t="145932" x="2895600" y="2743200"/>
          <p14:tracePt t="145948" x="2882900" y="2743200"/>
          <p14:tracePt t="145965" x="2870200" y="2743200"/>
          <p14:tracePt t="145983" x="2832100" y="2743200"/>
          <p14:tracePt t="145999" x="2781300" y="2743200"/>
          <p14:tracePt t="146015" x="2749550" y="2743200"/>
          <p14:tracePt t="146032" x="2692400" y="2743200"/>
          <p14:tracePt t="146049" x="2667000" y="2743200"/>
          <p14:tracePt t="146065" x="2616200" y="2743200"/>
          <p14:tracePt t="146082" x="2603500" y="2743200"/>
          <p14:tracePt t="146082" x="2578100" y="2755900"/>
          <p14:tracePt t="146099" x="2559050" y="2768600"/>
          <p14:tracePt t="146115" x="2520950" y="2800350"/>
          <p14:tracePt t="146132" x="2501900" y="2819400"/>
          <p14:tracePt t="146148" x="2463800" y="2851150"/>
          <p14:tracePt t="146165" x="2451100" y="2863850"/>
          <p14:tracePt t="146181" x="2438400" y="2882900"/>
          <p14:tracePt t="146199" x="2432050" y="2908300"/>
          <p14:tracePt t="146216" x="2432050" y="2914650"/>
          <p14:tracePt t="146232" x="2425700" y="2940050"/>
          <p14:tracePt t="146251" x="2425700" y="2952750"/>
          <p14:tracePt t="146265" x="2425700" y="2990850"/>
          <p14:tracePt t="146283" x="2425700" y="3022600"/>
          <p14:tracePt t="146299" x="2425700" y="3041650"/>
          <p14:tracePt t="146314" x="2425700" y="3067050"/>
          <p14:tracePt t="146331" x="2425700" y="3086100"/>
          <p14:tracePt t="146349" x="2425700" y="3098800"/>
          <p14:tracePt t="146365" x="2425700" y="3105150"/>
          <p14:tracePt t="146575" x="2432050" y="3105150"/>
          <p14:tracePt t="146605" x="2438400" y="3105150"/>
          <p14:tracePt t="146626" x="2444750" y="3105150"/>
          <p14:tracePt t="146657" x="2451100" y="3105150"/>
          <p14:tracePt t="146674" x="2457450" y="3105150"/>
          <p14:tracePt t="146690" x="2463800" y="3105150"/>
          <p14:tracePt t="146699" x="2470150" y="3105150"/>
          <p14:tracePt t="146703" x="2476500" y="3105150"/>
          <p14:tracePt t="146714" x="2482850" y="3105150"/>
          <p14:tracePt t="146732" x="2489200" y="3105150"/>
          <p14:tracePt t="146782" x="2489200" y="3098800"/>
          <p14:tracePt t="146823" x="2489200" y="3092450"/>
          <p14:tracePt t="147201" x="2489200" y="3098800"/>
          <p14:tracePt t="147223" x="2482850" y="3105150"/>
          <p14:tracePt t="147232" x="2482850" y="3117850"/>
          <p14:tracePt t="147243" x="2470150" y="3124200"/>
          <p14:tracePt t="147251" x="2451100" y="3155950"/>
          <p14:tracePt t="147266" x="2444750" y="3168650"/>
          <p14:tracePt t="147284" x="2425700" y="3206750"/>
          <p14:tracePt t="147300" x="2406650" y="3232150"/>
          <p14:tracePt t="147316" x="2400300" y="3251200"/>
          <p14:tracePt t="147333" x="2387600" y="3282950"/>
          <p14:tracePt t="147350" x="2374900" y="3295650"/>
          <p14:tracePt t="147366" x="2355850" y="3327400"/>
          <p14:tracePt t="147383" x="2336800" y="3365500"/>
          <p14:tracePt t="147400" x="2324100" y="3384550"/>
          <p14:tracePt t="147416" x="2305050" y="3409950"/>
          <p14:tracePt t="147433" x="2298700" y="3422650"/>
          <p14:tracePt t="147450" x="2279650" y="3460750"/>
          <p14:tracePt t="147466" x="2266950" y="3486150"/>
          <p14:tracePt t="147483" x="2260600" y="3498850"/>
          <p14:tracePt t="147500" x="2247900" y="3530600"/>
          <p14:tracePt t="147517" x="2241550" y="3543300"/>
          <p14:tracePt t="147534" x="2235200" y="3575050"/>
          <p14:tracePt t="147550" x="2235200" y="3600450"/>
          <p14:tracePt t="147566" x="2228850" y="3613150"/>
          <p14:tracePt t="147583" x="2222500" y="3638550"/>
          <p14:tracePt t="147600" x="2216150" y="3644900"/>
          <p14:tracePt t="147616" x="2209800" y="3676650"/>
          <p14:tracePt t="147633" x="2197100" y="3695700"/>
          <p14:tracePt t="147650" x="2190750" y="3708400"/>
          <p14:tracePt t="147667" x="2184400" y="3727450"/>
          <p14:tracePt t="147683" x="2171700" y="3740150"/>
          <p14:tracePt t="147699" x="2159000" y="3759200"/>
          <p14:tracePt t="147716" x="2146300" y="3771900"/>
          <p14:tracePt t="147734" x="2133600" y="3784600"/>
          <p14:tracePt t="147749" x="2120900" y="3797300"/>
          <p14:tracePt t="147766" x="2108200" y="3803650"/>
          <p14:tracePt t="147783" x="2089150" y="3829050"/>
          <p14:tracePt t="147800" x="2076450" y="3841750"/>
          <p14:tracePt t="147816" x="2070100" y="3854450"/>
          <p14:tracePt t="147833" x="2063750" y="3860800"/>
          <p14:tracePt t="147850" x="2057400" y="3867150"/>
          <p14:tracePt t="147866" x="2057400" y="3873500"/>
          <p14:tracePt t="147883" x="2051050" y="3879850"/>
          <p14:tracePt t="147921" x="2044700" y="3879850"/>
          <p14:tracePt t="147924" x="2044700" y="3886200"/>
          <p14:tracePt t="148043" x="2051050" y="3886200"/>
          <p14:tracePt t="148047" x="2051050" y="3879850"/>
          <p14:tracePt t="148058" x="2051050" y="3873500"/>
          <p14:tracePt t="148066" x="2057400" y="3867150"/>
          <p14:tracePt t="148083" x="2063750" y="3860800"/>
          <p14:tracePt t="148099" x="2070100" y="3848100"/>
          <p14:tracePt t="148116" x="2082800" y="3841750"/>
          <p14:tracePt t="148133" x="2101850" y="3822700"/>
          <p14:tracePt t="148150" x="2108200" y="3810000"/>
          <p14:tracePt t="148166" x="2127250" y="3790950"/>
          <p14:tracePt t="148183" x="2146300" y="3759200"/>
          <p14:tracePt t="148200" x="2159000" y="3746500"/>
          <p14:tracePt t="148216" x="2171700" y="3727450"/>
          <p14:tracePt t="148233" x="2178050" y="3714750"/>
          <p14:tracePt t="148249" x="2190750" y="3702050"/>
          <p14:tracePt t="148266" x="2190750" y="3689350"/>
          <p14:tracePt t="148304" x="2190750" y="3683000"/>
          <p14:tracePt t="148305" x="2190750" y="3670300"/>
          <p14:tracePt t="148335" x="2190750" y="3657600"/>
          <p14:tracePt t="148337" x="2190750" y="3644900"/>
          <p14:tracePt t="148350" x="2190750" y="3625850"/>
          <p14:tracePt t="148366" x="2190750" y="3613150"/>
          <p14:tracePt t="148383" x="2190750" y="3600450"/>
          <p14:tracePt t="148400" x="2190750" y="3587750"/>
          <p14:tracePt t="148416" x="2184400" y="3575050"/>
          <p14:tracePt t="148434" x="2184400" y="3568700"/>
          <p14:tracePt t="148450" x="2178050" y="3568700"/>
          <p14:tracePt t="148466" x="2171700" y="3556000"/>
          <p14:tracePt t="148483" x="2165350" y="3556000"/>
          <p14:tracePt t="148500" x="2152650" y="3549650"/>
          <p14:tracePt t="148517" x="2146300" y="3536950"/>
          <p14:tracePt t="148534" x="2133600" y="3530600"/>
          <p14:tracePt t="148550" x="2120900" y="3524250"/>
          <p14:tracePt t="148566" x="2108200" y="3517900"/>
          <p14:tracePt t="148584" x="2089150" y="3511550"/>
          <p14:tracePt t="148599" x="2063750" y="3505200"/>
          <p14:tracePt t="148617" x="2044700" y="3498850"/>
          <p14:tracePt t="148633" x="2012950" y="3498850"/>
          <p14:tracePt t="148650" x="1987550" y="3498850"/>
          <p14:tracePt t="148667" x="1936750" y="3498850"/>
          <p14:tracePt t="148683" x="1892300" y="3498850"/>
          <p14:tracePt t="148700" x="1873250" y="3498850"/>
          <p14:tracePt t="148716" x="1828800" y="3498850"/>
          <p14:tracePt t="148734" x="1816100" y="3498850"/>
          <p14:tracePt t="148750" x="1778000" y="3498850"/>
          <p14:tracePt t="148766" x="1746250" y="3498850"/>
          <p14:tracePt t="148799" x="1720850" y="3498850"/>
          <p14:tracePt t="148801" x="1682750" y="3498850"/>
          <p14:tracePt t="148817" x="1670050" y="3498850"/>
          <p14:tracePt t="148834" x="1638300" y="3498850"/>
          <p14:tracePt t="148850" x="1631950" y="3498850"/>
          <p14:tracePt t="148866" x="1612900" y="3498850"/>
          <p14:tracePt t="148884" x="1593850" y="3498850"/>
          <p14:tracePt t="148900" x="1587500" y="3498850"/>
          <p14:tracePt t="148916" x="1549400" y="3498850"/>
          <p14:tracePt t="148934" x="1530350" y="3498850"/>
          <p14:tracePt t="148950" x="1492250" y="3498850"/>
          <p14:tracePt t="148966" x="1447800" y="3498850"/>
          <p14:tracePt t="148983" x="1422400" y="3498850"/>
          <p14:tracePt t="149000" x="1384300" y="3498850"/>
          <p14:tracePt t="149016" x="1346200" y="3498850"/>
          <p14:tracePt t="149034" x="1327150" y="3505200"/>
          <p14:tracePt t="149049" x="1295400" y="3511550"/>
          <p14:tracePt t="149066" x="1276350" y="3517900"/>
          <p14:tracePt t="149084" x="1250950" y="3530600"/>
          <p14:tracePt t="149099" x="1231900" y="3530600"/>
          <p14:tracePt t="149116" x="1193800" y="3543300"/>
          <p14:tracePt t="149134" x="1168400" y="3549650"/>
          <p14:tracePt t="149149" x="1149350" y="3556000"/>
          <p14:tracePt t="149166" x="1123950" y="3562350"/>
          <p14:tracePt t="149183" x="1117600" y="3568700"/>
          <p14:tracePt t="149200" x="1098550" y="3575050"/>
          <p14:tracePt t="149216" x="1085850" y="3587750"/>
          <p14:tracePt t="149233" x="1073150" y="3600450"/>
          <p14:tracePt t="149249" x="1054100" y="3619500"/>
          <p14:tracePt t="149266" x="1041400" y="3625850"/>
          <p14:tracePt t="149283" x="1016000" y="3651250"/>
          <p14:tracePt t="149299" x="996950" y="3670300"/>
          <p14:tracePt t="149317" x="984250" y="3683000"/>
          <p14:tracePt t="149333" x="971550" y="3689350"/>
          <p14:tracePt t="149350" x="971550" y="3702050"/>
          <p14:tracePt t="149366" x="958850" y="3708400"/>
          <p14:tracePt t="149383" x="952500" y="3727450"/>
          <p14:tracePt t="149421" x="952500" y="3740150"/>
          <p14:tracePt t="149424" x="952500" y="3746500"/>
          <p14:tracePt t="149433" x="952500" y="3759200"/>
          <p14:tracePt t="149450" x="946150" y="3784600"/>
          <p14:tracePt t="149466" x="933450" y="3810000"/>
          <p14:tracePt t="149483" x="933450" y="3829050"/>
          <p14:tracePt t="149500" x="920750" y="3854450"/>
          <p14:tracePt t="149516" x="920750" y="3867150"/>
          <p14:tracePt t="149534" x="914400" y="3886200"/>
          <p14:tracePt t="149551" x="908050" y="3911600"/>
          <p14:tracePt t="149566" x="908050" y="3917950"/>
          <p14:tracePt t="149584" x="908050" y="3943350"/>
          <p14:tracePt t="149600" x="908050" y="3949700"/>
          <p14:tracePt t="149616" x="908050" y="3968750"/>
          <p14:tracePt t="149633" x="908050" y="3987800"/>
          <p14:tracePt t="149650" x="908050" y="3994150"/>
          <p14:tracePt t="149666" x="908050" y="4000500"/>
          <p14:tracePt t="149682" x="908050" y="4006850"/>
          <p14:tracePt t="149698" x="908050" y="4013200"/>
          <p14:tracePt t="149715" x="908050" y="4032250"/>
          <p14:tracePt t="149754" x="908050" y="4038600"/>
          <p14:tracePt t="149766" x="908050" y="4044950"/>
          <p14:tracePt t="149768" x="908050" y="4051300"/>
          <p14:tracePt t="149783" x="914400" y="4064000"/>
          <p14:tracePt t="149799" x="920750" y="4070350"/>
          <p14:tracePt t="149816" x="927100" y="4076700"/>
          <p14:tracePt t="149833" x="933450" y="4089400"/>
          <p14:tracePt t="149850" x="939800" y="4095750"/>
          <p14:tracePt t="149866" x="952500" y="4102100"/>
          <p14:tracePt t="149884" x="952500" y="4108450"/>
          <p14:tracePt t="149899" x="971550" y="4133850"/>
          <p14:tracePt t="149916" x="996950" y="4146550"/>
          <p14:tracePt t="149933" x="1009650" y="4159250"/>
          <p14:tracePt t="149949" x="1035050" y="4184650"/>
          <p14:tracePt t="149966" x="1047750" y="4197350"/>
          <p14:tracePt t="149984" x="1060450" y="4203700"/>
          <p14:tracePt t="149999" x="1066800" y="4203700"/>
          <p14:tracePt t="150016" x="1073150" y="4210050"/>
          <p14:tracePt t="150034" x="1092200" y="4216400"/>
          <p14:tracePt t="150050" x="1111250" y="4216400"/>
          <p14:tracePt t="150066" x="1155700" y="4229100"/>
          <p14:tracePt t="150083" x="1193800" y="4241800"/>
          <p14:tracePt t="150099" x="1219200" y="4248150"/>
          <p14:tracePt t="150116" x="1250950" y="4254500"/>
          <p14:tracePt t="150151" x="1263650" y="4260850"/>
          <p14:tracePt t="150154" x="1270000" y="4260850"/>
          <p14:tracePt t="150166" x="1276350" y="4267200"/>
          <p14:tracePt t="150183" x="1289050" y="4267200"/>
          <p14:tracePt t="150199" x="1327150" y="4273550"/>
          <p14:tracePt t="150216" x="1352550" y="4273550"/>
          <p14:tracePt t="150216" x="1384300" y="4273550"/>
          <p14:tracePt t="150234" x="1422400" y="4273550"/>
          <p14:tracePt t="150249" x="1498600" y="4273550"/>
          <p14:tracePt t="150267" x="1530350" y="4279900"/>
          <p14:tracePt t="150283" x="1600200" y="4279900"/>
          <p14:tracePt t="150299" x="1625600" y="4279900"/>
          <p14:tracePt t="150316" x="1676400" y="4286250"/>
          <p14:tracePt t="150334" x="1714500" y="4286250"/>
          <p14:tracePt t="150350" x="1733550" y="4286250"/>
          <p14:tracePt t="150365" x="1771650" y="4286250"/>
          <p14:tracePt t="150382" x="1790700" y="4286250"/>
          <p14:tracePt t="150399" x="1822450" y="4286250"/>
          <p14:tracePt t="150416" x="1866900" y="4286250"/>
          <p14:tracePt t="150433" x="1892300" y="4279900"/>
          <p14:tracePt t="150449" x="1955800" y="4267200"/>
          <p14:tracePt t="150466" x="1993900" y="4254500"/>
          <p14:tracePt t="150483" x="2051050" y="4235450"/>
          <p14:tracePt t="150500" x="2095500" y="4216400"/>
          <p14:tracePt t="150517" x="2114550" y="4203700"/>
          <p14:tracePt t="150534" x="2146300" y="4184650"/>
          <p14:tracePt t="150550" x="2165350" y="4165600"/>
          <p14:tracePt t="150566" x="2197100" y="4121150"/>
          <p14:tracePt t="150584" x="2235200" y="4064000"/>
          <p14:tracePt t="150600" x="2260600" y="4032250"/>
          <p14:tracePt t="150616" x="2286000" y="3981450"/>
          <p14:tracePt t="150633" x="2298700" y="3956050"/>
          <p14:tracePt t="150650" x="2317750" y="3911600"/>
          <p14:tracePt t="150666" x="2330450" y="3860800"/>
          <p14:tracePt t="150684" x="2336800" y="3835400"/>
          <p14:tracePt t="150699" x="2349500" y="3784600"/>
          <p14:tracePt t="150716" x="2349500" y="3765550"/>
          <p14:tracePt t="150734" x="2355850" y="3721100"/>
          <p14:tracePt t="150749" x="2355850" y="3683000"/>
          <p14:tracePt t="150767" x="2355850" y="3657600"/>
          <p14:tracePt t="150783" x="2349500" y="3625850"/>
          <p14:tracePt t="150799" x="2343150" y="3606800"/>
          <p14:tracePt t="150816" x="2330450" y="3581400"/>
          <p14:tracePt t="150833" x="2317750" y="3562350"/>
          <p14:tracePt t="150850" x="2298700" y="3556000"/>
          <p14:tracePt t="150866" x="2260600" y="3536950"/>
          <p14:tracePt t="150884" x="2235200" y="3524250"/>
          <p14:tracePt t="150899" x="2171700" y="3505200"/>
          <p14:tracePt t="150916" x="2108200" y="3479800"/>
          <p14:tracePt t="150933" x="2076450" y="3467100"/>
          <p14:tracePt t="150950" x="2012950" y="3448050"/>
          <p14:tracePt t="150966" x="1987550" y="3435350"/>
          <p14:tracePt t="150984" x="1924050" y="3416300"/>
          <p14:tracePt t="151000" x="1879600" y="3409950"/>
          <p14:tracePt t="151016" x="1778000" y="3403600"/>
          <p14:tracePt t="151033" x="1670050" y="3403600"/>
          <p14:tracePt t="151049" x="1606550" y="3403600"/>
          <p14:tracePt t="151066" x="1492250" y="3409950"/>
          <p14:tracePt t="151084" x="1447800" y="3422650"/>
          <p14:tracePt t="151100" x="1377950" y="3435350"/>
          <p14:tracePt t="151116" x="1327150" y="3448050"/>
          <p14:tracePt t="151134" x="1308100" y="3454400"/>
          <p14:tracePt t="151150" x="1276350" y="3473450"/>
          <p14:tracePt t="151166" x="1244600" y="3492500"/>
          <p14:tracePt t="151183" x="1225550" y="3505200"/>
          <p14:tracePt t="151199" x="1187450" y="3536950"/>
          <p14:tracePt t="151216" x="1174750" y="3556000"/>
          <p14:tracePt t="151233" x="1136650" y="3587750"/>
          <p14:tracePt t="151249" x="1123950" y="3606800"/>
          <p14:tracePt t="151266" x="1104900" y="3625850"/>
          <p14:tracePt t="151284" x="1085850" y="3651250"/>
          <p14:tracePt t="151299" x="1073150" y="3670300"/>
          <p14:tracePt t="151316" x="1060450" y="3708400"/>
          <p14:tracePt t="151334" x="1060450" y="3721100"/>
          <p14:tracePt t="151349" x="1054100" y="3765550"/>
          <p14:tracePt t="151366" x="1047750" y="3816350"/>
          <p14:tracePt t="151382" x="1047750" y="3835400"/>
          <p14:tracePt t="151398" x="1047750" y="3879850"/>
          <p14:tracePt t="151416" x="1047750" y="3898900"/>
          <p14:tracePt t="151434" x="1047750" y="3937000"/>
          <p14:tracePt t="151449" x="1054100" y="3975100"/>
          <p14:tracePt t="151466" x="1060450" y="3987800"/>
          <p14:tracePt t="151483" x="1079500" y="4013200"/>
          <p14:tracePt t="151500" x="1085850" y="4032250"/>
          <p14:tracePt t="151516" x="1104900" y="4057650"/>
          <p14:tracePt t="151534" x="1130300" y="4076700"/>
          <p14:tracePt t="151549" x="1149350" y="4083050"/>
          <p14:tracePt t="151567" x="1193800" y="4108450"/>
          <p14:tracePt t="151583" x="1219200" y="4127500"/>
          <p14:tracePt t="151600" x="1295400" y="4152900"/>
          <p14:tracePt t="151617" x="1365250" y="4165600"/>
          <p14:tracePt t="151633" x="1397000" y="4171950"/>
          <p14:tracePt t="151650" x="1466850" y="4191000"/>
          <p14:tracePt t="151666" x="1504950" y="4191000"/>
          <p14:tracePt t="151683" x="1568450" y="4191000"/>
          <p14:tracePt t="151699" x="1638300" y="4191000"/>
          <p14:tracePt t="151716" x="1663700" y="4191000"/>
          <p14:tracePt t="151733" x="1720850" y="4191000"/>
          <p14:tracePt t="151750" x="1752600" y="4191000"/>
          <p14:tracePt t="151766" x="1797050" y="4191000"/>
          <p14:tracePt t="151783" x="1841500" y="4191000"/>
          <p14:tracePt t="151800" x="1847850" y="4191000"/>
          <p14:tracePt t="151816" x="1873250" y="4191000"/>
          <p14:tracePt t="151863" x="1879600" y="4191000"/>
          <p14:tracePt t="151883" x="1885950" y="4191000"/>
          <p14:tracePt t="151893" x="1892300" y="4191000"/>
          <p14:tracePt t="151916" x="1898650" y="4191000"/>
          <p14:tracePt t="151918" x="1905000" y="4191000"/>
          <p14:tracePt t="151933" x="1911350" y="4191000"/>
          <p14:tracePt t="151950" x="1911350" y="4184650"/>
          <p14:tracePt t="152720" x="1917700" y="4184650"/>
          <p14:tracePt t="152740" x="1924050" y="4184650"/>
          <p14:tracePt t="152773" x="1924050" y="4191000"/>
          <p14:tracePt t="152792" x="1924050" y="4197350"/>
          <p14:tracePt t="152803" x="1924050" y="4203700"/>
          <p14:tracePt t="152814" x="1917700" y="4210050"/>
          <p14:tracePt t="152823" x="1911350" y="4210050"/>
          <p14:tracePt t="152830" x="1905000" y="4222750"/>
          <p14:tracePt t="152849" x="1892300" y="4229100"/>
          <p14:tracePt t="152852" x="1860550" y="4254500"/>
          <p14:tracePt t="152866" x="1835150" y="4273550"/>
          <p14:tracePt t="152883" x="1790700" y="4305300"/>
          <p14:tracePt t="152899" x="1765300" y="4318000"/>
          <p14:tracePt t="152916" x="1708150" y="4362450"/>
          <p14:tracePt t="152933" x="1651000" y="4413250"/>
          <p14:tracePt t="152950" x="1631950" y="4432300"/>
          <p14:tracePt t="152966" x="1574800" y="4483100"/>
          <p14:tracePt t="152984" x="1555750" y="4502150"/>
          <p14:tracePt t="152999" x="1524000" y="4533900"/>
          <p14:tracePt t="153016" x="1498600" y="4559300"/>
          <p14:tracePt t="153033" x="1492250" y="4565650"/>
          <p14:tracePt t="153050" x="1479550" y="4578350"/>
          <p14:tracePt t="153066" x="1473200" y="4591050"/>
          <p14:tracePt t="153083" x="1466850" y="4603750"/>
          <p14:tracePt t="153100" x="1441450" y="4622800"/>
          <p14:tracePt t="153116" x="1435100" y="4635500"/>
          <p14:tracePt t="153133" x="1416050" y="4654550"/>
          <p14:tracePt t="153150" x="1403350" y="4667250"/>
          <p14:tracePt t="153166" x="1371600" y="4699000"/>
          <p14:tracePt t="153183" x="1339850" y="4724400"/>
          <p14:tracePt t="153200" x="1333500" y="4737100"/>
          <p14:tracePt t="153215" x="1301750" y="4749800"/>
          <p14:tracePt t="153232" x="1289050" y="4762500"/>
          <p14:tracePt t="153251" x="1263650" y="4775200"/>
          <p14:tracePt t="153266" x="1238250" y="4781550"/>
          <p14:tracePt t="153283" x="1225550" y="4787900"/>
          <p14:tracePt t="153299" x="1206500" y="4794250"/>
          <p14:tracePt t="153316" x="1187450" y="4800600"/>
          <p14:tracePt t="153332" x="1168400" y="4806950"/>
          <p14:tracePt t="153348" x="1155700" y="4813300"/>
          <p14:tracePt t="153365" x="1143000" y="4832350"/>
          <p14:tracePt t="153382" x="1117600" y="4845050"/>
          <p14:tracePt t="153398" x="1111250" y="4851400"/>
          <p14:tracePt t="153415" x="1098550" y="4864100"/>
          <p14:tracePt t="153432" x="1092200" y="4876800"/>
          <p14:tracePt t="153448" x="1073150" y="4895850"/>
          <p14:tracePt t="153466" x="1060450" y="4902200"/>
          <p14:tracePt t="153483" x="1054100" y="4908550"/>
          <p14:tracePt t="153500" x="1047750" y="4921250"/>
          <p14:tracePt t="153533" x="1041400" y="4921250"/>
          <p14:tracePt t="153534" x="1041400" y="4927600"/>
          <p14:tracePt t="156688" x="1047750" y="4927600"/>
          <p14:tracePt t="156729" x="1054100" y="4927600"/>
          <p14:tracePt t="156954" x="1054100" y="4908550"/>
          <p14:tracePt t="156964" x="1047750" y="4889500"/>
          <p14:tracePt t="156968" x="1041400" y="4857750"/>
          <p14:tracePt t="156985" x="1035050" y="4800600"/>
          <p14:tracePt t="156986" x="1016000" y="4724400"/>
          <p14:tracePt t="156998" x="990600" y="4527550"/>
          <p14:tracePt t="157017" x="977900" y="4419600"/>
          <p14:tracePt t="157033" x="971550" y="4165600"/>
          <p14:tracePt t="157049" x="958850" y="4025900"/>
          <p14:tracePt t="157065" x="958850" y="3771900"/>
          <p14:tracePt t="157083" x="958850" y="3562350"/>
          <p14:tracePt t="157099" x="958850" y="3473450"/>
          <p14:tracePt t="157116" x="958850" y="3302000"/>
          <p14:tracePt t="157133" x="958850" y="3213100"/>
          <p14:tracePt t="157150" x="958850" y="3054350"/>
          <p14:tracePt t="157166" x="958850" y="2889250"/>
          <p14:tracePt t="157183" x="958850" y="2813050"/>
          <p14:tracePt t="157199" x="958850" y="2660650"/>
          <p14:tracePt t="157216" x="958850" y="2597150"/>
          <p14:tracePt t="157233" x="958850" y="2476500"/>
          <p14:tracePt t="157250" x="958850" y="2381250"/>
          <p14:tracePt t="157266" x="958850" y="2324100"/>
          <p14:tracePt t="157283" x="958850" y="2222500"/>
          <p14:tracePt t="157299" x="958850" y="2184400"/>
          <p14:tracePt t="157316" x="958850" y="2082800"/>
          <p14:tracePt t="157333" x="958850" y="2012950"/>
          <p14:tracePt t="157350" x="958850" y="1993900"/>
          <p14:tracePt t="157366" x="958850" y="1962150"/>
          <p14:tracePt t="157383" x="958850" y="1955800"/>
          <p14:tracePt t="157399" x="958850" y="1949450"/>
          <p14:tracePt t="157533" x="952500" y="1949450"/>
          <p14:tracePt t="158074" x="952500" y="1955800"/>
          <p14:tracePt t="158085" x="952500" y="1968500"/>
          <p14:tracePt t="158095" x="946150" y="1974850"/>
          <p14:tracePt t="158109" x="946150" y="2000250"/>
          <p14:tracePt t="158116" x="939800" y="2025650"/>
          <p14:tracePt t="158120" x="939800" y="2070100"/>
          <p14:tracePt t="158133" x="920750" y="2184400"/>
          <p14:tracePt t="158149" x="914400" y="2260600"/>
          <p14:tracePt t="158166" x="889000" y="2413000"/>
          <p14:tracePt t="158183" x="850900" y="2578100"/>
          <p14:tracePt t="158200" x="838200" y="2654300"/>
          <p14:tracePt t="158216" x="800100" y="2800350"/>
          <p14:tracePt t="158233" x="787400" y="2857500"/>
          <p14:tracePt t="158250" x="762000" y="2959100"/>
          <p14:tracePt t="158266" x="749300" y="3035300"/>
          <p14:tracePt t="158283" x="742950" y="3048000"/>
          <p14:tracePt t="158299" x="730250" y="3086100"/>
          <p14:tracePt t="158316" x="723900" y="3098800"/>
          <p14:tracePt t="158333" x="717550" y="3111500"/>
          <p14:tracePt t="158349" x="717550" y="3130550"/>
          <p14:tracePt t="158366" x="711200" y="3149600"/>
          <p14:tracePt t="158383" x="698500" y="3187700"/>
          <p14:tracePt t="158400" x="685800" y="3219450"/>
          <p14:tracePt t="158416" x="660400" y="3270250"/>
          <p14:tracePt t="158433" x="635000" y="3333750"/>
          <p14:tracePt t="158450" x="628650" y="3359150"/>
          <p14:tracePt t="158467" x="609600" y="3397250"/>
          <p14:tracePt t="158483" x="609600" y="3409950"/>
          <p14:tracePt t="158499" x="603250" y="3429000"/>
          <p14:tracePt t="158516" x="603250" y="3435350"/>
          <p14:tracePt t="158533" x="603250" y="3441700"/>
          <p14:tracePt t="158584" x="603250" y="3435350"/>
          <p14:tracePt t="158605" x="603250" y="3429000"/>
          <p14:tracePt t="158637" x="603250" y="3422650"/>
          <p14:tracePt t="158646" x="596900" y="3416300"/>
          <p14:tracePt t="158657" x="596900" y="3409950"/>
          <p14:tracePt t="158668" x="590550" y="3409950"/>
          <p14:tracePt t="158729" x="584200" y="3403600"/>
          <p14:tracePt t="158750" x="584200" y="3397250"/>
          <p14:tracePt t="158762" x="571500" y="3390900"/>
          <p14:tracePt t="158771" x="565150" y="3378200"/>
          <p14:tracePt t="158775" x="552450" y="3359150"/>
          <p14:tracePt t="158783" x="539750" y="3346450"/>
          <p14:tracePt t="158799" x="527050" y="3314700"/>
          <p14:tracePt t="158816" x="520700" y="3302000"/>
          <p14:tracePt t="158833" x="514350" y="3282950"/>
          <p14:tracePt t="158850" x="514350" y="3270250"/>
          <p14:tracePt t="158866" x="514350" y="3263900"/>
          <p14:tracePt t="158883" x="514350" y="3257550"/>
          <p14:tracePt t="158899" x="520700" y="3251200"/>
          <p14:tracePt t="158899" x="527050" y="3244850"/>
          <p14:tracePt t="158938" x="539750" y="3238500"/>
          <p14:tracePt t="158949" x="546100" y="3238500"/>
          <p14:tracePt t="158951" x="552450" y="3238500"/>
          <p14:tracePt t="158966" x="558800" y="3238500"/>
          <p14:tracePt t="158983" x="565150" y="3238500"/>
          <p14:tracePt t="158999" x="577850" y="3238500"/>
          <p14:tracePt t="159016" x="590550" y="3238500"/>
          <p14:tracePt t="159033" x="603250" y="3238500"/>
          <p14:tracePt t="159049" x="628650" y="3238500"/>
          <p14:tracePt t="159066" x="666750" y="3238500"/>
          <p14:tracePt t="159083" x="685800" y="3238500"/>
          <p14:tracePt t="159099" x="704850" y="3238500"/>
          <p14:tracePt t="159116" x="711200" y="3238500"/>
          <p14:tracePt t="159133" x="736600" y="3238500"/>
          <p14:tracePt t="159149" x="742950" y="3232150"/>
          <p14:tracePt t="159166" x="749300" y="3232150"/>
          <p14:tracePt t="159183" x="762000" y="3225800"/>
          <p14:tracePt t="159200" x="774700" y="3225800"/>
          <p14:tracePt t="159239" x="781050" y="3219450"/>
          <p14:tracePt t="159391" x="768350" y="3219450"/>
          <p14:tracePt t="159401" x="762000" y="3219450"/>
          <p14:tracePt t="159412" x="755650" y="3219450"/>
          <p14:tracePt t="159418" x="742950" y="3219450"/>
          <p14:tracePt t="159433" x="717550" y="3225800"/>
          <p14:tracePt t="159450" x="679450" y="3232150"/>
          <p14:tracePt t="159466" x="666750" y="3232150"/>
          <p14:tracePt t="159483" x="647700" y="3238500"/>
          <p14:tracePt t="159499" x="641350" y="3238500"/>
          <p14:tracePt t="159711" x="647700" y="3238500"/>
          <p14:tracePt t="159725" x="654050" y="3238500"/>
          <p14:tracePt t="159733" x="660400" y="3238500"/>
          <p14:tracePt t="159749" x="673100" y="3238500"/>
          <p14:tracePt t="159752" x="685800" y="3238500"/>
          <p14:tracePt t="159766" x="692150" y="3238500"/>
          <p14:tracePt t="159783" x="704850" y="3238500"/>
          <p14:tracePt t="159817" x="711200" y="3238500"/>
          <p14:tracePt t="160755" x="711200" y="3244850"/>
          <p14:tracePt t="160765" x="711200" y="3251200"/>
          <p14:tracePt t="160786" x="711200" y="3263900"/>
          <p14:tracePt t="160795" x="711200" y="3270250"/>
          <p14:tracePt t="160799" x="717550" y="3276600"/>
          <p14:tracePt t="160816" x="723900" y="3295650"/>
          <p14:tracePt t="160833" x="736600" y="3308350"/>
          <p14:tracePt t="160850" x="736600" y="3321050"/>
          <p14:tracePt t="160866" x="742950" y="3333750"/>
          <p14:tracePt t="160883" x="749300" y="3346450"/>
          <p14:tracePt t="160899" x="755650" y="3359150"/>
          <p14:tracePt t="160916" x="762000" y="3378200"/>
          <p14:tracePt t="160933" x="762000" y="3390900"/>
          <p14:tracePt t="160949" x="768350" y="3422650"/>
          <p14:tracePt t="160966" x="781050" y="3460750"/>
          <p14:tracePt t="160983" x="787400" y="3486150"/>
          <p14:tracePt t="160999" x="806450" y="3543300"/>
          <p14:tracePt t="161016" x="825500" y="3568700"/>
          <p14:tracePt t="161033" x="850900" y="3613150"/>
          <p14:tracePt t="161049" x="863600" y="3632200"/>
          <p14:tracePt t="161066" x="882650" y="3657600"/>
          <p14:tracePt t="161084" x="908050" y="3689350"/>
          <p14:tracePt t="161099" x="920750" y="3708400"/>
          <p14:tracePt t="161115" x="946150" y="3746500"/>
          <p14:tracePt t="161133" x="958850" y="3765550"/>
          <p14:tracePt t="161149" x="977900" y="3803650"/>
          <p14:tracePt t="161166" x="996950" y="3848100"/>
          <p14:tracePt t="161183" x="1009650" y="3873500"/>
          <p14:tracePt t="161199" x="1028700" y="3917950"/>
          <p14:tracePt t="161216" x="1047750" y="3949700"/>
          <p14:tracePt t="161233" x="1092200" y="4006850"/>
          <p14:tracePt t="161250" x="1143000" y="4064000"/>
          <p14:tracePt t="161266" x="1174750" y="4102100"/>
          <p14:tracePt t="161283" x="1225550" y="4171950"/>
          <p14:tracePt t="161300" x="1244600" y="4197350"/>
          <p14:tracePt t="161316" x="1270000" y="4241800"/>
          <p14:tracePt t="161334" x="1295400" y="4273550"/>
          <p14:tracePt t="161349" x="1301750" y="4279900"/>
          <p14:tracePt t="161366" x="1308100" y="4305300"/>
          <p14:tracePt t="161383" x="1314450" y="4311650"/>
          <p14:tracePt t="161399" x="1327150" y="4356100"/>
          <p14:tracePt t="161416" x="1339850" y="4400550"/>
          <p14:tracePt t="161433" x="1352550" y="4425950"/>
          <p14:tracePt t="161450" x="1365250" y="4464050"/>
          <p14:tracePt t="161466" x="1377950" y="4483100"/>
          <p14:tracePt t="161483" x="1390650" y="4514850"/>
          <p14:tracePt t="161500" x="1403350" y="4552950"/>
          <p14:tracePt t="161516" x="1409700" y="4572000"/>
          <p14:tracePt t="161533" x="1409700" y="4597400"/>
          <p14:tracePt t="161549" x="1416050" y="4616450"/>
          <p14:tracePt t="161566" x="1422400" y="4641850"/>
          <p14:tracePt t="161583" x="1435100" y="4667250"/>
          <p14:tracePt t="161599" x="1435100" y="4673600"/>
          <p14:tracePt t="161615" x="1454150" y="4699000"/>
          <p14:tracePt t="161633" x="1460500" y="4718050"/>
          <p14:tracePt t="161649" x="1466850" y="4743450"/>
          <p14:tracePt t="161666" x="1479550" y="4768850"/>
          <p14:tracePt t="161683" x="1485900" y="4787900"/>
          <p14:tracePt t="161699" x="1485900" y="4800600"/>
          <p14:tracePt t="161717" x="1492250" y="4813300"/>
          <p14:tracePt t="161733" x="1492250" y="4832350"/>
          <p14:tracePt t="161750" x="1492250" y="4845050"/>
          <p14:tracePt t="161766" x="1492250" y="4857750"/>
          <p14:tracePt t="161783" x="1492250" y="4870450"/>
          <p14:tracePt t="161799" x="1492250" y="4883150"/>
          <p14:tracePt t="161816" x="1492250" y="4889500"/>
          <p14:tracePt t="161833" x="1492250" y="4895850"/>
          <p14:tracePt t="161849" x="1492250" y="4902200"/>
          <p14:tracePt t="161866" x="1492250" y="4914900"/>
          <p14:tracePt t="161883" x="1492250" y="4921250"/>
          <p14:tracePt t="161899" x="1492250" y="4933950"/>
          <p14:tracePt t="161916" x="1492250" y="4940300"/>
          <p14:tracePt t="161933" x="1492250" y="4946650"/>
          <p14:tracePt t="161950" x="1492250" y="4959350"/>
          <p14:tracePt t="161995" x="1492250" y="4965700"/>
          <p14:tracePt t="162016" x="1492250" y="4972050"/>
          <p14:tracePt t="162058" x="1492250" y="4978400"/>
          <p14:tracePt t="162241" x="1492250" y="4984750"/>
          <p14:tracePt t="162286" x="1492250" y="4991100"/>
          <p14:tracePt t="162488" x="1492250" y="4997450"/>
          <p14:tracePt t="162884" x="1498600" y="4997450"/>
          <p14:tracePt t="162915" x="1504950" y="4997450"/>
          <p14:tracePt t="162936" x="1511300" y="4997450"/>
          <p14:tracePt t="162958" x="1517650" y="4997450"/>
          <p14:tracePt t="163008" x="1524000" y="4997450"/>
          <p14:tracePt t="163030" x="1530350" y="4997450"/>
          <p14:tracePt t="163061" x="1536700" y="4997450"/>
          <p14:tracePt t="163083" x="1543050" y="4997450"/>
          <p14:tracePt t="163092" x="1549400" y="4997450"/>
          <p14:tracePt t="163125" x="1555750" y="4997450"/>
          <p14:tracePt t="163134" x="1562100" y="4997450"/>
          <p14:tracePt t="163149" x="1568450" y="4997450"/>
          <p14:tracePt t="163151" x="1581150" y="4997450"/>
          <p14:tracePt t="163166" x="1587500" y="4997450"/>
          <p14:tracePt t="163182" x="1600200" y="4997450"/>
          <p14:tracePt t="163199" x="1606550" y="4997450"/>
          <p14:tracePt t="163216" x="1625600" y="4997450"/>
          <p14:tracePt t="163251" x="1638300" y="4997450"/>
          <p14:tracePt t="163253" x="1651000" y="4997450"/>
          <p14:tracePt t="163266" x="1676400" y="4997450"/>
          <p14:tracePt t="163283" x="1689100" y="4997450"/>
          <p14:tracePt t="163299" x="1701800" y="4997450"/>
          <p14:tracePt t="163974" x="1708150" y="4984750"/>
          <p14:tracePt t="163986" x="1714500" y="4972050"/>
          <p14:tracePt t="163995" x="1720850" y="4965700"/>
          <p14:tracePt t="164005" x="1727200" y="4953000"/>
          <p14:tracePt t="164014" x="1733550" y="4940300"/>
          <p14:tracePt t="164033" x="1746250" y="4921250"/>
          <p14:tracePt t="164034" x="1765300" y="4902200"/>
          <p14:tracePt t="164049" x="1778000" y="4883150"/>
          <p14:tracePt t="164065" x="1803400" y="4845050"/>
          <p14:tracePt t="164082" x="1828800" y="4806950"/>
          <p14:tracePt t="164100" x="1841500" y="4787900"/>
          <p14:tracePt t="164116" x="1866900" y="4749800"/>
          <p14:tracePt t="164133" x="1879600" y="4737100"/>
          <p14:tracePt t="164149" x="1892300" y="4699000"/>
          <p14:tracePt t="164166" x="1898650" y="4686300"/>
          <p14:tracePt t="164182" x="1917700" y="4660900"/>
          <p14:tracePt t="164199" x="1936750" y="4629150"/>
          <p14:tracePt t="164216" x="1943100" y="4616450"/>
          <p14:tracePt t="164232" x="1968500" y="4597400"/>
          <p14:tracePt t="164251" x="1981200" y="4584700"/>
          <p14:tracePt t="164288" x="1987550" y="4578350"/>
          <p14:tracePt t="164299" x="1987550" y="4572000"/>
          <p14:tracePt t="164329" x="1993900" y="4565650"/>
          <p14:tracePt t="164331" x="1993900" y="4559300"/>
          <p14:tracePt t="164361" x="1993900" y="4552950"/>
          <p14:tracePt t="164372" x="2000250" y="4552950"/>
          <p14:tracePt t="166894" x="1993900" y="4559300"/>
          <p14:tracePt t="166916" x="1993900" y="4565650"/>
          <p14:tracePt t="166926" x="1987550" y="4565650"/>
          <p14:tracePt t="166937" x="1987550" y="4572000"/>
          <p14:tracePt t="166947" x="1987550" y="4584700"/>
          <p14:tracePt t="166957" x="1981200" y="4584700"/>
          <p14:tracePt t="166968" x="1974850" y="4616450"/>
          <p14:tracePt t="166983" x="1962150" y="4648200"/>
          <p14:tracePt t="167000" x="1949450" y="4679950"/>
          <p14:tracePt t="167016" x="1936750" y="4737100"/>
          <p14:tracePt t="167033" x="1936750" y="4768850"/>
          <p14:tracePt t="167050" x="1924050" y="4851400"/>
          <p14:tracePt t="167067" x="1917700" y="4940300"/>
          <p14:tracePt t="167083" x="1905000" y="4978400"/>
          <p14:tracePt t="167100" x="1905000" y="5041900"/>
          <p14:tracePt t="167117" x="1905000" y="5067300"/>
          <p14:tracePt t="167133" x="1898650" y="5118100"/>
          <p14:tracePt t="167150" x="1892300" y="5162550"/>
          <p14:tracePt t="167167" x="1892300" y="5175250"/>
          <p14:tracePt t="167183" x="1885950" y="5219700"/>
          <p14:tracePt t="167200" x="1879600" y="5245100"/>
          <p14:tracePt t="167217" x="1866900" y="5295900"/>
          <p14:tracePt t="167233" x="1854200" y="5353050"/>
          <p14:tracePt t="167251" x="1847850" y="5391150"/>
          <p14:tracePt t="167267" x="1816100" y="5492750"/>
          <p14:tracePt t="167284" x="1803400" y="5543550"/>
          <p14:tracePt t="167302" x="1771650" y="5657850"/>
          <p14:tracePt t="167317" x="1739900" y="5772150"/>
          <p14:tracePt t="167334" x="1720850" y="5816600"/>
          <p14:tracePt t="167351" x="1708150" y="5899150"/>
          <p14:tracePt t="167367" x="1701800" y="5930900"/>
          <p14:tracePt t="167383" x="1689100" y="5994400"/>
          <p14:tracePt t="167401" x="1663700" y="6064250"/>
          <p14:tracePt t="167417" x="1651000" y="6089650"/>
          <p14:tracePt t="167433" x="1625600" y="6153150"/>
          <p14:tracePt t="167450" x="1606550" y="6178550"/>
          <p14:tracePt t="167467" x="1574800" y="6229350"/>
          <p14:tracePt t="167483" x="1543050" y="6261100"/>
          <p14:tracePt t="167500" x="1536700" y="6273800"/>
          <p14:tracePt t="167516" x="1504950" y="6299200"/>
          <p14:tracePt t="167534" x="1485900" y="6318250"/>
          <p14:tracePt t="167550" x="1447800" y="6350000"/>
          <p14:tracePt t="167567" x="1409700" y="6381750"/>
          <p14:tracePt t="167584" x="1390650" y="6394450"/>
          <p14:tracePt t="167601" x="1346200" y="6426200"/>
          <p14:tracePt t="167617" x="1327150" y="6438900"/>
          <p14:tracePt t="167633" x="1289050" y="6457950"/>
          <p14:tracePt t="167650" x="1244600" y="6470650"/>
          <p14:tracePt t="167667" x="1219200" y="6477000"/>
          <p14:tracePt t="167683" x="1181100" y="6483350"/>
          <p14:tracePt t="167701" x="1174750" y="6483350"/>
          <p14:tracePt t="167717" x="1162050" y="6483350"/>
          <p14:tracePt t="167761" x="1155700" y="6483350"/>
          <p14:tracePt t="167791" x="1149350" y="6483350"/>
          <p14:tracePt t="167808" x="1136650" y="6483350"/>
          <p14:tracePt t="167815" x="1130300" y="6483350"/>
          <p14:tracePt t="167816" x="1111250" y="6483350"/>
          <p14:tracePt t="167833" x="1085850" y="6483350"/>
          <p14:tracePt t="167850" x="1054100" y="6483350"/>
          <p14:tracePt t="168030" x="1060450" y="6483350"/>
          <p14:tracePt t="168048" x="1066800" y="6483350"/>
          <p14:tracePt t="168061" x="1079500" y="6483350"/>
          <p14:tracePt t="168070" x="1085850" y="6483350"/>
          <p14:tracePt t="168077" x="1104900" y="6477000"/>
          <p14:tracePt t="168083" x="1123950" y="6477000"/>
          <p14:tracePt t="168101" x="1174750" y="6470650"/>
          <p14:tracePt t="168117" x="1225550" y="6464300"/>
          <p14:tracePt t="168134" x="1244600" y="6464300"/>
          <p14:tracePt t="168150" x="1301750" y="6464300"/>
          <p14:tracePt t="168167" x="1339850" y="6464300"/>
          <p14:tracePt t="168183" x="1390650" y="6464300"/>
          <p14:tracePt t="168201" x="1416050" y="6464300"/>
          <p14:tracePt t="168217" x="1466850" y="6464300"/>
          <p14:tracePt t="168234" x="1517650" y="6464300"/>
          <p14:tracePt t="168252" x="1530350" y="6464300"/>
          <p14:tracePt t="168267" x="1574800" y="6464300"/>
          <p14:tracePt t="168284" x="1619250" y="6464300"/>
          <p14:tracePt t="168301" x="1638300" y="6464300"/>
          <p14:tracePt t="168317" x="1695450" y="6464300"/>
          <p14:tracePt t="168334" x="1739900" y="6464300"/>
          <p14:tracePt t="168350" x="1822450" y="6464300"/>
          <p14:tracePt t="168367" x="1905000" y="6464300"/>
          <p14:tracePt t="168384" x="1943100" y="6464300"/>
          <p14:tracePt t="168400" x="2019300" y="6464300"/>
          <p14:tracePt t="168417" x="2051050" y="6464300"/>
          <p14:tracePt t="168433" x="2120900" y="6464300"/>
          <p14:tracePt t="168450" x="2152650" y="6464300"/>
          <p14:tracePt t="168467" x="2228850" y="6464300"/>
          <p14:tracePt t="168483" x="2311400" y="6464300"/>
          <p14:tracePt t="168500" x="2349500" y="6464300"/>
          <p14:tracePt t="168516" x="2419350" y="6464300"/>
          <p14:tracePt t="168533" x="2451100" y="6464300"/>
          <p14:tracePt t="168550" x="2501900" y="6464300"/>
          <p14:tracePt t="168567" x="2552700" y="6464300"/>
          <p14:tracePt t="168584" x="2565400" y="6464300"/>
          <p14:tracePt t="168601" x="2609850" y="6464300"/>
          <p14:tracePt t="168617" x="2635250" y="6464300"/>
          <p14:tracePt t="168633" x="2692400" y="6464300"/>
          <p14:tracePt t="168650" x="2749550" y="6464300"/>
          <p14:tracePt t="168666" x="2781300" y="6464300"/>
          <p14:tracePt t="168684" x="2838450" y="6464300"/>
          <p14:tracePt t="168701" x="2863850" y="6464300"/>
          <p14:tracePt t="168717" x="2889250" y="6464300"/>
          <p14:tracePt t="168734" x="2921000" y="6464300"/>
          <p14:tracePt t="168751" x="2927350" y="6464300"/>
          <p14:tracePt t="168767" x="2971800" y="6464300"/>
          <p14:tracePt t="168783" x="2997200" y="6464300"/>
          <p14:tracePt t="168800" x="3073400" y="6464300"/>
          <p14:tracePt t="168817" x="3162300" y="6464300"/>
          <p14:tracePt t="168834" x="3213100" y="6464300"/>
          <p14:tracePt t="168850" x="3289300" y="6464300"/>
          <p14:tracePt t="168867" x="3327400" y="6464300"/>
          <p14:tracePt t="168884" x="3371850" y="6464300"/>
          <p14:tracePt t="168900" x="3409950" y="6464300"/>
          <p14:tracePt t="168917" x="3416300" y="6464300"/>
          <p14:tracePt t="168933" x="3448050" y="6464300"/>
          <p14:tracePt t="168968" x="3460750" y="6464300"/>
          <p14:tracePt t="168983" x="3467100" y="6464300"/>
          <p14:tracePt t="184078" x="3473450" y="6457950"/>
          <p14:tracePt t="184120" x="3473450" y="6451600"/>
          <p14:tracePt t="185757" x="3473450" y="6445250"/>
          <p14:tracePt t="185767" x="3473450" y="6432550"/>
          <p14:tracePt t="185778" x="3460750" y="6413500"/>
          <p14:tracePt t="185788" x="3384550" y="6337300"/>
          <p14:tracePt t="185801" x="3308350" y="6280150"/>
          <p14:tracePt t="185817" x="3143250" y="6127750"/>
          <p14:tracePt t="185834" x="3060700" y="6051550"/>
          <p14:tracePt t="185851" x="2889250" y="5899150"/>
          <p14:tracePt t="185868" x="2768600" y="5797550"/>
          <p14:tracePt t="185884" x="2717800" y="5746750"/>
          <p14:tracePt t="185901" x="2647950" y="5676900"/>
          <p14:tracePt t="185918" x="2616200" y="5645150"/>
          <p14:tracePt t="185934" x="2578100" y="5594350"/>
          <p14:tracePt t="185950" x="2533650" y="5537200"/>
          <p14:tracePt t="185967" x="2501900" y="5511800"/>
          <p14:tracePt t="185984" x="2470150" y="5467350"/>
          <p14:tracePt t="186001" x="2451100" y="5448300"/>
          <p14:tracePt t="186017" x="2425700" y="5403850"/>
          <p14:tracePt t="186034" x="2413000" y="5378450"/>
          <p14:tracePt t="186051" x="2406650" y="5365750"/>
          <p14:tracePt t="186067" x="2393950" y="5340350"/>
          <p14:tracePt t="186084" x="2393950" y="5321300"/>
          <p14:tracePt t="186101" x="2374900" y="5283200"/>
          <p14:tracePt t="186117" x="2349500" y="5200650"/>
          <p14:tracePt t="186134" x="2336800" y="5143500"/>
          <p14:tracePt t="186150" x="2305050" y="5029200"/>
          <p14:tracePt t="186167" x="2279650" y="4972050"/>
          <p14:tracePt t="186184" x="2254250" y="4889500"/>
          <p14:tracePt t="186201" x="2228850" y="4845050"/>
          <p14:tracePt t="186218" x="2222500" y="4826000"/>
          <p14:tracePt t="186234" x="2209800" y="4794250"/>
          <p14:tracePt t="186253" x="2209800" y="4775200"/>
          <p14:tracePt t="186267" x="2190750" y="4743450"/>
          <p14:tracePt t="186284" x="2184400" y="4705350"/>
          <p14:tracePt t="186301" x="2178050" y="4686300"/>
          <p14:tracePt t="186317" x="2165350" y="4654550"/>
          <p14:tracePt t="186334" x="2165350" y="4641850"/>
          <p14:tracePt t="186351" x="2152650" y="4622800"/>
          <p14:tracePt t="186367" x="2146300" y="4603750"/>
          <p14:tracePt t="186384" x="2146300" y="4597400"/>
          <p14:tracePt t="186401" x="2139950" y="4578350"/>
          <p14:tracePt t="186417" x="2139950" y="4572000"/>
          <p14:tracePt t="186434" x="2127250" y="4552950"/>
          <p14:tracePt t="186451" x="2120900" y="4533900"/>
          <p14:tracePt t="186467" x="2114550" y="4521200"/>
          <p14:tracePt t="186484" x="2108200" y="4508500"/>
          <p14:tracePt t="186501" x="2101850" y="4502150"/>
          <p14:tracePt t="186517" x="2095500" y="4489450"/>
          <p14:tracePt t="186534" x="2082800" y="4476750"/>
          <p14:tracePt t="186551" x="2070100" y="4470400"/>
          <p14:tracePt t="186568" x="2063750" y="4464050"/>
          <p14:tracePt t="186584" x="2057400" y="4457700"/>
          <p14:tracePt t="186602" x="2044700" y="4451350"/>
          <p14:tracePt t="186617" x="2044700" y="4445000"/>
          <p14:tracePt t="186634" x="2038350" y="4445000"/>
          <p14:tracePt t="186675" x="2032000" y="4438650"/>
          <p14:tracePt t="186737" x="2025650" y="4438650"/>
          <p14:tracePt t="186760" x="2019300" y="4438650"/>
          <p14:tracePt t="186770" x="2012950" y="4438650"/>
          <p14:tracePt t="186782" x="2006600" y="4438650"/>
          <p14:tracePt t="186800" x="2000250" y="4438650"/>
          <p14:tracePt t="186801" x="1993900" y="4438650"/>
          <p14:tracePt t="186817" x="1974850" y="4445000"/>
          <p14:tracePt t="186854" x="1968500" y="4445000"/>
          <p14:tracePt t="186855" x="1955800" y="4451350"/>
          <p14:tracePt t="186885" x="1949450" y="4451350"/>
          <p14:tracePt t="186885" x="1936750" y="4457700"/>
          <p14:tracePt t="186900" x="1930400" y="4457700"/>
          <p14:tracePt t="186917" x="1917700" y="4464050"/>
          <p14:tracePt t="186934" x="1905000" y="4470400"/>
          <p14:tracePt t="186950" x="1892300" y="4476750"/>
          <p14:tracePt t="186967" x="1885950" y="4489450"/>
          <p14:tracePt t="186984" x="1866900" y="4489450"/>
          <p14:tracePt t="187001" x="1866900" y="4495800"/>
          <p14:tracePt t="187017" x="1854200" y="4502150"/>
          <p14:tracePt t="187051" x="1847850" y="4502150"/>
          <p14:tracePt t="187084" x="1841500" y="4508500"/>
          <p14:tracePt t="187094" x="1841500" y="4514850"/>
          <p14:tracePt t="187104" x="1841500" y="4521200"/>
          <p14:tracePt t="187106" x="1841500" y="4527550"/>
          <p14:tracePt t="187116" x="1835150" y="4533900"/>
          <p14:tracePt t="187133" x="1835150" y="4552950"/>
          <p14:tracePt t="187151" x="1835150" y="4565650"/>
          <p14:tracePt t="187167" x="1835150" y="4578350"/>
          <p14:tracePt t="187184" x="1835150" y="4597400"/>
          <p14:tracePt t="187201" x="1835150" y="4610100"/>
          <p14:tracePt t="187217" x="1835150" y="4629150"/>
          <p14:tracePt t="187234" x="1841500" y="4654550"/>
          <p14:tracePt t="187253" x="1847850" y="4660900"/>
          <p14:tracePt t="187267" x="1854200" y="4679950"/>
          <p14:tracePt t="187284" x="1860550" y="4686300"/>
          <p14:tracePt t="187301" x="1873250" y="4686300"/>
          <p14:tracePt t="187345" x="1879600" y="4686300"/>
          <p14:tracePt t="187354" x="1885950" y="4686300"/>
          <p14:tracePt t="187357" x="1892300" y="4686300"/>
          <p14:tracePt t="187367" x="1898650" y="4686300"/>
          <p14:tracePt t="187384" x="1911350" y="4686300"/>
          <p14:tracePt t="187401" x="1930400" y="4686300"/>
          <p14:tracePt t="187440" x="1943100" y="4686300"/>
          <p14:tracePt t="187451" x="1949450" y="4686300"/>
          <p14:tracePt t="187453" x="1949450" y="4679950"/>
          <p14:tracePt t="187467" x="1955800" y="4673600"/>
          <p14:tracePt t="187484" x="1962150" y="4660900"/>
          <p14:tracePt t="187501" x="1962150" y="4654550"/>
          <p14:tracePt t="187517" x="1968500" y="4641850"/>
          <p14:tracePt t="187534" x="1968500" y="4635500"/>
          <p14:tracePt t="187551" x="1974850" y="4622800"/>
          <p14:tracePt t="187569" x="1981200" y="4610100"/>
          <p14:tracePt t="187584" x="1987550" y="4597400"/>
          <p14:tracePt t="187601" x="1993900" y="4578350"/>
          <p14:tracePt t="187618" x="1993900" y="4572000"/>
          <p14:tracePt t="187634" x="2000250" y="4552950"/>
          <p14:tracePt t="187651" x="2006600" y="4521200"/>
          <p14:tracePt t="187668" x="2006600" y="4514850"/>
          <p14:tracePt t="187684" x="2012950" y="4476750"/>
          <p14:tracePt t="187701" x="2012950" y="4464050"/>
          <p14:tracePt t="187717" x="2019300" y="4438650"/>
          <p14:tracePt t="187734" x="2019300" y="4425950"/>
          <p14:tracePt t="187752" x="2019300" y="4419600"/>
          <p14:tracePt t="187767" x="2019300" y="4406900"/>
          <p14:tracePt t="187825" x="2019300" y="4400550"/>
          <p14:tracePt t="187834" x="2012950" y="4400550"/>
          <p14:tracePt t="187844" x="2006600" y="4394200"/>
          <p14:tracePt t="187854" x="2000250" y="4387850"/>
          <p14:tracePt t="187875" x="1993900" y="4387850"/>
          <p14:tracePt t="187886" x="1987550" y="4387850"/>
          <p14:tracePt t="187907" x="1981200" y="4381500"/>
          <p14:tracePt t="187928" x="1981200" y="4375150"/>
          <p14:tracePt t="187938" x="1974850" y="4375150"/>
          <p14:tracePt t="187969" x="1968500" y="4375150"/>
          <p14:tracePt t="187990" x="1962150" y="4375150"/>
          <p14:tracePt t="188000" x="1949450" y="4375150"/>
          <p14:tracePt t="188017" x="1943100" y="4375150"/>
          <p14:tracePt t="188020" x="1930400" y="4381500"/>
          <p14:tracePt t="188034" x="1924050" y="4387850"/>
          <p14:tracePt t="188051" x="1917700" y="4394200"/>
          <p14:tracePt t="188067" x="1911350" y="4394200"/>
          <p14:tracePt t="188084" x="1911350" y="4400550"/>
          <p14:tracePt t="188101" x="1905000" y="4400550"/>
          <p14:tracePt t="188137" x="1898650" y="4406900"/>
          <p14:tracePt t="188157" x="1898650" y="4413250"/>
          <p14:tracePt t="188159" x="1892300" y="4413250"/>
          <p14:tracePt t="188167" x="1892300" y="4419600"/>
          <p14:tracePt t="188184" x="1885950" y="4419600"/>
          <p14:tracePt t="188201" x="1879600" y="4425950"/>
          <p14:tracePt t="188217" x="1873250" y="4432300"/>
          <p14:tracePt t="188270" x="1873250" y="4438650"/>
          <p14:tracePt t="188301" x="1873250" y="4445000"/>
          <p14:tracePt t="188312" x="1866900" y="4451350"/>
          <p14:tracePt t="188334" x="1860550" y="4464050"/>
          <p14:tracePt t="188343" x="1860550" y="4476750"/>
          <p14:tracePt t="188353" x="1860550" y="4483100"/>
          <p14:tracePt t="188358" x="1854200" y="4495800"/>
          <p14:tracePt t="188367" x="1854200" y="4514850"/>
          <p14:tracePt t="188384" x="1854200" y="4533900"/>
          <p14:tracePt t="188401" x="1854200" y="4559300"/>
          <p14:tracePt t="188417" x="1854200" y="4572000"/>
          <p14:tracePt t="188434" x="1854200" y="4584700"/>
          <p14:tracePt t="188467" x="1860550" y="4591050"/>
          <p14:tracePt t="188484" x="1866900" y="4597400"/>
          <p14:tracePt t="188631" x="1873250" y="4597400"/>
          <p14:tracePt t="188672" x="1879600" y="4597400"/>
          <p14:tracePt t="188703" x="1885950" y="4597400"/>
          <p14:tracePt t="188725" x="1892300" y="4597400"/>
          <p14:tracePt t="188735" x="1898650" y="4597400"/>
          <p14:tracePt t="188766" x="1905000" y="4597400"/>
          <p14:tracePt t="188808" x="1911350" y="4597400"/>
          <p14:tracePt t="188849" x="1917700" y="4597400"/>
          <p14:tracePt t="188921" x="1924050" y="4591050"/>
          <p14:tracePt t="193439" x="1924050" y="4584700"/>
          <p14:tracePt t="193450" x="1924050" y="4578350"/>
          <p14:tracePt t="193450" x="1924050" y="4572000"/>
          <p14:tracePt t="193472" x="1924050" y="4565650"/>
          <p14:tracePt t="193473" x="1924050" y="4552950"/>
          <p14:tracePt t="193503" x="1924050" y="4540250"/>
          <p14:tracePt t="193504" x="1924050" y="4533900"/>
          <p14:tracePt t="193544" x="1924050" y="4527550"/>
          <p14:tracePt t="193565" x="1924050" y="4521200"/>
          <p14:tracePt t="193567" x="1930400" y="4521200"/>
          <p14:tracePt t="193585" x="1930400" y="4514850"/>
          <p14:tracePt t="193601" x="1930400" y="4508500"/>
          <p14:tracePt t="193617" x="1936750" y="4483100"/>
          <p14:tracePt t="193620" x="1936750" y="4470400"/>
          <p14:tracePt t="193634" x="1943100" y="4432300"/>
          <p14:tracePt t="193651" x="1949450" y="4419600"/>
          <p14:tracePt t="193668" x="1962150" y="4387850"/>
          <p14:tracePt t="193684" x="1974850" y="4349750"/>
          <p14:tracePt t="193701" x="1987550" y="4324350"/>
          <p14:tracePt t="193718" x="2012950" y="4241800"/>
          <p14:tracePt t="193734" x="2025650" y="4197350"/>
          <p14:tracePt t="193751" x="2057400" y="4083050"/>
          <p14:tracePt t="193768" x="2076450" y="4038600"/>
          <p14:tracePt t="193784" x="2095500" y="3937000"/>
          <p14:tracePt t="193801" x="2127250" y="3841750"/>
          <p14:tracePt t="193817" x="2146300" y="3790950"/>
          <p14:tracePt t="193834" x="2178050" y="3676650"/>
          <p14:tracePt t="193851" x="2197100" y="3619500"/>
          <p14:tracePt t="193867" x="2235200" y="3498850"/>
          <p14:tracePt t="193884" x="2286000" y="3378200"/>
          <p14:tracePt t="193901" x="2311400" y="3333750"/>
          <p14:tracePt t="193917" x="2362200" y="3244850"/>
          <p14:tracePt t="193934" x="2387600" y="3200400"/>
          <p14:tracePt t="193951" x="2451100" y="3111500"/>
          <p14:tracePt t="193968" x="2520950" y="3009900"/>
          <p14:tracePt t="193984" x="2552700" y="2965450"/>
          <p14:tracePt t="194001" x="2597150" y="2876550"/>
          <p14:tracePt t="194017" x="2622550" y="2825750"/>
          <p14:tracePt t="194035" x="2635250" y="2806700"/>
          <p14:tracePt t="194051" x="2654300" y="2787650"/>
          <p14:tracePt t="194068" x="2660650" y="2774950"/>
          <p14:tracePt t="194084" x="2673350" y="2762250"/>
          <p14:tracePt t="194101" x="2686050" y="2755900"/>
          <p14:tracePt t="194117" x="2698750" y="2749550"/>
          <p14:tracePt t="194134" x="2717800" y="2730500"/>
          <p14:tracePt t="194151" x="2717800" y="2724150"/>
          <p14:tracePt t="194168" x="2730500" y="2724150"/>
          <p14:tracePt t="194184" x="2730500" y="2717800"/>
          <p14:tracePt t="194201" x="2743200" y="2717800"/>
          <p14:tracePt t="194218" x="2755900" y="2717800"/>
          <p14:tracePt t="194234" x="2762250" y="2717800"/>
          <p14:tracePt t="194252" x="2781300" y="2717800"/>
          <p14:tracePt t="194267" x="2787650" y="2717800"/>
          <p14:tracePt t="194284" x="2800350" y="2717800"/>
          <p14:tracePt t="194301" x="2819400" y="2717800"/>
          <p14:tracePt t="194317" x="2825750" y="2717800"/>
          <p14:tracePt t="194334" x="2851150" y="2717800"/>
          <p14:tracePt t="194351" x="2863850" y="2717800"/>
          <p14:tracePt t="194367" x="2882900" y="2717800"/>
          <p14:tracePt t="194384" x="2895600" y="2724150"/>
          <p14:tracePt t="194432" x="2895600" y="2730500"/>
          <p14:tracePt t="194442" x="2895600" y="2736850"/>
          <p14:tracePt t="194452" x="2895600" y="2743200"/>
          <p14:tracePt t="194473" x="2895600" y="2755900"/>
          <p14:tracePt t="194483" x="2901950" y="2768600"/>
          <p14:tracePt t="194485" x="2901950" y="2781300"/>
          <p14:tracePt t="194499" x="2901950" y="2813050"/>
          <p14:tracePt t="194516" x="2908300" y="2825750"/>
          <p14:tracePt t="194533" x="2908300" y="2844800"/>
          <p14:tracePt t="194551" x="2908300" y="2863850"/>
          <p14:tracePt t="194568" x="2908300" y="2870200"/>
          <p14:tracePt t="194584" x="2908300" y="2876550"/>
          <p14:tracePt t="194601" x="2908300" y="2882900"/>
          <p14:tracePt t="194617" x="2908300" y="2889250"/>
          <p14:tracePt t="196279" x="2908300" y="2876550"/>
          <p14:tracePt t="196299" x="2908300" y="2857500"/>
          <p14:tracePt t="196310" x="2908300" y="2838450"/>
          <p14:tracePt t="196320" x="2908300" y="2825750"/>
          <p14:tracePt t="196327" x="2908300" y="2800350"/>
          <p14:tracePt t="196334" x="2914650" y="2774950"/>
          <p14:tracePt t="196349" x="2940050" y="2724150"/>
          <p14:tracePt t="196366" x="2959100" y="2679700"/>
          <p14:tracePt t="196384" x="2971800" y="2660650"/>
          <p14:tracePt t="196401" x="3022600" y="2609850"/>
          <p14:tracePt t="196417" x="3041650" y="2584450"/>
          <p14:tracePt t="196434" x="3111500" y="2520950"/>
          <p14:tracePt t="196451" x="3194050" y="2425700"/>
          <p14:tracePt t="196467" x="3244850" y="2381250"/>
          <p14:tracePt t="196484" x="3340100" y="2279650"/>
          <p14:tracePt t="196501" x="3378200" y="2241550"/>
          <p14:tracePt t="196517" x="3467100" y="2152650"/>
          <p14:tracePt t="196534" x="3536950" y="2101850"/>
          <p14:tracePt t="196551" x="3556000" y="2082800"/>
          <p14:tracePt t="196567" x="3600450" y="2038350"/>
          <p14:tracePt t="196584" x="3619500" y="2025650"/>
          <p14:tracePt t="196584" x="3638550" y="2012950"/>
          <p14:tracePt t="196601" x="3663950" y="1993900"/>
          <p14:tracePt t="196617" x="3721100" y="1962150"/>
          <p14:tracePt t="196634" x="3759200" y="1936750"/>
          <p14:tracePt t="196651" x="3835400" y="1892300"/>
          <p14:tracePt t="196667" x="3879850" y="1866900"/>
          <p14:tracePt t="196684" x="3949700" y="1816100"/>
          <p14:tracePt t="196701" x="4006850" y="1771650"/>
          <p14:tracePt t="196719" x="4013200" y="1765300"/>
          <p14:tracePt t="196734" x="4038600" y="1746250"/>
          <p14:tracePt t="196751" x="4044950" y="1739900"/>
          <p14:tracePt t="196767" x="4051300" y="1733550"/>
          <p14:tracePt t="196784" x="4064000" y="1727200"/>
          <p14:tracePt t="196801" x="4064000" y="1720850"/>
          <p14:tracePt t="196817" x="4070350" y="1714500"/>
          <p14:tracePt t="196833" x="4076700" y="1708150"/>
          <p14:tracePt t="196851" x="4083050" y="1701800"/>
          <p14:tracePt t="196867" x="4083050" y="1695450"/>
          <p14:tracePt t="196867" x="4089400" y="1689100"/>
          <p14:tracePt t="196906" x="4095750" y="1682750"/>
          <p14:tracePt t="196935" x="4102100" y="1682750"/>
          <p14:tracePt t="196946" x="4102100" y="1676400"/>
          <p14:tracePt t="197140" x="4108450" y="1676400"/>
          <p14:tracePt t="197181" x="4114800" y="1676400"/>
          <p14:tracePt t="197192" x="4114800" y="1670050"/>
          <p14:tracePt t="197213" x="4121150" y="1663700"/>
          <p14:tracePt t="197223" x="4127500" y="1657350"/>
          <p14:tracePt t="197233" x="4133850" y="1651000"/>
          <p14:tracePt t="197254" x="4140200" y="1644650"/>
          <p14:tracePt t="197267" x="4146550" y="1631950"/>
          <p14:tracePt t="197269" x="4152900" y="1631950"/>
          <p14:tracePt t="197284" x="4159250" y="1625600"/>
          <p14:tracePt t="197301" x="4165600" y="1619250"/>
          <p14:tracePt t="197317" x="4171950" y="1612900"/>
          <p14:tracePt t="197359" x="4178300" y="1606550"/>
          <p14:tracePt t="197369" x="4178300" y="1600200"/>
          <p14:tracePt t="197371" x="4184650" y="1593850"/>
          <p14:tracePt t="197384" x="4191000" y="1593850"/>
          <p14:tracePt t="197400" x="4197350" y="1587500"/>
          <p14:tracePt t="197441" x="4197350" y="1581150"/>
          <p14:tracePt t="197471" x="4203700" y="1581150"/>
          <p14:tracePt t="197482" x="4203700" y="1574800"/>
          <p14:tracePt t="197492" x="4203700" y="1568450"/>
          <p14:tracePt t="197502" x="4203700" y="1562100"/>
          <p14:tracePt t="197516" x="4210050" y="1549400"/>
          <p14:tracePt t="197516" x="4210050" y="1543050"/>
          <p14:tracePt t="197532" x="4210050" y="1517650"/>
          <p14:tracePt t="197550" x="4210050" y="1485900"/>
          <p14:tracePt t="197567" x="4210050" y="1479550"/>
          <p14:tracePt t="197584" x="4210050" y="1447800"/>
          <p14:tracePt t="197601" x="4210050" y="1441450"/>
          <p14:tracePt t="197617" x="4210050" y="1428750"/>
          <p14:tracePt t="197633" x="4210050" y="1422400"/>
          <p14:tracePt t="197650" x="4210050" y="1416050"/>
          <p14:tracePt t="197667" x="4210050" y="1409700"/>
          <p14:tracePt t="197712" x="4210050" y="1403350"/>
          <p14:tracePt t="197714" x="4210050" y="1397000"/>
          <p14:tracePt t="197743" x="4210050" y="1390650"/>
          <p14:tracePt t="197763" x="4210050" y="1384300"/>
          <p14:tracePt t="197784" x="4210050" y="1377950"/>
          <p14:tracePt t="197846" x="4203700" y="1377950"/>
          <p14:tracePt t="197866" x="4197350" y="1377950"/>
          <p14:tracePt t="197899" x="4191000" y="1377950"/>
          <p14:tracePt t="197901" x="4184650" y="1377950"/>
          <p14:tracePt t="197949" x="4178300" y="1377950"/>
          <p14:tracePt t="197990" x="4178300" y="1384300"/>
          <p14:tracePt t="198000" x="4171950" y="1384300"/>
          <p14:tracePt t="198016" x="4159250" y="1384300"/>
          <p14:tracePt t="198016" x="4152900" y="1384300"/>
          <p14:tracePt t="198032" x="4140200" y="1384300"/>
          <p14:tracePt t="198049" x="4127500" y="1384300"/>
          <p14:tracePt t="198067" x="4121150" y="1390650"/>
          <p14:tracePt t="198136" x="4114800" y="1390650"/>
          <p14:tracePt t="198146" x="4108450" y="1390650"/>
          <p14:tracePt t="198157" x="4102100" y="1397000"/>
          <p14:tracePt t="198167" x="4089400" y="1397000"/>
          <p14:tracePt t="198168" x="4076700" y="1403350"/>
          <p14:tracePt t="198184" x="4051300" y="1416050"/>
          <p14:tracePt t="198201" x="4038600" y="1416050"/>
          <p14:tracePt t="198217" x="4013200" y="1422400"/>
          <p14:tracePt t="198234" x="4000500" y="1428750"/>
          <p14:tracePt t="198252" x="3994150" y="1428750"/>
          <p14:tracePt t="198267" x="3981450" y="1441450"/>
          <p14:tracePt t="198284" x="3975100" y="1441450"/>
          <p14:tracePt t="198300" x="3968750" y="1454150"/>
          <p14:tracePt t="198317" x="3962400" y="1466850"/>
          <p14:tracePt t="198334" x="3949700" y="1485900"/>
          <p14:tracePt t="198351" x="3943350" y="1498600"/>
          <p14:tracePt t="198367" x="3943350" y="1511300"/>
          <p14:tracePt t="198384" x="3937000" y="1530350"/>
          <p14:tracePt t="198401" x="3937000" y="1536700"/>
          <p14:tracePt t="198417" x="3937000" y="1549400"/>
          <p14:tracePt t="198459" x="3937000" y="1555750"/>
          <p14:tracePt t="198471" x="3937000" y="1562100"/>
          <p14:tracePt t="198534" x="3943350" y="1562100"/>
          <p14:tracePt t="198555" x="3949700" y="1568450"/>
          <p14:tracePt t="198574" x="3956050" y="1574800"/>
          <p14:tracePt t="198596" x="3962400" y="1574800"/>
          <p14:tracePt t="198609" x="3962400" y="1581150"/>
          <p14:tracePt t="198617" x="3968750" y="1581150"/>
          <p14:tracePt t="198657" x="3975100" y="1581150"/>
          <p14:tracePt t="198934" x="3981450" y="1581150"/>
          <p14:tracePt t="198975" x="3987800" y="1581150"/>
          <p14:tracePt t="198994" x="3994150" y="1574800"/>
          <p14:tracePt t="199008" x="4000500" y="1568450"/>
          <p14:tracePt t="199009" x="4013200" y="1562100"/>
          <p14:tracePt t="199016" x="4019550" y="1549400"/>
          <p14:tracePt t="199032" x="4051300" y="1517650"/>
          <p14:tracePt t="199050" x="4064000" y="1504950"/>
          <p14:tracePt t="199067" x="4089400" y="1492250"/>
          <p14:tracePt t="199084" x="4102100" y="1473200"/>
          <p14:tracePt t="199100" x="4108450" y="1466850"/>
          <p14:tracePt t="199117" x="4114800" y="1466850"/>
          <p14:tracePt t="199134" x="4127500" y="1460500"/>
          <p14:tracePt t="199150" x="4127500" y="1454150"/>
          <p14:tracePt t="199167" x="4152900" y="1447800"/>
          <p14:tracePt t="199184" x="4159250" y="1447800"/>
          <p14:tracePt t="199200" x="4184650" y="1441450"/>
          <p14:tracePt t="199217" x="4203700" y="1435100"/>
          <p14:tracePt t="199234" x="4222750" y="1435100"/>
          <p14:tracePt t="199251" x="4235450" y="1435100"/>
          <p14:tracePt t="199267" x="4248150" y="1428750"/>
          <p14:tracePt t="199283" x="4260850" y="1428750"/>
          <p14:tracePt t="199300" x="4279900" y="1428750"/>
          <p14:tracePt t="199339" x="4292600" y="1428750"/>
          <p14:tracePt t="199341" x="4305300" y="1428750"/>
          <p14:tracePt t="199370" x="4318000" y="1428750"/>
          <p14:tracePt t="199372" x="4324350" y="1435100"/>
          <p14:tracePt t="199385" x="4337050" y="1447800"/>
          <p14:tracePt t="199401" x="4349750" y="1454150"/>
          <p14:tracePt t="199418" x="4381500" y="1473200"/>
          <p14:tracePt t="199435" x="4406900" y="1479550"/>
          <p14:tracePt t="199452" x="4483100" y="1517650"/>
          <p14:tracePt t="199468" x="4552950" y="1536700"/>
          <p14:tracePt t="199485" x="4578350" y="1543050"/>
          <p14:tracePt t="199502" x="4610100" y="1555750"/>
          <p14:tracePt t="199536" x="4616450" y="1555750"/>
          <p14:tracePt t="199558" x="4629150" y="1562100"/>
          <p14:tracePt t="199561" x="4654550" y="1568450"/>
          <p14:tracePt t="199568" x="4679950" y="1574800"/>
          <p14:tracePt t="199585" x="4762500" y="1600200"/>
          <p14:tracePt t="199601" x="4800600" y="1612900"/>
          <p14:tracePt t="199618" x="4870450" y="1631950"/>
          <p14:tracePt t="199635" x="4908550" y="1644650"/>
          <p14:tracePt t="201818" x="4914900" y="1644650"/>
          <p14:tracePt t="201971" x="4921250" y="1644650"/>
          <p14:tracePt t="202257" x="4927600" y="1644650"/>
          <p14:tracePt t="202288" x="4933950" y="1644650"/>
          <p14:tracePt t="202298" x="4940300" y="1644650"/>
          <p14:tracePt t="202319" x="4953000" y="1644650"/>
          <p14:tracePt t="202329" x="4972050" y="1644650"/>
          <p14:tracePt t="202336" x="4984750" y="1644650"/>
          <p14:tracePt t="202351" x="5003800" y="1651000"/>
          <p14:tracePt t="202353" x="5022850" y="1651000"/>
          <p14:tracePt t="202368" x="5073650" y="1651000"/>
          <p14:tracePt t="202385" x="5086350" y="1657350"/>
          <p14:tracePt t="202401" x="5118100" y="1657350"/>
          <p14:tracePt t="202418" x="5143500" y="1657350"/>
          <p14:tracePt t="202435" x="5149850" y="1663700"/>
          <p14:tracePt t="202452" x="5162550" y="1663700"/>
          <p14:tracePt t="202598" x="5168900" y="1663700"/>
          <p14:tracePt t="202619" x="5175250" y="1663700"/>
          <p14:tracePt t="202630" x="5181600" y="1663700"/>
          <p14:tracePt t="202642" x="5194300" y="1663700"/>
          <p14:tracePt t="202651" x="5200650" y="1663700"/>
          <p14:tracePt t="202667" x="5207000" y="1663700"/>
          <p14:tracePt t="202667" x="5219700" y="1663700"/>
          <p14:tracePt t="205101" x="5219700" y="1670050"/>
          <p14:tracePt t="205142" x="5219700" y="1676400"/>
          <p14:tracePt t="205152" x="5219700" y="1682750"/>
          <p14:tracePt t="205163" x="5207000" y="1689100"/>
          <p14:tracePt t="205173" x="5168900" y="1727200"/>
          <p14:tracePt t="205184" x="5130800" y="1771650"/>
          <p14:tracePt t="205201" x="5029200" y="1892300"/>
          <p14:tracePt t="205219" x="4953000" y="1974850"/>
          <p14:tracePt t="205235" x="4762500" y="2171700"/>
          <p14:tracePt t="205253" x="4565650" y="2393950"/>
          <p14:tracePt t="205268" x="4451350" y="2514600"/>
          <p14:tracePt t="205285" x="4267200" y="2705100"/>
          <p14:tracePt t="205302" x="4184650" y="2774950"/>
          <p14:tracePt t="205302" x="4114800" y="2844800"/>
          <p14:tracePt t="205320" x="4032250" y="2921000"/>
          <p14:tracePt t="205334" x="3867150" y="3067050"/>
          <p14:tracePt t="205352" x="3778250" y="3130550"/>
          <p14:tracePt t="205368" x="3613150" y="3238500"/>
          <p14:tracePt t="205385" x="3536950" y="3289300"/>
          <p14:tracePt t="205402" x="3403600" y="3365500"/>
          <p14:tracePt t="205419" x="3308350" y="3435350"/>
          <p14:tracePt t="205435" x="3263900" y="3448050"/>
          <p14:tracePt t="205451" x="3175000" y="3486150"/>
          <p14:tracePt t="205468" x="3130550" y="3492500"/>
          <p14:tracePt t="205485" x="3009900" y="3498850"/>
          <p14:tracePt t="205501" x="2844800" y="3498850"/>
          <p14:tracePt t="205518" x="2762250" y="3498850"/>
          <p14:tracePt t="205534" x="2609850" y="3498850"/>
          <p14:tracePt t="205551" x="2552700" y="3498850"/>
          <p14:tracePt t="205568" x="2489200" y="3498850"/>
          <p14:tracePt t="205584" x="2470150" y="3498850"/>
          <p14:tracePt t="205642" x="2470150" y="3486150"/>
          <p14:tracePt t="205653" x="2470150" y="3467100"/>
          <p14:tracePt t="205664" x="2470150" y="3454400"/>
          <p14:tracePt t="205676" x="2470150" y="3435350"/>
          <p14:tracePt t="205685" x="2470150" y="3409950"/>
          <p14:tracePt t="205686" x="2470150" y="3384550"/>
          <p14:tracePt t="205700" x="2470150" y="3346450"/>
          <p14:tracePt t="205717" x="2470150" y="3327400"/>
          <p14:tracePt t="205733" x="2470150" y="3302000"/>
          <p14:tracePt t="205752" x="2470150" y="3289300"/>
          <p14:tracePt t="205768" x="2470150" y="3263900"/>
          <p14:tracePt t="205784" x="2470150" y="3225800"/>
          <p14:tracePt t="205801" x="2470150" y="3206750"/>
          <p14:tracePt t="205818" x="2476500" y="3187700"/>
          <p14:tracePt t="205835" x="2476500" y="3168650"/>
          <p14:tracePt t="205851" x="2482850" y="3155950"/>
          <p14:tracePt t="205869" x="2482850" y="3149600"/>
          <p14:tracePt t="205974" x="2489200" y="3149600"/>
          <p14:tracePt t="206016" x="2489200" y="3155950"/>
          <p14:tracePt t="206026" x="2489200" y="3168650"/>
          <p14:tracePt t="206038" x="2489200" y="3187700"/>
          <p14:tracePt t="206051" x="2489200" y="3206750"/>
          <p14:tracePt t="206053" x="2489200" y="3225800"/>
          <p14:tracePt t="206069" x="2470150" y="3282950"/>
          <p14:tracePt t="206085" x="2451100" y="3314700"/>
          <p14:tracePt t="206102" x="2444750" y="3327400"/>
          <p14:tracePt t="206119" x="2425700" y="3352800"/>
          <p14:tracePt t="206135" x="2387600" y="3371850"/>
          <p14:tracePt t="206152" x="2362200" y="3378200"/>
          <p14:tracePt t="206169" x="2279650" y="3390900"/>
          <p14:tracePt t="206184" x="2222500" y="3397250"/>
          <p14:tracePt t="206201" x="2101850" y="3409950"/>
          <p14:tracePt t="206219" x="2038350" y="3416300"/>
          <p14:tracePt t="206235" x="1936750" y="3416300"/>
          <p14:tracePt t="206253" x="1860550" y="3416300"/>
          <p14:tracePt t="206268" x="1835150" y="3416300"/>
          <p14:tracePt t="206285" x="1784350" y="3403600"/>
          <p14:tracePt t="206301" x="1746250" y="3384550"/>
          <p14:tracePt t="206318" x="1733550" y="3371850"/>
          <p14:tracePt t="206335" x="1701800" y="3346450"/>
          <p14:tracePt t="206352" x="1689100" y="3333750"/>
          <p14:tracePt t="206369" x="1663700" y="3302000"/>
          <p14:tracePt t="206385" x="1651000" y="3282950"/>
          <p14:tracePt t="206401" x="1638300" y="3244850"/>
          <p14:tracePt t="206419" x="1625600" y="3206750"/>
          <p14:tracePt t="206435" x="1625600" y="3168650"/>
          <p14:tracePt t="206451" x="1619250" y="3111500"/>
          <p14:tracePt t="206468" x="1619250" y="3079750"/>
          <p14:tracePt t="206468" x="1619250" y="3054350"/>
          <p14:tracePt t="206485" x="1619250" y="3028950"/>
          <p14:tracePt t="206501" x="1631950" y="2984500"/>
          <p14:tracePt t="206519" x="1638300" y="2965450"/>
          <p14:tracePt t="206535" x="1657350" y="2940050"/>
          <p14:tracePt t="206552" x="1670050" y="2921000"/>
          <p14:tracePt t="206568" x="1695450" y="2889250"/>
          <p14:tracePt t="206585" x="1720850" y="2870200"/>
          <p14:tracePt t="206602" x="1746250" y="2863850"/>
          <p14:tracePt t="206618" x="1797050" y="2857500"/>
          <p14:tracePt t="206635" x="1835150" y="2844800"/>
          <p14:tracePt t="206651" x="1892300" y="2832100"/>
          <p14:tracePt t="206669" x="1943100" y="2832100"/>
          <p14:tracePt t="206685" x="1962150" y="2825750"/>
          <p14:tracePt t="206701" x="1987550" y="2825750"/>
          <p14:tracePt t="206719" x="2000250" y="2825750"/>
          <p14:tracePt t="206735" x="2012950" y="2825750"/>
          <p14:tracePt t="206751" x="2038350" y="2825750"/>
          <p14:tracePt t="206768" x="2051050" y="2832100"/>
          <p14:tracePt t="206785" x="2089150" y="2851150"/>
          <p14:tracePt t="206801" x="2095500" y="2857500"/>
          <p14:tracePt t="206819" x="2114550" y="2870200"/>
          <p14:tracePt t="206835" x="2127250" y="2889250"/>
          <p14:tracePt t="206851" x="2133600" y="2889250"/>
          <p14:tracePt t="206868" x="2146300" y="2908300"/>
          <p14:tracePt t="206884" x="2146300" y="2914650"/>
          <p14:tracePt t="206901" x="2159000" y="2927350"/>
          <p14:tracePt t="206918" x="2165350" y="2940050"/>
          <p14:tracePt t="206935" x="2165350" y="2946400"/>
          <p14:tracePt t="206951" x="2178050" y="2959100"/>
          <p14:tracePt t="206968" x="2184400" y="2971800"/>
          <p14:tracePt t="206984" x="2190750" y="2984500"/>
          <p14:tracePt t="207001" x="2190750" y="3016250"/>
          <p14:tracePt t="207019" x="2190750" y="3035300"/>
          <p14:tracePt t="207034" x="2190750" y="3060700"/>
          <p14:tracePt t="207051" x="2190750" y="3073400"/>
          <p14:tracePt t="207068" x="2190750" y="3098800"/>
          <p14:tracePt t="207085" x="2190750" y="3111500"/>
          <p14:tracePt t="207101" x="2190750" y="3124200"/>
          <p14:tracePt t="207118" x="2190750" y="3136900"/>
          <p14:tracePt t="207135" x="2190750" y="3149600"/>
          <p14:tracePt t="207150" x="2190750" y="3162300"/>
          <p14:tracePt t="207167" x="2190750" y="3175000"/>
          <p14:tracePt t="207185" x="2184400" y="3187700"/>
          <p14:tracePt t="207201" x="2178050" y="3194050"/>
          <p14:tracePt t="207219" x="2178050" y="3200400"/>
          <p14:tracePt t="207235" x="2165350" y="3200400"/>
          <p14:tracePt t="207252" x="2159000" y="3206750"/>
          <p14:tracePt t="207252" x="2159000" y="3213100"/>
          <p14:tracePt t="207269" x="2152650" y="3213100"/>
          <p14:tracePt t="207285" x="2146300" y="3219450"/>
          <p14:tracePt t="207726" x="2139950" y="3219450"/>
          <p14:tracePt t="207748" x="2133600" y="3219450"/>
          <p14:tracePt t="207757" x="2120900" y="3219450"/>
          <p14:tracePt t="207778" x="2108200" y="3225800"/>
          <p14:tracePt t="207782" x="2101850" y="3225800"/>
          <p14:tracePt t="210801" x="2095500" y="3232150"/>
          <p14:tracePt t="210812" x="2089150" y="3232150"/>
          <p14:tracePt t="210822" x="2082800" y="3238500"/>
          <p14:tracePt t="210823" x="2076450" y="3251200"/>
          <p14:tracePt t="210834" x="2063750" y="3263900"/>
          <p14:tracePt t="210851" x="2032000" y="3295650"/>
          <p14:tracePt t="210868" x="2019300" y="3308350"/>
          <p14:tracePt t="210885" x="2006600" y="3333750"/>
          <p14:tracePt t="210901" x="1987550" y="3359150"/>
          <p14:tracePt t="210918" x="1974850" y="3371850"/>
          <p14:tracePt t="210934" x="1962150" y="3403600"/>
          <p14:tracePt t="210951" x="1943100" y="3441700"/>
          <p14:tracePt t="210969" x="1936750" y="3448050"/>
          <p14:tracePt t="210984" x="1930400" y="3486150"/>
          <p14:tracePt t="211001" x="1924050" y="3511550"/>
          <p14:tracePt t="211018" x="1911350" y="3549650"/>
          <p14:tracePt t="211035" x="1905000" y="3562350"/>
          <p14:tracePt t="211051" x="1898650" y="3600450"/>
          <p14:tracePt t="211068" x="1885950" y="3644900"/>
          <p14:tracePt t="211085" x="1879600" y="3663950"/>
          <p14:tracePt t="211101" x="1866900" y="3702050"/>
          <p14:tracePt t="211119" x="1866900" y="3721100"/>
          <p14:tracePt t="211134" x="1854200" y="3765550"/>
          <p14:tracePt t="211151" x="1841500" y="3784600"/>
          <p14:tracePt t="211168" x="1841500" y="3797300"/>
          <p14:tracePt t="211564" x="1847850" y="3797300"/>
          <p14:tracePt t="211585" x="1854200" y="3797300"/>
          <p14:tracePt t="211606" x="1860550" y="3790950"/>
          <p14:tracePt t="211617" x="1866900" y="3790950"/>
          <p14:tracePt t="211628" x="1866900" y="3784600"/>
          <p14:tracePt t="211637" x="1879600" y="3771900"/>
          <p14:tracePt t="211647" x="1892300" y="3765550"/>
          <p14:tracePt t="211668" x="1905000" y="3752850"/>
          <p14:tracePt t="211670" x="1911350" y="3746500"/>
          <p14:tracePt t="211684" x="1930400" y="3733800"/>
          <p14:tracePt t="211701" x="1943100" y="3727450"/>
          <p14:tracePt t="211718" x="1974850" y="3708400"/>
          <p14:tracePt t="211735" x="1993900" y="3695700"/>
          <p14:tracePt t="211751" x="2019300" y="3670300"/>
          <p14:tracePt t="211769" x="2063750" y="3651250"/>
          <p14:tracePt t="211784" x="2082800" y="3644900"/>
          <p14:tracePt t="211802" x="2120900" y="3632200"/>
          <p14:tracePt t="211818" x="2133600" y="3625850"/>
          <p14:tracePt t="211834" x="2171700" y="3613150"/>
          <p14:tracePt t="211851" x="2209800" y="3606800"/>
          <p14:tracePt t="211868" x="2228850" y="3606800"/>
          <p14:tracePt t="211885" x="2273300" y="3606800"/>
          <p14:tracePt t="211901" x="2292350" y="3600450"/>
          <p14:tracePt t="211919" x="2330450" y="3600450"/>
          <p14:tracePt t="211934" x="2381250" y="3600450"/>
          <p14:tracePt t="211951" x="2406650" y="3600450"/>
          <p14:tracePt t="211968" x="2463800" y="3600450"/>
          <p14:tracePt t="211984" x="2495550" y="3600450"/>
          <p14:tracePt t="212001" x="2533650" y="3600450"/>
          <p14:tracePt t="212018" x="2565400" y="3600450"/>
          <p14:tracePt t="212035" x="2578100" y="3600450"/>
          <p14:tracePt t="212051" x="2584450" y="3600450"/>
          <p14:tracePt t="212069" x="2597150" y="3600450"/>
          <p14:tracePt t="212084" x="2616200" y="3613150"/>
          <p14:tracePt t="212101" x="2635250" y="3619500"/>
          <p14:tracePt t="212118" x="2647950" y="3625850"/>
          <p14:tracePt t="212134" x="2660650" y="3632200"/>
          <p14:tracePt t="212151" x="2660650" y="3638550"/>
          <p14:tracePt t="212168" x="2667000" y="3651250"/>
          <p14:tracePt t="212185" x="2673350" y="3695700"/>
          <p14:tracePt t="212201" x="2686050" y="3721100"/>
          <p14:tracePt t="212218" x="2698750" y="3778250"/>
          <p14:tracePt t="212233" x="2705100" y="3803650"/>
          <p14:tracePt t="212253" x="2717800" y="3841750"/>
          <p14:tracePt t="212387" x="2717800" y="3848100"/>
          <p14:tracePt t="212427" x="2717800" y="3854450"/>
          <p14:tracePt t="212437" x="2724150" y="3860800"/>
          <p14:tracePt t="212450" x="2724150" y="3867150"/>
          <p14:tracePt t="212451" x="2724150" y="3873500"/>
          <p14:tracePt t="212468" x="2730500" y="3886200"/>
          <p14:tracePt t="212484" x="2730500" y="3892550"/>
          <p14:tracePt t="212501" x="2736850" y="3898900"/>
          <p14:tracePt t="212518" x="2736850" y="3905250"/>
          <p14:tracePt t="212535" x="2743200" y="3905250"/>
          <p14:tracePt t="212655" x="2749550" y="3905250"/>
          <p14:tracePt t="212695" x="2755900" y="3905250"/>
          <p14:tracePt t="212748" x="2755900" y="3898900"/>
          <p14:tracePt t="212769" x="2762250" y="3892550"/>
          <p14:tracePt t="219698" x="2768600" y="3892550"/>
          <p14:tracePt t="219729" x="2774950" y="3886200"/>
          <p14:tracePt t="219744" x="2774950" y="3879850"/>
          <p14:tracePt t="219746" x="2774950" y="3873500"/>
          <p14:tracePt t="219752" x="2781300" y="3867150"/>
          <p14:tracePt t="219769" x="2794000" y="3841750"/>
          <p14:tracePt t="219785" x="2806700" y="3803650"/>
          <p14:tracePt t="219802" x="2819400" y="3784600"/>
          <p14:tracePt t="219819" x="2832100" y="3746500"/>
          <p14:tracePt t="219835" x="2838450" y="3733800"/>
          <p14:tracePt t="219852" x="2851150" y="3702050"/>
          <p14:tracePt t="219869" x="2857500" y="3683000"/>
          <p14:tracePt t="219885" x="2863850" y="3670300"/>
          <p14:tracePt t="219902" x="2870200" y="3651250"/>
          <p14:tracePt t="219919" x="2876550" y="3638550"/>
          <p14:tracePt t="219935" x="2882900" y="3613150"/>
          <p14:tracePt t="219952" x="2889250" y="3600450"/>
          <p14:tracePt t="219969" x="2889250" y="3587750"/>
          <p14:tracePt t="219985" x="2901950" y="3568700"/>
          <p14:tracePt t="220002" x="2901950" y="3562350"/>
          <p14:tracePt t="220019" x="2908300" y="3549650"/>
          <p14:tracePt t="220227" x="2914650" y="3549650"/>
          <p14:tracePt t="220246" x="2914650" y="3556000"/>
          <p14:tracePt t="220256" x="2914650" y="3568700"/>
          <p14:tracePt t="220267" x="2921000" y="3568700"/>
          <p14:tracePt t="220271" x="2921000" y="3581400"/>
          <p14:tracePt t="220284" x="2921000" y="3594100"/>
          <p14:tracePt t="220302" x="2927350" y="3606800"/>
          <p14:tracePt t="220350" x="2927350" y="3613150"/>
          <p14:tracePt t="220564" x="2927350" y="3619500"/>
          <p14:tracePt t="220584" x="2927350" y="3625850"/>
          <p14:tracePt t="220595" x="2927350" y="3638550"/>
          <p14:tracePt t="220605" x="2927350" y="3651250"/>
          <p14:tracePt t="220615" x="2927350" y="3663950"/>
          <p14:tracePt t="220618" x="2927350" y="3683000"/>
          <p14:tracePt t="220635" x="2927350" y="3721100"/>
          <p14:tracePt t="220652" x="2927350" y="3727450"/>
          <p14:tracePt t="220668" x="2927350" y="3740150"/>
          <p14:tracePt t="220863" x="2927350" y="3733800"/>
          <p14:tracePt t="227428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0" y="0"/>
            <a:ext cx="4592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>
                <a:solidFill>
                  <a:srgbClr val="FF3300"/>
                </a:solidFill>
              </a:rPr>
              <a:t>REAKCIJE PRVOG REDA 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0" y="1143000"/>
          <a:ext cx="228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6" imgW="863225" imgH="393529" progId="Equation.3">
                  <p:embed/>
                </p:oleObj>
              </mc:Choice>
              <mc:Fallback>
                <p:oleObj name="Equation" r:id="rId6" imgW="86322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2286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100000">
                                  <a:srgbClr val="7676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0" y="2514600"/>
          <a:ext cx="25146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8" imgW="800100" imgH="419100" progId="Equation.3">
                  <p:embed/>
                </p:oleObj>
              </mc:Choice>
              <mc:Fallback>
                <p:oleObj name="Equation" r:id="rId8" imgW="8001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25146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100000">
                                  <a:srgbClr val="7676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07866"/>
              </p:ext>
            </p:extLst>
          </p:nvPr>
        </p:nvGraphicFramePr>
        <p:xfrm>
          <a:off x="142875" y="3695700"/>
          <a:ext cx="3733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0" imgW="1244600" imgH="482600" progId="Equation.3">
                  <p:embed/>
                </p:oleObj>
              </mc:Choice>
              <mc:Fallback>
                <p:oleObj name="Equation" r:id="rId10" imgW="12446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695700"/>
                        <a:ext cx="37338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100000">
                                  <a:srgbClr val="7676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457200" y="533400"/>
            <a:ext cx="2430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sz="2800" b="1">
                <a:latin typeface="Arial Black" pitchFamily="34" charset="0"/>
              </a:rPr>
              <a:t>A   </a:t>
            </a:r>
            <a:r>
              <a:rPr lang="en-US" altLang="en-US" sz="2800" b="1">
                <a:latin typeface="Arial Black" pitchFamily="34" charset="0"/>
                <a:sym typeface="Wingdings" pitchFamily="2" charset="2"/>
              </a:rPr>
              <a:t></a:t>
            </a:r>
            <a:r>
              <a:rPr lang="en-US" altLang="en-US" sz="2800" b="1">
                <a:latin typeface="Arial Black" pitchFamily="34" charset="0"/>
              </a:rPr>
              <a:t> C + D</a:t>
            </a:r>
            <a:r>
              <a:rPr lang="en-US" altLang="en-US" sz="2800">
                <a:latin typeface="Arial Black" pitchFamily="34" charset="0"/>
              </a:rPr>
              <a:t> 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7002463" y="0"/>
          <a:ext cx="19827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2" imgW="685800" imgH="711200" progId="Equation.3">
                  <p:embed/>
                </p:oleObj>
              </mc:Choice>
              <mc:Fallback>
                <p:oleObj name="Equation" r:id="rId12" imgW="685800" imgH="71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0"/>
                        <a:ext cx="19827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folHlink"/>
                                </a:gs>
                                <a:gs pos="100000">
                                  <a:srgbClr val="475E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67437"/>
              </p:ext>
            </p:extLst>
          </p:nvPr>
        </p:nvGraphicFramePr>
        <p:xfrm>
          <a:off x="754063" y="5256212"/>
          <a:ext cx="4267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4" imgW="1205977" imgH="215806" progId="Equation.3">
                  <p:embed/>
                </p:oleObj>
              </mc:Choice>
              <mc:Fallback>
                <p:oleObj name="Equation" r:id="rId14" imgW="1205977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256212"/>
                        <a:ext cx="42672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33"/>
                                </a:gs>
                                <a:gs pos="100000">
                                  <a:srgbClr val="477618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67935"/>
              </p:ext>
            </p:extLst>
          </p:nvPr>
        </p:nvGraphicFramePr>
        <p:xfrm>
          <a:off x="1000919" y="5995193"/>
          <a:ext cx="2590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6" imgW="647700" imgH="241300" progId="Equation.DSMT4">
                  <p:embed/>
                </p:oleObj>
              </mc:Choice>
              <mc:Fallback>
                <p:oleObj name="Equation" r:id="rId16" imgW="647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19" y="5995193"/>
                        <a:ext cx="25908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33"/>
                                </a:gs>
                                <a:gs pos="100000">
                                  <a:srgbClr val="477618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895600" y="381000"/>
          <a:ext cx="3810000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Photo Editor Photo" r:id="rId18" imgW="2238687" imgH="2057143" progId="MSPhotoEd.3">
                  <p:embed/>
                </p:oleObj>
              </mc:Choice>
              <mc:Fallback>
                <p:oleObj name="Photo Editor Photo" r:id="rId18" imgW="2238687" imgH="2057143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"/>
                        <a:ext cx="3810000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419600" y="3429000"/>
            <a:ext cx="7778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latin typeface="Garamond" pitchFamily="18" charset="0"/>
              </a:rPr>
              <a:t>vreme</a:t>
            </a:r>
            <a:endParaRPr lang="en-US" altLang="en-US" sz="1800" b="1">
              <a:latin typeface="Garamond" pitchFamily="18" charset="0"/>
            </a:endParaRP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23977"/>
              </p:ext>
            </p:extLst>
          </p:nvPr>
        </p:nvGraphicFramePr>
        <p:xfrm>
          <a:off x="5826125" y="2800350"/>
          <a:ext cx="33178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Photo Editor Photo" r:id="rId20" imgW="1991003" imgH="2057143" progId="MSPhotoEd.3">
                  <p:embed/>
                </p:oleObj>
              </mc:Choice>
              <mc:Fallback>
                <p:oleObj name="Photo Editor Photo" r:id="rId20" imgW="1991003" imgH="2057143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800350"/>
                        <a:ext cx="331787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315200" y="5638800"/>
            <a:ext cx="8572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/>
              <a:t>vreme</a:t>
            </a:r>
            <a:endParaRPr lang="en-US" altLang="en-US" sz="1800" b="1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934200" y="762000"/>
            <a:ext cx="1866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rgbClr val="FF3300"/>
                </a:solidFill>
                <a:latin typeface="Garamond" pitchFamily="18" charset="0"/>
              </a:rPr>
              <a:t>Tablični integrali</a:t>
            </a:r>
            <a:endParaRPr lang="en-US" altLang="en-US" sz="1800" b="1">
              <a:solidFill>
                <a:srgbClr val="FF3300"/>
              </a:solidFill>
              <a:latin typeface="Garamond" pitchFamily="18" charset="0"/>
            </a:endParaRP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886200" y="685800"/>
            <a:ext cx="2590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/>
              <a:t>Koncentracija eksponencijalno opada sa vremenom</a:t>
            </a:r>
            <a:endParaRPr lang="en-US" altLang="en-US" sz="1800" b="1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162800" y="2667000"/>
            <a:ext cx="19812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</a:rPr>
              <a:t>Odse</a:t>
            </a:r>
            <a:r>
              <a:rPr lang="sr-Latn-CS" altLang="en-US" sz="2000" b="1">
                <a:solidFill>
                  <a:srgbClr val="FF3300"/>
                </a:solidFill>
              </a:rPr>
              <a:t>čak lnAo 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772400" y="3733800"/>
            <a:ext cx="1371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sr-Latn-CS" altLang="en-US" sz="2000" b="1">
                <a:solidFill>
                  <a:srgbClr val="FF3300"/>
                </a:solidFill>
              </a:rPr>
              <a:t>Nagib </a:t>
            </a:r>
            <a:r>
              <a:rPr lang="en-US" altLang="en-US" sz="2000" b="1">
                <a:solidFill>
                  <a:srgbClr val="FF3300"/>
                </a:solidFill>
              </a:rPr>
              <a:t>- </a:t>
            </a:r>
            <a:r>
              <a:rPr lang="sr-Latn-CS" altLang="en-US" sz="2000" b="1">
                <a:solidFill>
                  <a:srgbClr val="FF3300"/>
                </a:solidFill>
              </a:rPr>
              <a:t>k 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9235" name="AutoShape 21"/>
          <p:cNvSpPr>
            <a:spLocks noChangeArrowheads="1"/>
          </p:cNvSpPr>
          <p:nvPr/>
        </p:nvSpPr>
        <p:spPr bwMode="auto">
          <a:xfrm>
            <a:off x="1600200" y="2057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9236" name="AutoShape 22"/>
          <p:cNvSpPr>
            <a:spLocks noChangeArrowheads="1"/>
          </p:cNvSpPr>
          <p:nvPr/>
        </p:nvSpPr>
        <p:spPr bwMode="auto">
          <a:xfrm>
            <a:off x="1752600" y="3581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sp>
        <p:nvSpPr>
          <p:cNvPr id="7189" name="Line 23"/>
          <p:cNvSpPr>
            <a:spLocks noChangeShapeType="1"/>
          </p:cNvSpPr>
          <p:nvPr/>
        </p:nvSpPr>
        <p:spPr bwMode="auto">
          <a:xfrm flipH="1">
            <a:off x="3962400" y="1600200"/>
            <a:ext cx="1219200" cy="6858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2" name="Rectangle 21"/>
          <p:cNvSpPr/>
          <p:nvPr/>
        </p:nvSpPr>
        <p:spPr>
          <a:xfrm>
            <a:off x="6934200" y="0"/>
            <a:ext cx="22098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/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1981200" y="5334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sr-Latn-C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1219" x="1962150" y="431800"/>
          <p14:tracePt t="51566" x="1955800" y="431800"/>
          <p14:tracePt t="51597" x="1949450" y="431800"/>
          <p14:tracePt t="51609" x="1943100" y="431800"/>
          <p14:tracePt t="51628" x="1936750" y="438150"/>
          <p14:tracePt t="51640" x="1930400" y="444500"/>
          <p14:tracePt t="51643" x="1930400" y="450850"/>
          <p14:tracePt t="51662" x="1924050" y="450850"/>
          <p14:tracePt t="51677" x="1917700" y="457200"/>
          <p14:tracePt t="51679" x="1905000" y="463550"/>
          <p14:tracePt t="51691" x="1892300" y="469900"/>
          <p14:tracePt t="51707" x="1873250" y="476250"/>
          <p14:tracePt t="51725" x="1854200" y="482600"/>
          <p14:tracePt t="51725" x="1841500" y="488950"/>
          <p14:tracePt t="51758" x="1816100" y="488950"/>
          <p14:tracePt t="51761" x="1784350" y="501650"/>
          <p14:tracePt t="51775" x="1765300" y="501650"/>
          <p14:tracePt t="51792" x="1733550" y="514350"/>
          <p14:tracePt t="51809" x="1708150" y="520700"/>
          <p14:tracePt t="51825" x="1670050" y="533400"/>
          <p14:tracePt t="51842" x="1606550" y="546100"/>
          <p14:tracePt t="51859" x="1574800" y="552450"/>
          <p14:tracePt t="51875" x="1492250" y="558800"/>
          <p14:tracePt t="51892" x="1422400" y="565150"/>
          <p14:tracePt t="51908" x="1390650" y="565150"/>
          <p14:tracePt t="51925" x="1346200" y="565150"/>
          <p14:tracePt t="51942" x="1320800" y="565150"/>
          <p14:tracePt t="51958" x="1270000" y="565150"/>
          <p14:tracePt t="51975" x="1200150" y="565150"/>
          <p14:tracePt t="51992" x="1155700" y="565150"/>
          <p14:tracePt t="52008" x="1066800" y="565150"/>
          <p14:tracePt t="52025" x="1028700" y="565150"/>
          <p14:tracePt t="52042" x="958850" y="565150"/>
          <p14:tracePt t="52058" x="927100" y="565150"/>
          <p14:tracePt t="52075" x="869950" y="565150"/>
          <p14:tracePt t="52093" x="800100" y="565150"/>
          <p14:tracePt t="52109" x="768350" y="565150"/>
          <p14:tracePt t="52125" x="692150" y="565150"/>
          <p14:tracePt t="52142" x="647700" y="565150"/>
          <p14:tracePt t="52159" x="590550" y="565150"/>
          <p14:tracePt t="52175" x="546100" y="565150"/>
          <p14:tracePt t="52192" x="520700" y="565150"/>
          <p14:tracePt t="52208" x="488950" y="565150"/>
          <p14:tracePt t="52225" x="463550" y="565150"/>
          <p14:tracePt t="52242" x="431800" y="565150"/>
          <p14:tracePt t="52259" x="387350" y="565150"/>
          <p14:tracePt t="52275" x="374650" y="565150"/>
          <p14:tracePt t="52292" x="355600" y="565150"/>
          <p14:tracePt t="52805" x="361950" y="565150"/>
          <p14:tracePt t="53039" x="368300" y="565150"/>
          <p14:tracePt t="53049" x="374650" y="565150"/>
          <p14:tracePt t="53071" x="381000" y="565150"/>
          <p14:tracePt t="53113" x="387350" y="565150"/>
          <p14:tracePt t="53164" x="393700" y="565150"/>
          <p14:tracePt t="53237" x="400050" y="565150"/>
          <p14:tracePt t="53278" x="406400" y="565150"/>
          <p14:tracePt t="53299" x="412750" y="565150"/>
          <p14:tracePt t="53309" x="412750" y="558800"/>
          <p14:tracePt t="53342" x="419100" y="558800"/>
          <p14:tracePt t="53353" x="425450" y="552450"/>
          <p14:tracePt t="53374" x="431800" y="552450"/>
          <p14:tracePt t="53392" x="438150" y="552450"/>
          <p14:tracePt t="53405" x="444500" y="552450"/>
          <p14:tracePt t="53408" x="450850" y="552450"/>
          <p14:tracePt t="53425" x="457200" y="552450"/>
          <p14:tracePt t="53427" x="469900" y="552450"/>
          <p14:tracePt t="53442" x="482600" y="552450"/>
          <p14:tracePt t="53459" x="488950" y="552450"/>
          <p14:tracePt t="53475" x="495300" y="552450"/>
          <p14:tracePt t="53491" x="508000" y="552450"/>
          <p14:tracePt t="53508" x="514350" y="552450"/>
          <p14:tracePt t="53525" x="527050" y="552450"/>
          <p14:tracePt t="53542" x="539750" y="552450"/>
          <p14:tracePt t="53559" x="546100" y="552450"/>
          <p14:tracePt t="53575" x="565150" y="552450"/>
          <p14:tracePt t="53612" x="577850" y="552450"/>
          <p14:tracePt t="53625" x="590550" y="552450"/>
          <p14:tracePt t="53627" x="603250" y="552450"/>
          <p14:tracePt t="53641" x="609600" y="552450"/>
          <p14:tracePt t="53658" x="641350" y="552450"/>
          <p14:tracePt t="53675" x="647700" y="552450"/>
          <p14:tracePt t="53692" x="679450" y="552450"/>
          <p14:tracePt t="53709" x="698500" y="552450"/>
          <p14:tracePt t="53725" x="717550" y="552450"/>
          <p14:tracePt t="53742" x="730250" y="552450"/>
          <p14:tracePt t="53759" x="742950" y="552450"/>
          <p14:tracePt t="53775" x="755650" y="552450"/>
          <p14:tracePt t="53791" x="768350" y="552450"/>
          <p14:tracePt t="53808" x="781050" y="552450"/>
          <p14:tracePt t="53825" x="800100" y="552450"/>
          <p14:tracePt t="53842" x="812800" y="552450"/>
          <p14:tracePt t="53858" x="838200" y="552450"/>
          <p14:tracePt t="53876" x="876300" y="552450"/>
          <p14:tracePt t="53893" x="889000" y="552450"/>
          <p14:tracePt t="53907" x="901700" y="552450"/>
          <p14:tracePt t="53924" x="939800" y="552450"/>
          <p14:tracePt t="53942" x="958850" y="552450"/>
          <p14:tracePt t="53958" x="965200" y="552450"/>
          <p14:tracePt t="53975" x="996950" y="552450"/>
          <p14:tracePt t="53992" x="1022350" y="552450"/>
          <p14:tracePt t="54008" x="1041400" y="552450"/>
          <p14:tracePt t="54025" x="1073150" y="552450"/>
          <p14:tracePt t="54042" x="1098550" y="552450"/>
          <p14:tracePt t="54058" x="1149350" y="552450"/>
          <p14:tracePt t="54075" x="1206500" y="552450"/>
          <p14:tracePt t="54092" x="1231900" y="552450"/>
          <p14:tracePt t="54108" x="1289050" y="552450"/>
          <p14:tracePt t="54126" x="1308100" y="552450"/>
          <p14:tracePt t="54142" x="1358900" y="552450"/>
          <p14:tracePt t="54158" x="1409700" y="552450"/>
          <p14:tracePt t="54175" x="1441450" y="552450"/>
          <p14:tracePt t="54192" x="1498600" y="552450"/>
          <p14:tracePt t="54209" x="1524000" y="552450"/>
          <p14:tracePt t="54225" x="1581150" y="552450"/>
          <p14:tracePt t="54242" x="1631950" y="552450"/>
          <p14:tracePt t="54258" x="1657350" y="552450"/>
          <p14:tracePt t="54275" x="1695450" y="552450"/>
          <p14:tracePt t="54292" x="1701800" y="552450"/>
          <p14:tracePt t="54308" x="1720850" y="552450"/>
          <p14:tracePt t="54325" x="1733550" y="552450"/>
          <p14:tracePt t="54342" x="1739900" y="552450"/>
          <p14:tracePt t="54359" x="1758950" y="552450"/>
          <p14:tracePt t="54375" x="1771650" y="552450"/>
          <p14:tracePt t="54392" x="1797050" y="552450"/>
          <p14:tracePt t="54409" x="1828800" y="552450"/>
          <p14:tracePt t="54425" x="1847850" y="552450"/>
          <p14:tracePt t="54442" x="1885950" y="552450"/>
          <p14:tracePt t="54458" x="1898650" y="552450"/>
          <p14:tracePt t="54475" x="1936750" y="552450"/>
          <p14:tracePt t="54492" x="1968500" y="552450"/>
          <p14:tracePt t="54508" x="1981200" y="552450"/>
          <p14:tracePt t="54525" x="1993900" y="552450"/>
          <p14:tracePt t="54542" x="2006600" y="552450"/>
          <p14:tracePt t="54559" x="2019300" y="552450"/>
          <p14:tracePt t="54575" x="2044700" y="552450"/>
          <p14:tracePt t="54592" x="2063750" y="552450"/>
          <p14:tracePt t="54608" x="2108200" y="552450"/>
          <p14:tracePt t="54625" x="2133600" y="552450"/>
          <p14:tracePt t="54641" x="2171700" y="552450"/>
          <p14:tracePt t="54659" x="2216150" y="552450"/>
          <p14:tracePt t="54676" x="2228850" y="552450"/>
          <p14:tracePt t="54693" x="2273300" y="552450"/>
          <p14:tracePt t="54710" x="2298700" y="552450"/>
          <p14:tracePt t="54726" x="2349500" y="552450"/>
          <p14:tracePt t="54743" x="2381250" y="552450"/>
          <p14:tracePt t="54760" x="2438400" y="552450"/>
          <p14:tracePt t="54776" x="2489200" y="552450"/>
          <p14:tracePt t="54793" x="2514600" y="552450"/>
          <p14:tracePt t="54809" x="2571750" y="552450"/>
          <p14:tracePt t="54826" x="2603500" y="552450"/>
          <p14:tracePt t="54843" x="2660650" y="552450"/>
          <p14:tracePt t="54859" x="2736850" y="552450"/>
          <p14:tracePt t="54876" x="2787650" y="546100"/>
          <p14:tracePt t="54893" x="2863850" y="546100"/>
          <p14:tracePt t="54910" x="2895600" y="546100"/>
          <p14:tracePt t="54925" x="2965450" y="539750"/>
          <p14:tracePt t="54941" x="3022600" y="539750"/>
          <p14:tracePt t="54959" x="3048000" y="539750"/>
          <p14:tracePt t="54976" x="3105150" y="539750"/>
          <p14:tracePt t="54993" x="3136900" y="539750"/>
          <p14:tracePt t="55009" x="3213100" y="539750"/>
          <p14:tracePt t="55026" x="3302000" y="539750"/>
          <p14:tracePt t="55042" x="3346450" y="539750"/>
          <p14:tracePt t="55059" x="3422650" y="539750"/>
          <p14:tracePt t="55076" x="3460750" y="539750"/>
          <p14:tracePt t="55093" x="3505200" y="539750"/>
          <p14:tracePt t="55110" x="3536950" y="539750"/>
          <p14:tracePt t="55126" x="3549650" y="539750"/>
          <p14:tracePt t="55143" x="3587750" y="539750"/>
          <p14:tracePt t="55160" x="3613150" y="539750"/>
          <p14:tracePt t="55176" x="3670300" y="539750"/>
          <p14:tracePt t="55193" x="3733800" y="539750"/>
          <p14:tracePt t="55210" x="3765550" y="539750"/>
          <p14:tracePt t="55226" x="3835400" y="539750"/>
          <p14:tracePt t="55243" x="3860800" y="539750"/>
          <p14:tracePt t="55259" x="3917950" y="539750"/>
          <p14:tracePt t="55276" x="3975100" y="539750"/>
          <p14:tracePt t="55292" x="4006850" y="539750"/>
          <p14:tracePt t="55309" x="4083050" y="539750"/>
          <p14:tracePt t="55326" x="4114800" y="539750"/>
          <p14:tracePt t="55343" x="4165600" y="539750"/>
          <p14:tracePt t="55359" x="4191000" y="539750"/>
          <p14:tracePt t="55620" x="4184650" y="539750"/>
          <p14:tracePt t="55641" x="4171950" y="539750"/>
          <p14:tracePt t="55652" x="4152900" y="539750"/>
          <p14:tracePt t="55663" x="4140200" y="539750"/>
          <p14:tracePt t="55666" x="4121150" y="539750"/>
          <p14:tracePt t="55676" x="4070350" y="539750"/>
          <p14:tracePt t="55693" x="4044950" y="539750"/>
          <p14:tracePt t="55709" x="3987800" y="539750"/>
          <p14:tracePt t="55726" x="3956050" y="539750"/>
          <p14:tracePt t="55743" x="3879850" y="539750"/>
          <p14:tracePt t="55759" x="3790950" y="539750"/>
          <p14:tracePt t="55776" x="3740150" y="539750"/>
          <p14:tracePt t="55792" x="3638550" y="539750"/>
          <p14:tracePt t="55809" x="3594100" y="539750"/>
          <p14:tracePt t="55826" x="3517900" y="539750"/>
          <p14:tracePt t="55842" x="3460750" y="539750"/>
          <p14:tracePt t="55860" x="3429000" y="539750"/>
          <p14:tracePt t="55876" x="3359150" y="539750"/>
          <p14:tracePt t="55893" x="3314700" y="539750"/>
          <p14:tracePt t="55909" x="3219450" y="539750"/>
          <p14:tracePt t="55926" x="3155950" y="539750"/>
          <p14:tracePt t="55943" x="3003550" y="539750"/>
          <p14:tracePt t="55960" x="2851150" y="539750"/>
          <p14:tracePt t="55977" x="2774950" y="539750"/>
          <p14:tracePt t="55993" x="2635250" y="539750"/>
          <p14:tracePt t="56008" x="2559050" y="539750"/>
          <p14:tracePt t="56025" x="2425700" y="539750"/>
          <p14:tracePt t="56043" x="2298700" y="539750"/>
          <p14:tracePt t="56059" x="2222500" y="539750"/>
          <p14:tracePt t="56076" x="2070100" y="539750"/>
          <p14:tracePt t="56093" x="1993900" y="539750"/>
          <p14:tracePt t="56109" x="1841500" y="539750"/>
          <p14:tracePt t="56126" x="1701800" y="539750"/>
          <p14:tracePt t="56143" x="1638300" y="539750"/>
          <p14:tracePt t="56161" x="1504950" y="539750"/>
          <p14:tracePt t="56176" x="1447800" y="539750"/>
          <p14:tracePt t="56193" x="1320800" y="539750"/>
          <p14:tracePt t="56210" x="1212850" y="539750"/>
          <p14:tracePt t="56226" x="1155700" y="539750"/>
          <p14:tracePt t="56243" x="1066800" y="539750"/>
          <p14:tracePt t="56259" x="1022350" y="539750"/>
          <p14:tracePt t="56276" x="946150" y="539750"/>
          <p14:tracePt t="56293" x="869950" y="539750"/>
          <p14:tracePt t="56309" x="831850" y="539750"/>
          <p14:tracePt t="56325" x="768350" y="539750"/>
          <p14:tracePt t="56342" x="742950" y="539750"/>
          <p14:tracePt t="56360" x="692150" y="539750"/>
          <p14:tracePt t="56376" x="654050" y="539750"/>
          <p14:tracePt t="56393" x="635000" y="539750"/>
          <p14:tracePt t="56409" x="584200" y="552450"/>
          <p14:tracePt t="56426" x="558800" y="558800"/>
          <p14:tracePt t="56443" x="495300" y="577850"/>
          <p14:tracePt t="56460" x="438150" y="584200"/>
          <p14:tracePt t="56476" x="419100" y="590550"/>
          <p14:tracePt t="56493" x="387350" y="596900"/>
          <p14:tracePt t="56510" x="374650" y="596900"/>
          <p14:tracePt t="56526" x="368300" y="596900"/>
          <p14:tracePt t="56792" x="374650" y="596900"/>
          <p14:tracePt t="56824" x="381000" y="596900"/>
          <p14:tracePt t="56834" x="387350" y="596900"/>
          <p14:tracePt t="56852" x="393700" y="596900"/>
          <p14:tracePt t="56865" x="400050" y="596900"/>
          <p14:tracePt t="56867" x="406400" y="590550"/>
          <p14:tracePt t="56876" x="412750" y="590550"/>
          <p14:tracePt t="56893" x="438150" y="584200"/>
          <p14:tracePt t="56909" x="457200" y="577850"/>
          <p14:tracePt t="56926" x="488950" y="571500"/>
          <p14:tracePt t="56943" x="552450" y="558800"/>
          <p14:tracePt t="56959" x="596900" y="558800"/>
          <p14:tracePt t="56976" x="692150" y="552450"/>
          <p14:tracePt t="56993" x="762000" y="552450"/>
          <p14:tracePt t="57009" x="889000" y="546100"/>
          <p14:tracePt t="57026" x="1003300" y="546100"/>
          <p14:tracePt t="57043" x="1047750" y="546100"/>
          <p14:tracePt t="57059" x="1104900" y="546100"/>
          <p14:tracePt t="57076" x="1123950" y="546100"/>
          <p14:tracePt t="57092" x="1193800" y="546100"/>
          <p14:tracePt t="57109" x="1301750" y="546100"/>
          <p14:tracePt t="57126" x="1365250" y="546100"/>
          <p14:tracePt t="57143" x="1498600" y="546100"/>
          <p14:tracePt t="57161" x="1549400" y="546100"/>
          <p14:tracePt t="57176" x="1619250" y="546100"/>
          <p14:tracePt t="57506" x="1606550" y="558800"/>
          <p14:tracePt t="57508" x="1593850" y="571500"/>
          <p14:tracePt t="57526" x="1574800" y="584200"/>
          <p14:tracePt t="57528" x="1555750" y="596900"/>
          <p14:tracePt t="57543" x="1492250" y="654050"/>
          <p14:tracePt t="57559" x="1454150" y="685800"/>
          <p14:tracePt t="57576" x="1384300" y="736600"/>
          <p14:tracePt t="57592" x="1352550" y="755650"/>
          <p14:tracePt t="57609" x="1289050" y="800100"/>
          <p14:tracePt t="57626" x="1212850" y="844550"/>
          <p14:tracePt t="57642" x="1174750" y="863600"/>
          <p14:tracePt t="57660" x="1092200" y="901700"/>
          <p14:tracePt t="57676" x="1047750" y="914400"/>
          <p14:tracePt t="57693" x="971550" y="946150"/>
          <p14:tracePt t="57709" x="920750" y="958850"/>
          <p14:tracePt t="57726" x="901700" y="965200"/>
          <p14:tracePt t="57742" x="876300" y="971550"/>
          <p14:tracePt t="57759" x="869950" y="971550"/>
          <p14:tracePt t="57776" x="831850" y="977900"/>
          <p14:tracePt t="57793" x="762000" y="1003300"/>
          <p14:tracePt t="57810" x="717550" y="1009650"/>
          <p14:tracePt t="57826" x="622300" y="1041400"/>
          <p14:tracePt t="57843" x="577850" y="1047750"/>
          <p14:tracePt t="57859" x="501650" y="1066800"/>
          <p14:tracePt t="57876" x="476250" y="1079500"/>
          <p14:tracePt t="58381" x="482600" y="1079500"/>
          <p14:tracePt t="58393" x="488950" y="1079500"/>
          <p14:tracePt t="58423" x="495300" y="1079500"/>
          <p14:tracePt t="58434" x="501650" y="1079500"/>
          <p14:tracePt t="58444" x="508000" y="1079500"/>
          <p14:tracePt t="58465" x="520700" y="1079500"/>
          <p14:tracePt t="58476" x="527050" y="1079500"/>
          <p14:tracePt t="58496" x="533400" y="1073150"/>
          <p14:tracePt t="58509" x="546100" y="1073150"/>
          <p14:tracePt t="58526" x="552450" y="1066800"/>
          <p14:tracePt t="58528" x="558800" y="1066800"/>
          <p14:tracePt t="58542" x="565150" y="1066800"/>
          <p14:tracePt t="58579" x="571500" y="1060450"/>
          <p14:tracePt t="58600" x="577850" y="1060450"/>
          <p14:tracePt t="58609" x="577850" y="1054100"/>
          <p14:tracePt t="58612" x="584200" y="1054100"/>
          <p14:tracePt t="58652" x="590550" y="1054100"/>
          <p14:tracePt t="58672" x="596900" y="1054100"/>
          <p14:tracePt t="58703" x="603250" y="1054100"/>
          <p14:tracePt t="58713" x="609600" y="1054100"/>
          <p14:tracePt t="58723" x="615950" y="1054100"/>
          <p14:tracePt t="58726" x="615950" y="1047750"/>
          <p14:tracePt t="58743" x="628650" y="1047750"/>
          <p14:tracePt t="58760" x="635000" y="1047750"/>
          <p14:tracePt t="58775" x="641350" y="1047750"/>
          <p14:tracePt t="58793" x="647700" y="1041400"/>
          <p14:tracePt t="58810" x="660400" y="1041400"/>
          <p14:tracePt t="58826" x="666750" y="1035050"/>
          <p14:tracePt t="58843" x="673100" y="1035050"/>
          <p14:tracePt t="59419" x="679450" y="1035050"/>
          <p14:tracePt t="59460" x="685800" y="1035050"/>
          <p14:tracePt t="59482" x="692150" y="1035050"/>
          <p14:tracePt t="59491" x="698500" y="1035050"/>
          <p14:tracePt t="59509" x="704850" y="1035050"/>
          <p14:tracePt t="59512" x="723900" y="1028700"/>
          <p14:tracePt t="59526" x="730250" y="1028700"/>
          <p14:tracePt t="59542" x="762000" y="1022350"/>
          <p14:tracePt t="59559" x="781050" y="1022350"/>
          <p14:tracePt t="59576" x="793750" y="1022350"/>
          <p14:tracePt t="59592" x="812800" y="1022350"/>
          <p14:tracePt t="59610" x="819150" y="1022350"/>
          <p14:tracePt t="59610" x="825500" y="1022350"/>
          <p14:tracePt t="59626" x="838200" y="1022350"/>
          <p14:tracePt t="59643" x="863600" y="1022350"/>
          <p14:tracePt t="59660" x="882650" y="1022350"/>
          <p14:tracePt t="59676" x="908050" y="1022350"/>
          <p14:tracePt t="59693" x="927100" y="1022350"/>
          <p14:tracePt t="59710" x="946150" y="1022350"/>
          <p14:tracePt t="59726" x="965200" y="1022350"/>
          <p14:tracePt t="59742" x="971550" y="1022350"/>
          <p14:tracePt t="59760" x="996950" y="1022350"/>
          <p14:tracePt t="59776" x="1003300" y="1022350"/>
          <p14:tracePt t="59793" x="1028700" y="1022350"/>
          <p14:tracePt t="59810" x="1060450" y="1022350"/>
          <p14:tracePt t="59826" x="1079500" y="1022350"/>
          <p14:tracePt t="59843" x="1104900" y="1022350"/>
          <p14:tracePt t="59859" x="1123950" y="1022350"/>
          <p14:tracePt t="59876" x="1155700" y="1022350"/>
          <p14:tracePt t="59893" x="1193800" y="1022350"/>
          <p14:tracePt t="59910" x="1212850" y="1022350"/>
          <p14:tracePt t="59925" x="1244600" y="1022350"/>
          <p14:tracePt t="59943" x="1282700" y="1022350"/>
          <p14:tracePt t="59960" x="1289050" y="1022350"/>
          <p14:tracePt t="59976" x="1320800" y="1022350"/>
          <p14:tracePt t="60012" x="1333500" y="1022350"/>
          <p14:tracePt t="60024" x="1339850" y="1022350"/>
          <p14:tracePt t="60025" x="1346200" y="1022350"/>
          <p14:tracePt t="60041" x="1384300" y="1022350"/>
          <p14:tracePt t="60059" x="1422400" y="1022350"/>
          <p14:tracePt t="60076" x="1447800" y="1022350"/>
          <p14:tracePt t="60092" x="1498600" y="1022350"/>
          <p14:tracePt t="60110" x="1511300" y="1022350"/>
          <p14:tracePt t="60126" x="1536700" y="1022350"/>
          <p14:tracePt t="60143" x="1543050" y="1022350"/>
          <p14:tracePt t="60180" x="1549400" y="1022350"/>
          <p14:tracePt t="60192" x="1555750" y="1022350"/>
          <p14:tracePt t="60194" x="1562100" y="1022350"/>
          <p14:tracePt t="60209" x="1593850" y="1022350"/>
          <p14:tracePt t="60227" x="1625600" y="1022350"/>
          <p14:tracePt t="60243" x="1644650" y="1022350"/>
          <p14:tracePt t="60260" x="1670050" y="1022350"/>
          <p14:tracePt t="60334" x="1676400" y="1022350"/>
          <p14:tracePt t="60376" x="1682750" y="1022350"/>
          <p14:tracePt t="60447" x="1689100" y="1022350"/>
          <p14:tracePt t="62952" x="1695450" y="1022350"/>
          <p14:tracePt t="62981" x="1701800" y="1022350"/>
          <p14:tracePt t="62991" x="1701800" y="1016000"/>
          <p14:tracePt t="63017" x="1708150" y="1016000"/>
          <p14:tracePt t="63033" x="1714500" y="1016000"/>
          <p14:tracePt t="63054" x="1720850" y="1016000"/>
          <p14:tracePt t="63064" x="1727200" y="1016000"/>
          <p14:tracePt t="63085" x="1733550" y="1016000"/>
          <p14:tracePt t="63106" x="1739900" y="1016000"/>
          <p14:tracePt t="63127" x="1746250" y="1016000"/>
          <p14:tracePt t="63148" x="1752600" y="1016000"/>
          <p14:tracePt t="63993" x="1758950" y="1016000"/>
          <p14:tracePt t="64034" x="1765300" y="1016000"/>
          <p14:tracePt t="64055" x="1765300" y="1009650"/>
          <p14:tracePt t="64085" x="1771650" y="1009650"/>
          <p14:tracePt t="64106" x="1778000" y="1009650"/>
          <p14:tracePt t="64137" x="1784350" y="1009650"/>
          <p14:tracePt t="64179" x="1790700" y="1009650"/>
          <p14:tracePt t="64189" x="1797050" y="1009650"/>
          <p14:tracePt t="64200" x="1803400" y="1009650"/>
          <p14:tracePt t="64208" x="1822450" y="1009650"/>
          <p14:tracePt t="64226" x="1847850" y="1009650"/>
          <p14:tracePt t="64242" x="1860550" y="1009650"/>
          <p14:tracePt t="64259" x="1885950" y="1009650"/>
          <p14:tracePt t="64276" x="1898650" y="1009650"/>
          <p14:tracePt t="64292" x="1917700" y="1009650"/>
          <p14:tracePt t="64309" x="1936750" y="1009650"/>
          <p14:tracePt t="64326" x="1955800" y="1009650"/>
          <p14:tracePt t="64342" x="1981200" y="1009650"/>
          <p14:tracePt t="64360" x="1993900" y="1009650"/>
          <p14:tracePt t="64376" x="2019300" y="1009650"/>
          <p14:tracePt t="64393" x="2057400" y="1009650"/>
          <p14:tracePt t="64409" x="2076450" y="1009650"/>
          <p14:tracePt t="64426" x="2133600" y="1009650"/>
          <p14:tracePt t="64443" x="2165350" y="1016000"/>
          <p14:tracePt t="64459" x="2247900" y="1028700"/>
          <p14:tracePt t="64476" x="2324100" y="1035050"/>
          <p14:tracePt t="64493" x="2362200" y="1035050"/>
          <p14:tracePt t="64510" x="2400300" y="1035050"/>
          <p14:tracePt t="64526" x="2413000" y="1035050"/>
          <p14:tracePt t="64542" x="2425700" y="1035050"/>
          <p14:tracePt t="64560" x="2438400" y="1035050"/>
          <p14:tracePt t="64576" x="2470150" y="1041400"/>
          <p14:tracePt t="64593" x="2520950" y="1041400"/>
          <p14:tracePt t="64609" x="2559050" y="1047750"/>
          <p14:tracePt t="64626" x="2603500" y="1047750"/>
          <p14:tracePt t="64642" x="2641600" y="1047750"/>
          <p14:tracePt t="65758" x="2628900" y="1041400"/>
          <p14:tracePt t="65770" x="2628900" y="1028700"/>
          <p14:tracePt t="65773" x="2609850" y="1016000"/>
          <p14:tracePt t="65791" x="2597150" y="1009650"/>
          <p14:tracePt t="65792" x="2571750" y="990600"/>
          <p14:tracePt t="65810" x="2520950" y="946150"/>
          <p14:tracePt t="65826" x="2482850" y="908050"/>
          <p14:tracePt t="65842" x="2463800" y="889000"/>
          <p14:tracePt t="65859" x="2406650" y="850900"/>
          <p14:tracePt t="65876" x="2368550" y="825500"/>
          <p14:tracePt t="65893" x="2273300" y="781050"/>
          <p14:tracePt t="65909" x="2139950" y="723900"/>
          <p14:tracePt t="65926" x="2057400" y="698500"/>
          <p14:tracePt t="65942" x="1924050" y="660400"/>
          <p14:tracePt t="65959" x="1879600" y="641350"/>
          <p14:tracePt t="65976" x="1803400" y="622300"/>
          <p14:tracePt t="65992" x="1771650" y="609600"/>
          <p14:tracePt t="66010" x="1765300" y="609600"/>
          <p14:tracePt t="66026" x="1752600" y="603250"/>
          <p14:tracePt t="66071" x="1739900" y="596900"/>
          <p14:tracePt t="66073" x="1727200" y="596900"/>
          <p14:tracePt t="66091" x="1720850" y="590550"/>
          <p14:tracePt t="66092" x="1701800" y="584200"/>
          <p14:tracePt t="66108" x="1663700" y="571500"/>
          <p14:tracePt t="66126" x="1644650" y="565150"/>
          <p14:tracePt t="66143" x="1600200" y="558800"/>
          <p14:tracePt t="66160" x="1530350" y="552450"/>
          <p14:tracePt t="66176" x="1485900" y="552450"/>
          <p14:tracePt t="66192" x="1390650" y="552450"/>
          <p14:tracePt t="66210" x="1346200" y="552450"/>
          <p14:tracePt t="66226" x="1257300" y="552450"/>
          <p14:tracePt t="66243" x="1187450" y="552450"/>
          <p14:tracePt t="66259" x="1162050" y="552450"/>
          <p14:tracePt t="66276" x="1136650" y="552450"/>
          <p14:tracePt t="66292" x="1123950" y="552450"/>
          <p14:tracePt t="66309" x="1104900" y="552450"/>
          <p14:tracePt t="66327" x="1092200" y="552450"/>
          <p14:tracePt t="66343" x="1085850" y="552450"/>
          <p14:tracePt t="66359" x="1073150" y="552450"/>
          <p14:tracePt t="66608" x="1079500" y="552450"/>
          <p14:tracePt t="66630" x="1092200" y="552450"/>
          <p14:tracePt t="66638" x="1104900" y="552450"/>
          <p14:tracePt t="66651" x="1123950" y="552450"/>
          <p14:tracePt t="66661" x="1149350" y="552450"/>
          <p14:tracePt t="66663" x="1174750" y="552450"/>
          <p14:tracePt t="66676" x="1250950" y="552450"/>
          <p14:tracePt t="66692" x="1295400" y="552450"/>
          <p14:tracePt t="66709" x="1371600" y="552450"/>
          <p14:tracePt t="66726" x="1441450" y="552450"/>
          <p14:tracePt t="66743" x="1473200" y="552450"/>
          <p14:tracePt t="66759" x="1549400" y="552450"/>
          <p14:tracePt t="66776" x="1593850" y="552450"/>
          <p14:tracePt t="66792" x="1695450" y="552450"/>
          <p14:tracePt t="66810" x="1758950" y="552450"/>
          <p14:tracePt t="66826" x="1892300" y="552450"/>
          <p14:tracePt t="66842" x="2019300" y="552450"/>
          <p14:tracePt t="66859" x="2089150" y="552450"/>
          <p14:tracePt t="66876" x="2203450" y="552450"/>
          <p14:tracePt t="66893" x="2292350" y="552450"/>
          <p14:tracePt t="66910" x="2336800" y="552450"/>
          <p14:tracePt t="66926" x="2425700" y="552450"/>
          <p14:tracePt t="66942" x="2482850" y="552450"/>
          <p14:tracePt t="66959" x="2590800" y="552450"/>
          <p14:tracePt t="66976" x="2730500" y="552450"/>
          <p14:tracePt t="66992" x="2806700" y="552450"/>
          <p14:tracePt t="67009" x="2971800" y="552450"/>
          <p14:tracePt t="67026" x="3035300" y="552450"/>
          <p14:tracePt t="67043" x="3155950" y="552450"/>
          <p14:tracePt t="67060" x="3244850" y="552450"/>
          <p14:tracePt t="67076" x="3270250" y="552450"/>
          <p14:tracePt t="67092" x="3295650" y="552450"/>
          <p14:tracePt t="67109" x="3308350" y="552450"/>
          <p14:tracePt t="68697" x="3308350" y="558800"/>
          <p14:tracePt t="68739" x="3302000" y="558800"/>
          <p14:tracePt t="68741" x="3289300" y="565150"/>
          <p14:tracePt t="68759" x="3282950" y="571500"/>
          <p14:tracePt t="68776" x="3270250" y="584200"/>
          <p14:tracePt t="68792" x="3225800" y="603250"/>
          <p14:tracePt t="68794" x="3200400" y="615950"/>
          <p14:tracePt t="68810" x="3124200" y="654050"/>
          <p14:tracePt t="68826" x="3016250" y="704850"/>
          <p14:tracePt t="68843" x="2952750" y="730250"/>
          <p14:tracePt t="68859" x="2781300" y="787400"/>
          <p14:tracePt t="68876" x="2679700" y="825500"/>
          <p14:tracePt t="68892" x="2501900" y="889000"/>
          <p14:tracePt t="68909" x="2349500" y="939800"/>
          <p14:tracePt t="68926" x="2279650" y="958850"/>
          <p14:tracePt t="68942" x="2184400" y="996950"/>
          <p14:tracePt t="68959" x="2139950" y="1009650"/>
          <p14:tracePt t="68976" x="2063750" y="1041400"/>
          <p14:tracePt t="68993" x="2000250" y="1073150"/>
          <p14:tracePt t="69010" x="1974850" y="1085850"/>
          <p14:tracePt t="69026" x="1917700" y="1111250"/>
          <p14:tracePt t="69043" x="1898650" y="1130300"/>
          <p14:tracePt t="69059" x="1866900" y="1162050"/>
          <p14:tracePt t="69076" x="1847850" y="1181100"/>
          <p14:tracePt t="69093" x="1790700" y="1219200"/>
          <p14:tracePt t="69110" x="1733550" y="1270000"/>
          <p14:tracePt t="69124" x="1695450" y="1295400"/>
          <p14:tracePt t="69142" x="1625600" y="1346200"/>
          <p14:tracePt t="69159" x="1600200" y="1358900"/>
          <p14:tracePt t="69176" x="1555750" y="1390650"/>
          <p14:tracePt t="69192" x="1517650" y="1416050"/>
          <p14:tracePt t="69210" x="1504950" y="1428750"/>
          <p14:tracePt t="69226" x="1473200" y="1447800"/>
          <p14:tracePt t="69242" x="1447800" y="1473200"/>
          <p14:tracePt t="69259" x="1435100" y="1479550"/>
          <p14:tracePt t="69275" x="1403350" y="1504950"/>
          <p14:tracePt t="69292" x="1384300" y="1511300"/>
          <p14:tracePt t="69309" x="1365250" y="1536700"/>
          <p14:tracePt t="69326" x="1346200" y="1543050"/>
          <p14:tracePt t="69326" x="1333500" y="1555750"/>
          <p14:tracePt t="69343" x="1320800" y="1555750"/>
          <p14:tracePt t="69359" x="1301750" y="1581150"/>
          <p14:tracePt t="69376" x="1282700" y="1593850"/>
          <p14:tracePt t="69392" x="1263650" y="1606550"/>
          <p14:tracePt t="69409" x="1263650" y="1619250"/>
          <p14:tracePt t="69425" x="1250950" y="1625600"/>
          <p14:tracePt t="69946" x="1257300" y="1625600"/>
          <p14:tracePt t="69998" x="1263650" y="1619250"/>
          <p14:tracePt t="70018" x="1270000" y="1619250"/>
          <p14:tracePt t="70033" x="1270000" y="1606550"/>
          <p14:tracePt t="70034" x="1276350" y="1593850"/>
          <p14:tracePt t="70061" x="1282700" y="1574800"/>
          <p14:tracePt t="70063" x="1289050" y="1562100"/>
          <p14:tracePt t="70075" x="1295400" y="1543050"/>
          <p14:tracePt t="70092" x="1301750" y="1524000"/>
          <p14:tracePt t="70110" x="1308100" y="1511300"/>
          <p14:tracePt t="70126" x="1308100" y="1498600"/>
          <p14:tracePt t="70142" x="1308100" y="1485900"/>
          <p14:tracePt t="70159" x="1314450" y="1460500"/>
          <p14:tracePt t="70176" x="1320800" y="1454150"/>
          <p14:tracePt t="70192" x="1327150" y="1435100"/>
          <p14:tracePt t="70227" x="1327150" y="1428750"/>
          <p14:tracePt t="70242" x="1333500" y="1422400"/>
          <p14:tracePt t="70244" x="1333500" y="1416050"/>
          <p14:tracePt t="70259" x="1333500" y="1409700"/>
          <p14:tracePt t="70276" x="1333500" y="1403350"/>
          <p14:tracePt t="70292" x="1333500" y="1397000"/>
          <p14:tracePt t="70309" x="1333500" y="1384300"/>
          <p14:tracePt t="70326" x="1333500" y="1377950"/>
          <p14:tracePt t="70342" x="1333500" y="1371600"/>
          <p14:tracePt t="70360" x="1333500" y="1365250"/>
          <p14:tracePt t="70376" x="1333500" y="1358900"/>
          <p14:tracePt t="70392" x="1333500" y="1352550"/>
          <p14:tracePt t="70437" x="1333500" y="1346200"/>
          <p14:tracePt t="70439" x="1333500" y="1339850"/>
          <p14:tracePt t="70468" x="1333500" y="1333500"/>
          <p14:tracePt t="70519" x="1333500" y="1327150"/>
          <p14:tracePt t="70560" x="1333500" y="1320800"/>
          <p14:tracePt t="70570" x="1327150" y="1320800"/>
          <p14:tracePt t="70592" x="1327150" y="1314450"/>
          <p14:tracePt t="70634" x="1320800" y="1314450"/>
          <p14:tracePt t="70655" x="1320800" y="1308100"/>
          <p14:tracePt t="70668" x="1314450" y="1308100"/>
          <p14:tracePt t="70688" x="1308100" y="1301750"/>
          <p14:tracePt t="70719" x="1301750" y="1295400"/>
          <p14:tracePt t="70728" x="1289050" y="1289050"/>
          <p14:tracePt t="70739" x="1282700" y="1276350"/>
          <p14:tracePt t="70760" x="1270000" y="1263650"/>
          <p14:tracePt t="70770" x="1263650" y="1257300"/>
          <p14:tracePt t="70783" x="1257300" y="1250950"/>
          <p14:tracePt t="70791" x="1238250" y="1238250"/>
          <p14:tracePt t="70813" x="1231900" y="1231900"/>
          <p14:tracePt t="70815" x="1225550" y="1219200"/>
          <p14:tracePt t="70826" x="1219200" y="1219200"/>
          <p14:tracePt t="70842" x="1206500" y="1206500"/>
          <p14:tracePt t="70860" x="1193800" y="1193800"/>
          <p14:tracePt t="70876" x="1187450" y="1187450"/>
          <p14:tracePt t="70892" x="1174750" y="1181100"/>
          <p14:tracePt t="70910" x="1168400" y="1181100"/>
          <p14:tracePt t="70926" x="1162050" y="1174750"/>
          <p14:tracePt t="70942" x="1149350" y="1168400"/>
          <p14:tracePt t="70959" x="1143000" y="1162050"/>
          <p14:tracePt t="70975" x="1123950" y="1155700"/>
          <p14:tracePt t="70992" x="1111250" y="1155700"/>
          <p14:tracePt t="71009" x="1079500" y="1143000"/>
          <p14:tracePt t="71026" x="1047750" y="1130300"/>
          <p14:tracePt t="71043" x="1028700" y="1123950"/>
          <p14:tracePt t="71060" x="996950" y="1104900"/>
          <p14:tracePt t="71075" x="977900" y="1098550"/>
          <p14:tracePt t="71092" x="952500" y="1092200"/>
          <p14:tracePt t="71109" x="927100" y="1085850"/>
          <p14:tracePt t="71126" x="914400" y="1085850"/>
          <p14:tracePt t="71142" x="889000" y="1085850"/>
          <p14:tracePt t="71159" x="882650" y="1085850"/>
          <p14:tracePt t="71176" x="844550" y="1085850"/>
          <p14:tracePt t="71192" x="812800" y="1085850"/>
          <p14:tracePt t="71209" x="793750" y="1085850"/>
          <p14:tracePt t="71225" x="762000" y="1085850"/>
          <p14:tracePt t="71242" x="742950" y="1085850"/>
          <p14:tracePt t="71259" x="704850" y="1085850"/>
          <p14:tracePt t="71276" x="673100" y="1085850"/>
          <p14:tracePt t="71293" x="654050" y="1085850"/>
          <p14:tracePt t="71309" x="628650" y="1085850"/>
          <p14:tracePt t="71325" x="609600" y="1085850"/>
          <p14:tracePt t="71342" x="584200" y="1085850"/>
          <p14:tracePt t="71359" x="546100" y="1085850"/>
          <p14:tracePt t="71377" x="527050" y="1092200"/>
          <p14:tracePt t="71392" x="501650" y="1092200"/>
          <p14:tracePt t="71410" x="488950" y="1098550"/>
          <p14:tracePt t="71426" x="469900" y="1104900"/>
          <p14:tracePt t="71443" x="463550" y="1111250"/>
          <p14:tracePt t="71459" x="457200" y="1117600"/>
          <p14:tracePt t="71476" x="450850" y="1117600"/>
          <p14:tracePt t="71492" x="444500" y="1117600"/>
          <p14:tracePt t="71509" x="438150" y="1123950"/>
          <p14:tracePt t="71544" x="431800" y="1130300"/>
          <p14:tracePt t="71546" x="425450" y="1130300"/>
          <p14:tracePt t="71559" x="425450" y="1136650"/>
          <p14:tracePt t="71596" x="419100" y="1136650"/>
          <p14:tracePt t="71614" x="412750" y="1143000"/>
          <p14:tracePt t="71625" x="412750" y="1149350"/>
          <p14:tracePt t="71627" x="400050" y="1162050"/>
          <p14:tracePt t="71642" x="381000" y="1193800"/>
          <p14:tracePt t="71659" x="368300" y="1212850"/>
          <p14:tracePt t="71676" x="349250" y="1257300"/>
          <p14:tracePt t="71692" x="323850" y="1289050"/>
          <p14:tracePt t="71709" x="323850" y="1301750"/>
          <p14:tracePt t="71725" x="317500" y="1314450"/>
          <p14:tracePt t="71742" x="317500" y="1320800"/>
          <p14:tracePt t="71759" x="311150" y="1333500"/>
          <p14:tracePt t="71776" x="311150" y="1346200"/>
          <p14:tracePt t="71793" x="311150" y="1352550"/>
          <p14:tracePt t="71809" x="311150" y="1365250"/>
          <p14:tracePt t="71826" x="311150" y="1371600"/>
          <p14:tracePt t="71868" x="311150" y="1377950"/>
          <p14:tracePt t="71887" x="311150" y="1384300"/>
          <p14:tracePt t="71901" x="311150" y="1390650"/>
          <p14:tracePt t="71909" x="311150" y="1397000"/>
          <p14:tracePt t="71911" x="311150" y="1403350"/>
          <p14:tracePt t="71925" x="311150" y="1416050"/>
          <p14:tracePt t="71942" x="311150" y="1428750"/>
          <p14:tracePt t="71959" x="311150" y="1441450"/>
          <p14:tracePt t="71976" x="311150" y="1460500"/>
          <p14:tracePt t="71992" x="311150" y="1473200"/>
          <p14:tracePt t="72010" x="311150" y="1498600"/>
          <p14:tracePt t="72026" x="311150" y="1511300"/>
          <p14:tracePt t="72042" x="311150" y="1536700"/>
          <p14:tracePt t="72059" x="311150" y="1562100"/>
          <p14:tracePt t="72076" x="311150" y="1568450"/>
          <p14:tracePt t="72093" x="311150" y="1581150"/>
          <p14:tracePt t="72109" x="311150" y="1587500"/>
          <p14:tracePt t="72126" x="311150" y="1606550"/>
          <p14:tracePt t="72159" x="311150" y="1619250"/>
          <p14:tracePt t="72160" x="311150" y="1631950"/>
          <p14:tracePt t="72177" x="311150" y="1657350"/>
          <p14:tracePt t="72193" x="317500" y="1670050"/>
          <p14:tracePt t="72210" x="317500" y="1689100"/>
          <p14:tracePt t="72227" x="317500" y="1708150"/>
          <p14:tracePt t="72243" x="317500" y="1720850"/>
          <p14:tracePt t="72260" x="323850" y="1739900"/>
          <p14:tracePt t="72277" x="323850" y="1758950"/>
          <p14:tracePt t="72293" x="330200" y="1778000"/>
          <p14:tracePt t="72310" x="336550" y="1803400"/>
          <p14:tracePt t="72327" x="336550" y="1816100"/>
          <p14:tracePt t="72343" x="342900" y="1835150"/>
          <p14:tracePt t="72360" x="342900" y="1847850"/>
          <p14:tracePt t="72376" x="342900" y="1854200"/>
          <p14:tracePt t="72394" x="349250" y="1860550"/>
          <p14:tracePt t="72411" x="349250" y="1873250"/>
          <p14:tracePt t="72427" x="361950" y="1879600"/>
          <p14:tracePt t="72444" x="361950" y="1892300"/>
          <p14:tracePt t="72460" x="368300" y="1911350"/>
          <p14:tracePt t="72477" x="368300" y="1924050"/>
          <p14:tracePt t="72493" x="381000" y="1955800"/>
          <p14:tracePt t="72510" x="393700" y="1968500"/>
          <p14:tracePt t="72527" x="400050" y="1981200"/>
          <p14:tracePt t="72543" x="400050" y="1987550"/>
          <p14:tracePt t="72560" x="406400" y="1993900"/>
          <p14:tracePt t="72577" x="412750" y="1993900"/>
          <p14:tracePt t="72593" x="412750" y="2000250"/>
          <p14:tracePt t="72611" x="419100" y="2000250"/>
          <p14:tracePt t="72626" x="425450" y="2006600"/>
          <p14:tracePt t="72643" x="425450" y="2012950"/>
          <p14:tracePt t="72660" x="431800" y="2019300"/>
          <p14:tracePt t="72676" x="438150" y="2019300"/>
          <p14:tracePt t="72693" x="444500" y="2019300"/>
          <p14:tracePt t="72711" x="450850" y="2019300"/>
          <p14:tracePt t="72727" x="450850" y="2025650"/>
          <p14:tracePt t="72743" x="457200" y="2025650"/>
          <p14:tracePt t="72760" x="463550" y="2025650"/>
          <p14:tracePt t="72796" x="469900" y="2025650"/>
          <p14:tracePt t="72798" x="476250" y="2025650"/>
          <p14:tracePt t="72811" x="482600" y="2025650"/>
          <p14:tracePt t="72827" x="488950" y="2025650"/>
          <p14:tracePt t="72843" x="501650" y="2032000"/>
          <p14:tracePt t="72890" x="508000" y="2032000"/>
          <p14:tracePt t="72911" x="514350" y="2038350"/>
          <p14:tracePt t="72931" x="520700" y="2044700"/>
          <p14:tracePt t="72942" x="533400" y="2051050"/>
          <p14:tracePt t="72952" x="539750" y="2051050"/>
          <p14:tracePt t="72968" x="546100" y="2057400"/>
          <p14:tracePt t="72973" x="552450" y="2057400"/>
          <p14:tracePt t="72975" x="558800" y="2063750"/>
          <p14:tracePt t="72992" x="565150" y="2070100"/>
          <p14:tracePt t="73008" x="571500" y="2070100"/>
          <p14:tracePt t="73026" x="577850" y="2070100"/>
          <p14:tracePt t="73043" x="584200" y="2076450"/>
          <p14:tracePt t="73061" x="590550" y="2076450"/>
          <p14:tracePt t="73076" x="596900" y="2082800"/>
          <p14:tracePt t="73120" x="603250" y="2082800"/>
          <p14:tracePt t="73141" x="609600" y="2082800"/>
          <p14:tracePt t="73161" x="615950" y="2082800"/>
          <p14:tracePt t="73172" x="622300" y="2082800"/>
          <p14:tracePt t="73182" x="628650" y="2082800"/>
          <p14:tracePt t="73192" x="641350" y="2082800"/>
          <p14:tracePt t="73203" x="654050" y="2082800"/>
          <p14:tracePt t="73209" x="673100" y="2082800"/>
          <p14:tracePt t="73227" x="685800" y="2082800"/>
          <p14:tracePt t="73243" x="717550" y="2082800"/>
          <p14:tracePt t="73260" x="762000" y="2076450"/>
          <p14:tracePt t="73277" x="781050" y="2070100"/>
          <p14:tracePt t="73293" x="838200" y="2051050"/>
          <p14:tracePt t="73310" x="869950" y="2038350"/>
          <p14:tracePt t="73327" x="901700" y="2019300"/>
          <p14:tracePt t="73343" x="933450" y="2000250"/>
          <p14:tracePt t="73361" x="952500" y="1987550"/>
          <p14:tracePt t="73377" x="971550" y="1968500"/>
          <p14:tracePt t="73394" x="984250" y="1949450"/>
          <p14:tracePt t="73411" x="1009650" y="1924050"/>
          <p14:tracePt t="73427" x="1041400" y="1892300"/>
          <p14:tracePt t="73444" x="1054100" y="1885950"/>
          <p14:tracePt t="73460" x="1073150" y="1860550"/>
          <p14:tracePt t="73477" x="1085850" y="1847850"/>
          <p14:tracePt t="73493" x="1123950" y="1809750"/>
          <p14:tracePt t="73510" x="1168400" y="1778000"/>
          <p14:tracePt t="73527" x="1187450" y="1758950"/>
          <p14:tracePt t="73543" x="1219200" y="1727200"/>
          <p14:tracePt t="73561" x="1238250" y="1714500"/>
          <p14:tracePt t="73576" x="1263650" y="1689100"/>
          <p14:tracePt t="73593" x="1276350" y="1676400"/>
          <p14:tracePt t="73610" x="1295400" y="1638300"/>
          <p14:tracePt t="73627" x="1314450" y="1606550"/>
          <p14:tracePt t="73643" x="1320800" y="1587500"/>
          <p14:tracePt t="73660" x="1327150" y="1549400"/>
          <p14:tracePt t="73677" x="1327150" y="1543050"/>
          <p14:tracePt t="73693" x="1333500" y="1504950"/>
          <p14:tracePt t="73710" x="1333500" y="1466850"/>
          <p14:tracePt t="73726" x="1333500" y="1460500"/>
          <p14:tracePt t="73743" x="1333500" y="1428750"/>
          <p14:tracePt t="73760" x="1333500" y="1409700"/>
          <p14:tracePt t="73777" x="1333500" y="1403350"/>
          <p14:tracePt t="73793" x="1333500" y="1384300"/>
          <p14:tracePt t="73810" x="1327150" y="1365250"/>
          <p14:tracePt t="73826" x="1320800" y="1339850"/>
          <p14:tracePt t="73843" x="1308100" y="1320800"/>
          <p14:tracePt t="73843" x="1301750" y="1301750"/>
          <p14:tracePt t="73861" x="1295400" y="1295400"/>
          <p14:tracePt t="73877" x="1282700" y="1263650"/>
          <p14:tracePt t="73893" x="1270000" y="1257300"/>
          <p14:tracePt t="73910" x="1244600" y="1238250"/>
          <p14:tracePt t="73927" x="1238250" y="1231900"/>
          <p14:tracePt t="73943" x="1200150" y="1225550"/>
          <p14:tracePt t="73960" x="1149350" y="1206500"/>
          <p14:tracePt t="73977" x="1111250" y="1193800"/>
          <p14:tracePt t="73993" x="1041400" y="1174750"/>
          <p14:tracePt t="74011" x="1016000" y="1162050"/>
          <p14:tracePt t="74026" x="939800" y="1136650"/>
          <p14:tracePt t="74043" x="869950" y="1123950"/>
          <p14:tracePt t="74060" x="838200" y="1117600"/>
          <p14:tracePt t="74076" x="781050" y="1111250"/>
          <p14:tracePt t="74093" x="755650" y="1111250"/>
          <p14:tracePt t="74111" x="704850" y="1104900"/>
          <p14:tracePt t="74127" x="654050" y="1104900"/>
          <p14:tracePt t="74143" x="628650" y="1104900"/>
          <p14:tracePt t="74161" x="584200" y="1104900"/>
          <p14:tracePt t="74177" x="565150" y="1111250"/>
          <p14:tracePt t="74192" x="520700" y="1123950"/>
          <p14:tracePt t="74209" x="488950" y="1136650"/>
          <p14:tracePt t="74227" x="476250" y="1143000"/>
          <p14:tracePt t="74243" x="450850" y="1149350"/>
          <p14:tracePt t="74260" x="438150" y="1162050"/>
          <p14:tracePt t="74277" x="425450" y="1181100"/>
          <p14:tracePt t="74293" x="419100" y="1193800"/>
          <p14:tracePt t="74311" x="419100" y="1206500"/>
          <p14:tracePt t="74326" x="406400" y="1225550"/>
          <p14:tracePt t="74343" x="400050" y="1238250"/>
          <p14:tracePt t="74360" x="393700" y="1257300"/>
          <p14:tracePt t="74376" x="387350" y="1282700"/>
          <p14:tracePt t="74394" x="387350" y="1295400"/>
          <p14:tracePt t="74411" x="381000" y="1327150"/>
          <p14:tracePt t="74427" x="381000" y="1333500"/>
          <p14:tracePt t="74444" x="374650" y="1371600"/>
          <p14:tracePt t="74460" x="374650" y="1397000"/>
          <p14:tracePt t="74477" x="374650" y="1409700"/>
          <p14:tracePt t="74493" x="368300" y="1428750"/>
          <p14:tracePt t="74511" x="368300" y="1441450"/>
          <p14:tracePt t="74526" x="368300" y="1466850"/>
          <p14:tracePt t="74543" x="368300" y="1498600"/>
          <p14:tracePt t="74560" x="368300" y="1517650"/>
          <p14:tracePt t="74577" x="368300" y="1549400"/>
          <p14:tracePt t="74593" x="368300" y="1568450"/>
          <p14:tracePt t="74610" x="368300" y="1587500"/>
          <p14:tracePt t="74627" x="368300" y="1600200"/>
          <p14:tracePt t="74644" x="368300" y="1619250"/>
          <p14:tracePt t="74660" x="368300" y="1644650"/>
          <p14:tracePt t="74676" x="368300" y="1657350"/>
          <p14:tracePt t="74693" x="368300" y="1689100"/>
          <p14:tracePt t="74711" x="368300" y="1701800"/>
          <p14:tracePt t="74727" x="368300" y="1727200"/>
          <p14:tracePt t="74743" x="368300" y="1758950"/>
          <p14:tracePt t="74760" x="368300" y="1765300"/>
          <p14:tracePt t="74777" x="368300" y="1790700"/>
          <p14:tracePt t="74793" x="368300" y="1809750"/>
          <p14:tracePt t="74810" x="368300" y="1822450"/>
          <p14:tracePt t="74826" x="374650" y="1841500"/>
          <p14:tracePt t="74843" x="374650" y="1847850"/>
          <p14:tracePt t="74860" x="387350" y="1866900"/>
          <p14:tracePt t="74876" x="393700" y="1885950"/>
          <p14:tracePt t="74876" x="393700" y="1898650"/>
          <p14:tracePt t="74894" x="400050" y="1911350"/>
          <p14:tracePt t="74911" x="406400" y="1943100"/>
          <p14:tracePt t="74926" x="412750" y="1962150"/>
          <p14:tracePt t="74943" x="419100" y="1993900"/>
          <p14:tracePt t="74960" x="425450" y="2006600"/>
          <p14:tracePt t="74976" x="431800" y="2032000"/>
          <p14:tracePt t="74993" x="444500" y="2038350"/>
          <p14:tracePt t="75011" x="444500" y="2044700"/>
          <p14:tracePt t="75048" x="450850" y="2044700"/>
          <p14:tracePt t="75071" x="457200" y="2044700"/>
          <p14:tracePt t="75204" x="457200" y="2038350"/>
          <p14:tracePt t="75215" x="450850" y="2038350"/>
          <p14:tracePt t="75225" x="450850" y="2025650"/>
          <p14:tracePt t="75234" x="444500" y="2012950"/>
          <p14:tracePt t="75242" x="425450" y="1987550"/>
          <p14:tracePt t="75259" x="412750" y="1968500"/>
          <p14:tracePt t="75277" x="387350" y="1930400"/>
          <p14:tracePt t="75293" x="361950" y="1905000"/>
          <p14:tracePt t="75328" x="355600" y="1898650"/>
          <p14:tracePt t="75343" x="349250" y="1885950"/>
          <p14:tracePt t="75360" x="342900" y="1879600"/>
          <p14:tracePt t="75362" x="342900" y="1866900"/>
          <p14:tracePt t="75377" x="342900" y="1854200"/>
          <p14:tracePt t="75394" x="336550" y="1841500"/>
          <p14:tracePt t="75410" x="336550" y="1822450"/>
          <p14:tracePt t="75426" x="336550" y="1816100"/>
          <p14:tracePt t="75443" x="330200" y="1809750"/>
          <p14:tracePt t="75688" x="330200" y="1803400"/>
          <p14:tracePt t="75701" x="330200" y="1797050"/>
          <p14:tracePt t="75719" x="330200" y="1790700"/>
          <p14:tracePt t="75729" x="330200" y="1784350"/>
          <p14:tracePt t="75734" x="330200" y="1778000"/>
          <p14:tracePt t="75823" x="323850" y="1771650"/>
          <p14:tracePt t="75834" x="323850" y="1765300"/>
          <p14:tracePt t="75853" x="323850" y="1758950"/>
          <p14:tracePt t="75863" x="317500" y="1758950"/>
          <p14:tracePt t="75874" x="317500" y="1752600"/>
          <p14:tracePt t="75882" x="311150" y="1746250"/>
          <p14:tracePt t="75893" x="304800" y="1746250"/>
          <p14:tracePt t="75910" x="304800" y="1739900"/>
          <p14:tracePt t="75927" x="304800" y="1733550"/>
          <p14:tracePt t="75944" x="298450" y="1733550"/>
          <p14:tracePt t="76010" x="292100" y="1733550"/>
          <p14:tracePt t="76060" x="285750" y="1733550"/>
          <p14:tracePt t="76070" x="285750" y="1727200"/>
          <p14:tracePt t="76073" x="279400" y="1727200"/>
          <p14:tracePt t="76093" x="273050" y="1727200"/>
          <p14:tracePt t="76142" x="266700" y="1727200"/>
          <p14:tracePt t="76154" x="254000" y="1727200"/>
          <p14:tracePt t="76174" x="241300" y="1727200"/>
          <p14:tracePt t="76185" x="228600" y="1727200"/>
          <p14:tracePt t="76195" x="222250" y="1727200"/>
          <p14:tracePt t="76196" x="209550" y="1727200"/>
          <p14:tracePt t="76208" x="203200" y="1727200"/>
          <p14:tracePt t="76225" x="196850" y="1727200"/>
          <p14:tracePt t="76242" x="190500" y="1727200"/>
          <p14:tracePt t="76260" x="184150" y="1727200"/>
          <p14:tracePt t="76301" x="177800" y="1727200"/>
          <p14:tracePt t="76312" x="165100" y="1727200"/>
          <p14:tracePt t="76332" x="158750" y="1733550"/>
          <p14:tracePt t="76343" x="152400" y="1739900"/>
          <p14:tracePt t="76345" x="146050" y="1739900"/>
          <p14:tracePt t="76384" x="139700" y="1739900"/>
          <p14:tracePt t="76619" x="146050" y="1739900"/>
          <p14:tracePt t="76630" x="158750" y="1739900"/>
          <p14:tracePt t="76649" x="165100" y="1739900"/>
          <p14:tracePt t="76660" x="171450" y="1739900"/>
          <p14:tracePt t="76661" x="177800" y="1739900"/>
          <p14:tracePt t="76676" x="190500" y="1739900"/>
          <p14:tracePt t="76693" x="196850" y="1739900"/>
          <p14:tracePt t="76710" x="209550" y="1739900"/>
          <p14:tracePt t="76727" x="222250" y="1739900"/>
          <p14:tracePt t="76744" x="228600" y="1739900"/>
          <p14:tracePt t="76760" x="234950" y="1739900"/>
          <p14:tracePt t="76777" x="241300" y="1739900"/>
          <p14:tracePt t="76793" x="247650" y="1739900"/>
          <p14:tracePt t="76810" x="254000" y="1739900"/>
          <p14:tracePt t="77074" x="247650" y="1739900"/>
          <p14:tracePt t="77076" x="241300" y="1739900"/>
          <p14:tracePt t="77104" x="234950" y="1739900"/>
          <p14:tracePt t="77106" x="228600" y="1739900"/>
          <p14:tracePt t="77119" x="222250" y="1739900"/>
          <p14:tracePt t="77126" x="215900" y="1739900"/>
          <p14:tracePt t="77143" x="203200" y="1739900"/>
          <p14:tracePt t="77227" x="196850" y="1739900"/>
          <p14:tracePt t="77268" x="190500" y="1739900"/>
          <p14:tracePt t="77299" x="184150" y="1739900"/>
          <p14:tracePt t="77321" x="177800" y="1739900"/>
          <p14:tracePt t="77331" x="171450" y="1739900"/>
          <p14:tracePt t="77362" x="165100" y="1739900"/>
          <p14:tracePt t="77597" x="171450" y="1739900"/>
          <p14:tracePt t="77607" x="177800" y="1739900"/>
          <p14:tracePt t="77621" x="184150" y="1739900"/>
          <p14:tracePt t="77640" x="190500" y="1739900"/>
          <p14:tracePt t="77651" x="196850" y="1739900"/>
          <p14:tracePt t="77671" x="203200" y="1739900"/>
          <p14:tracePt t="77681" x="209550" y="1739900"/>
          <p14:tracePt t="77684" x="215900" y="1739900"/>
          <p14:tracePt t="77724" x="222250" y="1739900"/>
          <p14:tracePt t="77744" x="228600" y="1739900"/>
          <p14:tracePt t="77755" x="234950" y="1739900"/>
          <p14:tracePt t="77786" x="241300" y="1739900"/>
          <p14:tracePt t="77796" x="247650" y="1739900"/>
          <p14:tracePt t="77817" x="254000" y="1739900"/>
          <p14:tracePt t="77834" x="260350" y="1739900"/>
          <p14:tracePt t="77850" x="266700" y="1739900"/>
          <p14:tracePt t="77961" x="266700" y="1733550"/>
          <p14:tracePt t="77992" x="266700" y="1727200"/>
          <p14:tracePt t="78013" x="266700" y="1720850"/>
          <p14:tracePt t="78023" x="266700" y="1708150"/>
          <p14:tracePt t="78043" x="273050" y="1708150"/>
          <p14:tracePt t="78045" x="273050" y="1701800"/>
          <p14:tracePt t="78060" x="273050" y="1689100"/>
          <p14:tracePt t="78077" x="273050" y="1682750"/>
          <p14:tracePt t="78093" x="273050" y="1670050"/>
          <p14:tracePt t="78111" x="273050" y="1663700"/>
          <p14:tracePt t="78126" x="260350" y="1651000"/>
          <p14:tracePt t="78143" x="254000" y="1638300"/>
          <p14:tracePt t="78160" x="247650" y="1631950"/>
          <p14:tracePt t="78176" x="234950" y="1625600"/>
          <p14:tracePt t="78193" x="234950" y="1619250"/>
          <p14:tracePt t="78210" x="228600" y="1612900"/>
          <p14:tracePt t="78226" x="222250" y="1612900"/>
          <p14:tracePt t="78242" x="215900" y="1612900"/>
          <p14:tracePt t="78259" x="203200" y="1612900"/>
          <p14:tracePt t="78293" x="196850" y="1612900"/>
          <p14:tracePt t="78295" x="190500" y="1612900"/>
          <p14:tracePt t="78310" x="184150" y="1612900"/>
          <p14:tracePt t="78325" x="177800" y="1612900"/>
          <p14:tracePt t="78342" x="165100" y="1619250"/>
          <p14:tracePt t="78360" x="165100" y="1625600"/>
          <p14:tracePt t="78377" x="139700" y="1638300"/>
          <p14:tracePt t="78393" x="120650" y="1670050"/>
          <p14:tracePt t="78410" x="107950" y="1682750"/>
          <p14:tracePt t="78426" x="88900" y="1701800"/>
          <p14:tracePt t="78443" x="82550" y="1714500"/>
          <p14:tracePt t="78460" x="69850" y="1733550"/>
          <p14:tracePt t="78477" x="63500" y="1746250"/>
          <p14:tracePt t="78514" x="63500" y="1752600"/>
          <p14:tracePt t="78526" x="57150" y="1752600"/>
          <p14:tracePt t="78545" x="57150" y="1758950"/>
          <p14:tracePt t="78547" x="57150" y="1765300"/>
          <p14:tracePt t="78587" x="57150" y="1771650"/>
          <p14:tracePt t="78597" x="63500" y="1771650"/>
          <p14:tracePt t="78599" x="63500" y="1778000"/>
          <p14:tracePt t="78629" x="69850" y="1778000"/>
          <p14:tracePt t="78631" x="76200" y="1784350"/>
          <p14:tracePt t="78643" x="82550" y="1784350"/>
          <p14:tracePt t="78660" x="95250" y="1784350"/>
          <p14:tracePt t="78677" x="101600" y="1784350"/>
          <p14:tracePt t="78693" x="107950" y="1784350"/>
          <p14:tracePt t="78710" x="120650" y="1784350"/>
          <p14:tracePt t="78743" x="127000" y="1784350"/>
          <p14:tracePt t="78745" x="133350" y="1784350"/>
          <p14:tracePt t="78760" x="146050" y="1771650"/>
          <p14:tracePt t="78777" x="152400" y="1765300"/>
          <p14:tracePt t="78793" x="165100" y="1752600"/>
          <p14:tracePt t="78810" x="184150" y="1746250"/>
          <p14:tracePt t="78849" x="190500" y="1739900"/>
          <p14:tracePt t="78850" x="196850" y="1739900"/>
          <p14:tracePt t="78890" x="196850" y="1733550"/>
          <p14:tracePt t="79694" x="196850" y="1739900"/>
          <p14:tracePt t="79703" x="196850" y="1746250"/>
          <p14:tracePt t="79710" x="196850" y="1758950"/>
          <p14:tracePt t="79726" x="196850" y="1778000"/>
          <p14:tracePt t="79726" x="203200" y="1790700"/>
          <p14:tracePt t="79744" x="215900" y="1835150"/>
          <p14:tracePt t="79759" x="222250" y="1860550"/>
          <p14:tracePt t="79777" x="228600" y="1905000"/>
          <p14:tracePt t="79793" x="241300" y="1917700"/>
          <p14:tracePt t="79810" x="241300" y="1930400"/>
          <p14:tracePt t="79827" x="247650" y="1930400"/>
          <p14:tracePt t="82009" x="254000" y="1930400"/>
          <p14:tracePt t="82019" x="260350" y="1930400"/>
          <p14:tracePt t="82039" x="273050" y="1924050"/>
          <p14:tracePt t="82049" x="285750" y="1917700"/>
          <p14:tracePt t="82060" x="311150" y="1905000"/>
          <p14:tracePt t="82062" x="336550" y="1892300"/>
          <p14:tracePt t="82076" x="419100" y="1860550"/>
          <p14:tracePt t="82093" x="476250" y="1847850"/>
          <p14:tracePt t="82110" x="590550" y="1822450"/>
          <p14:tracePt t="82127" x="660400" y="1803400"/>
          <p14:tracePt t="82143" x="793750" y="1790700"/>
          <p14:tracePt t="82160" x="946150" y="1778000"/>
          <p14:tracePt t="82177" x="1022350" y="1778000"/>
          <p14:tracePt t="82193" x="1181100" y="1771650"/>
          <p14:tracePt t="82210" x="1250950" y="1771650"/>
          <p14:tracePt t="82227" x="1358900" y="1771650"/>
          <p14:tracePt t="82243" x="1435100" y="1771650"/>
          <p14:tracePt t="82260" x="1466850" y="1771650"/>
          <p14:tracePt t="82277" x="1524000" y="1771650"/>
          <p14:tracePt t="82293" x="1555750" y="1771650"/>
          <p14:tracePt t="82310" x="1625600" y="1771650"/>
          <p14:tracePt t="82326" x="1708150" y="1784350"/>
          <p14:tracePt t="82343" x="1733550" y="1790700"/>
          <p14:tracePt t="82360" x="1771650" y="1803400"/>
          <p14:tracePt t="82377" x="1771650" y="1809750"/>
          <p14:tracePt t="82415" x="1778000" y="1809750"/>
          <p14:tracePt t="82446" x="1784350" y="1809750"/>
          <p14:tracePt t="82455" x="1790700" y="1809750"/>
          <p14:tracePt t="82476" x="1803400" y="1816100"/>
          <p14:tracePt t="82486" x="1809750" y="1816100"/>
          <p14:tracePt t="82507" x="1816100" y="1816100"/>
          <p14:tracePt t="82538" x="1822450" y="1822450"/>
          <p14:tracePt t="82559" x="1828800" y="1822450"/>
          <p14:tracePt t="82570" x="1854200" y="1828800"/>
          <p14:tracePt t="82579" x="1892300" y="1847850"/>
          <p14:tracePt t="82592" x="1936750" y="1860550"/>
          <p14:tracePt t="82592" x="1993900" y="1879600"/>
          <p14:tracePt t="82608" x="2133600" y="1930400"/>
          <p14:tracePt t="82625" x="2235200" y="1962150"/>
          <p14:tracePt t="82643" x="2273300" y="1968500"/>
          <p14:tracePt t="82660" x="2292350" y="1974850"/>
          <p14:tracePt t="82795" x="2292350" y="1968500"/>
          <p14:tracePt t="82806" x="2292350" y="1962150"/>
          <p14:tracePt t="82816" x="2292350" y="1955800"/>
          <p14:tracePt t="82827" x="2292350" y="1949450"/>
          <p14:tracePt t="82828" x="2292350" y="1936750"/>
          <p14:tracePt t="82841" x="2292350" y="1911350"/>
          <p14:tracePt t="82859" x="2292350" y="1898650"/>
          <p14:tracePt t="82875" x="2292350" y="1879600"/>
          <p14:tracePt t="82893" x="2292350" y="1866900"/>
          <p14:tracePt t="82910" x="2292350" y="1847850"/>
          <p14:tracePt t="82926" x="2292350" y="1822450"/>
          <p14:tracePt t="82943" x="2292350" y="1816100"/>
          <p14:tracePt t="82960" x="2292350" y="1797050"/>
          <p14:tracePt t="82977" x="2292350" y="1765300"/>
          <p14:tracePt t="82993" x="2298700" y="1752600"/>
          <p14:tracePt t="83010" x="2298700" y="1733550"/>
          <p14:tracePt t="83027" x="2298700" y="1720850"/>
          <p14:tracePt t="83043" x="2305050" y="1701800"/>
          <p14:tracePt t="83060" x="2311400" y="1682750"/>
          <p14:tracePt t="83076" x="2317750" y="1670050"/>
          <p14:tracePt t="83092" x="2317750" y="1651000"/>
          <p14:tracePt t="83110" x="2317750" y="1644650"/>
          <p14:tracePt t="83127" x="2324100" y="1631950"/>
          <p14:tracePt t="83143" x="2324100" y="1619250"/>
          <p14:tracePt t="83160" x="2324100" y="1612900"/>
          <p14:tracePt t="83201" x="2324100" y="1606550"/>
          <p14:tracePt t="83212" x="2324100" y="1600200"/>
          <p14:tracePt t="83214" x="2324100" y="1593850"/>
          <p14:tracePt t="83226" x="2324100" y="1587500"/>
          <p14:tracePt t="83243" x="2324100" y="1581150"/>
          <p14:tracePt t="83285" x="2324100" y="1574800"/>
          <p14:tracePt t="83304" x="2324100" y="1568450"/>
          <p14:tracePt t="83326" x="2324100" y="1562100"/>
          <p14:tracePt t="83368" x="2324100" y="1555750"/>
          <p14:tracePt t="83408" x="2324100" y="1549400"/>
          <p14:tracePt t="83450" x="2317750" y="1543050"/>
          <p14:tracePt t="83542" x="2311400" y="1543050"/>
          <p14:tracePt t="84357" x="2305050" y="1543050"/>
          <p14:tracePt t="84400" x="2298700" y="1543050"/>
          <p14:tracePt t="84429" x="2292350" y="1543050"/>
          <p14:tracePt t="84439" x="2292350" y="1549400"/>
          <p14:tracePt t="84449" x="2286000" y="1549400"/>
          <p14:tracePt t="84460" x="2279650" y="1555750"/>
          <p14:tracePt t="84469" x="2266950" y="1562100"/>
          <p14:tracePt t="84477" x="2235200" y="1568450"/>
          <p14:tracePt t="84493" x="2228850" y="1574800"/>
          <p14:tracePt t="84510" x="2190750" y="1587500"/>
          <p14:tracePt t="84526" x="2152650" y="1600200"/>
          <p14:tracePt t="84543" x="2146300" y="1606550"/>
          <p14:tracePt t="84560" x="2108200" y="1619250"/>
          <p14:tracePt t="84576" x="2089150" y="1625600"/>
          <p14:tracePt t="84593" x="2038350" y="1638300"/>
          <p14:tracePt t="84610" x="1987550" y="1651000"/>
          <p14:tracePt t="84627" x="1955800" y="1663700"/>
          <p14:tracePt t="84643" x="1892300" y="1676400"/>
          <p14:tracePt t="84660" x="1854200" y="1689100"/>
          <p14:tracePt t="84676" x="1816100" y="1701800"/>
          <p14:tracePt t="84693" x="1784350" y="1714500"/>
          <p14:tracePt t="84710" x="1771650" y="1720850"/>
          <p14:tracePt t="84726" x="1765300" y="1727200"/>
          <p14:tracePt t="84743" x="1758950" y="1727200"/>
          <p14:tracePt t="84760" x="1752600" y="1727200"/>
          <p14:tracePt t="84777" x="1746250" y="1733550"/>
          <p14:tracePt t="84793" x="1739900" y="1739900"/>
          <p14:tracePt t="84810" x="1733550" y="1746250"/>
          <p14:tracePt t="84826" x="1727200" y="1752600"/>
          <p14:tracePt t="84843" x="1720850" y="1765300"/>
          <p14:tracePt t="84860" x="1708150" y="1778000"/>
          <p14:tracePt t="84876" x="1701800" y="1784350"/>
          <p14:tracePt t="84893" x="1695450" y="1784350"/>
          <p14:tracePt t="84910" x="1689100" y="1790700"/>
          <p14:tracePt t="84927" x="1682750" y="1797050"/>
          <p14:tracePt t="84943" x="1682750" y="1803400"/>
          <p14:tracePt t="85010" x="1676400" y="1803400"/>
          <p14:tracePt t="85041" x="1676400" y="1809750"/>
          <p14:tracePt t="85051" x="1670050" y="1809750"/>
          <p14:tracePt t="85061" x="1670050" y="1816100"/>
          <p14:tracePt t="88794" x="1676400" y="1816100"/>
          <p14:tracePt t="88825" x="1682750" y="1816100"/>
          <p14:tracePt t="88837" x="1689100" y="1816100"/>
          <p14:tracePt t="88846" x="1695450" y="1816100"/>
          <p14:tracePt t="88849" x="1701800" y="1816100"/>
          <p14:tracePt t="88860" x="1720850" y="1816100"/>
          <p14:tracePt t="88860" x="1739900" y="1816100"/>
          <p14:tracePt t="88877" x="1758950" y="1809750"/>
          <p14:tracePt t="88893" x="1816100" y="1797050"/>
          <p14:tracePt t="88910" x="1841500" y="1790700"/>
          <p14:tracePt t="88926" x="1885950" y="1784350"/>
          <p14:tracePt t="88943" x="1905000" y="1778000"/>
          <p14:tracePt t="88959" x="1930400" y="1771650"/>
          <p14:tracePt t="88976" x="1943100" y="1771650"/>
          <p14:tracePt t="88993" x="1955800" y="1765300"/>
          <p14:tracePt t="89009" x="1974850" y="1765300"/>
          <p14:tracePt t="89026" x="1981200" y="1765300"/>
          <p14:tracePt t="89043" x="2019300" y="1765300"/>
          <p14:tracePt t="89060" x="2044700" y="1765300"/>
          <p14:tracePt t="89076" x="2057400" y="1765300"/>
          <p14:tracePt t="89093" x="2070100" y="1765300"/>
          <p14:tracePt t="89110" x="2082800" y="1765300"/>
          <p14:tracePt t="89128" x="2089150" y="1765300"/>
          <p14:tracePt t="89143" x="2114550" y="1758950"/>
          <p14:tracePt t="89160" x="2120900" y="1752600"/>
          <p14:tracePt t="89176" x="2146300" y="1746250"/>
          <p14:tracePt t="89193" x="2159000" y="1733550"/>
          <p14:tracePt t="89210" x="2165350" y="1733550"/>
          <p14:tracePt t="89226" x="2171700" y="1727200"/>
          <p14:tracePt t="89272" x="2178050" y="1727200"/>
          <p14:tracePt t="89295" x="2184400" y="1727200"/>
          <p14:tracePt t="89305" x="2197100" y="1720850"/>
          <p14:tracePt t="89306" x="2203450" y="1714500"/>
          <p14:tracePt t="89318" x="2209800" y="1708150"/>
          <p14:tracePt t="89327" x="2222500" y="1708150"/>
          <p14:tracePt t="89343" x="2228850" y="1701800"/>
          <p14:tracePt t="89439" x="2228850" y="1695450"/>
          <p14:tracePt t="89837" x="2235200" y="1695450"/>
          <p14:tracePt t="89851" x="2241550" y="1689100"/>
          <p14:tracePt t="89857" x="2247900" y="1682750"/>
          <p14:tracePt t="89864" x="2260600" y="1676400"/>
          <p14:tracePt t="89877" x="2292350" y="1657350"/>
          <p14:tracePt t="89894" x="2324100" y="1638300"/>
          <p14:tracePt t="89911" x="2336800" y="1625600"/>
          <p14:tracePt t="89927" x="2362200" y="1612900"/>
          <p14:tracePt t="89962" x="2368550" y="1612900"/>
          <p14:tracePt t="89992" x="2368550" y="1606550"/>
          <p14:tracePt t="90023" x="2374900" y="1600200"/>
          <p14:tracePt t="90045" x="2374900" y="1593850"/>
          <p14:tracePt t="90055" x="2381250" y="1593850"/>
          <p14:tracePt t="90069" x="2381250" y="1587500"/>
          <p14:tracePt t="90071" x="2387600" y="1587500"/>
          <p14:tracePt t="90077" x="2393950" y="1581150"/>
          <p14:tracePt t="90333" x="2393950" y="1574800"/>
          <p14:tracePt t="90344" x="2393950" y="1568450"/>
          <p14:tracePt t="90352" x="2393950" y="1562100"/>
          <p14:tracePt t="90362" x="2393950" y="1555750"/>
          <p14:tracePt t="90378" x="2393950" y="1543050"/>
          <p14:tracePt t="90381" x="2400300" y="1524000"/>
          <p14:tracePt t="90394" x="2400300" y="1511300"/>
          <p14:tracePt t="90410" x="2406650" y="1498600"/>
          <p14:tracePt t="90426" x="2413000" y="1479550"/>
          <p14:tracePt t="90444" x="2419350" y="1460500"/>
          <p14:tracePt t="90460" x="2425700" y="1447800"/>
          <p14:tracePt t="90477" x="2432050" y="1428750"/>
          <p14:tracePt t="90494" x="2444750" y="1397000"/>
          <p14:tracePt t="90510" x="2444750" y="1384300"/>
          <p14:tracePt t="90527" x="2451100" y="1365250"/>
          <p14:tracePt t="90544" x="2451100" y="1358900"/>
          <p14:tracePt t="90561" x="2457450" y="1352550"/>
          <p14:tracePt t="90577" x="2457450" y="1346200"/>
          <p14:tracePt t="90594" x="2457450" y="1339850"/>
          <p14:tracePt t="90610" x="2457450" y="1333500"/>
          <p14:tracePt t="90860" x="2457450" y="1339850"/>
          <p14:tracePt t="90872" x="2457450" y="1352550"/>
          <p14:tracePt t="90881" x="2457450" y="1358900"/>
          <p14:tracePt t="90894" x="2457450" y="1377950"/>
          <p14:tracePt t="90896" x="2457450" y="1390650"/>
          <p14:tracePt t="90911" x="2444750" y="1428750"/>
          <p14:tracePt t="90927" x="2432050" y="1460500"/>
          <p14:tracePt t="90944" x="2425700" y="1479550"/>
          <p14:tracePt t="90960" x="2419350" y="1498600"/>
          <p14:tracePt t="90977" x="2413000" y="1504950"/>
          <p14:tracePt t="90994" x="2406650" y="1517650"/>
          <p14:tracePt t="91010" x="2400300" y="1530350"/>
          <p14:tracePt t="91191" x="2400300" y="1524000"/>
          <p14:tracePt t="91210" x="2400300" y="1511300"/>
          <p14:tracePt t="91221" x="2400300" y="1492250"/>
          <p14:tracePt t="91231" x="2400300" y="1485900"/>
          <p14:tracePt t="91241" x="2413000" y="1447800"/>
          <p14:tracePt t="91262" x="2413000" y="1428750"/>
          <p14:tracePt t="91264" x="2419350" y="1409700"/>
          <p14:tracePt t="91277" x="2425700" y="1384300"/>
          <p14:tracePt t="91294" x="2432050" y="1377950"/>
          <p14:tracePt t="91310" x="2438400" y="1365250"/>
          <p14:tracePt t="94377" x="2432050" y="1365250"/>
          <p14:tracePt t="94387" x="2425700" y="1365250"/>
          <p14:tracePt t="94408" x="2419350" y="1365250"/>
          <p14:tracePt t="94419" x="2413000" y="1365250"/>
          <p14:tracePt t="94431" x="2406650" y="1358900"/>
          <p14:tracePt t="94431" x="2387600" y="1352550"/>
          <p14:tracePt t="94442" x="2362200" y="1346200"/>
          <p14:tracePt t="94459" x="2298700" y="1333500"/>
          <p14:tracePt t="94476" x="2222500" y="1320800"/>
          <p14:tracePt t="94494" x="2165350" y="1314450"/>
          <p14:tracePt t="94511" x="2063750" y="1295400"/>
          <p14:tracePt t="94527" x="1974850" y="1289050"/>
          <p14:tracePt t="94544" x="1936750" y="1282700"/>
          <p14:tracePt t="94560" x="1866900" y="1257300"/>
          <p14:tracePt t="94578" x="1828800" y="1244600"/>
          <p14:tracePt t="94594" x="1778000" y="1219200"/>
          <p14:tracePt t="94610" x="1720850" y="1200150"/>
          <p14:tracePt t="94628" x="1695450" y="1187450"/>
          <p14:tracePt t="94644" x="1644650" y="1162050"/>
          <p14:tracePt t="94661" x="1625600" y="1162050"/>
          <p14:tracePt t="94677" x="1581150" y="1143000"/>
          <p14:tracePt t="94694" x="1562100" y="1136650"/>
          <p14:tracePt t="94711" x="1524000" y="1123950"/>
          <p14:tracePt t="94727" x="1479550" y="1104900"/>
          <p14:tracePt t="94744" x="1460500" y="1092200"/>
          <p14:tracePt t="94760" x="1416050" y="1079500"/>
          <p14:tracePt t="94778" x="1397000" y="1066800"/>
          <p14:tracePt t="94794" x="1352550" y="1060450"/>
          <p14:tracePt t="94810" x="1282700" y="1054100"/>
          <p14:tracePt t="94827" x="1250950" y="1047750"/>
          <p14:tracePt t="94844" x="1149350" y="1047750"/>
          <p14:tracePt t="94861" x="1047750" y="1047750"/>
          <p14:tracePt t="94877" x="1016000" y="1047750"/>
          <p14:tracePt t="94894" x="952500" y="1047750"/>
          <p14:tracePt t="94911" x="914400" y="1047750"/>
          <p14:tracePt t="94927" x="857250" y="1047750"/>
          <p14:tracePt t="94944" x="825500" y="1047750"/>
          <p14:tracePt t="94961" x="762000" y="1047750"/>
          <p14:tracePt t="94977" x="679450" y="1047750"/>
          <p14:tracePt t="94994" x="647700" y="1047750"/>
          <p14:tracePt t="95010" x="590550" y="1047750"/>
          <p14:tracePt t="95027" x="565150" y="1047750"/>
          <p14:tracePt t="95044" x="527050" y="1047750"/>
          <p14:tracePt t="95061" x="482600" y="1054100"/>
          <p14:tracePt t="95078" x="457200" y="1060450"/>
          <p14:tracePt t="95094" x="412750" y="1066800"/>
          <p14:tracePt t="95110" x="387350" y="1073150"/>
          <p14:tracePt t="95127" x="355600" y="1079500"/>
          <p14:tracePt t="95144" x="311150" y="1085850"/>
          <p14:tracePt t="95161" x="292100" y="1092200"/>
          <p14:tracePt t="95178" x="260350" y="1104900"/>
          <p14:tracePt t="95194" x="241300" y="1104900"/>
          <p14:tracePt t="95211" x="196850" y="1123950"/>
          <p14:tracePt t="95228" x="158750" y="1143000"/>
          <p14:tracePt t="95244" x="146050" y="1149350"/>
          <p14:tracePt t="95260" x="114300" y="1174750"/>
          <p14:tracePt t="95278" x="101600" y="1187450"/>
          <p14:tracePt t="95294" x="82550" y="1200150"/>
          <p14:tracePt t="95311" x="63500" y="1219200"/>
          <p14:tracePt t="95327" x="57150" y="1231900"/>
          <p14:tracePt t="95344" x="38100" y="1250950"/>
          <p14:tracePt t="95360" x="31750" y="1270000"/>
          <p14:tracePt t="95377" x="19050" y="1301750"/>
          <p14:tracePt t="95394" x="6350" y="1333500"/>
          <p14:tracePt t="95410" x="0" y="1358900"/>
          <p14:tracePt t="95427" x="0" y="1397000"/>
          <p14:tracePt t="95444" x="0" y="1409700"/>
          <p14:tracePt t="95461" x="0" y="1441450"/>
          <p14:tracePt t="95477" x="0" y="1454150"/>
          <p14:tracePt t="95492" x="0" y="1479550"/>
          <p14:tracePt t="95509" x="0" y="1517650"/>
          <p14:tracePt t="95527" x="0" y="1536700"/>
          <p14:tracePt t="95544" x="0" y="1562100"/>
          <p14:tracePt t="95560" x="0" y="1593850"/>
          <p14:tracePt t="95578" x="0" y="1606550"/>
          <p14:tracePt t="95594" x="0" y="1638300"/>
          <p14:tracePt t="95610" x="0" y="1651000"/>
          <p14:tracePt t="95627" x="6350" y="1689100"/>
          <p14:tracePt t="95644" x="19050" y="1720850"/>
          <p14:tracePt t="95661" x="25400" y="1739900"/>
          <p14:tracePt t="95677" x="31750" y="1778000"/>
          <p14:tracePt t="95694" x="38100" y="1797050"/>
          <p14:tracePt t="95711" x="50800" y="1828800"/>
          <p14:tracePt t="95728" x="50800" y="1847850"/>
          <p14:tracePt t="95744" x="57150" y="1866900"/>
          <p14:tracePt t="95760" x="69850" y="1892300"/>
          <p14:tracePt t="95778" x="69850" y="1905000"/>
          <p14:tracePt t="95794" x="82550" y="1917700"/>
          <p14:tracePt t="95811" x="88900" y="1930400"/>
          <p14:tracePt t="95827" x="101600" y="1943100"/>
          <p14:tracePt t="95844" x="107950" y="1949450"/>
          <p14:tracePt t="95860" x="114300" y="1962150"/>
          <p14:tracePt t="95877" x="133350" y="1968500"/>
          <p14:tracePt t="95894" x="133350" y="1974850"/>
          <p14:tracePt t="95911" x="146050" y="1981200"/>
          <p14:tracePt t="95927" x="171450" y="1993900"/>
          <p14:tracePt t="95944" x="184150" y="2000250"/>
          <p14:tracePt t="95961" x="222250" y="2019300"/>
          <p14:tracePt t="95977" x="234950" y="2019300"/>
          <p14:tracePt t="95994" x="279400" y="2032000"/>
          <p14:tracePt t="96010" x="323850" y="2051050"/>
          <p14:tracePt t="96027" x="349250" y="2057400"/>
          <p14:tracePt t="96043" x="412750" y="2070100"/>
          <p14:tracePt t="96060" x="444500" y="2082800"/>
          <p14:tracePt t="96077" x="514350" y="2089150"/>
          <p14:tracePt t="96094" x="603250" y="2095500"/>
          <p14:tracePt t="96111" x="660400" y="2095500"/>
          <p14:tracePt t="96127" x="781050" y="2095500"/>
          <p14:tracePt t="96144" x="850900" y="2095500"/>
          <p14:tracePt t="96160" x="996950" y="2095500"/>
          <p14:tracePt t="96177" x="1123950" y="2095500"/>
          <p14:tracePt t="96194" x="1168400" y="2095500"/>
          <p14:tracePt t="96210" x="1244600" y="2095500"/>
          <p14:tracePt t="96228" x="1282700" y="2095500"/>
          <p14:tracePt t="96244" x="1339850" y="2095500"/>
          <p14:tracePt t="96261" x="1409700" y="2089150"/>
          <p14:tracePt t="96277" x="1441450" y="2089150"/>
          <p14:tracePt t="96294" x="1530350" y="2082800"/>
          <p14:tracePt t="96311" x="1574800" y="2070100"/>
          <p14:tracePt t="96327" x="1663700" y="2063750"/>
          <p14:tracePt t="96344" x="1746250" y="2051050"/>
          <p14:tracePt t="96360" x="1784350" y="2038350"/>
          <p14:tracePt t="96378" x="1866900" y="2012950"/>
          <p14:tracePt t="96394" x="1898650" y="2006600"/>
          <p14:tracePt t="96410" x="1974850" y="1981200"/>
          <p14:tracePt t="96427" x="2032000" y="1962150"/>
          <p14:tracePt t="96444" x="2057400" y="1955800"/>
          <p14:tracePt t="96461" x="2095500" y="1943100"/>
          <p14:tracePt t="96478" x="2114550" y="1936750"/>
          <p14:tracePt t="96494" x="2133600" y="1930400"/>
          <p14:tracePt t="96511" x="2159000" y="1911350"/>
          <p14:tracePt t="96527" x="2171700" y="1898650"/>
          <p14:tracePt t="96543" x="2190750" y="1860550"/>
          <p14:tracePt t="96560" x="2197100" y="1847850"/>
          <p14:tracePt t="96577" x="2209800" y="1809750"/>
          <p14:tracePt t="96594" x="2222500" y="1771650"/>
          <p14:tracePt t="96611" x="2228850" y="1752600"/>
          <p14:tracePt t="96627" x="2235200" y="1720850"/>
          <p14:tracePt t="96644" x="2241550" y="1695450"/>
          <p14:tracePt t="96660" x="2247900" y="1657350"/>
          <p14:tracePt t="96677" x="2247900" y="1625600"/>
          <p14:tracePt t="96694" x="2247900" y="1612900"/>
          <p14:tracePt t="96710" x="2247900" y="1593850"/>
          <p14:tracePt t="96728" x="2241550" y="1587500"/>
          <p14:tracePt t="96744" x="2228850" y="1581150"/>
          <p14:tracePt t="96760" x="2209800" y="1562100"/>
          <p14:tracePt t="96778" x="2203450" y="1549400"/>
          <p14:tracePt t="96794" x="2178050" y="1536700"/>
          <p14:tracePt t="96811" x="2165350" y="1524000"/>
          <p14:tracePt t="96827" x="2139950" y="1492250"/>
          <p14:tracePt t="96844" x="2127250" y="1479550"/>
          <p14:tracePt t="96860" x="2082800" y="1454150"/>
          <p14:tracePt t="96877" x="2025650" y="1428750"/>
          <p14:tracePt t="96894" x="2000250" y="1416050"/>
          <p14:tracePt t="96910" x="1949450" y="1390650"/>
          <p14:tracePt t="96928" x="1924050" y="1384300"/>
          <p14:tracePt t="96944" x="1885950" y="1358900"/>
          <p14:tracePt t="96960" x="1841500" y="1339850"/>
          <p14:tracePt t="96977" x="1822450" y="1333500"/>
          <p14:tracePt t="96994" x="1771650" y="1314450"/>
          <p14:tracePt t="97010" x="1701800" y="1301750"/>
          <p14:tracePt t="97027" x="1670050" y="1295400"/>
          <p14:tracePt t="97043" x="1593850" y="1270000"/>
          <p14:tracePt t="97060" x="1562100" y="1263650"/>
          <p14:tracePt t="97077" x="1485900" y="1238250"/>
          <p14:tracePt t="97094" x="1441450" y="1219200"/>
          <p14:tracePt t="97094" x="1403350" y="1200150"/>
          <p14:tracePt t="97111" x="1358900" y="1181100"/>
          <p14:tracePt t="97127" x="1263650" y="1149350"/>
          <p14:tracePt t="97144" x="1219200" y="1143000"/>
          <p14:tracePt t="97161" x="1123950" y="1130300"/>
          <p14:tracePt t="97178" x="1092200" y="1123950"/>
          <p14:tracePt t="97192" x="1022350" y="1123950"/>
          <p14:tracePt t="97209" x="958850" y="1123950"/>
          <p14:tracePt t="97228" x="933450" y="1123950"/>
          <p14:tracePt t="97245" x="882650" y="1123950"/>
          <p14:tracePt t="97261" x="850900" y="1123950"/>
          <p14:tracePt t="97277" x="800100" y="1136650"/>
          <p14:tracePt t="97294" x="736600" y="1155700"/>
          <p14:tracePt t="97310" x="711200" y="1168400"/>
          <p14:tracePt t="97327" x="660400" y="1187450"/>
          <p14:tracePt t="97344" x="641350" y="1193800"/>
          <p14:tracePt t="97360" x="609600" y="1206500"/>
          <p14:tracePt t="97378" x="584200" y="1219200"/>
          <p14:tracePt t="97394" x="565150" y="1219200"/>
          <p14:tracePt t="97411" x="527050" y="1231900"/>
          <p14:tracePt t="97427" x="514350" y="1238250"/>
          <p14:tracePt t="97444" x="469900" y="1250950"/>
          <p14:tracePt t="97461" x="425450" y="1263650"/>
          <p14:tracePt t="97478" x="412750" y="1276350"/>
          <p14:tracePt t="97494" x="387350" y="1289050"/>
          <p14:tracePt t="97510" x="374650" y="1295400"/>
          <p14:tracePt t="97528" x="361950" y="1301750"/>
          <p14:tracePt t="97544" x="355600" y="1314450"/>
          <p14:tracePt t="97560" x="349250" y="1314450"/>
          <p14:tracePt t="97577" x="342900" y="1327150"/>
          <p14:tracePt t="97594" x="336550" y="1333500"/>
          <p14:tracePt t="97610" x="323850" y="1352550"/>
          <p14:tracePt t="97627" x="311150" y="1390650"/>
          <p14:tracePt t="97644" x="304800" y="1403350"/>
          <p14:tracePt t="97660" x="292100" y="1447800"/>
          <p14:tracePt t="97677" x="279400" y="1473200"/>
          <p14:tracePt t="97693" x="273050" y="1511300"/>
          <p14:tracePt t="97710" x="260350" y="1536700"/>
          <p14:tracePt t="97728" x="260350" y="1549400"/>
          <p14:tracePt t="97744" x="260350" y="1574800"/>
          <p14:tracePt t="97761" x="260350" y="1587500"/>
          <p14:tracePt t="97777" x="260350" y="1625600"/>
          <p14:tracePt t="97794" x="260350" y="1657350"/>
          <p14:tracePt t="97811" x="260350" y="1682750"/>
          <p14:tracePt t="97827" x="260350" y="1714500"/>
          <p14:tracePt t="97844" x="260350" y="1733550"/>
          <p14:tracePt t="97860" x="260350" y="1752600"/>
          <p14:tracePt t="97878" x="260350" y="1765300"/>
          <p14:tracePt t="97894" x="260350" y="1784350"/>
          <p14:tracePt t="97911" x="260350" y="1816100"/>
          <p14:tracePt t="97927" x="260350" y="1828800"/>
          <p14:tracePt t="97944" x="260350" y="1854200"/>
          <p14:tracePt t="97961" x="260350" y="1873250"/>
          <p14:tracePt t="97978" x="260350" y="1879600"/>
          <p14:tracePt t="97993" x="260350" y="1892300"/>
          <p14:tracePt t="98010" x="260350" y="1905000"/>
          <p14:tracePt t="98027" x="260350" y="1911350"/>
          <p14:tracePt t="98044" x="273050" y="1924050"/>
          <p14:tracePt t="98060" x="285750" y="1930400"/>
          <p14:tracePt t="98077" x="311150" y="1936750"/>
          <p14:tracePt t="98094" x="330200" y="1943100"/>
          <p14:tracePt t="98110" x="381000" y="1949450"/>
          <p14:tracePt t="98127" x="406400" y="1949450"/>
          <p14:tracePt t="98127" x="438150" y="1955800"/>
          <p14:tracePt t="98144" x="463550" y="1955800"/>
          <p14:tracePt t="98160" x="520700" y="1962150"/>
          <p14:tracePt t="98177" x="552450" y="1962150"/>
          <p14:tracePt t="98193" x="609600" y="1968500"/>
          <p14:tracePt t="98210" x="654050" y="1968500"/>
          <p14:tracePt t="98227" x="768350" y="1968500"/>
          <p14:tracePt t="98244" x="895350" y="1968500"/>
          <p14:tracePt t="98261" x="971550" y="1968500"/>
          <p14:tracePt t="98277" x="1111250" y="1968500"/>
          <p14:tracePt t="98294" x="1187450" y="1968500"/>
          <p14:tracePt t="98310" x="1295400" y="1968500"/>
          <p14:tracePt t="98328" x="1384300" y="1968500"/>
          <p14:tracePt t="98343" x="1422400" y="1968500"/>
          <p14:tracePt t="98360" x="1498600" y="1968500"/>
          <p14:tracePt t="98378" x="1530350" y="1968500"/>
          <p14:tracePt t="98394" x="1631950" y="1968500"/>
          <p14:tracePt t="98410" x="1746250" y="1968500"/>
          <p14:tracePt t="98428" x="1803400" y="1968500"/>
          <p14:tracePt t="98444" x="1911350" y="1968500"/>
          <p14:tracePt t="98460" x="1955800" y="1968500"/>
          <p14:tracePt t="98477" x="2032000" y="1968500"/>
          <p14:tracePt t="98494" x="2089150" y="1968500"/>
          <p14:tracePt t="98510" x="2114550" y="1968500"/>
          <p14:tracePt t="98526" x="2184400" y="1968500"/>
          <p14:tracePt t="98544" x="2228850" y="1968500"/>
          <p14:tracePt t="98561" x="2273300" y="1968500"/>
          <p14:tracePt t="98577" x="2317750" y="1968500"/>
          <p14:tracePt t="98594" x="2324100" y="1968500"/>
          <p14:tracePt t="98610" x="2343150" y="1968500"/>
          <p14:tracePt t="98627" x="2343150" y="1962150"/>
          <p14:tracePt t="98644" x="2349500" y="1943100"/>
          <p14:tracePt t="98660" x="2349500" y="1905000"/>
          <p14:tracePt t="98678" x="2355850" y="1879600"/>
          <p14:tracePt t="98694" x="2355850" y="1816100"/>
          <p14:tracePt t="98711" x="2355850" y="1778000"/>
          <p14:tracePt t="98727" x="2355850" y="1714500"/>
          <p14:tracePt t="98744" x="2355850" y="1657350"/>
          <p14:tracePt t="98761" x="2355850" y="1631950"/>
          <p14:tracePt t="98778" x="2343150" y="1587500"/>
          <p14:tracePt t="98794" x="2330450" y="1568450"/>
          <p14:tracePt t="98811" x="2298700" y="1530350"/>
          <p14:tracePt t="98827" x="2247900" y="1492250"/>
          <p14:tracePt t="98844" x="2216150" y="1479550"/>
          <p14:tracePt t="98860" x="2127250" y="1441450"/>
          <p14:tracePt t="98878" x="2082800" y="1416050"/>
          <p14:tracePt t="98894" x="1955800" y="1384300"/>
          <p14:tracePt t="98911" x="1885950" y="1358900"/>
          <p14:tracePt t="98927" x="1733550" y="1333500"/>
          <p14:tracePt t="98944" x="1587500" y="1308100"/>
          <p14:tracePt t="98960" x="1511300" y="1295400"/>
          <p14:tracePt t="98977" x="1384300" y="1289050"/>
          <p14:tracePt t="98994" x="1327150" y="1289050"/>
          <p14:tracePt t="98994" x="1270000" y="1289050"/>
          <p14:tracePt t="99010" x="1225550" y="1289050"/>
          <p14:tracePt t="99027" x="1143000" y="1289050"/>
          <p14:tracePt t="99044" x="1098550" y="1289050"/>
          <p14:tracePt t="99060" x="1009650" y="1289050"/>
          <p14:tracePt t="99077" x="920750" y="1289050"/>
          <p14:tracePt t="99094" x="863600" y="1289050"/>
          <p14:tracePt t="99110" x="774700" y="1289050"/>
          <p14:tracePt t="99127" x="742950" y="1289050"/>
          <p14:tracePt t="99143" x="654050" y="1289050"/>
          <p14:tracePt t="99160" x="590550" y="1289050"/>
          <p14:tracePt t="99178" x="552450" y="1289050"/>
          <p14:tracePt t="99194" x="508000" y="1289050"/>
          <p14:tracePt t="99210" x="482600" y="1295400"/>
          <p14:tracePt t="99227" x="438150" y="1308100"/>
          <p14:tracePt t="99244" x="412750" y="1314450"/>
          <p14:tracePt t="99261" x="361950" y="1333500"/>
          <p14:tracePt t="99278" x="311150" y="1352550"/>
          <p14:tracePt t="99294" x="292100" y="1358900"/>
          <p14:tracePt t="99310" x="260350" y="1377950"/>
          <p14:tracePt t="99328" x="254000" y="1390650"/>
          <p14:tracePt t="99344" x="241300" y="1403350"/>
          <p14:tracePt t="99360" x="222250" y="1428750"/>
          <p14:tracePt t="99377" x="209550" y="1441450"/>
          <p14:tracePt t="99394" x="184150" y="1473200"/>
          <p14:tracePt t="99411" x="171450" y="1498600"/>
          <p14:tracePt t="99427" x="146050" y="1536700"/>
          <p14:tracePt t="99444" x="139700" y="1574800"/>
          <p14:tracePt t="99460" x="127000" y="1593850"/>
          <p14:tracePt t="99477" x="120650" y="1619250"/>
          <p14:tracePt t="99494" x="120650" y="1638300"/>
          <p14:tracePt t="99510" x="114300" y="1657350"/>
          <p14:tracePt t="99528" x="114300" y="1689100"/>
          <p14:tracePt t="99544" x="114300" y="1695450"/>
          <p14:tracePt t="99560" x="114300" y="1727200"/>
          <p14:tracePt t="99577" x="114300" y="1733550"/>
          <p14:tracePt t="99594" x="120650" y="1752600"/>
          <p14:tracePt t="99610" x="133350" y="1765300"/>
          <p14:tracePt t="99627" x="133350" y="1771650"/>
          <p14:tracePt t="99643" x="139700" y="1784350"/>
          <p14:tracePt t="99660" x="139700" y="1790700"/>
          <p14:tracePt t="99677" x="139700" y="1797050"/>
          <p14:tracePt t="99694" x="146050" y="1809750"/>
          <p14:tracePt t="99711" x="146050" y="1816100"/>
          <p14:tracePt t="99727" x="152400" y="1835150"/>
          <p14:tracePt t="99744" x="158750" y="1835150"/>
          <p14:tracePt t="99760" x="158750" y="1860550"/>
          <p14:tracePt t="99777" x="171450" y="1866900"/>
          <p14:tracePt t="99794" x="177800" y="1873250"/>
          <p14:tracePt t="99810" x="190500" y="1879600"/>
          <p14:tracePt t="99827" x="196850" y="1892300"/>
          <p14:tracePt t="99844" x="209550" y="1905000"/>
          <p14:tracePt t="99860" x="228600" y="1924050"/>
          <p14:tracePt t="99877" x="241300" y="1930400"/>
          <p14:tracePt t="99894" x="254000" y="1955800"/>
          <p14:tracePt t="99910" x="266700" y="1955800"/>
          <p14:tracePt t="99927" x="292100" y="1974850"/>
          <p14:tracePt t="99944" x="304800" y="1981200"/>
          <p14:tracePt t="99960" x="336550" y="2000250"/>
          <p14:tracePt t="99977" x="374650" y="2012950"/>
          <p14:tracePt t="99994" x="387350" y="2025650"/>
          <p14:tracePt t="100010" x="419100" y="2032000"/>
          <p14:tracePt t="100027" x="450850" y="2038350"/>
          <p14:tracePt t="100044" x="463550" y="2044700"/>
          <p14:tracePt t="100060" x="488950" y="2051050"/>
          <p14:tracePt t="100078" x="508000" y="2057400"/>
          <p14:tracePt t="100094" x="533400" y="2070100"/>
          <p14:tracePt t="100110" x="577850" y="2089150"/>
          <p14:tracePt t="100127" x="615950" y="2101850"/>
          <p14:tracePt t="100143" x="698500" y="2133600"/>
          <p14:tracePt t="100160" x="736600" y="2146300"/>
          <p14:tracePt t="100177" x="806450" y="2171700"/>
          <p14:tracePt t="100193" x="844550" y="2178050"/>
          <p14:tracePt t="100193" x="863600" y="2178050"/>
          <p14:tracePt t="100211" x="882650" y="2184400"/>
          <p14:tracePt t="100227" x="939800" y="2184400"/>
          <p14:tracePt t="100244" x="971550" y="2184400"/>
          <p14:tracePt t="100260" x="1060450" y="2184400"/>
          <p14:tracePt t="100277" x="1104900" y="2184400"/>
          <p14:tracePt t="100294" x="1219200" y="2184400"/>
          <p14:tracePt t="100310" x="1308100" y="2184400"/>
          <p14:tracePt t="100328" x="1339850" y="2171700"/>
          <p14:tracePt t="100344" x="1397000" y="2165350"/>
          <p14:tracePt t="100361" x="1416050" y="2165350"/>
          <p14:tracePt t="100377" x="1460500" y="2152650"/>
          <p14:tracePt t="100394" x="1498600" y="2139950"/>
          <p14:tracePt t="100410" x="1524000" y="2133600"/>
          <p14:tracePt t="100427" x="1555750" y="2120900"/>
          <p14:tracePt t="100444" x="1574800" y="2114550"/>
          <p14:tracePt t="100460" x="1631950" y="2101850"/>
          <p14:tracePt t="100477" x="1695450" y="2082800"/>
          <p14:tracePt t="100494" x="1733550" y="2070100"/>
          <p14:tracePt t="100511" x="1784350" y="2051050"/>
          <p14:tracePt t="100527" x="1809750" y="2044700"/>
          <p14:tracePt t="100544" x="1847850" y="2025650"/>
          <p14:tracePt t="100559" x="1860550" y="2025650"/>
          <p14:tracePt t="100576" x="1885950" y="2012950"/>
          <p14:tracePt t="100592" x="1911350" y="2000250"/>
          <p14:tracePt t="100609" x="1930400" y="1993900"/>
          <p14:tracePt t="100627" x="1962150" y="1981200"/>
          <p14:tracePt t="100644" x="1981200" y="1974850"/>
          <p14:tracePt t="100660" x="2000250" y="1968500"/>
          <p14:tracePt t="100677" x="2032000" y="1962150"/>
          <p14:tracePt t="100694" x="2044700" y="1955800"/>
          <p14:tracePt t="100710" x="2089150" y="1936750"/>
          <p14:tracePt t="100727" x="2127250" y="1924050"/>
          <p14:tracePt t="100744" x="2146300" y="1911350"/>
          <p14:tracePt t="100760" x="2165350" y="1898650"/>
          <p14:tracePt t="100778" x="2171700" y="1898650"/>
          <p14:tracePt t="100794" x="2178050" y="1885950"/>
          <p14:tracePt t="100811" x="2190750" y="1873250"/>
          <p14:tracePt t="100828" x="2197100" y="1860550"/>
          <p14:tracePt t="100844" x="2209800" y="1828800"/>
          <p14:tracePt t="100860" x="2209800" y="1822450"/>
          <p14:tracePt t="100877" x="2216150" y="1790700"/>
          <p14:tracePt t="100894" x="2222500" y="1771650"/>
          <p14:tracePt t="100911" x="2222500" y="1765300"/>
          <p14:tracePt t="106333" x="2228850" y="1765300"/>
          <p14:tracePt t="106364" x="2235200" y="1758950"/>
          <p14:tracePt t="106397" x="2235200" y="1752600"/>
          <p14:tracePt t="106405" x="2241550" y="1746250"/>
          <p14:tracePt t="106419" x="2241550" y="1739900"/>
          <p14:tracePt t="106438" x="2247900" y="1733550"/>
          <p14:tracePt t="106447" x="2247900" y="1727200"/>
          <p14:tracePt t="106469" x="2254250" y="1714500"/>
          <p14:tracePt t="106479" x="2254250" y="1708150"/>
          <p14:tracePt t="106489" x="2254250" y="1701800"/>
          <p14:tracePt t="106510" x="2254250" y="1689100"/>
          <p14:tracePt t="106512" x="2254250" y="1682750"/>
          <p14:tracePt t="106528" x="2254250" y="1670050"/>
          <p14:tracePt t="106544" x="2254250" y="1663700"/>
          <p14:tracePt t="106560" x="2254250" y="1644650"/>
          <p14:tracePt t="106578" x="2254250" y="1625600"/>
          <p14:tracePt t="106594" x="2254250" y="1612900"/>
          <p14:tracePt t="106610" x="2254250" y="1600200"/>
          <p14:tracePt t="106628" x="2254250" y="1593850"/>
          <p14:tracePt t="106644" x="2254250" y="1587500"/>
          <p14:tracePt t="106660" x="2254250" y="1574800"/>
          <p14:tracePt t="106699" x="2254250" y="1568450"/>
          <p14:tracePt t="106710" x="2247900" y="1562100"/>
          <p14:tracePt t="106712" x="2247900" y="1555750"/>
          <p14:tracePt t="106727" x="2247900" y="1549400"/>
          <p14:tracePt t="106743" x="2241550" y="1549400"/>
          <p14:tracePt t="106743" x="2235200" y="1543050"/>
          <p14:tracePt t="106761" x="2228850" y="1536700"/>
          <p14:tracePt t="106777" x="2216150" y="1530350"/>
          <p14:tracePt t="106793" x="2203450" y="1524000"/>
          <p14:tracePt t="106810" x="2190750" y="1511300"/>
          <p14:tracePt t="106827" x="2184400" y="1504950"/>
          <p14:tracePt t="106827" x="2171700" y="1498600"/>
          <p14:tracePt t="106844" x="2165350" y="1492250"/>
          <p14:tracePt t="106860" x="2139950" y="1479550"/>
          <p14:tracePt t="106877" x="2127250" y="1473200"/>
          <p14:tracePt t="106894" x="2108200" y="1466850"/>
          <p14:tracePt t="106911" x="2095500" y="1460500"/>
          <p14:tracePt t="106927" x="2089150" y="1454150"/>
          <p14:tracePt t="106943" x="2070100" y="1454150"/>
          <p14:tracePt t="106960" x="2063750" y="1454150"/>
          <p14:tracePt t="106977" x="2038350" y="1454150"/>
          <p14:tracePt t="106994" x="2025650" y="1454150"/>
          <p14:tracePt t="107011" x="1993900" y="1454150"/>
          <p14:tracePt t="107027" x="1968500" y="1466850"/>
          <p14:tracePt t="107043" x="1962150" y="1466850"/>
          <p14:tracePt t="107060" x="1955800" y="1473200"/>
          <p14:tracePt t="107095" x="1949450" y="1479550"/>
          <p14:tracePt t="107880" x="1949450" y="1485900"/>
          <p14:tracePt t="107923" x="1936750" y="1492250"/>
          <p14:tracePt t="107925" x="1930400" y="1504950"/>
          <p14:tracePt t="107942" x="1905000" y="1524000"/>
          <p14:tracePt t="107965" x="1885950" y="1536700"/>
          <p14:tracePt t="107978" x="1866900" y="1549400"/>
          <p14:tracePt t="107980" x="1816100" y="1574800"/>
          <p14:tracePt t="107995" x="1797050" y="1581150"/>
          <p14:tracePt t="108011" x="1752600" y="1600200"/>
          <p14:tracePt t="108029" x="1727200" y="1606550"/>
          <p14:tracePt t="108044" x="1670050" y="1619250"/>
          <p14:tracePt t="108061" x="1644650" y="1625600"/>
          <p14:tracePt t="108078" x="1568450" y="1644650"/>
          <p14:tracePt t="108094" x="1511300" y="1657350"/>
          <p14:tracePt t="108111" x="1485900" y="1670050"/>
          <p14:tracePt t="108128" x="1435100" y="1676400"/>
          <p14:tracePt t="108145" x="1409700" y="1682750"/>
          <p14:tracePt t="108161" x="1371600" y="1689100"/>
          <p14:tracePt t="108178" x="1339850" y="1695450"/>
          <p14:tracePt t="108194" x="1327150" y="1695450"/>
          <p14:tracePt t="108211" x="1295400" y="1695450"/>
          <p14:tracePt t="108228" x="1282700" y="1701800"/>
          <p14:tracePt t="108245" x="1250950" y="1708150"/>
          <p14:tracePt t="108261" x="1219200" y="1714500"/>
          <p14:tracePt t="108278" x="1200150" y="1714500"/>
          <p14:tracePt t="108295" x="1155700" y="1727200"/>
          <p14:tracePt t="108311" x="1123950" y="1733550"/>
          <p14:tracePt t="108329" x="1104900" y="1739900"/>
          <p14:tracePt t="108344" x="1079500" y="1746250"/>
          <p14:tracePt t="108361" x="1060450" y="1752600"/>
          <p14:tracePt t="108378" x="1022350" y="1752600"/>
          <p14:tracePt t="108395" x="1003300" y="1758950"/>
          <p14:tracePt t="108412" x="971550" y="1765300"/>
          <p14:tracePt t="108428" x="939800" y="1778000"/>
          <p14:tracePt t="108445" x="927100" y="1784350"/>
          <p14:tracePt t="108461" x="901700" y="1797050"/>
          <p14:tracePt t="108478" x="889000" y="1803400"/>
          <p14:tracePt t="108494" x="876300" y="1803400"/>
          <p14:tracePt t="108511" x="857250" y="1809750"/>
          <p14:tracePt t="108529" x="844550" y="1809750"/>
          <p14:tracePt t="108544" x="831850" y="1816100"/>
          <p14:tracePt t="108561" x="819150" y="1816100"/>
          <p14:tracePt t="108578" x="787400" y="1828800"/>
          <p14:tracePt t="108594" x="762000" y="1835150"/>
          <p14:tracePt t="108611" x="742950" y="1841500"/>
          <p14:tracePt t="108629" x="711200" y="1854200"/>
          <p14:tracePt t="108645" x="692150" y="1860550"/>
          <p14:tracePt t="108661" x="666750" y="1866900"/>
          <p14:tracePt t="109609" x="666750" y="1873250"/>
          <p14:tracePt t="109630" x="666750" y="1885950"/>
          <p14:tracePt t="109650" x="666750" y="1905000"/>
          <p14:tracePt t="109661" x="666750" y="1911350"/>
          <p14:tracePt t="109671" x="666750" y="1930400"/>
          <p14:tracePt t="109678" x="666750" y="1974850"/>
          <p14:tracePt t="109693" x="666750" y="2000250"/>
          <p14:tracePt t="109711" x="666750" y="2038350"/>
          <p14:tracePt t="109728" x="666750" y="2082800"/>
          <p14:tracePt t="109744" x="666750" y="2101850"/>
          <p14:tracePt t="109761" x="660400" y="2146300"/>
          <p14:tracePt t="109778" x="654050" y="2165350"/>
          <p14:tracePt t="109794" x="647700" y="2216150"/>
          <p14:tracePt t="109811" x="635000" y="2266950"/>
          <p14:tracePt t="109828" x="628650" y="2292350"/>
          <p14:tracePt t="109844" x="615950" y="2349500"/>
          <p14:tracePt t="109861" x="603250" y="2387600"/>
          <p14:tracePt t="109878" x="590550" y="2444750"/>
          <p14:tracePt t="109894" x="584200" y="2514600"/>
          <p14:tracePt t="109912" x="577850" y="2552700"/>
          <p14:tracePt t="109928" x="571500" y="2616200"/>
          <p14:tracePt t="109945" x="571500" y="2654300"/>
          <p14:tracePt t="109961" x="571500" y="2698750"/>
          <p14:tracePt t="109978" x="571500" y="2743200"/>
          <p14:tracePt t="109994" x="571500" y="2755900"/>
          <p14:tracePt t="110011" x="565150" y="2787650"/>
          <p14:tracePt t="110029" x="565150" y="2800350"/>
          <p14:tracePt t="110044" x="558800" y="2832100"/>
          <p14:tracePt t="110061" x="552450" y="2863850"/>
          <p14:tracePt t="110078" x="546100" y="2882900"/>
          <p14:tracePt t="110094" x="539750" y="2908300"/>
          <p14:tracePt t="110111" x="539750" y="2933700"/>
          <p14:tracePt t="110128" x="539750" y="2946400"/>
          <p14:tracePt t="110144" x="539750" y="2965450"/>
          <p14:tracePt t="110161" x="539750" y="2978150"/>
          <p14:tracePt t="110178" x="539750" y="2997200"/>
          <p14:tracePt t="110194" x="539750" y="3003550"/>
          <p14:tracePt t="110211" x="539750" y="3016250"/>
          <p14:tracePt t="110228" x="539750" y="3035300"/>
          <p14:tracePt t="110457" x="546100" y="3035300"/>
          <p14:tracePt t="110498" x="552450" y="3035300"/>
          <p14:tracePt t="110540" x="558800" y="3035300"/>
          <p14:tracePt t="110562" x="565150" y="3035300"/>
          <p14:tracePt t="110592" x="571500" y="3035300"/>
          <p14:tracePt t="110614" x="577850" y="3035300"/>
          <p14:tracePt t="110623" x="584200" y="3035300"/>
          <p14:tracePt t="110838" x="590550" y="3035300"/>
          <p14:tracePt t="110868" x="596900" y="3035300"/>
          <p14:tracePt t="110889" x="603250" y="3035300"/>
          <p14:tracePt t="110911" x="609600" y="3035300"/>
          <p14:tracePt t="110921" x="622300" y="3035300"/>
          <p14:tracePt t="110930" x="622300" y="3028950"/>
          <p14:tracePt t="110943" x="635000" y="3028950"/>
          <p14:tracePt t="110944" x="641350" y="3028950"/>
          <p14:tracePt t="110960" x="679450" y="3022600"/>
          <p14:tracePt t="110978" x="723900" y="3022600"/>
          <p14:tracePt t="110994" x="742950" y="3022600"/>
          <p14:tracePt t="111011" x="793750" y="3022600"/>
          <p14:tracePt t="111028" x="838200" y="3022600"/>
          <p14:tracePt t="111045" x="844550" y="3022600"/>
          <p14:tracePt t="111061" x="863600" y="3022600"/>
          <p14:tracePt t="111148" x="863600" y="3028950"/>
          <p14:tracePt t="111161" x="863600" y="3041650"/>
          <p14:tracePt t="111178" x="863600" y="3054350"/>
          <p14:tracePt t="111194" x="863600" y="3060700"/>
          <p14:tracePt t="111196" x="863600" y="3092450"/>
          <p14:tracePt t="111211" x="863600" y="3105150"/>
          <p14:tracePt t="111228" x="863600" y="3130550"/>
          <p14:tracePt t="111245" x="863600" y="3143250"/>
          <p14:tracePt t="111261" x="863600" y="3175000"/>
          <p14:tracePt t="111279" x="863600" y="3187700"/>
          <p14:tracePt t="111295" x="863600" y="3225800"/>
          <p14:tracePt t="111311" x="863600" y="3257550"/>
          <p14:tracePt t="111328" x="863600" y="3276600"/>
          <p14:tracePt t="111344" x="863600" y="3314700"/>
          <p14:tracePt t="111361" x="863600" y="3327400"/>
          <p14:tracePt t="111378" x="863600" y="3359150"/>
          <p14:tracePt t="111394" x="863600" y="3384550"/>
          <p14:tracePt t="111411" x="863600" y="3403600"/>
          <p14:tracePt t="111428" x="863600" y="3435350"/>
          <p14:tracePt t="111445" x="863600" y="3473450"/>
          <p14:tracePt t="111461" x="863600" y="3486150"/>
          <p14:tracePt t="111478" x="863600" y="3530600"/>
          <p14:tracePt t="111494" x="863600" y="3549650"/>
          <p14:tracePt t="111511" x="863600" y="3581400"/>
          <p14:tracePt t="111528" x="863600" y="3613150"/>
          <p14:tracePt t="111545" x="863600" y="3619500"/>
          <p14:tracePt t="111561" x="863600" y="3638550"/>
          <p14:tracePt t="112788" x="869950" y="3638550"/>
          <p14:tracePt t="112808" x="882650" y="3638550"/>
          <p14:tracePt t="112830" x="895350" y="3632200"/>
          <p14:tracePt t="112832" x="908050" y="3625850"/>
          <p14:tracePt t="112844" x="927100" y="3613150"/>
          <p14:tracePt t="112861" x="946150" y="3606800"/>
          <p14:tracePt t="112878" x="990600" y="3594100"/>
          <p14:tracePt t="112895" x="1009650" y="3594100"/>
          <p14:tracePt t="112911" x="1066800" y="3581400"/>
          <p14:tracePt t="112928" x="1136650" y="3568700"/>
          <p14:tracePt t="112945" x="1168400" y="3568700"/>
          <p14:tracePt t="112961" x="1219200" y="3562350"/>
          <p14:tracePt t="112978" x="1231900" y="3562350"/>
          <p14:tracePt t="112994" x="1276350" y="3562350"/>
          <p14:tracePt t="113011" x="1314450" y="3556000"/>
          <p14:tracePt t="113028" x="1320800" y="3556000"/>
          <p14:tracePt t="113044" x="1358900" y="3549650"/>
          <p14:tracePt t="113061" x="1403350" y="3536950"/>
          <p14:tracePt t="113078" x="1416050" y="3530600"/>
          <p14:tracePt t="113094" x="1460500" y="3524250"/>
          <p14:tracePt t="113111" x="1492250" y="3517900"/>
          <p14:tracePt t="113127" x="1555750" y="3511550"/>
          <p14:tracePt t="113144" x="1625600" y="3486150"/>
          <p14:tracePt t="113161" x="1657350" y="3479800"/>
          <p14:tracePt t="113178" x="1720850" y="3460750"/>
          <p14:tracePt t="113195" x="1746250" y="3454400"/>
          <p14:tracePt t="113211" x="1784350" y="3435350"/>
          <p14:tracePt t="113228" x="1797050" y="3429000"/>
          <p14:tracePt t="113244" x="1816100" y="3422650"/>
          <p14:tracePt t="113261" x="1828800" y="3409950"/>
          <p14:tracePt t="113278" x="1835150" y="3403600"/>
          <p14:tracePt t="113294" x="1854200" y="3390900"/>
          <p14:tracePt t="113311" x="1860550" y="3371850"/>
          <p14:tracePt t="113328" x="1866900" y="3371850"/>
          <p14:tracePt t="113345" x="1879600" y="3352800"/>
          <p14:tracePt t="113403" x="1885950" y="3346450"/>
          <p14:tracePt t="113411" x="1898650" y="3340100"/>
          <p14:tracePt t="113422" x="1898650" y="3333750"/>
          <p14:tracePt t="113428" x="1911350" y="3327400"/>
          <p14:tracePt t="113444" x="1917700" y="3321050"/>
          <p14:tracePt t="113462" x="1930400" y="3314700"/>
          <p14:tracePt t="113478" x="1936750" y="3308350"/>
          <p14:tracePt t="113494" x="1936750" y="3302000"/>
          <p14:tracePt t="113511" x="1943100" y="3295650"/>
          <p14:tracePt t="113548" x="1949450" y="3295650"/>
          <p14:tracePt t="114249" x="1949450" y="3289300"/>
          <p14:tracePt t="114260" x="1949450" y="3282950"/>
          <p14:tracePt t="114264" x="1949450" y="3276600"/>
          <p14:tracePt t="114278" x="1949450" y="3232150"/>
          <p14:tracePt t="114294" x="1949450" y="3206750"/>
          <p14:tracePt t="114294" x="1949450" y="3168650"/>
          <p14:tracePt t="114311" x="1949450" y="3124200"/>
          <p14:tracePt t="114328" x="1949450" y="2990850"/>
          <p14:tracePt t="114344" x="1949450" y="2914650"/>
          <p14:tracePt t="114361" x="1949450" y="2755900"/>
          <p14:tracePt t="114378" x="1949450" y="2679700"/>
          <p14:tracePt t="114394" x="1949450" y="2527300"/>
          <p14:tracePt t="114411" x="1949450" y="2406650"/>
          <p14:tracePt t="114428" x="1949450" y="2362200"/>
          <p14:tracePt t="114444" x="1949450" y="2298700"/>
          <p14:tracePt t="114461" x="1949450" y="2228850"/>
          <p14:tracePt t="114479" x="1949450" y="2197100"/>
          <p14:tracePt t="114495" x="1949450" y="2127250"/>
          <p14:tracePt t="114511" x="1949450" y="2101850"/>
          <p14:tracePt t="114528" x="1949450" y="2057400"/>
          <p14:tracePt t="114545" x="1949450" y="2025650"/>
          <p14:tracePt t="114561" x="1949450" y="2012950"/>
          <p14:tracePt t="114578" x="1949450" y="1993900"/>
          <p14:tracePt t="114594" x="1949450" y="1987550"/>
          <p14:tracePt t="114611" x="1943100" y="1968500"/>
          <p14:tracePt t="114628" x="1936750" y="1955800"/>
          <p14:tracePt t="114644" x="1930400" y="1943100"/>
          <p14:tracePt t="114661" x="1911350" y="1930400"/>
          <p14:tracePt t="114678" x="1905000" y="1917700"/>
          <p14:tracePt t="114694" x="1885950" y="1905000"/>
          <p14:tracePt t="114711" x="1873250" y="1885950"/>
          <p14:tracePt t="114729" x="1866900" y="1879600"/>
          <p14:tracePt t="114743" x="1860550" y="1879600"/>
          <p14:tracePt t="114759" x="1860550" y="1873250"/>
          <p14:tracePt t="114778" x="1854200" y="1873250"/>
          <p14:tracePt t="114794" x="1847850" y="1866900"/>
          <p14:tracePt t="114811" x="1841500" y="1866900"/>
          <p14:tracePt t="114828" x="1828800" y="1847850"/>
          <p14:tracePt t="114845" x="1816100" y="1841500"/>
          <p14:tracePt t="114861" x="1797050" y="1828800"/>
          <p14:tracePt t="114879" x="1784350" y="1822450"/>
          <p14:tracePt t="114894" x="1758950" y="1809750"/>
          <p14:tracePt t="114911" x="1752600" y="1809750"/>
          <p14:tracePt t="114928" x="1746250" y="1803400"/>
          <p14:tracePt t="114944" x="1739900" y="1803400"/>
          <p14:tracePt t="114978" x="1733550" y="1803400"/>
          <p14:tracePt t="115152" x="1727200" y="1803400"/>
          <p14:tracePt t="115163" x="1727200" y="1816100"/>
          <p14:tracePt t="115172" x="1708150" y="1828800"/>
          <p14:tracePt t="115183" x="1682750" y="1841500"/>
          <p14:tracePt t="115187" x="1644650" y="1860550"/>
          <p14:tracePt t="115194" x="1587500" y="1885950"/>
          <p14:tracePt t="115211" x="1435100" y="1936750"/>
          <p14:tracePt t="115228" x="1339850" y="1955800"/>
          <p14:tracePt t="115244" x="1123950" y="1981200"/>
          <p14:tracePt t="115261" x="895350" y="1993900"/>
          <p14:tracePt t="115278" x="800100" y="1993900"/>
          <p14:tracePt t="115294" x="635000" y="1993900"/>
          <p14:tracePt t="115311" x="590550" y="1993900"/>
          <p14:tracePt t="115328" x="539750" y="1993900"/>
          <p14:tracePt t="115617" x="546100" y="1993900"/>
          <p14:tracePt t="115627" x="552450" y="1993900"/>
          <p14:tracePt t="115636" x="565150" y="1993900"/>
          <p14:tracePt t="115653" x="584200" y="1993900"/>
          <p14:tracePt t="115655" x="603250" y="1993900"/>
          <p14:tracePt t="115661" x="692150" y="1993900"/>
          <p14:tracePt t="115679" x="755650" y="1993900"/>
          <p14:tracePt t="115694" x="920750" y="1993900"/>
          <p14:tracePt t="115711" x="1003300" y="1993900"/>
          <p14:tracePt t="115728" x="1187450" y="1993900"/>
          <p14:tracePt t="115745" x="1263650" y="1993900"/>
          <p14:tracePt t="115760" x="1397000" y="1993900"/>
          <p14:tracePt t="115776" x="1504950" y="1993900"/>
          <p14:tracePt t="115794" x="1555750" y="1993900"/>
          <p14:tracePt t="115810" x="1701800" y="1993900"/>
          <p14:tracePt t="115828" x="1778000" y="1993900"/>
          <p14:tracePt t="115828" x="1860550" y="1993900"/>
          <p14:tracePt t="115845" x="1955800" y="1993900"/>
          <p14:tracePt t="115861" x="2120900" y="1993900"/>
          <p14:tracePt t="115878" x="2184400" y="1993900"/>
          <p14:tracePt t="115894" x="2273300" y="1993900"/>
          <p14:tracePt t="115911" x="2298700" y="1993900"/>
          <p14:tracePt t="115928" x="2330450" y="1974850"/>
          <p14:tracePt t="115944" x="2349500" y="1949450"/>
          <p14:tracePt t="115962" x="2368550" y="1936750"/>
          <p14:tracePt t="115978" x="2393950" y="1917700"/>
          <p14:tracePt t="115995" x="2406650" y="1905000"/>
          <p14:tracePt t="116011" x="2419350" y="1885950"/>
          <p14:tracePt t="116028" x="2425700" y="1885950"/>
          <p14:tracePt t="116217" x="2425700" y="1892300"/>
          <p14:tracePt t="116229" x="2425700" y="1898650"/>
          <p14:tracePt t="116238" x="2425700" y="1905000"/>
          <p14:tracePt t="116248" x="2419350" y="1924050"/>
          <p14:tracePt t="116253" x="2413000" y="1943100"/>
          <p14:tracePt t="116260" x="2406650" y="1968500"/>
          <p14:tracePt t="116276" x="2393950" y="2025650"/>
          <p14:tracePt t="116293" x="2381250" y="2063750"/>
          <p14:tracePt t="116293" x="2374900" y="2101850"/>
          <p14:tracePt t="116311" x="2368550" y="2133600"/>
          <p14:tracePt t="116328" x="2355850" y="2203450"/>
          <p14:tracePt t="116345" x="2349500" y="2228850"/>
          <p14:tracePt t="116361" x="2330450" y="2292350"/>
          <p14:tracePt t="116378" x="2330450" y="2317750"/>
          <p14:tracePt t="116394" x="2324100" y="2374900"/>
          <p14:tracePt t="116411" x="2317750" y="2438400"/>
          <p14:tracePt t="116428" x="2317750" y="2470150"/>
          <p14:tracePt t="116444" x="2311400" y="2552700"/>
          <p14:tracePt t="116461" x="2305050" y="2590800"/>
          <p14:tracePt t="116478" x="2298700" y="2667000"/>
          <p14:tracePt t="116494" x="2286000" y="2736850"/>
          <p14:tracePt t="116512" x="2279650" y="2774950"/>
          <p14:tracePt t="116528" x="2266950" y="2832100"/>
          <p14:tracePt t="116544" x="2266950" y="2857500"/>
          <p14:tracePt t="116561" x="2260600" y="2901950"/>
          <p14:tracePt t="116578" x="2260600" y="2940050"/>
          <p14:tracePt t="116594" x="2260600" y="2959100"/>
          <p14:tracePt t="116610" x="2260600" y="3003550"/>
          <p14:tracePt t="116628" x="2260600" y="3016250"/>
          <p14:tracePt t="116644" x="2260600" y="3054350"/>
          <p14:tracePt t="116661" x="2260600" y="3079750"/>
          <p14:tracePt t="116678" x="2260600" y="3092450"/>
          <p14:tracePt t="116694" x="2260600" y="3111500"/>
          <p14:tracePt t="116711" x="2266950" y="3124200"/>
          <p14:tracePt t="116727" x="2286000" y="3149600"/>
          <p14:tracePt t="116744" x="2317750" y="3162300"/>
          <p14:tracePt t="116762" x="2324100" y="3168650"/>
          <p14:tracePt t="116778" x="2362200" y="3187700"/>
          <p14:tracePt t="116795" x="2381250" y="3194050"/>
          <p14:tracePt t="116811" x="2413000" y="3200400"/>
          <p14:tracePt t="116828" x="2432050" y="3200400"/>
          <p14:tracePt t="116864" x="2438400" y="3200400"/>
          <p14:tracePt t="116887" x="2438400" y="3194050"/>
          <p14:tracePt t="116896" x="2444750" y="3194050"/>
          <p14:tracePt t="116948" x="2444750" y="3187700"/>
          <p14:tracePt t="116969" x="2444750" y="3181350"/>
          <p14:tracePt t="117002" x="2444750" y="3175000"/>
          <p14:tracePt t="117010" x="2444750" y="3168650"/>
          <p14:tracePt t="117021" x="2444750" y="3162300"/>
          <p14:tracePt t="117028" x="2438400" y="3155950"/>
          <p14:tracePt t="117064" x="2432050" y="3149600"/>
          <p14:tracePt t="117067" x="2419350" y="3149600"/>
          <p14:tracePt t="117078" x="2387600" y="3143250"/>
          <p14:tracePt t="117094" x="2368550" y="3136900"/>
          <p14:tracePt t="117111" x="2298700" y="3130550"/>
          <p14:tracePt t="117128" x="2266950" y="3130550"/>
          <p14:tracePt t="117144" x="2178050" y="3130550"/>
          <p14:tracePt t="117161" x="2101850" y="3130550"/>
          <p14:tracePt t="117178" x="2070100" y="3130550"/>
          <p14:tracePt t="117194" x="2019300" y="3130550"/>
          <p14:tracePt t="117212" x="2006600" y="3130550"/>
          <p14:tracePt t="117228" x="1987550" y="3130550"/>
          <p14:tracePt t="117244" x="1974850" y="3136900"/>
          <p14:tracePt t="117261" x="1968500" y="3149600"/>
          <p14:tracePt t="117278" x="1962150" y="3162300"/>
          <p14:tracePt t="117294" x="1962150" y="3175000"/>
          <p14:tracePt t="117311" x="1955800" y="3194050"/>
          <p14:tracePt t="117328" x="1955800" y="3206750"/>
          <p14:tracePt t="117344" x="1949450" y="3225800"/>
          <p14:tracePt t="117361" x="1936750" y="3257550"/>
          <p14:tracePt t="117378" x="1936750" y="3276600"/>
          <p14:tracePt t="117394" x="1930400" y="3295650"/>
          <p14:tracePt t="117411" x="1930400" y="3308350"/>
          <p14:tracePt t="117428" x="1924050" y="3314700"/>
          <p14:tracePt t="121659" x="1917700" y="3314700"/>
          <p14:tracePt t="121669" x="1911350" y="3314700"/>
          <p14:tracePt t="121681" x="1898650" y="3314700"/>
          <p14:tracePt t="121683" x="1879600" y="3308350"/>
          <p14:tracePt t="121694" x="1854200" y="3295650"/>
          <p14:tracePt t="121711" x="1778000" y="3263900"/>
          <p14:tracePt t="121728" x="1708150" y="3232150"/>
          <p14:tracePt t="121744" x="1682750" y="3219450"/>
          <p14:tracePt t="121761" x="1638300" y="3200400"/>
          <p14:tracePt t="121778" x="1625600" y="3194050"/>
          <p14:tracePt t="121835" x="1619250" y="3194050"/>
          <p14:tracePt t="121876" x="1612900" y="3194050"/>
          <p14:tracePt t="122011" x="1612900" y="3187700"/>
          <p14:tracePt t="122019" x="1612900" y="3181350"/>
          <p14:tracePt t="122043" x="1612900" y="3175000"/>
          <p14:tracePt t="122072" x="1612900" y="3168650"/>
          <p14:tracePt t="122079" x="1612900" y="3162300"/>
          <p14:tracePt t="122094" x="1612900" y="3149600"/>
          <p14:tracePt t="122096" x="1612900" y="3130550"/>
          <p14:tracePt t="122111" x="1612900" y="3098800"/>
          <p14:tracePt t="122128" x="1612900" y="3073400"/>
          <p14:tracePt t="122144" x="1612900" y="3035300"/>
          <p14:tracePt t="122161" x="1612900" y="3009900"/>
          <p14:tracePt t="122177" x="1612900" y="2997200"/>
          <p14:tracePt t="122194" x="1612900" y="2978150"/>
          <p14:tracePt t="122211" x="1612900" y="2965450"/>
          <p14:tracePt t="122227" x="1619250" y="2933700"/>
          <p14:tracePt t="122244" x="1619250" y="2908300"/>
          <p14:tracePt t="122261" x="1625600" y="2863850"/>
          <p14:tracePt t="122278" x="1631950" y="2819400"/>
          <p14:tracePt t="122294" x="1631950" y="2794000"/>
          <p14:tracePt t="122311" x="1631950" y="2755900"/>
          <p14:tracePt t="122327" x="1631950" y="2736850"/>
          <p14:tracePt t="122344" x="1631950" y="2724150"/>
          <p14:tracePt t="122361" x="1631950" y="2717800"/>
          <p14:tracePt t="122398" x="1631950" y="2711450"/>
          <p14:tracePt t="122399" x="1625600" y="2705100"/>
          <p14:tracePt t="122411" x="1619250" y="2705100"/>
          <p14:tracePt t="122428" x="1612900" y="2692400"/>
          <p14:tracePt t="122444" x="1593850" y="2679700"/>
          <p14:tracePt t="122461" x="1587500" y="2673350"/>
          <p14:tracePt t="122477" x="1581150" y="2667000"/>
          <p14:tracePt t="122494" x="1574800" y="2654300"/>
          <p14:tracePt t="122511" x="1568450" y="2654300"/>
          <p14:tracePt t="122527" x="1555750" y="2647950"/>
          <p14:tracePt t="122545" x="1555750" y="2641600"/>
          <p14:tracePt t="122561" x="1530350" y="2628900"/>
          <p14:tracePt t="122578" x="1517650" y="2616200"/>
          <p14:tracePt t="122595" x="1479550" y="2597150"/>
          <p14:tracePt t="122611" x="1435100" y="2584450"/>
          <p14:tracePt t="122628" x="1416050" y="2578100"/>
          <p14:tracePt t="122644" x="1365250" y="2565400"/>
          <p14:tracePt t="122661" x="1339850" y="2559050"/>
          <p14:tracePt t="122678" x="1295400" y="2546350"/>
          <p14:tracePt t="122694" x="1250950" y="2533650"/>
          <p14:tracePt t="122711" x="1219200" y="2520950"/>
          <p14:tracePt t="122727" x="1174750" y="2501900"/>
          <p14:tracePt t="122744" x="1162050" y="2495550"/>
          <p14:tracePt t="122761" x="1123950" y="2476500"/>
          <p14:tracePt t="122778" x="1085850" y="2463800"/>
          <p14:tracePt t="122794" x="1066800" y="2457450"/>
          <p14:tracePt t="122811" x="1035050" y="2451100"/>
          <p14:tracePt t="122828" x="1016000" y="2444750"/>
          <p14:tracePt t="122843" x="965200" y="2444750"/>
          <p14:tracePt t="122859" x="914400" y="2444750"/>
          <p14:tracePt t="122877" x="876300" y="2444750"/>
          <p14:tracePt t="122894" x="812800" y="2444750"/>
          <p14:tracePt t="122911" x="774700" y="2444750"/>
          <p14:tracePt t="122928" x="692150" y="2463800"/>
          <p14:tracePt t="122944" x="635000" y="2482850"/>
          <p14:tracePt t="122961" x="596900" y="2501900"/>
          <p14:tracePt t="122977" x="520700" y="2533650"/>
          <p14:tracePt t="122994" x="495300" y="2552700"/>
          <p14:tracePt t="123010" x="438150" y="2590800"/>
          <p14:tracePt t="123027" x="400050" y="2622550"/>
          <p14:tracePt t="123044" x="381000" y="2635250"/>
          <p14:tracePt t="123061" x="361950" y="2654300"/>
          <p14:tracePt t="123078" x="349250" y="2673350"/>
          <p14:tracePt t="123094" x="317500" y="2705100"/>
          <p14:tracePt t="123111" x="285750" y="2736850"/>
          <p14:tracePt t="123128" x="273050" y="2749550"/>
          <p14:tracePt t="123144" x="234950" y="2787650"/>
          <p14:tracePt t="123161" x="222250" y="2806700"/>
          <p14:tracePt t="123177" x="190500" y="2851150"/>
          <p14:tracePt t="123194" x="158750" y="2901950"/>
          <p14:tracePt t="123211" x="146050" y="2914650"/>
          <p14:tracePt t="123228" x="120650" y="2959100"/>
          <p14:tracePt t="123244" x="114300" y="2978150"/>
          <p14:tracePt t="123261" x="114300" y="3022600"/>
          <p14:tracePt t="123278" x="114300" y="3060700"/>
          <p14:tracePt t="123294" x="114300" y="3086100"/>
          <p14:tracePt t="123311" x="114300" y="3130550"/>
          <p14:tracePt t="123327" x="120650" y="3155950"/>
          <p14:tracePt t="123344" x="133350" y="3213100"/>
          <p14:tracePt t="123361" x="152400" y="3257550"/>
          <p14:tracePt t="123378" x="152400" y="3276600"/>
          <p14:tracePt t="123394" x="158750" y="3314700"/>
          <p14:tracePt t="123411" x="165100" y="3327400"/>
          <p14:tracePt t="123427" x="190500" y="3352800"/>
          <p14:tracePt t="123444" x="203200" y="3371850"/>
          <p14:tracePt t="123461" x="247650" y="3409950"/>
          <p14:tracePt t="123478" x="336550" y="3448050"/>
          <p14:tracePt t="123494" x="381000" y="3473450"/>
          <p14:tracePt t="123510" x="488950" y="3505200"/>
          <p14:tracePt t="123527" x="596900" y="3530600"/>
          <p14:tracePt t="123544" x="654050" y="3536950"/>
          <p14:tracePt t="123561" x="755650" y="3543300"/>
          <p14:tracePt t="123578" x="812800" y="3543300"/>
          <p14:tracePt t="123594" x="908050" y="3543300"/>
          <p14:tracePt t="123611" x="965200" y="3543300"/>
          <p14:tracePt t="123627" x="1041400" y="3536950"/>
          <p14:tracePt t="123644" x="1104900" y="3517900"/>
          <p14:tracePt t="123661" x="1130300" y="3511550"/>
          <p14:tracePt t="123677" x="1162050" y="3498850"/>
          <p14:tracePt t="123694" x="1168400" y="3492500"/>
          <p14:tracePt t="123711" x="1181100" y="3486150"/>
          <p14:tracePt t="123928" x="1187450" y="3486150"/>
          <p14:tracePt t="123946" x="1193800" y="3479800"/>
          <p14:tracePt t="123957" x="1200150" y="3473450"/>
          <p14:tracePt t="123961" x="1212850" y="3460750"/>
          <p14:tracePt t="123978" x="1250950" y="3422650"/>
          <p14:tracePt t="123994" x="1320800" y="3371850"/>
          <p14:tracePt t="124011" x="1358900" y="3340100"/>
          <p14:tracePt t="124027" x="1441450" y="3282950"/>
          <p14:tracePt t="124044" x="1543050" y="3232150"/>
          <p14:tracePt t="124061" x="1600200" y="3206750"/>
          <p14:tracePt t="124077" x="1746250" y="3143250"/>
          <p14:tracePt t="124094" x="1847850" y="3117850"/>
          <p14:tracePt t="124112" x="2057400" y="3054350"/>
          <p14:tracePt t="124128" x="2266950" y="2997200"/>
          <p14:tracePt t="124144" x="2355850" y="2971800"/>
          <p14:tracePt t="124160" x="2501900" y="2927350"/>
          <p14:tracePt t="124177" x="2565400" y="2914650"/>
          <p14:tracePt t="124194" x="2705100" y="2857500"/>
          <p14:tracePt t="124211" x="2882900" y="2806700"/>
          <p14:tracePt t="124228" x="2978150" y="2781300"/>
          <p14:tracePt t="124244" x="3219450" y="2711450"/>
          <p14:tracePt t="124261" x="3327400" y="2686050"/>
          <p14:tracePt t="124277" x="3587750" y="2616200"/>
          <p14:tracePt t="124294" x="3816350" y="2571750"/>
          <p14:tracePt t="124311" x="3943350" y="2552700"/>
          <p14:tracePt t="124327" x="4171950" y="2520950"/>
          <p14:tracePt t="124345" x="4279900" y="2514600"/>
          <p14:tracePt t="124361" x="4476750" y="2489200"/>
          <p14:tracePt t="124377" x="4660900" y="2463800"/>
          <p14:tracePt t="124394" x="4749800" y="2432050"/>
          <p14:tracePt t="124411" x="4914900" y="2393950"/>
          <p14:tracePt t="124428" x="5003800" y="2362200"/>
          <p14:tracePt t="124444" x="5168900" y="2311400"/>
          <p14:tracePt t="124461" x="5238750" y="2292350"/>
          <p14:tracePt t="124461" x="5308600" y="2279650"/>
          <p14:tracePt t="124478" x="5359400" y="2266950"/>
          <p14:tracePt t="124494" x="5473700" y="2247900"/>
          <p14:tracePt t="124511" x="5518150" y="2235200"/>
          <p14:tracePt t="124527" x="5613400" y="2222500"/>
          <p14:tracePt t="124545" x="5727700" y="2197100"/>
          <p14:tracePt t="124561" x="5791200" y="2184400"/>
          <p14:tracePt t="124577" x="5905500" y="2159000"/>
          <p14:tracePt t="124595" x="5949950" y="2139950"/>
          <p14:tracePt t="124612" x="6057900" y="2120900"/>
          <p14:tracePt t="124629" x="6127750" y="2095500"/>
          <p14:tracePt t="124645" x="6153150" y="2089150"/>
          <p14:tracePt t="124661" x="6216650" y="2063750"/>
          <p14:tracePt t="124678" x="6248400" y="2057400"/>
          <p14:tracePt t="124695" x="6324600" y="2025650"/>
          <p14:tracePt t="124712" x="6407150" y="1993900"/>
          <p14:tracePt t="124729" x="6451600" y="1987550"/>
          <p14:tracePt t="124745" x="6527800" y="1968500"/>
          <p14:tracePt t="124762" x="6572250" y="1949450"/>
          <p14:tracePt t="124779" x="6635750" y="1930400"/>
          <p14:tracePt t="124795" x="6667500" y="1924050"/>
          <p14:tracePt t="124811" x="6743700" y="1898650"/>
          <p14:tracePt t="124828" x="6800850" y="1879600"/>
          <p14:tracePt t="124845" x="6826250" y="1873250"/>
          <p14:tracePt t="124862" x="6889750" y="1854200"/>
          <p14:tracePt t="124879" x="6915150" y="1847850"/>
          <p14:tracePt t="124894" x="6959600" y="1835150"/>
          <p14:tracePt t="124910" x="7004050" y="1822450"/>
          <p14:tracePt t="124928" x="7016750" y="1816100"/>
          <p14:tracePt t="124945" x="7061200" y="1803400"/>
          <p14:tracePt t="124962" x="7080250" y="1797050"/>
          <p14:tracePt t="124978" x="7124700" y="1784350"/>
          <p14:tracePt t="124995" x="7162800" y="1771650"/>
          <p14:tracePt t="125012" x="7181850" y="1765300"/>
          <p14:tracePt t="125029" x="7219950" y="1752600"/>
          <p14:tracePt t="125045" x="7232650" y="1752600"/>
          <p14:tracePt t="125062" x="7251700" y="1739900"/>
          <p14:tracePt t="125079" x="7277100" y="1733550"/>
          <p14:tracePt t="125095" x="7277100" y="1727200"/>
          <p14:tracePt t="129937" x="7283450" y="1727200"/>
          <p14:tracePt t="129978" x="7289800" y="1727200"/>
          <p14:tracePt t="130448" x="7289800" y="1720850"/>
          <p14:tracePt t="130529" x="7296150" y="1714500"/>
          <p14:tracePt t="130549" x="7302500" y="1714500"/>
          <p14:tracePt t="130569" x="7302500" y="1708150"/>
          <p14:tracePt t="130906" x="7308850" y="1708150"/>
          <p14:tracePt t="130947" x="7308850" y="1701800"/>
          <p14:tracePt t="130958" x="7315200" y="1701800"/>
          <p14:tracePt t="130969" x="7315200" y="1695450"/>
          <p14:tracePt t="130979" x="7321550" y="1695450"/>
          <p14:tracePt t="130979" x="7321550" y="1689100"/>
          <p14:tracePt t="130993" x="7327900" y="1689100"/>
          <p14:tracePt t="131010" x="7327900" y="1682750"/>
          <p14:tracePt t="131027" x="7340600" y="1670050"/>
          <p14:tracePt t="131062" x="7353300" y="1663700"/>
          <p14:tracePt t="131064" x="7359650" y="1657350"/>
          <p14:tracePt t="131078" x="7378700" y="1644650"/>
          <p14:tracePt t="131095" x="7391400" y="1638300"/>
          <p14:tracePt t="131112" x="7404100" y="1625600"/>
          <p14:tracePt t="131128" x="7416800" y="1619250"/>
          <p14:tracePt t="131128" x="7423150" y="1619250"/>
          <p14:tracePt t="131145" x="7429500" y="1612900"/>
          <p14:tracePt t="131162" x="7442200" y="1593850"/>
          <p14:tracePt t="131178" x="7454900" y="1593850"/>
          <p14:tracePt t="131196" x="7461250" y="1574800"/>
          <p14:tracePt t="131213" x="7486650" y="1562100"/>
          <p14:tracePt t="131229" x="7493000" y="1549400"/>
          <p14:tracePt t="131246" x="7505700" y="1530350"/>
          <p14:tracePt t="131262" x="7518400" y="1524000"/>
          <p14:tracePt t="131279" x="7531100" y="1504950"/>
          <p14:tracePt t="131295" x="7537450" y="1479550"/>
          <p14:tracePt t="131312" x="7543800" y="1460500"/>
          <p14:tracePt t="131328" x="7556500" y="1435100"/>
          <p14:tracePt t="131345" x="7562850" y="1422400"/>
          <p14:tracePt t="131362" x="7569200" y="1403350"/>
          <p14:tracePt t="131378" x="7575550" y="1377950"/>
          <p14:tracePt t="131396" x="7581900" y="1377950"/>
          <p14:tracePt t="131412" x="7581900" y="1365250"/>
          <p14:tracePt t="131429" x="7581900" y="1358900"/>
          <p14:tracePt t="131630" x="7581900" y="1365250"/>
          <p14:tracePt t="131641" x="7581900" y="1371600"/>
          <p14:tracePt t="131642" x="7581900" y="1384300"/>
          <p14:tracePt t="131657" x="7581900" y="1397000"/>
          <p14:tracePt t="131662" x="7581900" y="1416050"/>
          <p14:tracePt t="131678" x="7581900" y="1460500"/>
          <p14:tracePt t="131695" x="7581900" y="1485900"/>
          <p14:tracePt t="131711" x="7581900" y="1543050"/>
          <p14:tracePt t="131728" x="7581900" y="1600200"/>
          <p14:tracePt t="131745" x="7581900" y="1625600"/>
          <p14:tracePt t="131762" x="7581900" y="1670050"/>
          <p14:tracePt t="131778" x="7581900" y="1695450"/>
          <p14:tracePt t="131795" x="7581900" y="1739900"/>
          <p14:tracePt t="131812" x="7581900" y="1765300"/>
          <p14:tracePt t="131828" x="7581900" y="1803400"/>
          <p14:tracePt t="131845" x="7581900" y="1854200"/>
          <p14:tracePt t="131862" x="7581900" y="1873250"/>
          <p14:tracePt t="131878" x="7581900" y="1911350"/>
          <p14:tracePt t="131896" x="7581900" y="1930400"/>
          <p14:tracePt t="131911" x="7581900" y="1962150"/>
          <p14:tracePt t="131929" x="7581900" y="1993900"/>
          <p14:tracePt t="131945" x="7581900" y="2000250"/>
          <p14:tracePt t="131962" x="7581900" y="2025650"/>
          <p14:tracePt t="132372" x="7588250" y="2025650"/>
          <p14:tracePt t="132404" x="7594600" y="2025650"/>
          <p14:tracePt t="132413" x="7594600" y="2019300"/>
          <p14:tracePt t="132423" x="7607300" y="2006600"/>
          <p14:tracePt t="132436" x="7620000" y="2000250"/>
          <p14:tracePt t="132444" x="7639050" y="1981200"/>
          <p14:tracePt t="132445" x="7664450" y="1968500"/>
          <p14:tracePt t="132460" x="7740650" y="1917700"/>
          <p14:tracePt t="132478" x="7791450" y="1898650"/>
          <p14:tracePt t="132495" x="7880350" y="1866900"/>
          <p14:tracePt t="132512" x="7931150" y="1847850"/>
          <p14:tracePt t="132528" x="8013700" y="1828800"/>
          <p14:tracePt t="132546" x="8058150" y="1809750"/>
          <p14:tracePt t="132562" x="8077200" y="1803400"/>
          <p14:tracePt t="132578" x="8108950" y="1797050"/>
          <p14:tracePt t="132595" x="8128000" y="1790700"/>
          <p14:tracePt t="132611" x="8153400" y="1790700"/>
          <p14:tracePt t="132628" x="8178800" y="1790700"/>
          <p14:tracePt t="132706" x="8185150" y="1790700"/>
          <p14:tracePt t="132725" x="8191500" y="1790700"/>
          <p14:tracePt t="132746" x="8197850" y="1790700"/>
          <p14:tracePt t="132757" x="8204200" y="1790700"/>
          <p14:tracePt t="132767" x="8210550" y="1790700"/>
          <p14:tracePt t="132777" x="8223250" y="1784350"/>
          <p14:tracePt t="132778" x="8242300" y="1784350"/>
          <p14:tracePt t="132794" x="8267700" y="1778000"/>
          <p14:tracePt t="132811" x="8286750" y="1771650"/>
          <p14:tracePt t="132828" x="8331200" y="1771650"/>
          <p14:tracePt t="132845" x="8382000" y="1765300"/>
          <p14:tracePt t="132862" x="8401050" y="1765300"/>
          <p14:tracePt t="132878" x="8445500" y="1765300"/>
          <p14:tracePt t="132896" x="8464550" y="1765300"/>
          <p14:tracePt t="132912" x="8483600" y="1765300"/>
          <p14:tracePt t="132928" x="8496300" y="1758950"/>
          <p14:tracePt t="132945" x="8502650" y="1758950"/>
          <p14:tracePt t="132962" x="8515350" y="1758950"/>
          <p14:tracePt t="132979" x="8534400" y="1758950"/>
          <p14:tracePt t="132996" x="8540750" y="1758950"/>
          <p14:tracePt t="133011" x="8566150" y="1758950"/>
          <p14:tracePt t="133028" x="8585200" y="1758950"/>
          <p14:tracePt t="133045" x="8597900" y="1758950"/>
          <p14:tracePt t="133062" x="8616950" y="1758950"/>
          <p14:tracePt t="133079" x="8629650" y="1758950"/>
          <p14:tracePt t="133095" x="8642350" y="1758950"/>
          <p14:tracePt t="133112" x="8655050" y="1758950"/>
          <p14:tracePt t="133128" x="8667750" y="1758950"/>
          <p14:tracePt t="133146" x="8674100" y="1758950"/>
          <p14:tracePt t="133579" x="8667750" y="1758950"/>
          <p14:tracePt t="133753" x="8661400" y="1765300"/>
          <p14:tracePt t="133795" x="8655050" y="1771650"/>
          <p14:tracePt t="134082" x="8648700" y="1771650"/>
          <p14:tracePt t="134114" x="8648700" y="1778000"/>
          <p14:tracePt t="134134" x="8648700" y="1784350"/>
          <p14:tracePt t="134144" x="8642350" y="1784350"/>
          <p14:tracePt t="134153" x="8642350" y="1790700"/>
          <p14:tracePt t="134162" x="8629650" y="1797050"/>
          <p14:tracePt t="134197" x="8629650" y="1803400"/>
          <p14:tracePt t="134198" x="8623300" y="1803400"/>
          <p14:tracePt t="134211" x="8616950" y="1809750"/>
          <p14:tracePt t="134229" x="8604250" y="1816100"/>
          <p14:tracePt t="134245" x="8578850" y="1835150"/>
          <p14:tracePt t="134263" x="8559800" y="1847850"/>
          <p14:tracePt t="134278" x="8509000" y="1873250"/>
          <p14:tracePt t="134295" x="8439150" y="1898650"/>
          <p14:tracePt t="134312" x="8401050" y="1917700"/>
          <p14:tracePt t="134328" x="8274050" y="1949450"/>
          <p14:tracePt t="134345" x="8185150" y="1974850"/>
          <p14:tracePt t="134362" x="7975600" y="2038350"/>
          <p14:tracePt t="134378" x="7664450" y="2127250"/>
          <p14:tracePt t="134395" x="7480300" y="2190750"/>
          <p14:tracePt t="134411" x="7175500" y="2266950"/>
          <p14:tracePt t="134428" x="7023100" y="2311400"/>
          <p14:tracePt t="134445" x="6750050" y="2393950"/>
          <p14:tracePt t="134462" x="6623050" y="2419350"/>
          <p14:tracePt t="134478" x="6305550" y="2520950"/>
          <p14:tracePt t="134496" x="5899150" y="2660650"/>
          <p14:tracePt t="134511" x="5695950" y="2724150"/>
          <p14:tracePt t="134528" x="5276850" y="2838450"/>
          <p14:tracePt t="134545" x="4908550" y="2940050"/>
          <p14:tracePt t="134562" x="4711700" y="2984500"/>
          <p14:tracePt t="134578" x="4368800" y="3041650"/>
          <p14:tracePt t="134595" x="4197350" y="3079750"/>
          <p14:tracePt t="134612" x="3860800" y="3136900"/>
          <p14:tracePt t="134628" x="3517900" y="3200400"/>
          <p14:tracePt t="134645" x="3346450" y="3238500"/>
          <p14:tracePt t="134661" x="3048000" y="3302000"/>
          <p14:tracePt t="134678" x="2914650" y="3333750"/>
          <p14:tracePt t="134694" x="2673350" y="3378200"/>
          <p14:tracePt t="134711" x="2444750" y="3429000"/>
          <p14:tracePt t="134728" x="2330450" y="3448050"/>
          <p14:tracePt t="134745" x="2127250" y="3460750"/>
          <p14:tracePt t="134762" x="2019300" y="3473450"/>
          <p14:tracePt t="134778" x="1778000" y="3479800"/>
          <p14:tracePt t="134795" x="1644650" y="3479800"/>
          <p14:tracePt t="134811" x="1346200" y="3492500"/>
          <p14:tracePt t="134828" x="1054100" y="3492500"/>
          <p14:tracePt t="134845" x="939800" y="3492500"/>
          <p14:tracePt t="134862" x="774700" y="3492500"/>
          <p14:tracePt t="134878" x="679450" y="3492500"/>
          <p14:tracePt t="134895" x="660400" y="3492500"/>
          <p14:tracePt t="134911" x="647700" y="3492500"/>
          <p14:tracePt t="135029" x="654050" y="3492500"/>
          <p14:tracePt t="135050" x="660400" y="3492500"/>
          <p14:tracePt t="135071" x="666750" y="3486150"/>
          <p14:tracePt t="135081" x="673100" y="3486150"/>
          <p14:tracePt t="135091" x="673100" y="3479800"/>
          <p14:tracePt t="135100" x="679450" y="3473450"/>
          <p14:tracePt t="135111" x="698500" y="3454400"/>
          <p14:tracePt t="135128" x="730250" y="3422650"/>
          <p14:tracePt t="135145" x="749300" y="3397250"/>
          <p14:tracePt t="135161" x="800100" y="3340100"/>
          <p14:tracePt t="135178" x="825500" y="3308350"/>
          <p14:tracePt t="135195" x="889000" y="3251200"/>
          <p14:tracePt t="135211" x="933450" y="3206750"/>
          <p14:tracePt t="135228" x="952500" y="3187700"/>
          <p14:tracePt t="135245" x="1003300" y="3149600"/>
          <p14:tracePt t="135262" x="1028700" y="3136900"/>
          <p14:tracePt t="135262" x="1041400" y="3124200"/>
          <p14:tracePt t="135279" x="1054100" y="3111500"/>
          <p14:tracePt t="135296" x="1073150" y="3098800"/>
          <p14:tracePt t="135312" x="1079500" y="3092450"/>
          <p14:tracePt t="135361" x="1079500" y="3086100"/>
          <p14:tracePt t="135382" x="1085850" y="3079750"/>
          <p14:tracePt t="135382" x="1092200" y="3073400"/>
          <p14:tracePt t="135394" x="1104900" y="3067050"/>
          <p14:tracePt t="135410" x="1117600" y="3048000"/>
          <p14:tracePt t="135427" x="1130300" y="3041650"/>
          <p14:tracePt t="135443" x="1149350" y="3022600"/>
          <p14:tracePt t="135460" x="1155700" y="3009900"/>
          <p14:tracePt t="135478" x="1168400" y="2997200"/>
          <p14:tracePt t="135495" x="1174750" y="2978150"/>
          <p14:tracePt t="135511" x="1174750" y="2971800"/>
          <p14:tracePt t="135511" x="1174750" y="2959100"/>
          <p14:tracePt t="135529" x="1181100" y="2959100"/>
          <p14:tracePt t="135545" x="1181100" y="2946400"/>
          <p14:tracePt t="135582" x="1181100" y="2940050"/>
          <p14:tracePt t="135583" x="1181100" y="2933700"/>
          <p14:tracePt t="135595" x="1168400" y="2927350"/>
          <p14:tracePt t="135612" x="1162050" y="2927350"/>
          <p14:tracePt t="135628" x="1136650" y="2921000"/>
          <p14:tracePt t="135646" x="1130300" y="2921000"/>
          <p14:tracePt t="135661" x="1111250" y="2921000"/>
          <p14:tracePt t="135697" x="1104900" y="2921000"/>
          <p14:tracePt t="135699" x="1092200" y="2921000"/>
          <p14:tracePt t="135711" x="1079500" y="2921000"/>
          <p14:tracePt t="135728" x="1066800" y="2921000"/>
          <p14:tracePt t="135745" x="1035050" y="2927350"/>
          <p14:tracePt t="135762" x="1016000" y="2933700"/>
          <p14:tracePt t="135778" x="971550" y="2940050"/>
          <p14:tracePt t="135795" x="933450" y="2959100"/>
          <p14:tracePt t="135811" x="920750" y="2965450"/>
          <p14:tracePt t="135828" x="895350" y="2984500"/>
          <p14:tracePt t="135846" x="882650" y="2990850"/>
          <p14:tracePt t="135862" x="863600" y="3003550"/>
          <p14:tracePt t="135878" x="844550" y="3022600"/>
          <p14:tracePt t="135895" x="838200" y="3028950"/>
          <p14:tracePt t="135912" x="819150" y="3035300"/>
          <p14:tracePt t="135928" x="812800" y="3048000"/>
          <p14:tracePt t="135945" x="806450" y="3054350"/>
          <p14:tracePt t="135962" x="793750" y="3073400"/>
          <p14:tracePt t="135978" x="793750" y="3086100"/>
          <p14:tracePt t="135994" x="781050" y="3111500"/>
          <p14:tracePt t="136012" x="774700" y="3130550"/>
          <p14:tracePt t="136028" x="762000" y="3162300"/>
          <p14:tracePt t="136043" x="755650" y="3194050"/>
          <p14:tracePt t="136060" x="755650" y="3200400"/>
          <p14:tracePt t="136078" x="749300" y="3232150"/>
          <p14:tracePt t="136095" x="749300" y="3238500"/>
          <p14:tracePt t="136111" x="749300" y="3263900"/>
          <p14:tracePt t="136128" x="742950" y="3289300"/>
          <p14:tracePt t="136146" x="742950" y="3308350"/>
          <p14:tracePt t="136162" x="742950" y="3352800"/>
          <p14:tracePt t="136178" x="742950" y="3365500"/>
          <p14:tracePt t="136195" x="742950" y="3409950"/>
          <p14:tracePt t="136211" x="742950" y="3435350"/>
          <p14:tracePt t="136228" x="742950" y="3448050"/>
          <p14:tracePt t="136245" x="742950" y="3460750"/>
          <p14:tracePt t="136333" x="749300" y="3460750"/>
          <p14:tracePt t="136353" x="755650" y="3460750"/>
          <p14:tracePt t="137778" x="755650" y="3467100"/>
          <p14:tracePt t="137800" x="755650" y="3473450"/>
          <p14:tracePt t="137820" x="755650" y="3479800"/>
          <p14:tracePt t="137831" x="762000" y="3486150"/>
          <p14:tracePt t="137841" x="762000" y="3492500"/>
          <p14:tracePt t="137851" x="768350" y="3498850"/>
          <p14:tracePt t="137861" x="768350" y="3511550"/>
          <p14:tracePt t="137864" x="774700" y="3524250"/>
          <p14:tracePt t="137877" x="781050" y="3543300"/>
          <p14:tracePt t="137893" x="787400" y="3556000"/>
          <p14:tracePt t="137911" x="793750" y="3594100"/>
          <p14:tracePt t="137928" x="800100" y="3606800"/>
          <p14:tracePt t="137928" x="806450" y="3625850"/>
          <p14:tracePt t="137945" x="819150" y="3651250"/>
          <p14:tracePt t="137962" x="838200" y="3689350"/>
          <p14:tracePt t="137978" x="850900" y="3708400"/>
          <p14:tracePt t="137995" x="876300" y="3733800"/>
          <p14:tracePt t="138011" x="889000" y="3740150"/>
          <p14:tracePt t="138028" x="908050" y="3771900"/>
          <p14:tracePt t="138045" x="939800" y="3803650"/>
          <p14:tracePt t="138062" x="958850" y="3822700"/>
          <p14:tracePt t="138078" x="996950" y="3860800"/>
          <p14:tracePt t="138095" x="1009650" y="3886200"/>
          <p14:tracePt t="138111" x="1041400" y="3924300"/>
          <p14:tracePt t="138128" x="1054100" y="3956050"/>
          <p14:tracePt t="138145" x="1066800" y="3968750"/>
          <p14:tracePt t="138161" x="1079500" y="4013200"/>
          <p14:tracePt t="138178" x="1085850" y="4032250"/>
          <p14:tracePt t="138195" x="1111250" y="4076700"/>
          <p14:tracePt t="138211" x="1143000" y="4121150"/>
          <p14:tracePt t="138228" x="1162050" y="4146550"/>
          <p14:tracePt t="138245" x="1200150" y="4184650"/>
          <p14:tracePt t="138262" x="1212850" y="4203700"/>
          <p14:tracePt t="138278" x="1250950" y="4235450"/>
          <p14:tracePt t="138295" x="1289050" y="4273550"/>
          <p14:tracePt t="138312" x="1301750" y="4292600"/>
          <p14:tracePt t="138328" x="1377950" y="4330700"/>
          <p14:tracePt t="138345" x="1416050" y="4349750"/>
          <p14:tracePt t="138362" x="1492250" y="4381500"/>
          <p14:tracePt t="138378" x="1543050" y="4400550"/>
          <p14:tracePt t="138395" x="1562100" y="4400550"/>
          <p14:tracePt t="138445" x="1562100" y="4406900"/>
          <p14:tracePt t="138487" x="1568450" y="4413250"/>
          <p14:tracePt t="138548" x="1574800" y="4413250"/>
          <p14:tracePt t="138558" x="1581150" y="4413250"/>
          <p14:tracePt t="138568" x="1581150" y="4419600"/>
          <p14:tracePt t="138579" x="1600200" y="4425950"/>
          <p14:tracePt t="138589" x="1619250" y="4438650"/>
          <p14:tracePt t="138595" x="1682750" y="4464050"/>
          <p14:tracePt t="138612" x="1714500" y="4476750"/>
          <p14:tracePt t="138628" x="1778000" y="4508500"/>
          <p14:tracePt t="138645" x="1797050" y="4514850"/>
          <p14:tracePt t="138662" x="1816100" y="4521200"/>
          <p14:tracePt t="141338" x="1822450" y="4521200"/>
          <p14:tracePt t="141391" x="1822450" y="4514850"/>
          <p14:tracePt t="141422" x="1822450" y="4508500"/>
          <p14:tracePt t="141443" x="1822450" y="4502150"/>
          <p14:tracePt t="141525" x="1828800" y="4495800"/>
          <p14:tracePt t="141566" x="1835150" y="4495800"/>
          <p14:tracePt t="141577" x="1835150" y="4489450"/>
          <p14:tracePt t="141581" x="1835150" y="4483100"/>
          <p14:tracePt t="141595" x="1835150" y="4476750"/>
          <p14:tracePt t="141629" x="1841500" y="4470400"/>
          <p14:tracePt t="141631" x="1841500" y="4464050"/>
          <p14:tracePt t="141671" x="1841500" y="4457700"/>
          <p14:tracePt t="141681" x="1841500" y="4451350"/>
          <p14:tracePt t="141690" x="1847850" y="4445000"/>
          <p14:tracePt t="141694" x="1847850" y="4438650"/>
          <p14:tracePt t="141711" x="1854200" y="4413250"/>
          <p14:tracePt t="141728" x="1860550" y="4387850"/>
          <p14:tracePt t="141745" x="1866900" y="4375150"/>
          <p14:tracePt t="141761" x="1873250" y="4356100"/>
          <p14:tracePt t="141778" x="1873250" y="4343400"/>
          <p14:tracePt t="141795" x="1879600" y="4337050"/>
          <p14:tracePt t="141811" x="1892300" y="4318000"/>
          <p14:tracePt t="141828" x="1892300" y="4311650"/>
          <p14:tracePt t="141845" x="1898650" y="4298950"/>
          <p14:tracePt t="141862" x="1905000" y="4279900"/>
          <p14:tracePt t="141878" x="1905000" y="4273550"/>
          <p14:tracePt t="141895" x="1905000" y="4267200"/>
          <p14:tracePt t="141911" x="1905000" y="4260850"/>
          <p14:tracePt t="141928" x="1905000" y="4254500"/>
          <p14:tracePt t="141972" x="1905000" y="4248150"/>
          <p14:tracePt t="142003" x="1905000" y="4241800"/>
          <p14:tracePt t="142046" x="1905000" y="4235450"/>
          <p14:tracePt t="142066" x="1905000" y="4229100"/>
          <p14:tracePt t="142079" x="1905000" y="4222750"/>
          <p14:tracePt t="142973" x="1905000" y="4210050"/>
          <p14:tracePt t="142983" x="1898650" y="4197350"/>
          <p14:tracePt t="142994" x="1898650" y="4191000"/>
          <p14:tracePt t="142996" x="1892300" y="4171950"/>
          <p14:tracePt t="143012" x="1873250" y="4127500"/>
          <p14:tracePt t="143029" x="1866900" y="4095750"/>
          <p14:tracePt t="143046" x="1866900" y="4083050"/>
          <p14:tracePt t="143062" x="1854200" y="4064000"/>
          <p14:tracePt t="143079" x="1847850" y="4064000"/>
          <p14:tracePt t="143096" x="1841500" y="4057650"/>
          <p14:tracePt t="143113" x="1841500" y="4051300"/>
          <p14:tracePt t="143129" x="1822450" y="4051300"/>
          <p14:tracePt t="143146" x="1803400" y="4044950"/>
          <p14:tracePt t="143163" x="1797050" y="4044950"/>
          <p14:tracePt t="143179" x="1771650" y="4044950"/>
          <p14:tracePt t="143196" x="1765300" y="4044950"/>
          <p14:tracePt t="143212" x="1739900" y="4044950"/>
          <p14:tracePt t="143229" x="1720850" y="4044950"/>
          <p14:tracePt t="143246" x="1708150" y="4044950"/>
          <p14:tracePt t="143262" x="1676400" y="4051300"/>
          <p14:tracePt t="143279" x="1657350" y="4057650"/>
          <p14:tracePt t="143296" x="1619250" y="4064000"/>
          <p14:tracePt t="143312" x="1600200" y="4076700"/>
          <p14:tracePt t="143329" x="1587500" y="4076700"/>
          <p14:tracePt t="143346" x="1581150" y="4083050"/>
          <p14:tracePt t="143380" x="1574800" y="4089400"/>
          <p14:tracePt t="143382" x="1568450" y="4089400"/>
          <p14:tracePt t="143396" x="1568450" y="4095750"/>
          <p14:tracePt t="143412" x="1562100" y="4095750"/>
          <p14:tracePt t="143428" x="1555750" y="4108450"/>
          <p14:tracePt t="143446" x="1549400" y="4114800"/>
          <p14:tracePt t="143462" x="1549400" y="4121150"/>
          <p14:tracePt t="143479" x="1543050" y="4127500"/>
          <p14:tracePt t="143516" x="1536700" y="4140200"/>
          <p14:tracePt t="143529" x="1530350" y="4146550"/>
          <p14:tracePt t="143531" x="1530350" y="4152900"/>
          <p14:tracePt t="143546" x="1530350" y="4165600"/>
          <p14:tracePt t="143562" x="1524000" y="4178300"/>
          <p14:tracePt t="143579" x="1524000" y="4184650"/>
          <p14:tracePt t="143596" x="1524000" y="4197350"/>
          <p14:tracePt t="143613" x="1524000" y="4203700"/>
          <p14:tracePt t="143629" x="1524000" y="4222750"/>
          <p14:tracePt t="143644" x="1524000" y="4235450"/>
          <p14:tracePt t="143661" x="1524000" y="4254500"/>
          <p14:tracePt t="143678" x="1524000" y="4267200"/>
          <p14:tracePt t="147671" x="1524000" y="4273550"/>
          <p14:tracePt t="147692" x="1524000" y="4279900"/>
          <p14:tracePt t="147724" x="1524000" y="4286250"/>
          <p14:tracePt t="147726" x="1517650" y="4298950"/>
          <p14:tracePt t="147737" x="1511300" y="4305300"/>
          <p14:tracePt t="147746" x="1511300" y="4311650"/>
          <p14:tracePt t="147762" x="1492250" y="4324350"/>
          <p14:tracePt t="147779" x="1485900" y="4330700"/>
          <p14:tracePt t="147779" x="1479550" y="4337050"/>
          <p14:tracePt t="147796" x="1473200" y="4343400"/>
          <p14:tracePt t="147812" x="1460500" y="4349750"/>
          <p14:tracePt t="147829" x="1454150" y="4349750"/>
          <p14:tracePt t="147845" x="1441450" y="4362450"/>
          <p14:tracePt t="147862" x="1435100" y="4375150"/>
          <p14:tracePt t="147878" x="1416050" y="4387850"/>
          <p14:tracePt t="147896" x="1397000" y="4406900"/>
          <p14:tracePt t="147912" x="1384300" y="4425950"/>
          <p14:tracePt t="147929" x="1358900" y="4445000"/>
          <p14:tracePt t="147946" x="1339850" y="4457700"/>
          <p14:tracePt t="147962" x="1320800" y="4489450"/>
          <p14:tracePt t="147979" x="1295400" y="4508500"/>
          <p14:tracePt t="147996" x="1289050" y="4514850"/>
          <p14:tracePt t="148012" x="1276350" y="4533900"/>
          <p14:tracePt t="148029" x="1263650" y="4546600"/>
          <p14:tracePt t="148046" x="1250950" y="4559300"/>
          <p14:tracePt t="148062" x="1225550" y="4572000"/>
          <p14:tracePt t="148079" x="1212850" y="4584700"/>
          <p14:tracePt t="148096" x="1187450" y="4610100"/>
          <p14:tracePt t="148112" x="1155700" y="4635500"/>
          <p14:tracePt t="148129" x="1143000" y="4648200"/>
          <p14:tracePt t="148145" x="1123950" y="4660900"/>
          <p14:tracePt t="148162" x="1111250" y="4667250"/>
          <p14:tracePt t="148180" x="1092200" y="4692650"/>
          <p14:tracePt t="148196" x="1066800" y="4711700"/>
          <p14:tracePt t="148213" x="1060450" y="4724400"/>
          <p14:tracePt t="148229" x="1028700" y="4749800"/>
          <p14:tracePt t="148246" x="1016000" y="4762500"/>
          <p14:tracePt t="148263" x="990600" y="4781550"/>
          <p14:tracePt t="148279" x="977900" y="4806950"/>
          <p14:tracePt t="148296" x="965200" y="4819650"/>
          <p14:tracePt t="148312" x="952500" y="4832350"/>
          <p14:tracePt t="148329" x="946150" y="4838700"/>
          <p14:tracePt t="148346" x="939800" y="4851400"/>
          <p14:tracePt t="148363" x="933450" y="4864100"/>
          <p14:tracePt t="148379" x="927100" y="4870450"/>
          <p14:tracePt t="148396" x="920750" y="4889500"/>
          <p14:tracePt t="148412" x="914400" y="4889500"/>
          <p14:tracePt t="148429" x="908050" y="4895850"/>
          <p14:tracePt t="148445" x="901700" y="4902200"/>
          <p14:tracePt t="148555" x="901700" y="4908550"/>
          <p14:tracePt t="149534" x="901700" y="4902200"/>
          <p14:tracePt t="149545" x="901700" y="4895850"/>
          <p14:tracePt t="149564" x="901700" y="4889500"/>
          <p14:tracePt t="149566" x="901700" y="4876800"/>
          <p14:tracePt t="149579" x="901700" y="4857750"/>
          <p14:tracePt t="149595" x="901700" y="4845050"/>
          <p14:tracePt t="149612" x="901700" y="4806950"/>
          <p14:tracePt t="149629" x="901700" y="4781550"/>
          <p14:tracePt t="149646" x="901700" y="4730750"/>
          <p14:tracePt t="149662" x="901700" y="4673600"/>
          <p14:tracePt t="149678" x="901700" y="4641850"/>
          <p14:tracePt t="149696" x="901700" y="4584700"/>
          <p14:tracePt t="149712" x="901700" y="4565650"/>
          <p14:tracePt t="149729" x="901700" y="4514850"/>
          <p14:tracePt t="149746" x="901700" y="4470400"/>
          <p14:tracePt t="149762" x="901700" y="4457700"/>
          <p14:tracePt t="149779" x="901700" y="4432300"/>
          <p14:tracePt t="149796" x="901700" y="4425950"/>
          <p14:tracePt t="149813" x="901700" y="4400550"/>
          <p14:tracePt t="149829" x="895350" y="4381500"/>
          <p14:tracePt t="149846" x="889000" y="4368800"/>
          <p14:tracePt t="149862" x="882650" y="4349750"/>
          <p14:tracePt t="149879" x="882650" y="4337050"/>
          <p14:tracePt t="149896" x="882650" y="4311650"/>
          <p14:tracePt t="149912" x="882650" y="4273550"/>
          <p14:tracePt t="149929" x="882650" y="4260850"/>
          <p14:tracePt t="149945" x="882650" y="4216400"/>
          <p14:tracePt t="149962" x="882650" y="4197350"/>
          <p14:tracePt t="149979" x="882650" y="4178300"/>
          <p14:tracePt t="149996" x="882650" y="4165600"/>
          <p14:tracePt t="151368" x="882650" y="4171950"/>
          <p14:tracePt t="151377" x="876300" y="4178300"/>
          <p14:tracePt t="151398" x="869950" y="4191000"/>
          <p14:tracePt t="151400" x="863600" y="4197350"/>
          <p14:tracePt t="151412" x="863600" y="4210050"/>
          <p14:tracePt t="151429" x="857250" y="4222750"/>
          <p14:tracePt t="151445" x="850900" y="4248150"/>
          <p14:tracePt t="151462" x="850900" y="4260850"/>
          <p14:tracePt t="151478" x="844550" y="4298950"/>
          <p14:tracePt t="151496" x="838200" y="4356100"/>
          <p14:tracePt t="151513" x="838200" y="4381500"/>
          <p14:tracePt t="151529" x="838200" y="4438650"/>
          <p14:tracePt t="151546" x="838200" y="4470400"/>
          <p14:tracePt t="151562" x="838200" y="4521200"/>
          <p14:tracePt t="151579" x="838200" y="4572000"/>
          <p14:tracePt t="151596" x="838200" y="4591050"/>
          <p14:tracePt t="151612" x="838200" y="4635500"/>
          <p14:tracePt t="151629" x="838200" y="4654550"/>
          <p14:tracePt t="151646" x="838200" y="4686300"/>
          <p14:tracePt t="151663" x="838200" y="4724400"/>
          <p14:tracePt t="151679" x="838200" y="4737100"/>
          <p14:tracePt t="151696" x="838200" y="4775200"/>
          <p14:tracePt t="151712" x="838200" y="4794250"/>
          <p14:tracePt t="151729" x="838200" y="4826000"/>
          <p14:tracePt t="151746" x="838200" y="4845050"/>
          <p14:tracePt t="151762" x="838200" y="4857750"/>
          <p14:tracePt t="151779" x="838200" y="4864100"/>
          <p14:tracePt t="151796" x="838200" y="4870450"/>
          <p14:tracePt t="151812" x="838200" y="4876800"/>
          <p14:tracePt t="152149" x="831850" y="4876800"/>
          <p14:tracePt t="152190" x="825500" y="4876800"/>
          <p14:tracePt t="152437" x="838200" y="4876800"/>
          <p14:tracePt t="152447" x="850900" y="4876800"/>
          <p14:tracePt t="152458" x="882650" y="4876800"/>
          <p14:tracePt t="152461" x="1035050" y="4876800"/>
          <p14:tracePt t="152479" x="1155700" y="4883150"/>
          <p14:tracePt t="152496" x="1530350" y="4908550"/>
          <p14:tracePt t="152513" x="1758950" y="4921250"/>
          <p14:tracePt t="152529" x="2190750" y="4946650"/>
          <p14:tracePt t="152546" x="2374900" y="4959350"/>
          <p14:tracePt t="152562" x="2590800" y="4965700"/>
          <p14:tracePt t="152579" x="2730500" y="4965700"/>
          <p14:tracePt t="152596" x="2774950" y="4965700"/>
          <p14:tracePt t="152612" x="2851150" y="4965700"/>
          <p14:tracePt t="152629" x="2914650" y="4965700"/>
          <p14:tracePt t="152646" x="2952750" y="4965700"/>
          <p14:tracePt t="152662" x="3016250" y="4965700"/>
          <p14:tracePt t="152679" x="3041650" y="4965700"/>
          <p14:tracePt t="152696" x="3111500" y="4965700"/>
          <p14:tracePt t="152726" x="3168650" y="4978400"/>
          <p14:tracePt t="152744" x="3206750" y="4991100"/>
          <p14:tracePt t="152761" x="3251200" y="5003800"/>
          <p14:tracePt t="152761" x="3308350" y="5016500"/>
          <p14:tracePt t="152777" x="3409950" y="5035550"/>
          <p14:tracePt t="152796" x="3479800" y="5048250"/>
          <p14:tracePt t="152812" x="3505200" y="5054600"/>
          <p14:tracePt t="152986" x="3505200" y="5048250"/>
          <p14:tracePt t="153018" x="3498850" y="5041900"/>
          <p14:tracePt t="153028" x="3492500" y="5029200"/>
          <p14:tracePt t="153040" x="3486150" y="5022850"/>
          <p14:tracePt t="153051" x="3479800" y="5016500"/>
          <p14:tracePt t="153062" x="3460750" y="5003800"/>
          <p14:tracePt t="153070" x="3441700" y="4991100"/>
          <p14:tracePt t="153079" x="3397250" y="4953000"/>
          <p14:tracePt t="153096" x="3340100" y="4908550"/>
          <p14:tracePt t="153112" x="3308350" y="4889500"/>
          <p14:tracePt t="153129" x="3263900" y="4864100"/>
          <p14:tracePt t="153146" x="3244850" y="4851400"/>
          <p14:tracePt t="153162" x="3213100" y="4838700"/>
          <p14:tracePt t="153179" x="3175000" y="4832350"/>
          <p14:tracePt t="153196" x="3162300" y="4832350"/>
          <p14:tracePt t="153212" x="3136900" y="4826000"/>
          <p14:tracePt t="153229" x="3124200" y="4826000"/>
          <p14:tracePt t="153246" x="3098800" y="4826000"/>
          <p14:tracePt t="153263" x="3086100" y="4826000"/>
          <p14:tracePt t="153278" x="3067050" y="4832350"/>
          <p14:tracePt t="153296" x="3035300" y="4845050"/>
          <p14:tracePt t="153312" x="3028950" y="4845050"/>
          <p14:tracePt t="153329" x="2997200" y="4851400"/>
          <p14:tracePt t="153346" x="2984500" y="4851400"/>
          <p14:tracePt t="153346" x="2978150" y="4857750"/>
          <p14:tracePt t="153362" x="2965450" y="4857750"/>
          <p14:tracePt t="153379" x="2959100" y="4864100"/>
          <p14:tracePt t="153396" x="2952750" y="4870450"/>
          <p14:tracePt t="153436" x="2946400" y="4876800"/>
          <p14:tracePt t="153457" x="2946400" y="4883150"/>
          <p14:tracePt t="153459" x="2946400" y="4889500"/>
          <p14:tracePt t="153488" x="2946400" y="4895850"/>
          <p14:tracePt t="153499" x="2946400" y="4908550"/>
          <p14:tracePt t="153520" x="2946400" y="4914900"/>
          <p14:tracePt t="153529" x="2952750" y="4927600"/>
          <p14:tracePt t="153551" x="2952750" y="4933950"/>
          <p14:tracePt t="153562" x="2959100" y="4940300"/>
          <p14:tracePt t="153579" x="2965450" y="4940300"/>
          <p14:tracePt t="153580" x="2971800" y="4946650"/>
          <p14:tracePt t="153596" x="2978150" y="4946650"/>
          <p14:tracePt t="153612" x="2984500" y="4946650"/>
          <p14:tracePt t="153629" x="2990850" y="4946650"/>
          <p14:tracePt t="153646" x="2997200" y="4946650"/>
          <p14:tracePt t="153662" x="3003550" y="4940300"/>
          <p14:tracePt t="153679" x="3009900" y="4933950"/>
          <p14:tracePt t="153696" x="3016250" y="4933950"/>
          <p14:tracePt t="153712" x="3022600" y="4927600"/>
          <p14:tracePt t="153779" x="3028950" y="4927600"/>
          <p14:tracePt t="153800" x="3035300" y="4927600"/>
          <p14:tracePt t="153810" x="3041650" y="4927600"/>
          <p14:tracePt t="153821" x="3054350" y="4927600"/>
          <p14:tracePt t="153836" x="3073400" y="4927600"/>
          <p14:tracePt t="153837" x="3086100" y="4927600"/>
          <p14:tracePt t="153844" x="3105150" y="4927600"/>
          <p14:tracePt t="153862" x="3136900" y="4927600"/>
          <p14:tracePt t="153879" x="3143250" y="4927600"/>
          <p14:tracePt t="154016" x="3149600" y="4927600"/>
          <p14:tracePt t="154058" x="3155950" y="4927600"/>
          <p14:tracePt t="154077" x="3162300" y="4927600"/>
          <p14:tracePt t="154089" x="3168650" y="4927600"/>
          <p14:tracePt t="154099" x="3175000" y="4927600"/>
          <p14:tracePt t="154111" x="3181350" y="4927600"/>
          <p14:tracePt t="154111" x="3187700" y="4927600"/>
          <p14:tracePt t="154127" x="3194050" y="4927600"/>
          <p14:tracePt t="155425" x="3187700" y="4927600"/>
          <p14:tracePt t="155466" x="3181350" y="4927600"/>
          <p14:tracePt t="155496" x="3175000" y="4927600"/>
          <p14:tracePt t="155539" x="3168650" y="4927600"/>
          <p14:tracePt t="155559" x="3162300" y="4927600"/>
          <p14:tracePt t="155581" x="3155950" y="4927600"/>
          <p14:tracePt t="155591" x="3143250" y="4927600"/>
          <p14:tracePt t="155600" x="3130550" y="4927600"/>
          <p14:tracePt t="155611" x="3111500" y="4927600"/>
          <p14:tracePt t="155612" x="3086100" y="4927600"/>
          <p14:tracePt t="155627" x="3035300" y="4933950"/>
          <p14:tracePt t="155644" x="2990850" y="4933950"/>
          <p14:tracePt t="155662" x="2914650" y="4933950"/>
          <p14:tracePt t="155679" x="2806700" y="4933950"/>
          <p14:tracePt t="155695" x="2749550" y="4933950"/>
          <p14:tracePt t="155712" x="2597150" y="4933950"/>
          <p14:tracePt t="155729" x="2501900" y="4933950"/>
          <p14:tracePt t="155746" x="2317750" y="4933950"/>
          <p14:tracePt t="155763" x="2101850" y="4933950"/>
          <p14:tracePt t="155779" x="2006600" y="4933950"/>
          <p14:tracePt t="155796" x="1784350" y="4933950"/>
          <p14:tracePt t="155812" x="1555750" y="4933950"/>
          <p14:tracePt t="155829" x="1441450" y="4933950"/>
          <p14:tracePt t="155845" x="1200150" y="4933950"/>
          <p14:tracePt t="155862" x="1085850" y="4933950"/>
          <p14:tracePt t="155879" x="889000" y="4933950"/>
          <p14:tracePt t="155896" x="749300" y="4933950"/>
          <p14:tracePt t="155912" x="692150" y="4933950"/>
          <p14:tracePt t="155929" x="615950" y="4933950"/>
          <p14:tracePt t="155946" x="584200" y="4933950"/>
          <p14:tracePt t="155962" x="533400" y="4933950"/>
          <p14:tracePt t="155979" x="501650" y="4933950"/>
          <p14:tracePt t="155996" x="482600" y="4933950"/>
          <p14:tracePt t="156012" x="476250" y="4933950"/>
          <p14:tracePt t="156179" x="482600" y="4933950"/>
          <p14:tracePt t="156200" x="488950" y="4933950"/>
          <p14:tracePt t="156210" x="495300" y="4933950"/>
          <p14:tracePt t="156210" x="508000" y="4933950"/>
          <p14:tracePt t="156230" x="520700" y="4933950"/>
          <p14:tracePt t="156245" x="546100" y="4933950"/>
          <p14:tracePt t="156262" x="596900" y="4933950"/>
          <p14:tracePt t="156264" x="628650" y="4933950"/>
          <p14:tracePt t="156279" x="698500" y="4927600"/>
          <p14:tracePt t="156297" x="723900" y="4927600"/>
          <p14:tracePt t="156312" x="762000" y="4927600"/>
          <p14:tracePt t="156327" x="781050" y="4927600"/>
          <p14:tracePt t="156344" x="806450" y="4927600"/>
          <p14:tracePt t="156362" x="838200" y="4927600"/>
          <p14:tracePt t="156379" x="857250" y="4927600"/>
          <p14:tracePt t="156395" x="889000" y="4927600"/>
          <p14:tracePt t="156412" x="914400" y="4927600"/>
          <p14:tracePt t="156429" x="946150" y="4927600"/>
          <p14:tracePt t="156446" x="971550" y="4927600"/>
          <p14:tracePt t="156480" x="971550" y="4921250"/>
          <p14:tracePt t="156503" x="977900" y="4921250"/>
          <p14:tracePt t="156514" x="977900" y="4914900"/>
          <p14:tracePt t="156545" x="984250" y="4908550"/>
          <p14:tracePt t="156565" x="984250" y="4902200"/>
          <p14:tracePt t="156566" x="984250" y="4895850"/>
          <p14:tracePt t="156596" x="984250" y="4889500"/>
          <p14:tracePt t="156598" x="984250" y="4883150"/>
          <p14:tracePt t="156611" x="984250" y="4876800"/>
          <p14:tracePt t="156629" x="984250" y="4870450"/>
          <p14:tracePt t="156645" x="984250" y="4864100"/>
          <p14:tracePt t="157199" x="990600" y="4864100"/>
          <p14:tracePt t="157231" x="1003300" y="4857750"/>
          <p14:tracePt t="157241" x="1022350" y="4857750"/>
          <p14:tracePt t="157254" x="1047750" y="4851400"/>
          <p14:tracePt t="157255" x="1066800" y="4851400"/>
          <p14:tracePt t="157263" x="1117600" y="4838700"/>
          <p14:tracePt t="157277" x="1219200" y="4819650"/>
          <p14:tracePt t="157294" x="1282700" y="4806950"/>
          <p14:tracePt t="157311" x="1441450" y="4781550"/>
          <p14:tracePt t="157327" x="1517650" y="4762500"/>
          <p14:tracePt t="157344" x="1695450" y="4730750"/>
          <p14:tracePt t="157361" x="1892300" y="4686300"/>
          <p14:tracePt t="157378" x="1987550" y="4660900"/>
          <p14:tracePt t="157396" x="2178050" y="4616450"/>
          <p14:tracePt t="157412" x="2266950" y="4597400"/>
          <p14:tracePt t="157429" x="2413000" y="4546600"/>
          <p14:tracePt t="157446" x="2540000" y="4508500"/>
          <p14:tracePt t="157462" x="2603500" y="4495800"/>
          <p14:tracePt t="157479" x="2717800" y="4451350"/>
          <p14:tracePt t="157495" x="2787650" y="4438650"/>
          <p14:tracePt t="157512" x="2914650" y="4394200"/>
          <p14:tracePt t="157529" x="3028950" y="4362450"/>
          <p14:tracePt t="157545" x="3086100" y="4337050"/>
          <p14:tracePt t="157562" x="3187700" y="4298950"/>
          <p14:tracePt t="157579" x="3225800" y="4273550"/>
          <p14:tracePt t="157595" x="3302000" y="4235450"/>
          <p14:tracePt t="157612" x="3359150" y="4197350"/>
          <p14:tracePt t="157629" x="3371850" y="4178300"/>
          <p14:tracePt t="157645" x="3403600" y="4152900"/>
          <p14:tracePt t="157662" x="3409950" y="4140200"/>
          <p14:tracePt t="157679" x="3435350" y="4108450"/>
          <p14:tracePt t="157695" x="3460750" y="4076700"/>
          <p14:tracePt t="157712" x="3473450" y="4064000"/>
          <p14:tracePt t="157729" x="3498850" y="4025900"/>
          <p14:tracePt t="157746" x="3505200" y="4013200"/>
          <p14:tracePt t="157762" x="3517900" y="4000500"/>
          <p14:tracePt t="157779" x="3530600" y="3981450"/>
          <p14:tracePt t="157816" x="3530600" y="3975100"/>
          <p14:tracePt t="157818" x="3530600" y="3968750"/>
          <p14:tracePt t="157828" x="3530600" y="3962400"/>
          <p14:tracePt t="157845" x="3530600" y="3949700"/>
          <p14:tracePt t="157863" x="3530600" y="3937000"/>
          <p14:tracePt t="157879" x="3530600" y="3924300"/>
          <p14:tracePt t="157895" x="3530600" y="3905250"/>
          <p14:tracePt t="157912" x="3517900" y="3898900"/>
          <p14:tracePt t="157929" x="3492500" y="3873500"/>
          <p14:tracePt t="157945" x="3467100" y="3860800"/>
          <p14:tracePt t="157962" x="3441700" y="3854450"/>
          <p14:tracePt t="157979" x="3390900" y="3841750"/>
          <p14:tracePt t="157995" x="3365500" y="3835400"/>
          <p14:tracePt t="158012" x="3295650" y="3829050"/>
          <p14:tracePt t="158029" x="3238500" y="3829050"/>
          <p14:tracePt t="158045" x="3206750" y="3822700"/>
          <p14:tracePt t="158062" x="3155950" y="3822700"/>
          <p14:tracePt t="158079" x="3130550" y="3822700"/>
          <p14:tracePt t="158096" x="3098800" y="3822700"/>
          <p14:tracePt t="158112" x="3067050" y="3822700"/>
          <p14:tracePt t="158129" x="3060700" y="3822700"/>
          <p14:tracePt t="158145" x="3035300" y="3822700"/>
          <p14:tracePt t="158180" x="3022600" y="3822700"/>
          <p14:tracePt t="158195" x="3009900" y="3822700"/>
          <p14:tracePt t="158212" x="2984500" y="3822700"/>
          <p14:tracePt t="158214" x="2971800" y="3822700"/>
          <p14:tracePt t="158229" x="2946400" y="3835400"/>
          <p14:tracePt t="158245" x="2933700" y="3835400"/>
          <p14:tracePt t="158262" x="2921000" y="3848100"/>
          <p14:tracePt t="158279" x="2908300" y="3848100"/>
          <p14:tracePt t="158295" x="2901950" y="3854450"/>
          <p14:tracePt t="158312" x="2895600" y="3867150"/>
          <p14:tracePt t="158329" x="2889250" y="3867150"/>
          <p14:tracePt t="158345" x="2882900" y="3892550"/>
          <p14:tracePt t="158379" x="2882900" y="3905250"/>
          <p14:tracePt t="158380" x="2876550" y="3917950"/>
          <p14:tracePt t="158396" x="2876550" y="3930650"/>
          <p14:tracePt t="158412" x="2876550" y="3943350"/>
          <p14:tracePt t="158429" x="2876550" y="3949700"/>
          <p14:tracePt t="158445" x="2876550" y="3956050"/>
          <p14:tracePt t="158462" x="2876550" y="3962400"/>
          <p14:tracePt t="158505" x="2876550" y="3968750"/>
          <p14:tracePt t="158515" x="2876550" y="3975100"/>
          <p14:tracePt t="158517" x="2882900" y="3981450"/>
          <p14:tracePt t="158529" x="2889250" y="3987800"/>
          <p14:tracePt t="158545" x="2895600" y="4000500"/>
          <p14:tracePt t="158562" x="2901950" y="4000500"/>
          <p14:tracePt t="158579" x="2901950" y="4006850"/>
          <p14:tracePt t="158596" x="2914650" y="4006850"/>
          <p14:tracePt t="158612" x="2921000" y="4006850"/>
          <p14:tracePt t="158629" x="2933700" y="4006850"/>
          <p14:tracePt t="158645" x="2946400" y="4006850"/>
          <p14:tracePt t="158663" x="2959100" y="4006850"/>
          <p14:tracePt t="158678" x="2971800" y="4006850"/>
          <p14:tracePt t="158695" x="2978150" y="4006850"/>
          <p14:tracePt t="158712" x="2984500" y="4006850"/>
          <p14:tracePt t="158729" x="2997200" y="4006850"/>
          <p14:tracePt t="158766" x="3003550" y="4006850"/>
          <p14:tracePt t="158768" x="3009900" y="4006850"/>
          <p14:tracePt t="158779" x="3016250" y="4006850"/>
          <p14:tracePt t="158796" x="3022600" y="4006850"/>
          <p14:tracePt t="158812" x="3035300" y="4006850"/>
          <p14:tracePt t="158849" x="3041650" y="4006850"/>
          <p14:tracePt t="158851" x="3048000" y="4006850"/>
          <p14:tracePt t="158862" x="3048000" y="4000500"/>
          <p14:tracePt t="158879" x="3054350" y="4000500"/>
          <p14:tracePt t="159553" x="3048000" y="4000500"/>
          <p14:tracePt t="159585" x="3041650" y="4000500"/>
          <p14:tracePt t="159607" x="3028950" y="4000500"/>
          <p14:tracePt t="159613" x="3016250" y="4000500"/>
          <p14:tracePt t="159629" x="3009900" y="4000500"/>
          <p14:tracePt t="159631" x="2984500" y="4006850"/>
          <p14:tracePt t="159646" x="2921000" y="4032250"/>
          <p14:tracePt t="159664" x="2819400" y="4051300"/>
          <p14:tracePt t="159680" x="2749550" y="4070350"/>
          <p14:tracePt t="159696" x="2578100" y="4095750"/>
          <p14:tracePt t="159714" x="2463800" y="4114800"/>
          <p14:tracePt t="159729" x="2203450" y="4121150"/>
          <p14:tracePt t="159747" x="1841500" y="4133850"/>
          <p14:tracePt t="159763" x="1663700" y="4133850"/>
          <p14:tracePt t="159780" x="1327150" y="4133850"/>
          <p14:tracePt t="159796" x="1206500" y="4133850"/>
          <p14:tracePt t="159813" x="1035050" y="4133850"/>
          <p14:tracePt t="159830" x="946150" y="4133850"/>
          <p14:tracePt t="159846" x="914400" y="4133850"/>
          <p14:tracePt t="159863" x="857250" y="4133850"/>
          <p14:tracePt t="159880" x="825500" y="4133850"/>
          <p14:tracePt t="159896" x="755650" y="4133850"/>
          <p14:tracePt t="159913" x="692150" y="4133850"/>
          <p14:tracePt t="159930" x="666750" y="4133850"/>
          <p14:tracePt t="159946" x="628650" y="4133850"/>
          <p14:tracePt t="159964" x="622300" y="4133850"/>
          <p14:tracePt t="159979" x="609600" y="4133850"/>
          <p14:tracePt t="159996" x="603250" y="4133850"/>
          <p14:tracePt t="160176" x="609600" y="4133850"/>
          <p14:tracePt t="160188" x="615950" y="4133850"/>
          <p14:tracePt t="160209" x="622300" y="4133850"/>
          <p14:tracePt t="160250" x="628650" y="4133850"/>
          <p14:tracePt t="160260" x="635000" y="4133850"/>
          <p14:tracePt t="160270" x="641350" y="4133850"/>
          <p14:tracePt t="160281" x="647700" y="4133850"/>
          <p14:tracePt t="160281" x="660400" y="4133850"/>
          <p14:tracePt t="160295" x="679450" y="4133850"/>
          <p14:tracePt t="160313" x="685800" y="4133850"/>
          <p14:tracePt t="160329" x="711200" y="4133850"/>
          <p14:tracePt t="160346" x="717550" y="4133850"/>
          <p14:tracePt t="160363" x="742950" y="4127500"/>
          <p14:tracePt t="160378" x="755650" y="4121150"/>
          <p14:tracePt t="160395" x="774700" y="4102100"/>
          <p14:tracePt t="160413" x="793750" y="4089400"/>
          <p14:tracePt t="160430" x="800100" y="4076700"/>
          <p14:tracePt t="160446" x="812800" y="4064000"/>
          <p14:tracePt t="160463" x="819150" y="4057650"/>
          <p14:tracePt t="160479" x="831850" y="4051300"/>
          <p14:tracePt t="160496" x="844550" y="4032250"/>
          <p14:tracePt t="160531" x="850900" y="4025900"/>
          <p14:tracePt t="160534" x="857250" y="4013200"/>
          <p14:tracePt t="160547" x="863600" y="4006850"/>
          <p14:tracePt t="160563" x="869950" y="4000500"/>
          <p14:tracePt t="160718" x="863600" y="4000500"/>
          <p14:tracePt t="160748" x="857250" y="4000500"/>
          <p14:tracePt t="160759" x="857250" y="4006850"/>
          <p14:tracePt t="160768" x="850900" y="4006850"/>
          <p14:tracePt t="160789" x="850900" y="4013200"/>
          <p14:tracePt t="160799" x="844550" y="4013200"/>
          <p14:tracePt t="160810" x="844550" y="4019550"/>
          <p14:tracePt t="160812" x="838200" y="4019550"/>
          <p14:tracePt t="161859" x="838200" y="4025900"/>
          <p14:tracePt t="161899" x="838200" y="4032250"/>
          <p14:tracePt t="161910" x="838200" y="4038600"/>
          <p14:tracePt t="161920" x="838200" y="4044950"/>
          <p14:tracePt t="161952" x="838200" y="4051300"/>
          <p14:tracePt t="162024" x="838200" y="4057650"/>
          <p14:tracePt t="162076" x="838200" y="4064000"/>
          <p14:tracePt t="162080" x="838200" y="4070350"/>
          <p14:tracePt t="162096" x="838200" y="4076700"/>
          <p14:tracePt t="162119" x="838200" y="4083050"/>
          <p14:tracePt t="162121" x="838200" y="4089400"/>
          <p14:tracePt t="162149" x="838200" y="4095750"/>
          <p14:tracePt t="162171" x="838200" y="4102100"/>
          <p14:tracePt t="162190" x="838200" y="4108450"/>
          <p14:tracePt t="162221" x="838200" y="4114800"/>
          <p14:tracePt t="162242" x="838200" y="4121150"/>
          <p14:tracePt t="162252" x="838200" y="4127500"/>
          <p14:tracePt t="162283" x="844550" y="4127500"/>
          <p14:tracePt t="162294" x="844550" y="4133850"/>
          <p14:tracePt t="162311" x="850900" y="4133850"/>
          <p14:tracePt t="162312" x="863600" y="4140200"/>
          <p14:tracePt t="162329" x="876300" y="4146550"/>
          <p14:tracePt t="162346" x="882650" y="4146550"/>
          <p14:tracePt t="162388" x="889000" y="4146550"/>
          <p14:tracePt t="162408" x="895350" y="4146550"/>
          <p14:tracePt t="162428" x="901700" y="4146550"/>
          <p14:tracePt t="162471" x="908050" y="4146550"/>
          <p14:tracePt t="162491" x="914400" y="4146550"/>
          <p14:tracePt t="163011" x="914400" y="4152900"/>
          <p14:tracePt t="163041" x="914400" y="4159250"/>
          <p14:tracePt t="163074" x="914400" y="4165600"/>
          <p14:tracePt t="163084" x="914400" y="4171950"/>
          <p14:tracePt t="163094" x="914400" y="4178300"/>
          <p14:tracePt t="163126" x="914400" y="4184650"/>
          <p14:tracePt t="163343" x="920750" y="4184650"/>
          <p14:tracePt t="163384" x="927100" y="4184650"/>
          <p14:tracePt t="168918" x="933450" y="4184650"/>
          <p14:tracePt t="168959" x="946150" y="4184650"/>
          <p14:tracePt t="168970" x="952500" y="4184650"/>
          <p14:tracePt t="168980" x="958850" y="4184650"/>
          <p14:tracePt t="168981" x="977900" y="4184650"/>
          <p14:tracePt t="168995" x="1022350" y="4171950"/>
          <p14:tracePt t="169013" x="1047750" y="4165600"/>
          <p14:tracePt t="169029" x="1104900" y="4146550"/>
          <p14:tracePt t="169046" x="1143000" y="4140200"/>
          <p14:tracePt t="169063" x="1212850" y="4121150"/>
          <p14:tracePt t="169079" x="1282700" y="4108450"/>
          <p14:tracePt t="169096" x="1327150" y="4102100"/>
          <p14:tracePt t="169113" x="1409700" y="4089400"/>
          <p14:tracePt t="169130" x="1454150" y="4089400"/>
          <p14:tracePt t="169146" x="1511300" y="4083050"/>
          <p14:tracePt t="169163" x="1555750" y="4083050"/>
          <p14:tracePt t="169179" x="1562100" y="4083050"/>
          <p14:tracePt t="169196" x="1568450" y="4083050"/>
          <p14:tracePt t="169231" x="1574800" y="4083050"/>
          <p14:tracePt t="169233" x="1581150" y="4083050"/>
          <p14:tracePt t="169247" x="1593850" y="4083050"/>
          <p14:tracePt t="169263" x="1600200" y="4089400"/>
          <p14:tracePt t="169280" x="1625600" y="4095750"/>
          <p14:tracePt t="169296" x="1638300" y="4095750"/>
          <p14:tracePt t="169313" x="1651000" y="4102100"/>
          <p14:tracePt t="169330" x="1670050" y="4108450"/>
          <p14:tracePt t="169346" x="1689100" y="4114800"/>
          <p14:tracePt t="169363" x="1733550" y="4133850"/>
          <p14:tracePt t="169379" x="1752600" y="4140200"/>
          <p14:tracePt t="169396" x="1797050" y="4159250"/>
          <p14:tracePt t="169413" x="1816100" y="4165600"/>
          <p14:tracePt t="169541" x="1816100" y="4171950"/>
          <p14:tracePt t="169573" x="1816100" y="4184650"/>
          <p14:tracePt t="169583" x="1816100" y="4191000"/>
          <p14:tracePt t="169596" x="1816100" y="4197350"/>
          <p14:tracePt t="169598" x="1816100" y="4210050"/>
          <p14:tracePt t="169613" x="1816100" y="4229100"/>
          <p14:tracePt t="169630" x="1816100" y="4241800"/>
          <p14:tracePt t="170246" x="1816100" y="4248150"/>
          <p14:tracePt t="170258" x="1816100" y="4254500"/>
          <p14:tracePt t="170272" x="1816100" y="4260850"/>
          <p14:tracePt t="170277" x="1816100" y="4286250"/>
          <p14:tracePt t="170298" x="1816100" y="4292600"/>
          <p14:tracePt t="170300" x="1816100" y="4311650"/>
          <p14:tracePt t="170313" x="1809750" y="4349750"/>
          <p14:tracePt t="170329" x="1803400" y="4362450"/>
          <p14:tracePt t="170346" x="1797050" y="4400550"/>
          <p14:tracePt t="170363" x="1790700" y="4419600"/>
          <p14:tracePt t="170379" x="1790700" y="4432300"/>
          <p14:tracePt t="170396" x="1784350" y="4445000"/>
          <p14:tracePt t="170413" x="1778000" y="4445000"/>
          <p14:tracePt t="170429" x="1778000" y="4457700"/>
          <p14:tracePt t="170446" x="1771650" y="4457700"/>
          <p14:tracePt t="170463" x="1758950" y="4464050"/>
          <p14:tracePt t="170480" x="1739900" y="4483100"/>
          <p14:tracePt t="170496" x="1733550" y="4489450"/>
          <p14:tracePt t="170511" x="1720850" y="4495800"/>
          <p14:tracePt t="170528" x="1708150" y="4495800"/>
          <p14:tracePt t="170546" x="1689100" y="4495800"/>
          <p14:tracePt t="170563" x="1670050" y="4464050"/>
          <p14:tracePt t="170579" x="1663700" y="4445000"/>
          <p14:tracePt t="170595" x="1651000" y="4400550"/>
          <p14:tracePt t="170613" x="1644650" y="4387850"/>
          <p14:tracePt t="170629" x="1644650" y="4362450"/>
          <p14:tracePt t="170646" x="1644650" y="4349750"/>
          <p14:tracePt t="170663" x="1644650" y="4343400"/>
          <p14:tracePt t="170679" x="1657350" y="4337050"/>
          <p14:tracePt t="170696" x="1657350" y="4330700"/>
          <p14:tracePt t="170713" x="1663700" y="4318000"/>
          <p14:tracePt t="170730" x="1670050" y="4305300"/>
          <p14:tracePt t="170776" x="1670050" y="4298950"/>
          <p14:tracePt t="172282" x="1670050" y="4311650"/>
          <p14:tracePt t="172293" x="1670050" y="4318000"/>
          <p14:tracePt t="172304" x="1670050" y="4337050"/>
          <p14:tracePt t="172314" x="1670050" y="4362450"/>
          <p14:tracePt t="172330" x="1670050" y="4394200"/>
          <p14:tracePt t="172330" x="1670050" y="4470400"/>
          <p14:tracePt t="172345" x="1670050" y="4508500"/>
          <p14:tracePt t="172363" x="1670050" y="4591050"/>
          <p14:tracePt t="172379" x="1670050" y="4629150"/>
          <p14:tracePt t="172395" x="1670050" y="4686300"/>
          <p14:tracePt t="172413" x="1670050" y="4743450"/>
          <p14:tracePt t="172429" x="1670050" y="4762500"/>
          <p14:tracePt t="172446" x="1670050" y="4838700"/>
          <p14:tracePt t="172463" x="1670050" y="4876800"/>
          <p14:tracePt t="172479" x="1670050" y="4953000"/>
          <p14:tracePt t="172496" x="1670050" y="5029200"/>
          <p14:tracePt t="172513" x="1670050" y="5073650"/>
          <p14:tracePt t="172530" x="1670050" y="5130800"/>
          <p14:tracePt t="172546" x="1670050" y="5156200"/>
          <p14:tracePt t="172563" x="1670050" y="5219700"/>
          <p14:tracePt t="172579" x="1670050" y="5289550"/>
          <p14:tracePt t="172596" x="1670050" y="5334000"/>
          <p14:tracePt t="172613" x="1670050" y="5410200"/>
          <p14:tracePt t="172629" x="1670050" y="5454650"/>
          <p14:tracePt t="172646" x="1670050" y="5530850"/>
          <p14:tracePt t="172663" x="1670050" y="5607050"/>
          <p14:tracePt t="172680" x="1670050" y="5645150"/>
          <p14:tracePt t="172696" x="1657350" y="5727700"/>
          <p14:tracePt t="172713" x="1651000" y="5759450"/>
          <p14:tracePt t="172729" x="1638300" y="5822950"/>
          <p14:tracePt t="172746" x="1631950" y="5867400"/>
          <p14:tracePt t="172763" x="1631950" y="5892800"/>
          <p14:tracePt t="172779" x="1625600" y="5918200"/>
          <p14:tracePt t="172796" x="1625600" y="5924550"/>
          <p14:tracePt t="172813" x="1625600" y="5930900"/>
          <p14:tracePt t="172857" x="1625600" y="5937250"/>
          <p14:tracePt t="173243" x="1631950" y="5937250"/>
          <p14:tracePt t="173263" x="1638300" y="5937250"/>
          <p14:tracePt t="173285" x="1644650" y="5937250"/>
          <p14:tracePt t="173295" x="1651000" y="5930900"/>
          <p14:tracePt t="173298" x="1657350" y="5924550"/>
          <p14:tracePt t="173317" x="1670050" y="5918200"/>
          <p14:tracePt t="173318" x="1682750" y="5899150"/>
          <p14:tracePt t="173330" x="1695450" y="5886450"/>
          <p14:tracePt t="173346" x="1720850" y="5854700"/>
          <p14:tracePt t="173363" x="1746250" y="5829300"/>
          <p14:tracePt t="173379" x="1758950" y="5816600"/>
          <p14:tracePt t="173396" x="1778000" y="5797550"/>
          <p14:tracePt t="173413" x="1778000" y="5791200"/>
          <p14:tracePt t="173429" x="1784350" y="5791200"/>
          <p14:tracePt t="173543" x="1784350" y="5784850"/>
          <p14:tracePt t="173585" x="1784350" y="5778500"/>
          <p14:tracePt t="174469" x="1790700" y="5772150"/>
          <p14:tracePt t="174521" x="1797050" y="5772150"/>
          <p14:tracePt t="174527" x="1809750" y="5772150"/>
          <p14:tracePt t="174539" x="1816100" y="5772150"/>
          <p14:tracePt t="174561" x="1828800" y="5765800"/>
          <p14:tracePt t="174562" x="1866900" y="5765800"/>
          <p14:tracePt t="174578" x="1898650" y="5765800"/>
          <p14:tracePt t="174596" x="1924050" y="5765800"/>
          <p14:tracePt t="174613" x="1962150" y="5772150"/>
          <p14:tracePt t="174629" x="1968500" y="5778500"/>
          <p14:tracePt t="174646" x="1993900" y="5778500"/>
          <p14:tracePt t="174663" x="2006600" y="5784850"/>
          <p14:tracePt t="174679" x="2025650" y="5791200"/>
          <p14:tracePt t="174695" x="2051050" y="5803900"/>
          <p14:tracePt t="174713" x="2070100" y="5816600"/>
          <p14:tracePt t="174713" x="2095500" y="5822950"/>
          <p14:tracePt t="174730" x="2114550" y="5835650"/>
          <p14:tracePt t="174746" x="2165350" y="5848350"/>
          <p14:tracePt t="174763" x="2190750" y="5854700"/>
          <p14:tracePt t="174779" x="2228850" y="5867400"/>
          <p14:tracePt t="174797" x="2235200" y="5867400"/>
          <p14:tracePt t="174813" x="2266950" y="5867400"/>
          <p14:tracePt t="174829" x="2292350" y="5867400"/>
          <p14:tracePt t="174846" x="2305050" y="5867400"/>
          <p14:tracePt t="174863" x="2330450" y="5867400"/>
          <p14:tracePt t="174880" x="2349500" y="5867400"/>
          <p14:tracePt t="174896" x="2368550" y="5867400"/>
          <p14:tracePt t="174913" x="2387600" y="5867400"/>
          <p14:tracePt t="174930" x="2400300" y="5867400"/>
          <p14:tracePt t="174946" x="2425700" y="5867400"/>
          <p14:tracePt t="174963" x="2438400" y="5873750"/>
          <p14:tracePt t="174979" x="2470150" y="5886450"/>
          <p14:tracePt t="174996" x="2489200" y="5899150"/>
          <p14:tracePt t="175013" x="2501900" y="5899150"/>
          <p14:tracePt t="175029" x="2514600" y="5905500"/>
          <p14:tracePt t="175046" x="2527300" y="5911850"/>
          <p14:tracePt t="175063" x="2552700" y="5911850"/>
          <p14:tracePt t="175079" x="2590800" y="5911850"/>
          <p14:tracePt t="175096" x="2603500" y="5911850"/>
          <p14:tracePt t="175113" x="2635250" y="5911850"/>
          <p14:tracePt t="175129" x="2641600" y="5911850"/>
          <p14:tracePt t="175146" x="2679700" y="5911850"/>
          <p14:tracePt t="175163" x="2717800" y="5911850"/>
          <p14:tracePt t="175179" x="2743200" y="5911850"/>
          <p14:tracePt t="175196" x="2813050" y="5911850"/>
          <p14:tracePt t="175213" x="2844800" y="5911850"/>
          <p14:tracePt t="175229" x="2876550" y="5911850"/>
          <p14:tracePt t="175404" x="2882900" y="5911850"/>
          <p14:tracePt t="175435" x="2889250" y="5911850"/>
          <p14:tracePt t="175446" x="2895600" y="5911850"/>
          <p14:tracePt t="175463" x="2914650" y="5911850"/>
          <p14:tracePt t="175465" x="2971800" y="5911850"/>
          <p14:tracePt t="175479" x="3028950" y="5911850"/>
          <p14:tracePt t="175496" x="3168650" y="5911850"/>
          <p14:tracePt t="175513" x="3295650" y="5911850"/>
          <p14:tracePt t="175530" x="3352800" y="5911850"/>
          <p14:tracePt t="175546" x="3409950" y="5911850"/>
          <p14:tracePt t="177024" x="3397250" y="5911850"/>
          <p14:tracePt t="177039" x="3378200" y="5911850"/>
          <p14:tracePt t="177049" x="3359150" y="5911850"/>
          <p14:tracePt t="177051" x="3308350" y="5899150"/>
          <p14:tracePt t="177064" x="3143250" y="5854700"/>
          <p14:tracePt t="177080" x="3016250" y="5816600"/>
          <p14:tracePt t="177097" x="2616200" y="5708650"/>
          <p14:tracePt t="177114" x="2374900" y="5638800"/>
          <p14:tracePt t="177130" x="1885950" y="5486400"/>
          <p14:tracePt t="177147" x="1492250" y="5378450"/>
          <p14:tracePt t="177164" x="1333500" y="5334000"/>
          <p14:tracePt t="177180" x="1155700" y="5270500"/>
          <p14:tracePt t="177197" x="1085850" y="5251450"/>
          <p14:tracePt t="177214" x="971550" y="5219700"/>
          <p14:tracePt t="177230" x="882650" y="5187950"/>
          <p14:tracePt t="177247" x="831850" y="5175250"/>
          <p14:tracePt t="177263" x="749300" y="5143500"/>
          <p14:tracePt t="177280" x="711200" y="5130800"/>
          <p14:tracePt t="177297" x="628650" y="5092700"/>
          <p14:tracePt t="177314" x="546100" y="5060950"/>
          <p14:tracePt t="177331" x="488950" y="5041900"/>
          <p14:tracePt t="177347" x="393700" y="4997450"/>
          <p14:tracePt t="177365" x="342900" y="4972050"/>
          <p14:tracePt t="177380" x="285750" y="4940300"/>
          <p14:tracePt t="177397" x="260350" y="4908550"/>
          <p14:tracePt t="177414" x="247650" y="4895850"/>
          <p14:tracePt t="177430" x="241300" y="4883150"/>
          <p14:tracePt t="177447" x="241300" y="4870450"/>
          <p14:tracePt t="177464" x="241300" y="4851400"/>
          <p14:tracePt t="177480" x="241300" y="4806950"/>
          <p14:tracePt t="177497" x="241300" y="4775200"/>
          <p14:tracePt t="177514" x="241300" y="4705350"/>
          <p14:tracePt t="177530" x="241300" y="4673600"/>
          <p14:tracePt t="177547" x="241300" y="4616450"/>
          <p14:tracePt t="177565" x="247650" y="4565650"/>
          <p14:tracePt t="177580" x="254000" y="4546600"/>
          <p14:tracePt t="177597" x="260350" y="4527550"/>
          <p14:tracePt t="177614" x="266700" y="4514850"/>
          <p14:tracePt t="177630" x="273050" y="4495800"/>
          <p14:tracePt t="177647" x="273050" y="4470400"/>
          <p14:tracePt t="177664" x="273050" y="4464050"/>
          <p14:tracePt t="177680" x="285750" y="4438650"/>
          <p14:tracePt t="177697" x="285750" y="4432300"/>
          <p14:tracePt t="177714" x="292100" y="4419600"/>
          <p14:tracePt t="177730" x="292100" y="4413250"/>
          <p14:tracePt t="177829" x="292100" y="4406900"/>
          <p14:tracePt t="178227" x="298450" y="4406900"/>
          <p14:tracePt t="178259" x="311150" y="4406900"/>
          <p14:tracePt t="178272" x="336550" y="4406900"/>
          <p14:tracePt t="178274" x="361950" y="4406900"/>
          <p14:tracePt t="178280" x="400050" y="4406900"/>
          <p14:tracePt t="178296" x="539750" y="4406900"/>
          <p14:tracePt t="178314" x="628650" y="4406900"/>
          <p14:tracePt t="178330" x="819150" y="4406900"/>
          <p14:tracePt t="178347" x="1035050" y="4406900"/>
          <p14:tracePt t="178364" x="1143000" y="4406900"/>
          <p14:tracePt t="178381" x="1339850" y="4406900"/>
          <p14:tracePt t="178397" x="1435100" y="4406900"/>
          <p14:tracePt t="178414" x="1638300" y="4406900"/>
          <p14:tracePt t="178430" x="1866900" y="4406900"/>
          <p14:tracePt t="178447" x="1981200" y="4406900"/>
          <p14:tracePt t="178464" x="2216150" y="4406900"/>
          <p14:tracePt t="178480" x="2336800" y="4406900"/>
          <p14:tracePt t="178497" x="2552700" y="4406900"/>
          <p14:tracePt t="178514" x="2736850" y="4406900"/>
          <p14:tracePt t="178531" x="2813050" y="4406900"/>
          <p14:tracePt t="178547" x="2965450" y="4406900"/>
          <p14:tracePt t="178564" x="3028950" y="4406900"/>
          <p14:tracePt t="178580" x="3136900" y="4406900"/>
          <p14:tracePt t="178597" x="3206750" y="4413250"/>
          <p14:tracePt t="178614" x="3225800" y="4419600"/>
          <p14:tracePt t="178726" x="3225800" y="4425950"/>
          <p14:tracePt t="178757" x="3219450" y="4425950"/>
          <p14:tracePt t="178767" x="3213100" y="4432300"/>
          <p14:tracePt t="178778" x="3194050" y="4432300"/>
          <p14:tracePt t="178788" x="3168650" y="4432300"/>
          <p14:tracePt t="178799" x="3136900" y="4432300"/>
          <p14:tracePt t="178800" x="3092450" y="4432300"/>
          <p14:tracePt t="178819" x="3041650" y="4432300"/>
          <p14:tracePt t="178829" x="2921000" y="4432300"/>
          <p14:tracePt t="178845" x="2813050" y="4432300"/>
          <p14:tracePt t="178864" x="2774950" y="4432300"/>
          <p14:tracePt t="178880" x="2724150" y="4432300"/>
          <p14:tracePt t="178897" x="2711450" y="4432300"/>
          <p14:tracePt t="178934" x="2705100" y="4432300"/>
          <p14:tracePt t="178956" x="2698750" y="4432300"/>
          <p14:tracePt t="179932" x="2698750" y="4438650"/>
          <p14:tracePt t="179964" x="2711450" y="4451350"/>
          <p14:tracePt t="179974" x="2724150" y="4464050"/>
          <p14:tracePt t="179986" x="2736850" y="4483100"/>
          <p14:tracePt t="179987" x="2762250" y="4508500"/>
          <p14:tracePt t="179996" x="2794000" y="4540250"/>
          <p14:tracePt t="180012" x="2857500" y="4610100"/>
          <p14:tracePt t="180029" x="2908300" y="4648200"/>
          <p14:tracePt t="180045" x="3009900" y="4743450"/>
          <p14:tracePt t="180064" x="3124200" y="4851400"/>
          <p14:tracePt t="180080" x="3181350" y="4914900"/>
          <p14:tracePt t="180096" x="3295650" y="5016500"/>
          <p14:tracePt t="180114" x="3371850" y="5118100"/>
          <p14:tracePt t="180130" x="3409950" y="5156200"/>
          <p14:tracePt t="180147" x="3467100" y="5226050"/>
          <p14:tracePt t="180164" x="3498850" y="5264150"/>
          <p14:tracePt t="180180" x="3568700" y="5340350"/>
          <p14:tracePt t="180197" x="3663950" y="5422900"/>
          <p14:tracePt t="180214" x="3708400" y="5467350"/>
          <p14:tracePt t="180230" x="3778250" y="5524500"/>
          <p14:tracePt t="180247" x="3803650" y="5556250"/>
          <p14:tracePt t="180264" x="3829050" y="5581650"/>
          <p14:tracePt t="180280" x="3848100" y="5619750"/>
          <p14:tracePt t="180297" x="3854450" y="5651500"/>
          <p14:tracePt t="180314" x="3879850" y="5715000"/>
          <p14:tracePt t="180330" x="3892550" y="5740400"/>
          <p14:tracePt t="180347" x="3911600" y="5803900"/>
          <p14:tracePt t="180364" x="3930650" y="5842000"/>
          <p14:tracePt t="180410" x="3937000" y="5842000"/>
          <p14:tracePt t="180433" x="3949700" y="5848350"/>
          <p14:tracePt t="180441" x="3962400" y="5854700"/>
          <p14:tracePt t="180455" x="3975100" y="5867400"/>
          <p14:tracePt t="180457" x="3994150" y="5873750"/>
          <p14:tracePt t="180465" x="4032250" y="5880100"/>
          <p14:tracePt t="180480" x="4102100" y="5899150"/>
          <p14:tracePt t="180497" x="4133850" y="5899150"/>
          <p14:tracePt t="180497" x="4159250" y="5905500"/>
          <p14:tracePt t="180514" x="4184650" y="5905500"/>
          <p14:tracePt t="180530" x="4203700" y="5905500"/>
          <p14:tracePt t="180547" x="4210050" y="5905500"/>
          <p14:tracePt t="180564" x="4216400" y="5905500"/>
          <p14:tracePt t="180597" x="4222750" y="5905500"/>
          <p14:tracePt t="180614" x="4222750" y="5899150"/>
          <p14:tracePt t="180630" x="4235450" y="5892800"/>
          <p14:tracePt t="180633" x="4241800" y="5886450"/>
          <p14:tracePt t="180647" x="4260850" y="5867400"/>
          <p14:tracePt t="180662" x="4267200" y="5861050"/>
          <p14:tracePt t="180679" x="4286250" y="5835650"/>
          <p14:tracePt t="180697" x="4292600" y="5822950"/>
          <p14:tracePt t="180714" x="4298950" y="5816600"/>
          <p14:tracePt t="180730" x="4311650" y="5816600"/>
          <p14:tracePt t="180747" x="4311650" y="5810250"/>
          <p14:tracePt t="180764" x="4324350" y="5803900"/>
          <p14:tracePt t="180780" x="4337050" y="5797550"/>
          <p14:tracePt t="180797" x="4349750" y="5791200"/>
          <p14:tracePt t="180814" x="4381500" y="5772150"/>
          <p14:tracePt t="180830" x="4394200" y="5765800"/>
          <p14:tracePt t="180847" x="4419600" y="5759450"/>
          <p14:tracePt t="180864" x="4432300" y="5753100"/>
          <p14:tracePt t="180903" x="4438650" y="5753100"/>
          <p14:tracePt t="180923" x="4445000" y="5753100"/>
          <p14:tracePt t="180945" x="4451350" y="5746750"/>
          <p14:tracePt t="180952" x="4457700" y="5746750"/>
          <p14:tracePt t="180963" x="4464050" y="5746750"/>
          <p14:tracePt t="182062" x="4470400" y="5746750"/>
          <p14:tracePt t="182103" x="4476750" y="5746750"/>
          <p14:tracePt t="182125" x="4476750" y="5740400"/>
          <p14:tracePt t="182166" x="4476750" y="5734050"/>
          <p14:tracePt t="182175" x="4483100" y="5734050"/>
          <p14:tracePt t="182196" x="4489450" y="5734050"/>
          <p14:tracePt t="182205" x="4502150" y="5734050"/>
          <p14:tracePt t="182217" x="4514850" y="5734050"/>
          <p14:tracePt t="182230" x="4533900" y="5734050"/>
          <p14:tracePt t="182233" x="4552950" y="5734050"/>
          <p14:tracePt t="182247" x="4591050" y="5734050"/>
          <p14:tracePt t="182264" x="4610100" y="5734050"/>
          <p14:tracePt t="182280" x="4641850" y="5734050"/>
          <p14:tracePt t="182297" x="4667250" y="5734050"/>
          <p14:tracePt t="182314" x="4686300" y="5734050"/>
          <p14:tracePt t="182330" x="4705350" y="5734050"/>
          <p14:tracePt t="182347" x="4718050" y="5734050"/>
          <p14:tracePt t="182364" x="4737100" y="5740400"/>
          <p14:tracePt t="182381" x="4743450" y="5740400"/>
          <p14:tracePt t="182397" x="4743450" y="5746750"/>
          <p14:tracePt t="182414" x="4756150" y="5753100"/>
          <p14:tracePt t="182431" x="4762500" y="5753100"/>
          <p14:tracePt t="182469" x="4768850" y="5753100"/>
          <p14:tracePt t="182480" x="4775200" y="5753100"/>
          <p14:tracePt t="185246" x="4768850" y="5753100"/>
          <p14:tracePt t="185278" x="4762500" y="5753100"/>
          <p14:tracePt t="185287" x="4756150" y="5753100"/>
          <p14:tracePt t="185294" x="4749800" y="5753100"/>
          <p14:tracePt t="185320" x="4743450" y="5753100"/>
          <p14:tracePt t="185322" x="4737100" y="5753100"/>
          <p14:tracePt t="185330" x="4730750" y="5753100"/>
          <p14:tracePt t="185346" x="4718050" y="5746750"/>
          <p14:tracePt t="185364" x="4705350" y="5740400"/>
          <p14:tracePt t="185380" x="4686300" y="5727700"/>
          <p14:tracePt t="185397" x="4641850" y="5708650"/>
          <p14:tracePt t="185414" x="4616450" y="5702300"/>
          <p14:tracePt t="185430" x="4565650" y="5683250"/>
          <p14:tracePt t="185447" x="4540250" y="5670550"/>
          <p14:tracePt t="185464" x="4476750" y="5651500"/>
          <p14:tracePt t="185480" x="4425950" y="5638800"/>
          <p14:tracePt t="185498" x="4400550" y="5632450"/>
          <p14:tracePt t="185514" x="4343400" y="5626100"/>
          <p14:tracePt t="185531" x="4305300" y="5626100"/>
          <p14:tracePt t="185547" x="4210050" y="5626100"/>
          <p14:tracePt t="185564" x="4095750" y="5613400"/>
          <p14:tracePt t="185580" x="4038600" y="5600700"/>
          <p14:tracePt t="185597" x="3930650" y="5568950"/>
          <p14:tracePt t="185614" x="3873500" y="5556250"/>
          <p14:tracePt t="185630" x="3797300" y="5524500"/>
          <p14:tracePt t="185647" x="3759200" y="5505450"/>
          <p14:tracePt t="185664" x="3752850" y="5499100"/>
          <p14:tracePt t="185680" x="3721100" y="5486400"/>
          <p14:tracePt t="185697" x="3702050" y="5486400"/>
          <p14:tracePt t="185714" x="3670300" y="5480050"/>
          <p14:tracePt t="185729" x="3644900" y="5473700"/>
          <p14:tracePt t="185745" x="3587750" y="5473700"/>
          <p14:tracePt t="185764" x="3517900" y="5467350"/>
          <p14:tracePt t="185780" x="3473450" y="5467350"/>
          <p14:tracePt t="185797" x="3403600" y="5467350"/>
          <p14:tracePt t="185814" x="3340100" y="5467350"/>
          <p14:tracePt t="185830" x="3314700" y="5461000"/>
          <p14:tracePt t="185846" x="3263900" y="5461000"/>
          <p14:tracePt t="185864" x="3238500" y="5461000"/>
          <p14:tracePt t="185880" x="3194050" y="5454650"/>
          <p14:tracePt t="185897" x="3124200" y="5454650"/>
          <p14:tracePt t="185914" x="3079750" y="5454650"/>
          <p14:tracePt t="185930" x="2971800" y="5454650"/>
          <p14:tracePt t="185947" x="2908300" y="5454650"/>
          <p14:tracePt t="185963" x="2787650" y="5454650"/>
          <p14:tracePt t="185980" x="2743200" y="5454650"/>
          <p14:tracePt t="185996" x="2679700" y="5454650"/>
          <p14:tracePt t="186013" x="2641600" y="5454650"/>
          <p14:tracePt t="186030" x="2622550" y="5454650"/>
          <p14:tracePt t="186047" x="2578100" y="5461000"/>
          <p14:tracePt t="186064" x="2552700" y="5467350"/>
          <p14:tracePt t="186080" x="2476500" y="5492750"/>
          <p14:tracePt t="186097" x="2393950" y="5511800"/>
          <p14:tracePt t="186113" x="2368550" y="5524500"/>
          <p14:tracePt t="186130" x="2324100" y="5543550"/>
          <p14:tracePt t="186147" x="2311400" y="5549900"/>
          <p14:tracePt t="186164" x="2298700" y="5562600"/>
          <p14:tracePt t="186180" x="2292350" y="5568950"/>
          <p14:tracePt t="186197" x="2292350" y="5575300"/>
          <p14:tracePt t="186214" x="2292350" y="5581650"/>
          <p14:tracePt t="187186" x="2292350" y="5588000"/>
          <p14:tracePt t="187205" x="2292350" y="5594350"/>
          <p14:tracePt t="187216" x="2292350" y="5600700"/>
          <p14:tracePt t="187247" x="2292350" y="5607050"/>
          <p14:tracePt t="187257" x="2292350" y="5613400"/>
          <p14:tracePt t="187269" x="2292350" y="5619750"/>
          <p14:tracePt t="187271" x="2292350" y="5626100"/>
          <p14:tracePt t="187280" x="2286000" y="5638800"/>
          <p14:tracePt t="187296" x="2286000" y="5645150"/>
          <p14:tracePt t="187314" x="2286000" y="5651500"/>
          <p14:tracePt t="187330" x="2286000" y="5664200"/>
          <p14:tracePt t="187347" x="2279650" y="5670550"/>
          <p14:tracePt t="187364" x="2279650" y="5676900"/>
          <p14:tracePt t="187380" x="2273300" y="5689600"/>
          <p14:tracePt t="187396" x="2273300" y="5702300"/>
          <p14:tracePt t="187413" x="2260600" y="5727700"/>
          <p14:tracePt t="187430" x="2254250" y="5759450"/>
          <p14:tracePt t="187447" x="2241550" y="5778500"/>
          <p14:tracePt t="187463" x="2222500" y="5803900"/>
          <p14:tracePt t="187481" x="2209800" y="5822950"/>
          <p14:tracePt t="187498" x="2178050" y="5861050"/>
          <p14:tracePt t="187514" x="2146300" y="5905500"/>
          <p14:tracePt t="187530" x="2133600" y="5924550"/>
          <p14:tracePt t="187547" x="2101850" y="5962650"/>
          <p14:tracePt t="187564" x="2089150" y="5975350"/>
          <p14:tracePt t="187580" x="2070100" y="6000750"/>
          <p14:tracePt t="187597" x="2057400" y="6026150"/>
          <p14:tracePt t="187614" x="2044700" y="6038850"/>
          <p14:tracePt t="187630" x="2025650" y="6076950"/>
          <p14:tracePt t="187646" x="2006600" y="6102350"/>
          <p14:tracePt t="187664" x="1974850" y="6153150"/>
          <p14:tracePt t="187680" x="1930400" y="6216650"/>
          <p14:tracePt t="187697" x="1898650" y="6248400"/>
          <p14:tracePt t="187714" x="1860550" y="6292850"/>
          <p14:tracePt t="187730" x="1841500" y="6311900"/>
          <p14:tracePt t="187747" x="1809750" y="6350000"/>
          <p14:tracePt t="187763" x="1771650" y="6388100"/>
          <p14:tracePt t="187780" x="1752600" y="6413500"/>
          <p14:tracePt t="187796" x="1714500" y="6451600"/>
          <p14:tracePt t="187814" x="1695450" y="6470650"/>
          <p14:tracePt t="187830" x="1657350" y="6508750"/>
          <p14:tracePt t="187847" x="1631950" y="6540500"/>
          <p14:tracePt t="187864" x="1625600" y="6559550"/>
          <p14:tracePt t="187880" x="1606550" y="6578600"/>
          <p14:tracePt t="187897" x="1600200" y="6584950"/>
          <p14:tracePt t="187913" x="1593850" y="6597650"/>
          <p14:tracePt t="187930" x="1581150" y="6604000"/>
          <p14:tracePt t="187947" x="1574800" y="6610350"/>
          <p14:tracePt t="187963" x="1562100" y="6616700"/>
          <p14:tracePt t="187980" x="1555750" y="6623050"/>
          <p14:tracePt t="187997" x="1530350" y="6635750"/>
          <p14:tracePt t="188014" x="1511300" y="6642100"/>
          <p14:tracePt t="188030" x="1485900" y="6648450"/>
          <p14:tracePt t="188047" x="1460500" y="6654800"/>
          <p14:tracePt t="188064" x="1460500" y="6661150"/>
          <p14:tracePt t="188080" x="1447800" y="6667500"/>
          <p14:tracePt t="191400" x="1454150" y="6667500"/>
          <p14:tracePt t="191462" x="1460500" y="6667500"/>
          <p14:tracePt t="191472" x="1473200" y="6667500"/>
          <p14:tracePt t="191484" x="1492250" y="6667500"/>
          <p14:tracePt t="191486" x="1530350" y="6667500"/>
          <p14:tracePt t="191497" x="1574800" y="6667500"/>
          <p14:tracePt t="191513" x="1701800" y="6667500"/>
          <p14:tracePt t="191530" x="1873250" y="6667500"/>
          <p14:tracePt t="191547" x="1974850" y="6667500"/>
          <p14:tracePt t="191564" x="2133600" y="6667500"/>
          <p14:tracePt t="191580" x="2197100" y="6667500"/>
          <p14:tracePt t="191580" x="2266950" y="6667500"/>
          <p14:tracePt t="191597" x="2330450" y="6667500"/>
          <p14:tracePt t="191613" x="2425700" y="6667500"/>
          <p14:tracePt t="191631" x="2482850" y="6667500"/>
          <p14:tracePt t="191647" x="2584450" y="6667500"/>
          <p14:tracePt t="191664" x="2628900" y="6673850"/>
          <p14:tracePt t="191680" x="2717800" y="6686550"/>
          <p14:tracePt t="191697" x="2813050" y="6711950"/>
          <p14:tracePt t="191713" x="2857500" y="6724650"/>
          <p14:tracePt t="191730" x="2952750" y="6756400"/>
          <p14:tracePt t="191747" x="3048000" y="6807200"/>
          <p14:tracePt t="191763" x="3105150" y="6819900"/>
          <p14:tracePt t="191780" x="3200400" y="6851650"/>
          <p14:tracePt t="191797" x="3232150" y="6851650"/>
          <p14:tracePt t="191813" x="3295650" y="6851650"/>
          <p14:tracePt t="191830" x="3346450" y="6851650"/>
          <p14:tracePt t="191847" x="3371850" y="6851650"/>
          <p14:tracePt t="191863" x="3435350" y="6851650"/>
          <p14:tracePt t="191880" x="3486150" y="6838950"/>
          <p14:tracePt t="191896" x="3575050" y="6819900"/>
          <p14:tracePt t="191913" x="3638550" y="6800850"/>
          <p14:tracePt t="191931" x="3663950" y="6794500"/>
          <p14:tracePt t="191947" x="3670300" y="6781800"/>
          <p14:tracePt t="191982" x="3670300" y="6775450"/>
          <p14:tracePt t="191984" x="3676650" y="6762750"/>
          <p14:tracePt t="191996" x="3676650" y="6731000"/>
          <p14:tracePt t="192013" x="3683000" y="6705600"/>
          <p14:tracePt t="192030" x="3689350" y="6661150"/>
          <p14:tracePt t="192047" x="3695700" y="6635750"/>
          <p14:tracePt t="192064" x="3702050" y="6604000"/>
          <p14:tracePt t="192081" x="3708400" y="6572250"/>
          <p14:tracePt t="192097" x="3708400" y="6565900"/>
          <p14:tracePt t="192114" x="3708400" y="6534150"/>
          <p14:tracePt t="192130" x="3708400" y="6527800"/>
          <p14:tracePt t="192146" x="3708400" y="6496050"/>
          <p14:tracePt t="192164" x="3708400" y="6477000"/>
          <p14:tracePt t="192180" x="3702050" y="6470650"/>
          <p14:tracePt t="192197" x="3683000" y="6451600"/>
          <p14:tracePt t="192213" x="3670300" y="6438900"/>
          <p14:tracePt t="192230" x="3638550" y="6413500"/>
          <p14:tracePt t="192246" x="3606800" y="6394450"/>
          <p14:tracePt t="192263" x="3581400" y="6381750"/>
          <p14:tracePt t="192280" x="3536950" y="6362700"/>
          <p14:tracePt t="192296" x="3511550" y="6356350"/>
          <p14:tracePt t="192313" x="3467100" y="6343650"/>
          <p14:tracePt t="192330" x="3422650" y="6330950"/>
          <p14:tracePt t="192347" x="3409950" y="6324600"/>
          <p14:tracePt t="192363" x="3371850" y="6318250"/>
          <p14:tracePt t="192380" x="3352800" y="6311900"/>
          <p14:tracePt t="192396" x="3308350" y="6299200"/>
          <p14:tracePt t="192413" x="3270250" y="6280150"/>
          <p14:tracePt t="192431" x="3251200" y="6267450"/>
          <p14:tracePt t="192447" x="3206750" y="6248400"/>
          <p14:tracePt t="192464" x="3187700" y="6242050"/>
          <p14:tracePt t="192480" x="3149600" y="6229350"/>
          <p14:tracePt t="192497" x="3136900" y="6216650"/>
          <p14:tracePt t="192513" x="3086100" y="6203950"/>
          <p14:tracePt t="192530" x="3009900" y="6178550"/>
          <p14:tracePt t="192547" x="2984500" y="6159500"/>
          <p14:tracePt t="192563" x="2921000" y="6140450"/>
          <p14:tracePt t="192581" x="2895600" y="6134100"/>
          <p14:tracePt t="192597" x="2851150" y="6127750"/>
          <p14:tracePt t="192613" x="2806700" y="6127750"/>
          <p14:tracePt t="192630" x="2774950" y="6127750"/>
          <p14:tracePt t="192646" x="2705100" y="6127750"/>
          <p14:tracePt t="192664" x="2673350" y="6127750"/>
          <p14:tracePt t="192680" x="2622550" y="6127750"/>
          <p14:tracePt t="192696" x="2578100" y="6127750"/>
          <p14:tracePt t="192713" x="2552700" y="6127750"/>
          <p14:tracePt t="192730" x="2501900" y="6127750"/>
          <p14:tracePt t="192746" x="2476500" y="6127750"/>
          <p14:tracePt t="192763" x="2419350" y="6127750"/>
          <p14:tracePt t="192780" x="2374900" y="6127750"/>
          <p14:tracePt t="192797" x="2343150" y="6127750"/>
          <p14:tracePt t="192813" x="2292350" y="6127750"/>
          <p14:tracePt t="192830" x="2266950" y="6127750"/>
          <p14:tracePt t="192847" x="2203450" y="6153150"/>
          <p14:tracePt t="192863" x="2120900" y="6172200"/>
          <p14:tracePt t="192880" x="2089150" y="6178550"/>
          <p14:tracePt t="192896" x="2006600" y="6197600"/>
          <p14:tracePt t="192913" x="1974850" y="6203950"/>
          <p14:tracePt t="192929" x="1905000" y="6203950"/>
          <p14:tracePt t="192946" x="1860550" y="6203950"/>
          <p14:tracePt t="192963" x="1847850" y="6203950"/>
          <p14:tracePt t="192980" x="1809750" y="6210300"/>
          <p14:tracePt t="192997" x="1790700" y="6216650"/>
          <p14:tracePt t="193013" x="1746250" y="6223000"/>
          <p14:tracePt t="193030" x="1701800" y="6235700"/>
          <p14:tracePt t="193046" x="1676400" y="6242050"/>
          <p14:tracePt t="193064" x="1631950" y="6254750"/>
          <p14:tracePt t="193082" x="1606550" y="6261100"/>
          <p14:tracePt t="193097" x="1568450" y="6267450"/>
          <p14:tracePt t="193114" x="1524000" y="6273800"/>
          <p14:tracePt t="193131" x="1504950" y="6280150"/>
          <p14:tracePt t="193147" x="1466850" y="6286500"/>
          <p14:tracePt t="193163" x="1454150" y="6299200"/>
          <p14:tracePt t="193180" x="1416050" y="6311900"/>
          <p14:tracePt t="193197" x="1377950" y="6324600"/>
          <p14:tracePt t="193213" x="1358900" y="6330950"/>
          <p14:tracePt t="193230" x="1333500" y="6337300"/>
          <p14:tracePt t="193246" x="1314450" y="6343650"/>
          <p14:tracePt t="193263" x="1295400" y="6350000"/>
          <p14:tracePt t="193280" x="1276350" y="6356350"/>
          <p14:tracePt t="193317" x="1270000" y="6362700"/>
          <p14:tracePt t="193319" x="1263650" y="6369050"/>
          <p14:tracePt t="193348" x="1257300" y="6375400"/>
          <p14:tracePt t="193350" x="1257300" y="6381750"/>
          <p14:tracePt t="193363" x="1257300" y="6400800"/>
          <p14:tracePt t="193381" x="1257300" y="6413500"/>
          <p14:tracePt t="193396" x="1257300" y="6432550"/>
          <p14:tracePt t="193413" x="1257300" y="6445250"/>
          <p14:tracePt t="193430" x="1257300" y="6470650"/>
          <p14:tracePt t="193446" x="1257300" y="6489700"/>
          <p14:tracePt t="193464" x="1257300" y="6502400"/>
          <p14:tracePt t="193480" x="1257300" y="6515100"/>
          <p14:tracePt t="193497" x="1263650" y="6521450"/>
          <p14:tracePt t="193513" x="1270000" y="6534150"/>
          <p14:tracePt t="193546" x="1295400" y="6540500"/>
          <p14:tracePt t="193548" x="1314450" y="6553200"/>
          <p14:tracePt t="193563" x="1352550" y="6572250"/>
          <p14:tracePt t="193581" x="1384300" y="6584950"/>
          <p14:tracePt t="193596" x="1447800" y="6616700"/>
          <p14:tracePt t="193614" x="1479550" y="6629400"/>
          <p14:tracePt t="193630" x="1536700" y="6654800"/>
          <p14:tracePt t="193647" x="1587500" y="6673850"/>
          <p14:tracePt t="193663" x="1612900" y="6686550"/>
          <p14:tracePt t="193680" x="1676400" y="6711950"/>
          <p14:tracePt t="193697" x="1714500" y="6724650"/>
          <p14:tracePt t="193713" x="1809750" y="6756400"/>
          <p14:tracePt t="193730" x="1911350" y="6769100"/>
          <p14:tracePt t="193746" x="1962150" y="6781800"/>
          <p14:tracePt t="193763" x="2063750" y="6788150"/>
          <p14:tracePt t="193780" x="2108200" y="6794500"/>
          <p14:tracePt t="193797" x="2171700" y="6800850"/>
          <p14:tracePt t="193813" x="2209800" y="6813550"/>
          <p14:tracePt t="193830" x="2228850" y="6819900"/>
          <p14:tracePt t="193846" x="2254250" y="6832600"/>
          <p14:tracePt t="193863" x="2266950" y="6838950"/>
          <p14:tracePt t="193880" x="2286000" y="6851650"/>
          <p14:tracePt t="193896" x="2330450" y="6851650"/>
          <p14:tracePt t="193913" x="2355850" y="6851650"/>
          <p14:tracePt t="193930" x="2419350" y="6851650"/>
          <p14:tracePt t="193947" x="2463800" y="6851650"/>
          <p14:tracePt t="193963" x="2546350" y="6851650"/>
          <p14:tracePt t="193980" x="2609850" y="6851650"/>
          <p14:tracePt t="193997" x="2635250" y="6851650"/>
          <p14:tracePt t="194013" x="2686050" y="6851650"/>
          <p14:tracePt t="194030" x="2717800" y="6851650"/>
          <p14:tracePt t="194046" x="2794000" y="6851650"/>
          <p14:tracePt t="194063" x="2882900" y="6851650"/>
          <p14:tracePt t="194080" x="2927350" y="6851650"/>
          <p14:tracePt t="194097" x="3003550" y="6851650"/>
          <p14:tracePt t="194114" x="3035300" y="6851650"/>
          <p14:tracePt t="194130" x="3105150" y="6851650"/>
          <p14:tracePt t="194147" x="3181350" y="6832600"/>
          <p14:tracePt t="194163" x="3213100" y="6819900"/>
          <p14:tracePt t="194180" x="3295650" y="6794500"/>
          <p14:tracePt t="194196" x="3333750" y="6781800"/>
          <p14:tracePt t="194213" x="3397250" y="6762750"/>
          <p14:tracePt t="194230" x="3441700" y="6743700"/>
          <p14:tracePt t="194246" x="3454400" y="6731000"/>
          <p14:tracePt t="194263" x="3467100" y="6699250"/>
          <p14:tracePt t="194280" x="3473450" y="6680200"/>
          <p14:tracePt t="194297" x="3492500" y="6629400"/>
          <p14:tracePt t="194313" x="3505200" y="6572250"/>
          <p14:tracePt t="194330" x="3524250" y="6534150"/>
          <p14:tracePt t="194346" x="3536950" y="6489700"/>
          <p14:tracePt t="194363" x="3549650" y="6464300"/>
          <p14:tracePt t="194381" x="3556000" y="6438900"/>
          <p14:tracePt t="194397" x="3562350" y="6413500"/>
          <p14:tracePt t="194414" x="3562350" y="6407150"/>
          <p14:tracePt t="194430" x="3562350" y="6381750"/>
          <p14:tracePt t="194465" x="3562350" y="6375400"/>
          <p14:tracePt t="194480" x="3562350" y="6362700"/>
          <p14:tracePt t="194496" x="3562350" y="6356350"/>
          <p14:tracePt t="194518" x="3556000" y="6350000"/>
          <p14:tracePt t="194519" x="3549650" y="6343650"/>
          <p14:tracePt t="194531" x="3549650" y="6337300"/>
          <p14:tracePt t="194548" x="3530600" y="6324600"/>
          <p14:tracePt t="194565" x="3524250" y="6324600"/>
          <p14:tracePt t="194581" x="3517900" y="6311900"/>
          <p14:tracePt t="194598" x="3511550" y="6305550"/>
          <p14:tracePt t="194633" x="3505200" y="6299200"/>
          <p14:tracePt t="194654" x="3505200" y="6292850"/>
          <p14:tracePt t="194665" x="3492500" y="6292850"/>
          <p14:tracePt t="194675" x="3486150" y="6292850"/>
          <p14:tracePt t="194679" x="3467100" y="6286500"/>
          <p14:tracePt t="194696" x="3460750" y="6286500"/>
          <p14:tracePt t="194713" x="3441700" y="6286500"/>
          <p14:tracePt t="194731" x="3435350" y="6286500"/>
          <p14:tracePt t="194747" x="3422650" y="6280150"/>
          <p14:tracePt t="194764" x="3416300" y="6280150"/>
          <p14:tracePt t="194781" x="3403600" y="6280150"/>
          <p14:tracePt t="194798" x="3384550" y="6273800"/>
          <p14:tracePt t="194814" x="3352800" y="6267450"/>
          <p14:tracePt t="194831" x="3346450" y="6267450"/>
          <p14:tracePt t="194847" x="3314700" y="6267450"/>
          <p14:tracePt t="194864" x="3308350" y="6267450"/>
          <p14:tracePt t="194880" x="3282950" y="6267450"/>
          <p14:tracePt t="194897" x="3276600" y="6267450"/>
          <p14:tracePt t="194914" x="3257550" y="6267450"/>
          <p14:tracePt t="194931" x="3244850" y="6267450"/>
          <p14:tracePt t="194948" x="3238500" y="6267450"/>
          <p14:tracePt t="194964" x="3219450" y="6267450"/>
          <p14:tracePt t="194981" x="3206750" y="6267450"/>
          <p14:tracePt t="194997" x="3175000" y="6273800"/>
          <p14:tracePt t="195014" x="3149600" y="6280150"/>
          <p14:tracePt t="195031" x="3130550" y="6286500"/>
          <p14:tracePt t="195047" x="3098800" y="6292850"/>
          <p14:tracePt t="195064" x="3092450" y="6299200"/>
          <p14:tracePt t="195081" x="3079750" y="6305550"/>
          <p14:tracePt t="195097" x="3073400" y="6311900"/>
          <p14:tracePt t="195135" x="3067050" y="6311900"/>
          <p14:tracePt t="195137" x="3060700" y="6318250"/>
          <p14:tracePt t="195148" x="3060700" y="6324600"/>
          <p14:tracePt t="195164" x="3054350" y="6330950"/>
          <p14:tracePt t="195181" x="3041650" y="6343650"/>
          <p14:tracePt t="195197" x="3041650" y="6350000"/>
          <p14:tracePt t="195214" x="3028950" y="6356350"/>
          <p14:tracePt t="195231" x="3022600" y="6362700"/>
          <p14:tracePt t="195247" x="3016250" y="6369050"/>
          <p14:tracePt t="195264" x="3009900" y="6388100"/>
          <p14:tracePt t="195281" x="3003550" y="6394450"/>
          <p14:tracePt t="195298" x="3003550" y="6407150"/>
          <p14:tracePt t="195314" x="3003550" y="6413500"/>
          <p14:tracePt t="195331" x="3003550" y="6426200"/>
          <p14:tracePt t="195364" x="3003550" y="6432550"/>
          <p14:tracePt t="195366" x="3003550" y="6438900"/>
          <p14:tracePt t="195381" x="3003550" y="6445250"/>
          <p14:tracePt t="195398" x="3003550" y="6457950"/>
          <p14:tracePt t="195414" x="3003550" y="6464300"/>
          <p14:tracePt t="195431" x="3009900" y="6477000"/>
          <p14:tracePt t="195470" x="3016250" y="6477000"/>
          <p14:tracePt t="195480" x="3016250" y="6483350"/>
          <p14:tracePt t="195499" x="3022600" y="6489700"/>
          <p14:tracePt t="195500" x="3028950" y="6489700"/>
          <p14:tracePt t="195513" x="3035300" y="6502400"/>
          <p14:tracePt t="195529" x="3073400" y="6515100"/>
          <p14:tracePt t="195547" x="3124200" y="6534150"/>
          <p14:tracePt t="195564" x="3149600" y="6553200"/>
          <p14:tracePt t="195581" x="3225800" y="6572250"/>
          <p14:tracePt t="195598" x="3257550" y="6578600"/>
          <p14:tracePt t="195598" x="3282950" y="6578600"/>
          <p14:tracePt t="195615" x="3308350" y="6578600"/>
          <p14:tracePt t="195631" x="3365500" y="6578600"/>
          <p14:tracePt t="195648" x="3390900" y="6578600"/>
          <p14:tracePt t="195664" x="3429000" y="6565900"/>
          <p14:tracePt t="195682" x="3448050" y="6553200"/>
          <p14:tracePt t="195697" x="3479800" y="6540500"/>
          <p14:tracePt t="195714" x="3498850" y="6521450"/>
          <p14:tracePt t="195731" x="3505200" y="6508750"/>
          <p14:tracePt t="195747" x="3517900" y="6489700"/>
          <p14:tracePt t="195765" x="3524250" y="6477000"/>
          <p14:tracePt t="195781" x="3530600" y="6457950"/>
          <p14:tracePt t="195797" x="3536950" y="6445250"/>
          <p14:tracePt t="195814" x="3536950" y="6438900"/>
          <p14:tracePt t="195831" x="3556000" y="6432550"/>
          <p14:tracePt t="195848" x="3562350" y="6419850"/>
          <p14:tracePt t="195863" x="3575050" y="6400800"/>
          <p14:tracePt t="195879" x="3594100" y="6381750"/>
          <p14:tracePt t="195897" x="3600450" y="6369050"/>
          <p14:tracePt t="195914" x="3606800" y="6356350"/>
          <p14:tracePt t="195931" x="3606800" y="6350000"/>
          <p14:tracePt t="195948" x="3613150" y="6337300"/>
          <p14:tracePt t="195964" x="3613150" y="6318250"/>
          <p14:tracePt t="196001" x="3613150" y="6311900"/>
          <p14:tracePt t="196003" x="3606800" y="6305550"/>
          <p14:tracePt t="196014" x="3594100" y="6299200"/>
          <p14:tracePt t="196031" x="3581400" y="6286500"/>
          <p14:tracePt t="196047" x="3562350" y="6267450"/>
          <p14:tracePt t="196065" x="3549650" y="6261100"/>
          <p14:tracePt t="196081" x="3536950" y="6254750"/>
          <p14:tracePt t="196098" x="3524250" y="6248400"/>
          <p14:tracePt t="196114" x="3505200" y="6242050"/>
          <p14:tracePt t="196131" x="3479800" y="6235700"/>
          <p14:tracePt t="196148" x="3473450" y="6235700"/>
          <p14:tracePt t="196164" x="3435350" y="6229350"/>
          <p14:tracePt t="196181" x="3422650" y="6229350"/>
          <p14:tracePt t="196197" x="3378200" y="6223000"/>
          <p14:tracePt t="196214" x="3340100" y="6223000"/>
          <p14:tracePt t="196231" x="3327400" y="6223000"/>
          <p14:tracePt t="196248" x="3295650" y="6223000"/>
          <p14:tracePt t="196264" x="3289300" y="6223000"/>
          <p14:tracePt t="196281" x="3263900" y="6223000"/>
          <p14:tracePt t="196298" x="3232150" y="6223000"/>
          <p14:tracePt t="196314" x="3213100" y="6223000"/>
          <p14:tracePt t="196331" x="3187700" y="6223000"/>
          <p14:tracePt t="196348" x="3168650" y="6229350"/>
          <p14:tracePt t="196364" x="3124200" y="6242050"/>
          <p14:tracePt t="196381" x="3098800" y="6254750"/>
          <p14:tracePt t="196397" x="3073400" y="6267450"/>
          <p14:tracePt t="196414" x="3028950" y="6280150"/>
          <p14:tracePt t="196431" x="3003550" y="6292850"/>
          <p14:tracePt t="196448" x="2940050" y="6305550"/>
          <p14:tracePt t="196464" x="2876550" y="6324600"/>
          <p14:tracePt t="196481" x="2863850" y="6330950"/>
          <p14:tracePt t="196497" x="2819400" y="6343650"/>
          <p14:tracePt t="196514" x="2800350" y="6350000"/>
          <p14:tracePt t="196530" x="2774950" y="6362700"/>
          <p14:tracePt t="196547" x="2762250" y="6375400"/>
          <p14:tracePt t="196564" x="2755900" y="6381750"/>
          <p14:tracePt t="196581" x="2743200" y="6400800"/>
          <p14:tracePt t="196598" x="2730500" y="6413500"/>
          <p14:tracePt t="196614" x="2711450" y="6432550"/>
          <p14:tracePt t="196631" x="2711450" y="6438900"/>
          <p14:tracePt t="196648" x="2698750" y="6457950"/>
          <p14:tracePt t="196664" x="2686050" y="6464300"/>
          <p14:tracePt t="196681" x="2686050" y="6470650"/>
          <p14:tracePt t="196697" x="2673350" y="6483350"/>
          <p14:tracePt t="196714" x="2673350" y="6489700"/>
          <p14:tracePt t="196732" x="2673350" y="6502400"/>
          <p14:tracePt t="196748" x="2673350" y="6515100"/>
          <p14:tracePt t="196764" x="2673350" y="6521450"/>
          <p14:tracePt t="196825" x="2673350" y="6527800"/>
          <p14:tracePt t="196835" x="2673350" y="6534150"/>
          <p14:tracePt t="196856" x="2673350" y="6540500"/>
          <p14:tracePt t="196866" x="2673350" y="6546850"/>
          <p14:tracePt t="196878" x="2673350" y="6559550"/>
          <p14:tracePt t="196888" x="2673350" y="6565900"/>
          <p14:tracePt t="196897" x="2679700" y="6578600"/>
          <p14:tracePt t="196914" x="2686050" y="6584950"/>
          <p14:tracePt t="196916" x="2692400" y="6597650"/>
          <p14:tracePt t="196931" x="2698750" y="6604000"/>
          <p14:tracePt t="196947" x="2711450" y="6610350"/>
          <p14:tracePt t="196964" x="2724150" y="6616700"/>
          <p14:tracePt t="196964" x="2743200" y="6623050"/>
          <p14:tracePt t="196981" x="2762250" y="6635750"/>
          <p14:tracePt t="196997" x="2806700" y="6648450"/>
          <p14:tracePt t="197014" x="2844800" y="6654800"/>
          <p14:tracePt t="197031" x="2914650" y="6667500"/>
          <p14:tracePt t="197047" x="2940050" y="6673850"/>
          <p14:tracePt t="197064" x="2997200" y="6680200"/>
          <p14:tracePt t="197081" x="3067050" y="6680200"/>
          <p14:tracePt t="197098" x="3111500" y="6680200"/>
          <p14:tracePt t="197114" x="3200400" y="6686550"/>
          <p14:tracePt t="197131" x="3263900" y="6686550"/>
          <p14:tracePt t="197148" x="3384550" y="6686550"/>
          <p14:tracePt t="197164" x="3486150" y="6686550"/>
          <p14:tracePt t="197181" x="3530600" y="6686550"/>
          <p14:tracePt t="197197" x="3581400" y="6667500"/>
          <p14:tracePt t="197214" x="3600450" y="6654800"/>
          <p14:tracePt t="197231" x="3625850" y="6623050"/>
          <p14:tracePt t="197247" x="3638550" y="6591300"/>
          <p14:tracePt t="197264" x="3644900" y="6572250"/>
          <p14:tracePt t="197282" x="3644900" y="6534150"/>
          <p14:tracePt t="197297" x="3644900" y="6515100"/>
          <p14:tracePt t="197314" x="3625850" y="6483350"/>
          <p14:tracePt t="197332" x="3587750" y="6451600"/>
          <p14:tracePt t="197347" x="3568700" y="6432550"/>
          <p14:tracePt t="197364" x="3524250" y="6407150"/>
          <p14:tracePt t="197381" x="3517900" y="6394450"/>
          <p14:tracePt t="197398" x="3486150" y="6375400"/>
          <p14:tracePt t="197414" x="3454400" y="6362700"/>
          <p14:tracePt t="197431" x="3435350" y="6356350"/>
          <p14:tracePt t="197447" x="3403600" y="6343650"/>
          <p14:tracePt t="197464" x="3378200" y="6337300"/>
          <p14:tracePt t="197481" x="3314700" y="6324600"/>
          <p14:tracePt t="197497" x="3270250" y="6318250"/>
          <p14:tracePt t="197514" x="3244850" y="6318250"/>
          <p14:tracePt t="197531" x="3206750" y="6311900"/>
          <p14:tracePt t="197547" x="3181350" y="6311900"/>
          <p14:tracePt t="197564" x="3136900" y="6311900"/>
          <p14:tracePt t="197581" x="3079750" y="6305550"/>
          <p14:tracePt t="197598" x="3035300" y="6305550"/>
          <p14:tracePt t="197614" x="2959100" y="6305550"/>
          <p14:tracePt t="197631" x="2927350" y="6305550"/>
          <p14:tracePt t="197648" x="2844800" y="6305550"/>
          <p14:tracePt t="197664" x="2781300" y="6305550"/>
          <p14:tracePt t="197681" x="2749550" y="6305550"/>
          <p14:tracePt t="197697" x="2667000" y="6305550"/>
          <p14:tracePt t="197714" x="2635250" y="6305550"/>
          <p14:tracePt t="197731" x="2571750" y="6305550"/>
          <p14:tracePt t="197748" x="2533650" y="6305550"/>
          <p14:tracePt t="197764" x="2476500" y="6305550"/>
          <p14:tracePt t="197781" x="2432050" y="6305550"/>
          <p14:tracePt t="197797" x="2413000" y="6305550"/>
          <p14:tracePt t="197814" x="2374900" y="6311900"/>
          <p14:tracePt t="197831" x="2355850" y="6318250"/>
          <p14:tracePt t="197847" x="2330450" y="6324600"/>
          <p14:tracePt t="197864" x="2298700" y="6343650"/>
          <p14:tracePt t="197882" x="2286000" y="6350000"/>
          <p14:tracePt t="197898" x="2273300" y="6369050"/>
          <p14:tracePt t="197914" x="2254250" y="6388100"/>
          <p14:tracePt t="197931" x="2247900" y="6400800"/>
          <p14:tracePt t="197947" x="2247900" y="6426200"/>
          <p14:tracePt t="197964" x="2241550" y="6445250"/>
          <p14:tracePt t="197980" x="2235200" y="6483350"/>
          <p14:tracePt t="197997" x="2228850" y="6502400"/>
          <p14:tracePt t="198014" x="2228850" y="6534150"/>
          <p14:tracePt t="198031" x="2222500" y="6559550"/>
          <p14:tracePt t="198047" x="2222500" y="6572250"/>
          <p14:tracePt t="198064" x="2222500" y="6591300"/>
          <p14:tracePt t="198081" x="2228850" y="6604000"/>
          <p14:tracePt t="198097" x="2247900" y="6629400"/>
          <p14:tracePt t="198114" x="2292350" y="6661150"/>
          <p14:tracePt t="198131" x="2330450" y="6673850"/>
          <p14:tracePt t="198147" x="2393950" y="6705600"/>
          <p14:tracePt t="198165" x="2489200" y="6724650"/>
          <p14:tracePt t="198181" x="2546350" y="6743700"/>
          <p14:tracePt t="198198" x="2654300" y="6756400"/>
          <p14:tracePt t="198214" x="2711450" y="6769100"/>
          <p14:tracePt t="198231" x="2825750" y="6775450"/>
          <p14:tracePt t="198248" x="2870200" y="6775450"/>
          <p14:tracePt t="198264" x="2946400" y="6775450"/>
          <p14:tracePt t="198281" x="3003550" y="6775450"/>
          <p14:tracePt t="198298" x="3028950" y="6775450"/>
          <p14:tracePt t="198314" x="3079750" y="6762750"/>
          <p14:tracePt t="198331" x="3098800" y="6756400"/>
          <p14:tracePt t="198347" x="3136900" y="6743700"/>
          <p14:tracePt t="198364" x="3175000" y="6724650"/>
          <p14:tracePt t="198381" x="3187700" y="6718300"/>
          <p14:tracePt t="198397" x="3206750" y="6705600"/>
          <p14:tracePt t="198414" x="3219450" y="6692900"/>
          <p14:tracePt t="198431" x="3238500" y="6680200"/>
          <p14:tracePt t="198447" x="3257550" y="6661150"/>
          <p14:tracePt t="198464" x="3270250" y="6661150"/>
          <p14:tracePt t="198480" x="3276600" y="6654800"/>
          <p14:tracePt t="198497" x="3282950" y="6654800"/>
          <p14:tracePt t="198514" x="3282950" y="6648450"/>
          <p14:tracePt t="200072" x="3282950" y="6635750"/>
          <p14:tracePt t="200082" x="3289300" y="6604000"/>
          <p14:tracePt t="200098" x="3302000" y="6546850"/>
          <p14:tracePt t="200114" x="3352800" y="6330950"/>
          <p14:tracePt t="200116" x="3397250" y="6153150"/>
          <p14:tracePt t="200131" x="3543300" y="5689600"/>
          <p14:tracePt t="200147" x="3613150" y="5403850"/>
          <p14:tracePt t="200164" x="3727450" y="4845050"/>
          <p14:tracePt t="200182" x="3797300" y="4337050"/>
          <p14:tracePt t="200198" x="3822700" y="4102100"/>
          <p14:tracePt t="200214" x="3835400" y="3721100"/>
          <p14:tracePt t="200231" x="3835400" y="3587750"/>
          <p14:tracePt t="200247" x="3835400" y="3371850"/>
          <p14:tracePt t="200264" x="3835400" y="3187700"/>
          <p14:tracePt t="200281" x="3835400" y="3105150"/>
          <p14:tracePt t="200297" x="3835400" y="2940050"/>
          <p14:tracePt t="200314" x="3835400" y="2876550"/>
          <p14:tracePt t="200331" x="3835400" y="2755900"/>
          <p14:tracePt t="200347" x="3835400" y="2679700"/>
          <p14:tracePt t="200364" x="3835400" y="2654300"/>
          <p14:tracePt t="200381" x="3835400" y="2616200"/>
          <p14:tracePt t="200398" x="3835400" y="2609850"/>
          <p14:tracePt t="200414" x="3835400" y="2565400"/>
          <p14:tracePt t="200431" x="3835400" y="2489200"/>
          <p14:tracePt t="200447" x="3835400" y="2438400"/>
          <p14:tracePt t="200464" x="3835400" y="2286000"/>
          <p14:tracePt t="200481" x="3829050" y="2108200"/>
          <p14:tracePt t="200498" x="3822700" y="2012950"/>
          <p14:tracePt t="200514" x="3784600" y="1860550"/>
          <p14:tracePt t="200531" x="3778250" y="1778000"/>
          <p14:tracePt t="200547" x="3746500" y="1663700"/>
          <p14:tracePt t="200564" x="3714750" y="1574800"/>
          <p14:tracePt t="200582" x="3702050" y="1536700"/>
          <p14:tracePt t="200597" x="3689350" y="1466850"/>
          <p14:tracePt t="200614" x="3670300" y="1441450"/>
          <p14:tracePt t="200631" x="3657600" y="1377950"/>
          <p14:tracePt t="200647" x="3657600" y="1352550"/>
          <p14:tracePt t="200663" x="3651250" y="1314450"/>
          <p14:tracePt t="200681" x="3651250" y="1263650"/>
          <p14:tracePt t="200698" x="3651250" y="1244600"/>
          <p14:tracePt t="200714" x="3651250" y="1206500"/>
          <p14:tracePt t="200731" x="3651250" y="1187450"/>
          <p14:tracePt t="200747" x="3644900" y="1155700"/>
          <p14:tracePt t="200764" x="3644900" y="1149350"/>
          <p14:tracePt t="200811" x="3644900" y="1143000"/>
          <p14:tracePt t="200813" x="3638550" y="1143000"/>
          <p14:tracePt t="200831" x="3632200" y="1143000"/>
          <p14:tracePt t="200847" x="3632200" y="1136650"/>
          <p14:tracePt t="200849" x="3613150" y="1117600"/>
          <p14:tracePt t="200864" x="3606800" y="1117600"/>
          <p14:tracePt t="200881" x="3606800" y="1111250"/>
          <p14:tracePt t="200897" x="3606800" y="1104900"/>
          <p14:tracePt t="200946" x="3600450" y="1098550"/>
          <p14:tracePt t="200967" x="3600450" y="1092200"/>
          <p14:tracePt t="201386" x="3600450" y="1098550"/>
          <p14:tracePt t="201487" x="3600450" y="1104900"/>
          <p14:tracePt t="201508" x="3600450" y="1111250"/>
          <p14:tracePt t="201518" x="3600450" y="1117600"/>
          <p14:tracePt t="201529" x="3600450" y="1123950"/>
          <p14:tracePt t="201547" x="3600450" y="1136650"/>
          <p14:tracePt t="201549" x="3600450" y="1155700"/>
          <p14:tracePt t="201564" x="3600450" y="1168400"/>
          <p14:tracePt t="201581" x="3606800" y="1174750"/>
          <p14:tracePt t="201597" x="3606800" y="1193800"/>
          <p14:tracePt t="201614" x="3606800" y="1200150"/>
          <p14:tracePt t="201631" x="3606800" y="1212850"/>
          <p14:tracePt t="201647" x="3606800" y="1225550"/>
          <p14:tracePt t="201664" x="3613150" y="1250950"/>
          <p14:tracePt t="201681" x="3613150" y="1276350"/>
          <p14:tracePt t="201698" x="3613150" y="1289050"/>
          <p14:tracePt t="201714" x="3613150" y="1308100"/>
          <p14:tracePt t="201731" x="3613150" y="1320800"/>
          <p14:tracePt t="201747" x="3613150" y="1339850"/>
          <p14:tracePt t="201764" x="3613150" y="1358900"/>
          <p14:tracePt t="201799" x="3613150" y="1371600"/>
          <p14:tracePt t="201814" x="3613150" y="1377950"/>
          <p14:tracePt t="201816" x="3613150" y="1384300"/>
          <p14:tracePt t="201831" x="3613150" y="1397000"/>
          <p14:tracePt t="201847" x="3613150" y="1409700"/>
          <p14:tracePt t="201864" x="3613150" y="1416050"/>
          <p14:tracePt t="201881" x="3613150" y="1428750"/>
          <p14:tracePt t="201897" x="3613150" y="1447800"/>
          <p14:tracePt t="201914" x="3613150" y="1460500"/>
          <p14:tracePt t="201931" x="3619500" y="1479550"/>
          <p14:tracePt t="201947" x="3619500" y="1492250"/>
          <p14:tracePt t="201963" x="3619500" y="1524000"/>
          <p14:tracePt t="201981" x="3625850" y="1555750"/>
          <p14:tracePt t="201998" x="3625850" y="1568450"/>
          <p14:tracePt t="202014" x="3625850" y="1600200"/>
          <p14:tracePt t="202031" x="3625850" y="1606550"/>
          <p14:tracePt t="202047" x="3625850" y="1625600"/>
          <p14:tracePt t="202064" x="3625850" y="1631950"/>
          <p14:tracePt t="202080" x="3632200" y="1651000"/>
          <p14:tracePt t="202098" x="3632200" y="1670050"/>
          <p14:tracePt t="202114" x="3632200" y="1676400"/>
          <p14:tracePt t="202131" x="3638550" y="1695450"/>
          <p14:tracePt t="202166" x="3638550" y="1708150"/>
          <p14:tracePt t="202168" x="3638550" y="1714500"/>
          <p14:tracePt t="202181" x="3644900" y="1720850"/>
          <p14:tracePt t="202197" x="3651250" y="1727200"/>
          <p14:tracePt t="202214" x="3651250" y="1739900"/>
          <p14:tracePt t="202232" x="3651250" y="1746250"/>
          <p14:tracePt t="202247" x="3663950" y="1752600"/>
          <p14:tracePt t="202264" x="3670300" y="1771650"/>
          <p14:tracePt t="202301" x="3670300" y="1784350"/>
          <p14:tracePt t="202314" x="3676650" y="1790700"/>
          <p14:tracePt t="202333" x="3683000" y="1803400"/>
          <p14:tracePt t="202335" x="3683000" y="1809750"/>
          <p14:tracePt t="202347" x="3689350" y="1828800"/>
          <p14:tracePt t="202364" x="3689350" y="1835150"/>
          <p14:tracePt t="202381" x="3695700" y="1847850"/>
          <p14:tracePt t="202397" x="3695700" y="1854200"/>
          <p14:tracePt t="202414" x="3702050" y="1873250"/>
          <p14:tracePt t="202431" x="3708400" y="1879600"/>
          <p14:tracePt t="202447" x="3714750" y="1892300"/>
          <p14:tracePt t="202464" x="3714750" y="1905000"/>
          <p14:tracePt t="202481" x="3714750" y="1911350"/>
          <p14:tracePt t="202497" x="3721100" y="1924050"/>
          <p14:tracePt t="202514" x="3721100" y="1936750"/>
          <p14:tracePt t="202531" x="3727450" y="1943100"/>
          <p14:tracePt t="202547" x="3727450" y="1955800"/>
          <p14:tracePt t="202564" x="3727450" y="1962150"/>
          <p14:tracePt t="202581" x="3733800" y="2000250"/>
          <p14:tracePt t="202597" x="3746500" y="2025650"/>
          <p14:tracePt t="202614" x="3746500" y="2038350"/>
          <p14:tracePt t="202631" x="3759200" y="2076450"/>
          <p14:tracePt t="202647" x="3765550" y="2082800"/>
          <p14:tracePt t="202664" x="3771900" y="2108200"/>
          <p14:tracePt t="202681" x="3784600" y="2127250"/>
          <p14:tracePt t="202697" x="3784600" y="2139950"/>
          <p14:tracePt t="202714" x="3784600" y="2146300"/>
          <p14:tracePt t="202749" x="3784600" y="2152650"/>
          <p14:tracePt t="202751" x="3790950" y="2152650"/>
          <p14:tracePt t="202764" x="3790950" y="2159000"/>
          <p14:tracePt t="202781" x="3797300" y="2165350"/>
          <p14:tracePt t="202797" x="3797300" y="2171700"/>
          <p14:tracePt t="202833" x="3797300" y="2178050"/>
          <p14:tracePt t="202835" x="3803650" y="2178050"/>
          <p14:tracePt t="202847" x="3803650" y="2184400"/>
          <p14:tracePt t="202884" x="3810000" y="2184400"/>
          <p14:tracePt t="202915" x="3810000" y="2190750"/>
          <p14:tracePt t="202925" x="3816350" y="2197100"/>
          <p14:tracePt t="202946" x="3816350" y="2203450"/>
          <p14:tracePt t="202957" x="3816350" y="2209800"/>
          <p14:tracePt t="202966" x="3816350" y="2216150"/>
          <p14:tracePt t="202998" x="3822700" y="2222500"/>
          <p14:tracePt t="203029" x="3829050" y="2228850"/>
          <p14:tracePt t="203059" x="3835400" y="2235200"/>
          <p14:tracePt t="203101" x="3835400" y="2241550"/>
          <p14:tracePt t="203113" x="3835400" y="2247900"/>
          <p14:tracePt t="203132" x="3835400" y="2254250"/>
          <p14:tracePt t="203143" x="3835400" y="2260600"/>
          <p14:tracePt t="203164" x="3835400" y="2266950"/>
          <p14:tracePt t="203174" x="3841750" y="2266950"/>
          <p14:tracePt t="203215" x="3841750" y="2273300"/>
          <p14:tracePt t="203225" x="3841750" y="2279650"/>
          <p14:tracePt t="203236" x="3841750" y="2286000"/>
          <p14:tracePt t="203246" x="3848100" y="2286000"/>
          <p14:tracePt t="203262" x="3848100" y="2292350"/>
          <p14:tracePt t="203263" x="3848100" y="2311400"/>
          <p14:tracePt t="203281" x="3848100" y="2317750"/>
          <p14:tracePt t="203297" x="3848100" y="2324100"/>
          <p14:tracePt t="203314" x="3854450" y="2330450"/>
          <p14:tracePt t="203331" x="3854450" y="2336800"/>
          <p14:tracePt t="203347" x="3860800" y="2336800"/>
          <p14:tracePt t="203364" x="3860800" y="2343150"/>
          <p14:tracePt t="203405" x="3860800" y="2349500"/>
          <p14:tracePt t="203414" x="3867150" y="2355850"/>
          <p14:tracePt t="203435" x="3867150" y="2362200"/>
          <p14:tracePt t="203456" x="3867150" y="2368550"/>
          <p14:tracePt t="203466" x="3867150" y="2381250"/>
          <p14:tracePt t="203488" x="3867150" y="2387600"/>
          <p14:tracePt t="203497" x="3873500" y="2393950"/>
          <p14:tracePt t="203499" x="3873500" y="2400300"/>
          <p14:tracePt t="203514" x="3879850" y="2419350"/>
          <p14:tracePt t="203549" x="3886200" y="2425700"/>
          <p14:tracePt t="203551" x="3886200" y="2438400"/>
          <p14:tracePt t="203564" x="3886200" y="2451100"/>
          <p14:tracePt t="203581" x="3886200" y="2457450"/>
          <p14:tracePt t="203598" x="3892550" y="2476500"/>
          <p14:tracePt t="203614" x="3898900" y="2482850"/>
          <p14:tracePt t="203631" x="3905250" y="2495550"/>
          <p14:tracePt t="203647" x="3905250" y="2501900"/>
          <p14:tracePt t="203664" x="3911600" y="2508250"/>
          <p14:tracePt t="203681" x="3911600" y="2520950"/>
          <p14:tracePt t="203697" x="3911600" y="2527300"/>
          <p14:tracePt t="203714" x="3917950" y="2546350"/>
          <p14:tracePt t="203731" x="3924300" y="2571750"/>
          <p14:tracePt t="203747" x="3924300" y="2578100"/>
          <p14:tracePt t="203763" x="3930650" y="2603500"/>
          <p14:tracePt t="203781" x="3937000" y="2609850"/>
          <p14:tracePt t="203797" x="3937000" y="2622550"/>
          <p14:tracePt t="203814" x="3943350" y="2635250"/>
          <p14:tracePt t="203831" x="3943350" y="2647950"/>
          <p14:tracePt t="203847" x="3956050" y="2667000"/>
          <p14:tracePt t="203864" x="3962400" y="2679700"/>
          <p14:tracePt t="203881" x="3962400" y="2686050"/>
          <p14:tracePt t="203897" x="3968750" y="2698750"/>
          <p14:tracePt t="203936" x="3975100" y="2698750"/>
          <p14:tracePt t="203957" x="3981450" y="2705100"/>
          <p14:tracePt t="203987" x="3987800" y="2711450"/>
          <p14:tracePt t="203998" x="3994150" y="2717800"/>
          <p14:tracePt t="204008" x="4000500" y="2717800"/>
          <p14:tracePt t="204016" x="4000500" y="2730500"/>
          <p14:tracePt t="204051" x="4006850" y="2736850"/>
          <p14:tracePt t="204101" x="4013200" y="2736850"/>
          <p14:tracePt t="204122" x="4019550" y="2736850"/>
          <p14:tracePt t="204132" x="4025900" y="2736850"/>
          <p14:tracePt t="204135" x="4032250" y="2736850"/>
          <p14:tracePt t="204164" x="4044950" y="2736850"/>
          <p14:tracePt t="204166" x="4051300" y="2736850"/>
          <p14:tracePt t="204180" x="4057650" y="2743200"/>
          <p14:tracePt t="204197" x="4064000" y="2749550"/>
          <p14:tracePt t="204258" x="4064000" y="2755900"/>
          <p14:tracePt t="204291" x="4070350" y="2755900"/>
          <p14:tracePt t="204300" x="4070350" y="2762250"/>
          <p14:tracePt t="204311" x="4076700" y="2768600"/>
          <p14:tracePt t="204321" x="4083050" y="2774950"/>
          <p14:tracePt t="204330" x="4089400" y="2787650"/>
          <p14:tracePt t="204347" x="4102100" y="2794000"/>
          <p14:tracePt t="204364" x="4102100" y="2800350"/>
          <p14:tracePt t="204380" x="4114800" y="2806700"/>
          <p14:tracePt t="204426" x="4114800" y="2813050"/>
          <p14:tracePt t="204447" x="4121150" y="2813050"/>
          <p14:tracePt t="204458" x="4121150" y="2819400"/>
          <p14:tracePt t="204467" x="4127500" y="2832100"/>
          <p14:tracePt t="204477" x="4133850" y="2832100"/>
          <p14:tracePt t="204480" x="4146550" y="2844800"/>
          <p14:tracePt t="204496" x="4171950" y="2863850"/>
          <p14:tracePt t="204514" x="4191000" y="2870200"/>
          <p14:tracePt t="204531" x="4197350" y="2876550"/>
          <p14:tracePt t="204547" x="4210050" y="2889250"/>
          <p14:tracePt t="204583" x="4216400" y="2895600"/>
          <p14:tracePt t="204585" x="4222750" y="2901950"/>
          <p14:tracePt t="204598" x="4235450" y="2908300"/>
          <p14:tracePt t="204614" x="4248150" y="2914650"/>
          <p14:tracePt t="204631" x="4273550" y="2927350"/>
          <p14:tracePt t="204647" x="4279900" y="2933700"/>
          <p14:tracePt t="204664" x="4311650" y="2952750"/>
          <p14:tracePt t="204681" x="4324350" y="2959100"/>
          <p14:tracePt t="204681" x="4330700" y="2965450"/>
          <p14:tracePt t="204697" x="4343400" y="2965450"/>
          <p14:tracePt t="204714" x="4362450" y="2971800"/>
          <p14:tracePt t="204731" x="4362450" y="2978150"/>
          <p14:tracePt t="204748" x="4381500" y="2984500"/>
          <p14:tracePt t="204764" x="4394200" y="2990850"/>
          <p14:tracePt t="204781" x="4406900" y="2990850"/>
          <p14:tracePt t="204797" x="4425950" y="3003550"/>
          <p14:tracePt t="204814" x="4438650" y="3009900"/>
          <p14:tracePt t="204831" x="4457700" y="3022600"/>
          <p14:tracePt t="204847" x="4495800" y="3041650"/>
          <p14:tracePt t="204864" x="4514850" y="3048000"/>
          <p14:tracePt t="204881" x="4552950" y="3054350"/>
          <p14:tracePt t="204897" x="4559300" y="3060700"/>
          <p14:tracePt t="204913" x="4584700" y="3067050"/>
          <p14:tracePt t="204949" x="4591050" y="3073400"/>
          <p14:tracePt t="204964" x="4597400" y="3079750"/>
          <p14:tracePt t="204980" x="4610100" y="3079750"/>
          <p14:tracePt t="204981" x="4622800" y="3086100"/>
          <p14:tracePt t="204996" x="4648200" y="3098800"/>
          <p14:tracePt t="205014" x="4667250" y="3105150"/>
          <p14:tracePt t="205031" x="4711700" y="3124200"/>
          <p14:tracePt t="205047" x="4749800" y="3136900"/>
          <p14:tracePt t="205064" x="4768850" y="3143250"/>
          <p14:tracePt t="205081" x="4800600" y="3149600"/>
          <p14:tracePt t="205098" x="4813300" y="3155950"/>
          <p14:tracePt t="205114" x="4851400" y="3168650"/>
          <p14:tracePt t="205131" x="4883150" y="3175000"/>
          <p14:tracePt t="205147" x="4895850" y="3187700"/>
          <p14:tracePt t="205164" x="4927600" y="3200400"/>
          <p14:tracePt t="205181" x="4940300" y="3206750"/>
          <p14:tracePt t="205197" x="4978400" y="3219450"/>
          <p14:tracePt t="205214" x="5041900" y="3238500"/>
          <p14:tracePt t="205231" x="5067300" y="3244850"/>
          <p14:tracePt t="205248" x="5124450" y="3257550"/>
          <p14:tracePt t="205264" x="5162550" y="3263900"/>
          <p14:tracePt t="205281" x="5213350" y="3276600"/>
          <p14:tracePt t="205298" x="5257800" y="3276600"/>
          <p14:tracePt t="205314" x="5276850" y="3276600"/>
          <p14:tracePt t="205330" x="5327650" y="3276600"/>
          <p14:tracePt t="205347" x="5340350" y="3276600"/>
          <p14:tracePt t="205364" x="5384800" y="3276600"/>
          <p14:tracePt t="205381" x="5416550" y="3276600"/>
          <p14:tracePt t="205397" x="5435600" y="3276600"/>
          <p14:tracePt t="205413" x="5467350" y="3276600"/>
          <p14:tracePt t="205431" x="5473700" y="3276600"/>
          <p14:tracePt t="205447" x="5499100" y="3276600"/>
          <p14:tracePt t="205464" x="5518150" y="3276600"/>
          <p14:tracePt t="205481" x="5524500" y="3270250"/>
          <p14:tracePt t="205497" x="5530850" y="3263900"/>
          <p14:tracePt t="205735" x="5524500" y="3263900"/>
          <p14:tracePt t="205745" x="5511800" y="3263900"/>
          <p14:tracePt t="205756" x="5492750" y="3263900"/>
          <p14:tracePt t="205766" x="5480050" y="3263900"/>
          <p14:tracePt t="205777" x="5454650" y="3257550"/>
          <p14:tracePt t="205781" x="5429250" y="3251200"/>
          <p14:tracePt t="205797" x="5346700" y="3232150"/>
          <p14:tracePt t="205814" x="5251450" y="3200400"/>
          <p14:tracePt t="205831" x="5194300" y="3175000"/>
          <p14:tracePt t="205848" x="5099050" y="3143250"/>
          <p14:tracePt t="205864" x="5054600" y="3130550"/>
          <p14:tracePt t="205864" x="5016500" y="3117850"/>
          <p14:tracePt t="205881" x="4991100" y="3105150"/>
          <p14:tracePt t="205897" x="4946650" y="3092450"/>
          <p14:tracePt t="205914" x="4927600" y="3086100"/>
          <p14:tracePt t="205931" x="4889500" y="3073400"/>
          <p14:tracePt t="205947" x="4838700" y="3054350"/>
          <p14:tracePt t="205964" x="4813300" y="3048000"/>
          <p14:tracePt t="205981" x="4730750" y="3022600"/>
          <p14:tracePt t="205997" x="4692650" y="3009900"/>
          <p14:tracePt t="206014" x="4597400" y="2984500"/>
          <p14:tracePt t="206031" x="4483100" y="2946400"/>
          <p14:tracePt t="206047" x="4438650" y="2927350"/>
          <p14:tracePt t="206063" x="4324350" y="2889250"/>
          <p14:tracePt t="206081" x="4273550" y="2863850"/>
          <p14:tracePt t="206097" x="4178300" y="2832100"/>
          <p14:tracePt t="206114" x="4089400" y="2800350"/>
          <p14:tracePt t="206131" x="4051300" y="2794000"/>
          <p14:tracePt t="206147" x="3956050" y="2768600"/>
          <p14:tracePt t="206164" x="3924300" y="2755900"/>
          <p14:tracePt t="206181" x="3835400" y="2717800"/>
          <p14:tracePt t="206197" x="3810000" y="2705100"/>
          <p14:tracePt t="206213" x="3752850" y="2667000"/>
          <p14:tracePt t="206231" x="3714750" y="2628900"/>
          <p14:tracePt t="206248" x="3708400" y="2616200"/>
          <p14:tracePt t="206265" x="3702050" y="2584450"/>
          <p14:tracePt t="206281" x="3695700" y="2559050"/>
          <p14:tracePt t="206298" x="3689350" y="2514600"/>
          <p14:tracePt t="206314" x="3683000" y="2470150"/>
          <p14:tracePt t="206330" x="3676650" y="2444750"/>
          <p14:tracePt t="206347" x="3670300" y="2381250"/>
          <p14:tracePt t="206364" x="3663950" y="2349500"/>
          <p14:tracePt t="206381" x="3663950" y="2298700"/>
          <p14:tracePt t="206397" x="3651250" y="2241550"/>
          <p14:tracePt t="206414" x="3651250" y="2209800"/>
          <p14:tracePt t="206431" x="3651250" y="2146300"/>
          <p14:tracePt t="206447" x="3651250" y="2108200"/>
          <p14:tracePt t="206464" x="3651250" y="2044700"/>
          <p14:tracePt t="206481" x="3651250" y="1974850"/>
          <p14:tracePt t="206497" x="3651250" y="1943100"/>
          <p14:tracePt t="206514" x="3651250" y="1873250"/>
          <p14:tracePt t="206531" x="3651250" y="1854200"/>
          <p14:tracePt t="206547" x="3651250" y="1803400"/>
          <p14:tracePt t="206564" x="3651250" y="1752600"/>
          <p14:tracePt t="206581" x="3651250" y="1727200"/>
          <p14:tracePt t="206597" x="3651250" y="1682750"/>
          <p14:tracePt t="206614" x="3651250" y="1631950"/>
          <p14:tracePt t="206632" x="3651250" y="1606550"/>
          <p14:tracePt t="206647" x="3651250" y="1562100"/>
          <p14:tracePt t="206664" x="3651250" y="1536700"/>
          <p14:tracePt t="206681" x="3651250" y="1492250"/>
          <p14:tracePt t="206697" x="3651250" y="1466850"/>
          <p14:tracePt t="206714" x="3651250" y="1422400"/>
          <p14:tracePt t="206731" x="3651250" y="1377950"/>
          <p14:tracePt t="206747" x="3651250" y="1358900"/>
          <p14:tracePt t="206764" x="3651250" y="1327150"/>
          <p14:tracePt t="206781" x="3651250" y="1314450"/>
          <p14:tracePt t="206797" x="3651250" y="1295400"/>
          <p14:tracePt t="206814" x="3651250" y="1276350"/>
          <p14:tracePt t="206831" x="3651250" y="1263650"/>
          <p14:tracePt t="206847" x="3651250" y="1244600"/>
          <p14:tracePt t="206864" x="3651250" y="1231900"/>
          <p14:tracePt t="206881" x="3651250" y="1206500"/>
          <p14:tracePt t="206897" x="3651250" y="1168400"/>
          <p14:tracePt t="206914" x="3651250" y="1155700"/>
          <p14:tracePt t="206931" x="3651250" y="1130300"/>
          <p14:tracePt t="206947" x="3651250" y="1123950"/>
          <p14:tracePt t="206964" x="3651250" y="1111250"/>
          <p14:tracePt t="207129" x="3651250" y="1117600"/>
          <p14:tracePt t="207139" x="3651250" y="1123950"/>
          <p14:tracePt t="207161" x="3651250" y="1136650"/>
          <p14:tracePt t="207171" x="3651250" y="1155700"/>
          <p14:tracePt t="207181" x="3651250" y="1168400"/>
          <p14:tracePt t="207192" x="3651250" y="1187450"/>
          <p14:tracePt t="207196" x="3651250" y="1231900"/>
          <p14:tracePt t="207214" x="3651250" y="1250950"/>
          <p14:tracePt t="207231" x="3651250" y="1308100"/>
          <p14:tracePt t="207247" x="3651250" y="1333500"/>
          <p14:tracePt t="207264" x="3651250" y="1390650"/>
          <p14:tracePt t="207282" x="3651250" y="1441450"/>
          <p14:tracePt t="207298" x="3651250" y="1466850"/>
          <p14:tracePt t="207314" x="3651250" y="1498600"/>
          <p14:tracePt t="207331" x="3651250" y="1511300"/>
          <p14:tracePt t="207347" x="3651250" y="1530350"/>
          <p14:tracePt t="207364" x="3651250" y="1549400"/>
          <p14:tracePt t="207381" x="3651250" y="1568450"/>
          <p14:tracePt t="207397" x="3651250" y="1593850"/>
          <p14:tracePt t="207414" x="3651250" y="1619250"/>
          <p14:tracePt t="207431" x="3651250" y="1663700"/>
          <p14:tracePt t="207447" x="3651250" y="1701800"/>
          <p14:tracePt t="207464" x="3657600" y="1727200"/>
          <p14:tracePt t="207480" x="3663950" y="1765300"/>
          <p14:tracePt t="207497" x="3663950" y="1790700"/>
          <p14:tracePt t="207513" x="3663950" y="1835150"/>
          <p14:tracePt t="207531" x="3670300" y="1905000"/>
          <p14:tracePt t="207547" x="3670300" y="1936750"/>
          <p14:tracePt t="207564" x="3689350" y="2000250"/>
          <p14:tracePt t="207581" x="3689350" y="2025650"/>
          <p14:tracePt t="207597" x="3702050" y="2057400"/>
          <p14:tracePt t="207614" x="3721100" y="2089150"/>
          <p14:tracePt t="207630" x="3727450" y="2108200"/>
          <p14:tracePt t="207647" x="3746500" y="2139950"/>
          <p14:tracePt t="207664" x="3752850" y="2165350"/>
          <p14:tracePt t="207681" x="3765550" y="2203450"/>
          <p14:tracePt t="207697" x="3771900" y="2235200"/>
          <p14:tracePt t="207714" x="3778250" y="2247900"/>
          <p14:tracePt t="207731" x="3778250" y="2273300"/>
          <p14:tracePt t="207747" x="3784600" y="2279650"/>
          <p14:tracePt t="207764" x="3797300" y="2317750"/>
          <p14:tracePt t="207781" x="3803650" y="2343150"/>
          <p14:tracePt t="207797" x="3816350" y="2393950"/>
          <p14:tracePt t="207814" x="3841750" y="2463800"/>
          <p14:tracePt t="207831" x="3848100" y="2501900"/>
          <p14:tracePt t="207847" x="3873500" y="2565400"/>
          <p14:tracePt t="207864" x="3898900" y="2616200"/>
          <p14:tracePt t="207881" x="3911600" y="2628900"/>
          <p14:tracePt t="207897" x="3930650" y="2654300"/>
          <p14:tracePt t="207914" x="3943350" y="2660650"/>
          <p14:tracePt t="207931" x="3956050" y="2679700"/>
          <p14:tracePt t="207947" x="3975100" y="2692400"/>
          <p14:tracePt t="207964" x="4038600" y="2717800"/>
          <p14:tracePt t="207981" x="4133850" y="2768600"/>
          <p14:tracePt t="207997" x="4191000" y="2794000"/>
          <p14:tracePt t="208014" x="4298950" y="2832100"/>
          <p14:tracePt t="208031" x="4343400" y="2851150"/>
          <p14:tracePt t="208046" x="4387850" y="2863850"/>
          <p14:tracePt t="208062" x="4394200" y="2863850"/>
          <p14:tracePt t="208101" x="4406900" y="2870200"/>
          <p14:tracePt t="208114" x="4425950" y="2876550"/>
          <p14:tracePt t="208116" x="4451350" y="2882900"/>
          <p14:tracePt t="208131" x="4521200" y="2914650"/>
          <p14:tracePt t="208147" x="4616450" y="2946400"/>
          <p14:tracePt t="208164" x="4660900" y="2959100"/>
          <p14:tracePt t="208181" x="4718050" y="2984500"/>
          <p14:tracePt t="208197" x="4737100" y="2990850"/>
          <p14:tracePt t="208214" x="4787900" y="3009900"/>
          <p14:tracePt t="208231" x="4870450" y="3041650"/>
          <p14:tracePt t="208247" x="4914900" y="3054350"/>
          <p14:tracePt t="208264" x="5041900" y="3092450"/>
          <p14:tracePt t="208281" x="5111750" y="3105150"/>
          <p14:tracePt t="208298" x="5232400" y="3130550"/>
          <p14:tracePt t="208314" x="5334000" y="3136900"/>
          <p14:tracePt t="208331" x="5378450" y="3136900"/>
          <p14:tracePt t="208347" x="5441950" y="3149600"/>
          <p14:tracePt t="208364" x="5467350" y="3149600"/>
          <p14:tracePt t="208381" x="5518150" y="3149600"/>
          <p14:tracePt t="208397" x="5556250" y="3155950"/>
          <p14:tracePt t="208414" x="5562600" y="3162300"/>
          <p14:tracePt t="208431" x="5588000" y="3168650"/>
          <p14:tracePt t="208447" x="5600700" y="3175000"/>
          <p14:tracePt t="208464" x="5619750" y="3181350"/>
          <p14:tracePt t="208481" x="5632450" y="3187700"/>
          <p14:tracePt t="208497" x="5645150" y="3194050"/>
          <p14:tracePt t="208513" x="5651500" y="3194050"/>
          <p14:tracePt t="208855" x="5645150" y="3194050"/>
          <p14:tracePt t="208866" x="5638800" y="3194050"/>
          <p14:tracePt t="208876" x="5619750" y="3194050"/>
          <p14:tracePt t="208879" x="5594350" y="3194050"/>
          <p14:tracePt t="208879" x="5568950" y="3194050"/>
          <p14:tracePt t="208897" x="5537200" y="3194050"/>
          <p14:tracePt t="208914" x="5480050" y="3194050"/>
          <p14:tracePt t="208931" x="5448300" y="3194050"/>
          <p14:tracePt t="208947" x="5416550" y="3194050"/>
          <p14:tracePt t="208964" x="5403850" y="3194050"/>
          <p14:tracePt t="208981" x="5378450" y="3194050"/>
          <p14:tracePt t="208997" x="5340350" y="3194050"/>
          <p14:tracePt t="209014" x="5314950" y="3187700"/>
          <p14:tracePt t="209031" x="5251450" y="3168650"/>
          <p14:tracePt t="209048" x="5162550" y="3136900"/>
          <p14:tracePt t="209064" x="5111750" y="3124200"/>
          <p14:tracePt t="209080" x="5016500" y="3092450"/>
          <p14:tracePt t="209097" x="4972050" y="3073400"/>
          <p14:tracePt t="209114" x="4889500" y="3048000"/>
          <p14:tracePt t="209131" x="4806950" y="3022600"/>
          <p14:tracePt t="209147" x="4768850" y="3009900"/>
          <p14:tracePt t="209164" x="4686300" y="2984500"/>
          <p14:tracePt t="209181" x="4648200" y="2971800"/>
          <p14:tracePt t="209197" x="4559300" y="2940050"/>
          <p14:tracePt t="209214" x="4451350" y="2901950"/>
          <p14:tracePt t="209231" x="4381500" y="2882900"/>
          <p14:tracePt t="209247" x="4279900" y="2851150"/>
          <p14:tracePt t="209264" x="4235450" y="2825750"/>
          <p14:tracePt t="209280" x="4146550" y="2794000"/>
          <p14:tracePt t="209297" x="4121150" y="2787650"/>
          <p14:tracePt t="209314" x="4095750" y="2768600"/>
          <p14:tracePt t="209331" x="4064000" y="2743200"/>
          <p14:tracePt t="209348" x="4051300" y="2730500"/>
          <p14:tracePt t="209364" x="4013200" y="2698750"/>
          <p14:tracePt t="209381" x="3987800" y="2679700"/>
          <p14:tracePt t="209397" x="3949700" y="2647950"/>
          <p14:tracePt t="209414" x="3917950" y="2616200"/>
          <p14:tracePt t="209431" x="3905250" y="2609850"/>
          <p14:tracePt t="209447" x="3873500" y="2571750"/>
          <p14:tracePt t="209464" x="3860800" y="2552700"/>
          <p14:tracePt t="209481" x="3816350" y="2495550"/>
          <p14:tracePt t="209497" x="3784600" y="2444750"/>
          <p14:tracePt t="209514" x="3771900" y="2406650"/>
          <p14:tracePt t="209531" x="3740150" y="2343150"/>
          <p14:tracePt t="209547" x="3727450" y="2305050"/>
          <p14:tracePt t="209564" x="3721100" y="2228850"/>
          <p14:tracePt t="209581" x="3702050" y="2133600"/>
          <p14:tracePt t="209597" x="3702050" y="2101850"/>
          <p14:tracePt t="209614" x="3702050" y="2025650"/>
          <p14:tracePt t="209631" x="3702050" y="1987550"/>
          <p14:tracePt t="209647" x="3702050" y="1924050"/>
          <p14:tracePt t="209664" x="3702050" y="1866900"/>
          <p14:tracePt t="209681" x="3702050" y="1835150"/>
          <p14:tracePt t="209697" x="3702050" y="1765300"/>
          <p14:tracePt t="209714" x="3702050" y="1733550"/>
          <p14:tracePt t="209731" x="3702050" y="1663700"/>
          <p14:tracePt t="209747" x="3708400" y="1593850"/>
          <p14:tracePt t="209764" x="3708400" y="1549400"/>
          <p14:tracePt t="209781" x="3714750" y="1492250"/>
          <p14:tracePt t="209797" x="3714750" y="1466850"/>
          <p14:tracePt t="209814" x="3714750" y="1409700"/>
          <p14:tracePt t="209831" x="3714750" y="1371600"/>
          <p14:tracePt t="209847" x="3714750" y="1352550"/>
          <p14:tracePt t="209864" x="3714750" y="1314450"/>
          <p14:tracePt t="209881" x="3714750" y="1301750"/>
          <p14:tracePt t="209897" x="3714750" y="1270000"/>
          <p14:tracePt t="209914" x="3714750" y="1244600"/>
          <p14:tracePt t="209931" x="3714750" y="1231900"/>
          <p14:tracePt t="209947" x="3714750" y="1212850"/>
          <p14:tracePt t="209964" x="3714750" y="1200150"/>
          <p14:tracePt t="209981" x="3714750" y="1181100"/>
          <p14:tracePt t="209998" x="3708400" y="1174750"/>
          <p14:tracePt t="210014" x="3702050" y="1168400"/>
          <p14:tracePt t="210239" x="3702050" y="1181100"/>
          <p14:tracePt t="210249" x="3702050" y="1187450"/>
          <p14:tracePt t="210264" x="3702050" y="1200150"/>
          <p14:tracePt t="210266" x="3702050" y="1225550"/>
          <p14:tracePt t="210281" x="3702050" y="1263650"/>
          <p14:tracePt t="210297" x="3702050" y="1320800"/>
          <p14:tracePt t="210314" x="3702050" y="1352550"/>
          <p14:tracePt t="210331" x="3702050" y="1403350"/>
          <p14:tracePt t="210348" x="3702050" y="1428750"/>
          <p14:tracePt t="210364" x="3702050" y="1473200"/>
          <p14:tracePt t="210381" x="3702050" y="1530350"/>
          <p14:tracePt t="210397" x="3702050" y="1568450"/>
          <p14:tracePt t="210414" x="3702050" y="1631950"/>
          <p14:tracePt t="210431" x="3702050" y="1676400"/>
          <p14:tracePt t="210447" x="3702050" y="1752600"/>
          <p14:tracePt t="210464" x="3702050" y="1822450"/>
          <p14:tracePt t="210481" x="3702050" y="1854200"/>
          <p14:tracePt t="210497" x="3702050" y="1911350"/>
          <p14:tracePt t="210514" x="3702050" y="1936750"/>
          <p14:tracePt t="210531" x="3702050" y="1974850"/>
          <p14:tracePt t="210547" x="3702050" y="2025650"/>
          <p14:tracePt t="210564" x="3702050" y="2051050"/>
          <p14:tracePt t="210581" x="3702050" y="2095500"/>
          <p14:tracePt t="210597" x="3708400" y="2120900"/>
          <p14:tracePt t="210613" x="3721100" y="2152650"/>
          <p14:tracePt t="210631" x="3733800" y="2190750"/>
          <p14:tracePt t="210647" x="3746500" y="2216150"/>
          <p14:tracePt t="210664" x="3759200" y="2260600"/>
          <p14:tracePt t="210681" x="3765550" y="2273300"/>
          <p14:tracePt t="210697" x="3778250" y="2317750"/>
          <p14:tracePt t="210714" x="3784600" y="2336800"/>
          <p14:tracePt t="210730" x="3797300" y="2368550"/>
          <p14:tracePt t="210747" x="3803650" y="2381250"/>
          <p14:tracePt t="210763" x="3803650" y="2387600"/>
          <p14:tracePt t="210781" x="3803650" y="2400300"/>
          <p14:tracePt t="210797" x="3810000" y="2413000"/>
          <p14:tracePt t="210814" x="3822700" y="2425700"/>
          <p14:tracePt t="210832" x="3835400" y="2444750"/>
          <p14:tracePt t="210847" x="3841750" y="2457450"/>
          <p14:tracePt t="210864" x="3867150" y="2482850"/>
          <p14:tracePt t="210881" x="3879850" y="2495550"/>
          <p14:tracePt t="210897" x="3898900" y="2514600"/>
          <p14:tracePt t="210914" x="3924300" y="2540000"/>
          <p14:tracePt t="210931" x="3937000" y="2552700"/>
          <p14:tracePt t="210947" x="3949700" y="2565400"/>
          <p14:tracePt t="210964" x="3962400" y="2578100"/>
          <p14:tracePt t="210981" x="3981450" y="2597150"/>
          <p14:tracePt t="210997" x="3994150" y="2616200"/>
          <p14:tracePt t="211014" x="4006850" y="2628900"/>
          <p14:tracePt t="211031" x="4038600" y="2660650"/>
          <p14:tracePt t="211047" x="4057650" y="2673350"/>
          <p14:tracePt t="211064" x="4089400" y="2692400"/>
          <p14:tracePt t="211081" x="4102100" y="2705100"/>
          <p14:tracePt t="211097" x="4108450" y="2711450"/>
          <p14:tracePt t="211114" x="4121150" y="2717800"/>
          <p14:tracePt t="211131" x="4133850" y="2724150"/>
          <p14:tracePt t="211147" x="4152900" y="2743200"/>
          <p14:tracePt t="211164" x="4191000" y="2762250"/>
          <p14:tracePt t="211181" x="4216400" y="2774950"/>
          <p14:tracePt t="211197" x="4254500" y="2781300"/>
          <p14:tracePt t="211214" x="4260850" y="2781300"/>
          <p14:tracePt t="211231" x="4286250" y="2781300"/>
          <p14:tracePt t="211247" x="4292600" y="2781300"/>
          <p14:tracePt t="211263" x="4298950" y="2787650"/>
          <p14:tracePt t="211281" x="4311650" y="2787650"/>
          <p14:tracePt t="211297" x="4330700" y="2794000"/>
          <p14:tracePt t="211314" x="4375150" y="2806700"/>
          <p14:tracePt t="211332" x="4438650" y="2825750"/>
          <p14:tracePt t="211347" x="4464050" y="2838450"/>
          <p14:tracePt t="211364" x="4527550" y="2863850"/>
          <p14:tracePt t="211381" x="4546600" y="2870200"/>
          <p14:tracePt t="211397" x="4591050" y="2876550"/>
          <p14:tracePt t="211415" x="4629150" y="2889250"/>
          <p14:tracePt t="211431" x="4648200" y="2895600"/>
          <p14:tracePt t="211447" x="4679950" y="2908300"/>
          <p14:tracePt t="211464" x="4699000" y="2914650"/>
          <p14:tracePt t="211481" x="4737100" y="2921000"/>
          <p14:tracePt t="211497" x="4775200" y="2933700"/>
          <p14:tracePt t="211514" x="4794250" y="2940050"/>
          <p14:tracePt t="211530" x="4832350" y="2952750"/>
          <p14:tracePt t="211547" x="4845050" y="2959100"/>
          <p14:tracePt t="211564" x="4857750" y="2959100"/>
          <p14:tracePt t="212737" x="4864100" y="2959100"/>
          <p14:tracePt t="212778" x="4870450" y="2959100"/>
          <p14:tracePt t="218109" x="4864100" y="2959100"/>
          <p14:tracePt t="218114" x="4857750" y="2959100"/>
          <p14:tracePt t="218132" x="4838700" y="2959100"/>
          <p14:tracePt t="218148" x="4775200" y="2940050"/>
          <p14:tracePt t="218152" x="4730750" y="2933700"/>
          <p14:tracePt t="218164" x="4635500" y="2895600"/>
          <p14:tracePt t="218182" x="4584700" y="2876550"/>
          <p14:tracePt t="218198" x="4514850" y="2838450"/>
          <p14:tracePt t="218214" x="4489450" y="2825750"/>
          <p14:tracePt t="218231" x="4425950" y="2806700"/>
          <p14:tracePt t="218248" x="4349750" y="2774950"/>
          <p14:tracePt t="218265" x="4305300" y="2762250"/>
          <p14:tracePt t="218281" x="4178300" y="2730500"/>
          <p14:tracePt t="218298" x="4108450" y="2705100"/>
          <p14:tracePt t="218315" x="3975100" y="2660650"/>
          <p14:tracePt t="218331" x="3879850" y="2622550"/>
          <p14:tracePt t="218348" x="3841750" y="2609850"/>
          <p14:tracePt t="218364" x="3797300" y="2578100"/>
          <p14:tracePt t="218382" x="3784600" y="2571750"/>
          <p14:tracePt t="218398" x="3771900" y="2546350"/>
          <p14:tracePt t="218415" x="3752850" y="2508250"/>
          <p14:tracePt t="218433" x="3740150" y="2501900"/>
          <p14:tracePt t="218448" x="3721100" y="2457450"/>
          <p14:tracePt t="218465" x="3714750" y="2438400"/>
          <p14:tracePt t="218481" x="3702050" y="2400300"/>
          <p14:tracePt t="218498" x="3695700" y="2374900"/>
          <p14:tracePt t="218515" x="3689350" y="2336800"/>
          <p14:tracePt t="218531" x="3689350" y="2279650"/>
          <p14:tracePt t="218548" x="3689350" y="2247900"/>
          <p14:tracePt t="218565" x="3708400" y="2165350"/>
          <p14:tracePt t="218582" x="3714750" y="2120900"/>
          <p14:tracePt t="218598" x="3733800" y="2025650"/>
          <p14:tracePt t="218615" x="3746500" y="1949450"/>
          <p14:tracePt t="218632" x="3752850" y="1898650"/>
          <p14:tracePt t="218648" x="3752850" y="1835150"/>
          <p14:tracePt t="218665" x="3752850" y="1778000"/>
          <p14:tracePt t="218682" x="3752850" y="1752600"/>
          <p14:tracePt t="218697" x="3752850" y="1695450"/>
          <p14:tracePt t="218715" x="3752850" y="1663700"/>
          <p14:tracePt t="218731" x="3752850" y="1612900"/>
          <p14:tracePt t="218748" x="3752850" y="1593850"/>
          <p14:tracePt t="218764" x="3752850" y="1549400"/>
          <p14:tracePt t="218782" x="3752850" y="1524000"/>
          <p14:tracePt t="218798" x="3752850" y="1504950"/>
          <p14:tracePt t="218815" x="3752850" y="1479550"/>
          <p14:tracePt t="218831" x="3752850" y="1460500"/>
          <p14:tracePt t="218848" x="3752850" y="1422400"/>
          <p14:tracePt t="218864" x="3752850" y="1397000"/>
          <p14:tracePt t="218882" x="3752850" y="1377950"/>
          <p14:tracePt t="218898" x="3752850" y="1358900"/>
          <p14:tracePt t="218915" x="3752850" y="1346200"/>
          <p14:tracePt t="218931" x="3752850" y="1327150"/>
          <p14:tracePt t="218948" x="3752850" y="1308100"/>
          <p14:tracePt t="218965" x="3752850" y="1301750"/>
          <p14:tracePt t="218981" x="3746500" y="1282700"/>
          <p14:tracePt t="218998" x="3746500" y="1270000"/>
          <p14:tracePt t="219014" x="3740150" y="1257300"/>
          <p14:tracePt t="219031" x="3733800" y="1238250"/>
          <p14:tracePt t="219047" x="3733800" y="1231900"/>
          <p14:tracePt t="219064" x="3727450" y="1219200"/>
          <p14:tracePt t="219082" x="3727450" y="1212850"/>
          <p14:tracePt t="219098" x="3721100" y="1200150"/>
          <p14:tracePt t="219115" x="3714750" y="1193800"/>
          <p14:tracePt t="219152" x="3708400" y="1187450"/>
          <p14:tracePt t="219172" x="3708400" y="1181100"/>
          <p14:tracePt t="219189" x="3708400" y="1174750"/>
          <p14:tracePt t="219190" x="3702050" y="1174750"/>
          <p14:tracePt t="219196" x="3695700" y="1174750"/>
          <p14:tracePt t="219213" x="3689350" y="1162050"/>
          <p14:tracePt t="219449" x="3689350" y="1168400"/>
          <p14:tracePt t="219470" x="3689350" y="1181100"/>
          <p14:tracePt t="219480" x="3689350" y="1187450"/>
          <p14:tracePt t="219493" x="3689350" y="1193800"/>
          <p14:tracePt t="219495" x="3689350" y="1206500"/>
          <p14:tracePt t="219515" x="3689350" y="1225550"/>
          <p14:tracePt t="219516" x="3689350" y="1250950"/>
          <p14:tracePt t="219532" x="3695700" y="1270000"/>
          <p14:tracePt t="219547" x="3708400" y="1308100"/>
          <p14:tracePt t="219564" x="3714750" y="1314450"/>
          <p14:tracePt t="219581" x="3721100" y="1346200"/>
          <p14:tracePt t="219598" x="3727450" y="1358900"/>
          <p14:tracePt t="219598" x="3733800" y="1365250"/>
          <p14:tracePt t="219615" x="3733800" y="1377950"/>
          <p14:tracePt t="219631" x="3746500" y="1409700"/>
          <p14:tracePt t="219648" x="3752850" y="1428750"/>
          <p14:tracePt t="219665" x="3765550" y="1473200"/>
          <p14:tracePt t="219681" x="3771900" y="1498600"/>
          <p14:tracePt t="219697" x="3778250" y="1543050"/>
          <p14:tracePt t="219715" x="3784600" y="1587500"/>
          <p14:tracePt t="219732" x="3790950" y="1593850"/>
          <p14:tracePt t="219748" x="3797300" y="1625600"/>
          <p14:tracePt t="219765" x="3803650" y="1651000"/>
          <p14:tracePt t="219782" x="3810000" y="1670050"/>
          <p14:tracePt t="219798" x="3822700" y="1701800"/>
          <p14:tracePt t="219814" x="3822700" y="1714500"/>
          <p14:tracePt t="219831" x="3829050" y="1752600"/>
          <p14:tracePt t="219848" x="3835400" y="1771650"/>
          <p14:tracePt t="219848" x="3835400" y="1778000"/>
          <p14:tracePt t="219865" x="3841750" y="1797050"/>
          <p14:tracePt t="219882" x="3841750" y="1816100"/>
          <p14:tracePt t="219898" x="3848100" y="1835150"/>
          <p14:tracePt t="219915" x="3854450" y="1860550"/>
          <p14:tracePt t="219932" x="3873500" y="1892300"/>
          <p14:tracePt t="219948" x="3879850" y="1911350"/>
          <p14:tracePt t="219965" x="3898900" y="1943100"/>
          <p14:tracePt t="219980" x="3905250" y="1962150"/>
          <p14:tracePt t="219997" x="3911600" y="1981200"/>
          <p14:tracePt t="220013" x="3917950" y="1993900"/>
          <p14:tracePt t="220030" x="3930650" y="2012950"/>
          <p14:tracePt t="220048" x="3937000" y="2038350"/>
          <p14:tracePt t="220065" x="3937000" y="2044700"/>
          <p14:tracePt t="220081" x="3943350" y="2076450"/>
          <p14:tracePt t="220098" x="3949700" y="2089150"/>
          <p14:tracePt t="220098" x="3949700" y="2101850"/>
          <p14:tracePt t="220115" x="3956050" y="2114550"/>
          <p14:tracePt t="220131" x="3962400" y="2139950"/>
          <p14:tracePt t="220148" x="3968750" y="2146300"/>
          <p14:tracePt t="220164" x="3981450" y="2171700"/>
          <p14:tracePt t="220182" x="3987800" y="2178050"/>
          <p14:tracePt t="220197" x="3987800" y="2190750"/>
          <p14:tracePt t="220213" x="3994150" y="2203450"/>
          <p14:tracePt t="220232" x="4000500" y="2216150"/>
          <p14:tracePt t="220248" x="4013200" y="2235200"/>
          <p14:tracePt t="220265" x="4019550" y="2247900"/>
          <p14:tracePt t="220281" x="4025900" y="2273300"/>
          <p14:tracePt t="220298" x="4032250" y="2305050"/>
          <p14:tracePt t="220314" x="4038600" y="2317750"/>
          <p14:tracePt t="220332" x="4044950" y="2336800"/>
          <p14:tracePt t="220348" x="4051300" y="2349500"/>
          <p14:tracePt t="220364" x="4057650" y="2368550"/>
          <p14:tracePt t="220382" x="4064000" y="2393950"/>
          <p14:tracePt t="220398" x="4064000" y="2400300"/>
          <p14:tracePt t="220415" x="4070350" y="2425700"/>
          <p14:tracePt t="220431" x="4070350" y="2432050"/>
          <p14:tracePt t="220448" x="4070350" y="2457450"/>
          <p14:tracePt t="220466" x="4083050" y="2482850"/>
          <p14:tracePt t="220481" x="4083050" y="2495550"/>
          <p14:tracePt t="220498" x="4095750" y="2514600"/>
          <p14:tracePt t="220515" x="4102100" y="2527300"/>
          <p14:tracePt t="220532" x="4114800" y="2552700"/>
          <p14:tracePt t="220548" x="4127500" y="2571750"/>
          <p14:tracePt t="220565" x="4133850" y="2584450"/>
          <p14:tracePt t="220581" x="4159250" y="2616200"/>
          <p14:tracePt t="220598" x="4171950" y="2622550"/>
          <p14:tracePt t="220614" x="4191000" y="2647950"/>
          <p14:tracePt t="220631" x="4216400" y="2667000"/>
          <p14:tracePt t="220648" x="4229100" y="2679700"/>
          <p14:tracePt t="220664" x="4248150" y="2692400"/>
          <p14:tracePt t="220682" x="4260850" y="2705100"/>
          <p14:tracePt t="220698" x="4286250" y="2724150"/>
          <p14:tracePt t="220715" x="4305300" y="2749550"/>
          <p14:tracePt t="220731" x="4311650" y="2749550"/>
          <p14:tracePt t="220748" x="4330700" y="2768600"/>
          <p14:tracePt t="220783" x="4337050" y="2781300"/>
          <p14:tracePt t="220798" x="4349750" y="2787650"/>
          <p14:tracePt t="220814" x="4356100" y="2800350"/>
          <p14:tracePt t="220831" x="4368800" y="2806700"/>
          <p14:tracePt t="220833" x="4387850" y="2825750"/>
          <p14:tracePt t="220848" x="4394200" y="2832100"/>
          <p14:tracePt t="220865" x="4413250" y="2851150"/>
          <p14:tracePt t="220882" x="4425950" y="2863850"/>
          <p14:tracePt t="220898" x="4445000" y="2876550"/>
          <p14:tracePt t="220915" x="4483100" y="2895600"/>
          <p14:tracePt t="220931" x="4502150" y="2908300"/>
          <p14:tracePt t="220948" x="4546600" y="2921000"/>
          <p14:tracePt t="220965" x="4572000" y="2940050"/>
          <p14:tracePt t="220982" x="4584700" y="2940050"/>
          <p14:tracePt t="220998" x="4597400" y="2946400"/>
          <p14:tracePt t="221014" x="4603750" y="2946400"/>
          <p14:tracePt t="221032" x="4616450" y="2959100"/>
          <p14:tracePt t="221048" x="4629150" y="2959100"/>
          <p14:tracePt t="221065" x="4648200" y="2971800"/>
          <p14:tracePt t="221081" x="4686300" y="2978150"/>
          <p14:tracePt t="221098" x="4705350" y="2990850"/>
          <p14:tracePt t="221114" x="4749800" y="3016250"/>
          <p14:tracePt t="221132" x="4787900" y="3028950"/>
          <p14:tracePt t="221148" x="4800600" y="3041650"/>
          <p14:tracePt t="221165" x="4832350" y="3060700"/>
          <p14:tracePt t="221182" x="4838700" y="3060700"/>
          <p14:tracePt t="221198" x="4851400" y="3067050"/>
          <p14:tracePt t="221215" x="4857750" y="3067050"/>
          <p14:tracePt t="221231" x="4876800" y="3067050"/>
          <p14:tracePt t="221248" x="4895850" y="3073400"/>
          <p14:tracePt t="221265" x="4914900" y="3073400"/>
          <p14:tracePt t="221282" x="4946650" y="3079750"/>
          <p14:tracePt t="221298" x="4953000" y="3079750"/>
          <p14:tracePt t="221314" x="4984750" y="3092450"/>
          <p14:tracePt t="221332" x="5010150" y="3098800"/>
          <p14:tracePt t="221348" x="5022850" y="3105150"/>
          <p14:tracePt t="221364" x="5067300" y="3117850"/>
          <p14:tracePt t="221382" x="5086350" y="3124200"/>
          <p14:tracePt t="221398" x="5137150" y="3143250"/>
          <p14:tracePt t="221415" x="5187950" y="3162300"/>
          <p14:tracePt t="221432" x="5219700" y="3168650"/>
          <p14:tracePt t="221448" x="5257800" y="3187700"/>
          <p14:tracePt t="221464" x="5276850" y="3194050"/>
          <p14:tracePt t="221482" x="5302250" y="3206750"/>
          <p14:tracePt t="221499" x="5327650" y="3219450"/>
          <p14:tracePt t="221515" x="5340350" y="3219450"/>
          <p14:tracePt t="221531" x="5365750" y="3219450"/>
          <p14:tracePt t="221548" x="5378450" y="3225800"/>
          <p14:tracePt t="221565" x="5391150" y="3232150"/>
          <p14:tracePt t="221581" x="5403850" y="3232150"/>
          <p14:tracePt t="221709" x="5403850" y="3238500"/>
          <p14:tracePt t="221750" x="5397500" y="3238500"/>
          <p14:tracePt t="221762" x="5391150" y="3238500"/>
          <p14:tracePt t="221765" x="5372100" y="3238500"/>
          <p14:tracePt t="221781" x="5353050" y="3232150"/>
          <p14:tracePt t="221783" x="5334000" y="3225800"/>
          <p14:tracePt t="221798" x="5270500" y="3200400"/>
          <p14:tracePt t="221814" x="5245100" y="3194050"/>
          <p14:tracePt t="221832" x="5175250" y="3162300"/>
          <p14:tracePt t="221848" x="5149850" y="3155950"/>
          <p14:tracePt t="221864" x="5086350" y="3136900"/>
          <p14:tracePt t="221882" x="5022850" y="3117850"/>
          <p14:tracePt t="221898" x="4984750" y="3098800"/>
          <p14:tracePt t="221914" x="4921250" y="3073400"/>
          <p14:tracePt t="221931" x="4889500" y="3060700"/>
          <p14:tracePt t="221948" x="4813300" y="3028950"/>
          <p14:tracePt t="221964" x="4737100" y="2990850"/>
          <p14:tracePt t="221981" x="4705350" y="2978150"/>
          <p14:tracePt t="221998" x="4629150" y="2946400"/>
          <p14:tracePt t="222014" x="4591050" y="2940050"/>
          <p14:tracePt t="222031" x="4527550" y="2914650"/>
          <p14:tracePt t="222048" x="4470400" y="2895600"/>
          <p14:tracePt t="222065" x="4445000" y="2882900"/>
          <p14:tracePt t="222081" x="4381500" y="2863850"/>
          <p14:tracePt t="222098" x="4343400" y="2857500"/>
          <p14:tracePt t="222114" x="4273550" y="2832100"/>
          <p14:tracePt t="222131" x="4197350" y="2806700"/>
          <p14:tracePt t="222147" x="4165600" y="2800350"/>
          <p14:tracePt t="222165" x="4121150" y="2781300"/>
          <p14:tracePt t="222182" x="4095750" y="2768600"/>
          <p14:tracePt t="222198" x="4064000" y="2743200"/>
          <p14:tracePt t="222215" x="4025900" y="2717800"/>
          <p14:tracePt t="222231" x="4006850" y="2705100"/>
          <p14:tracePt t="222248" x="3981450" y="2679700"/>
          <p14:tracePt t="222264" x="3962400" y="2660650"/>
          <p14:tracePt t="222281" x="3937000" y="2641600"/>
          <p14:tracePt t="222298" x="3917950" y="2609850"/>
          <p14:tracePt t="222314" x="3917950" y="2590800"/>
          <p14:tracePt t="222331" x="3911600" y="2559050"/>
          <p14:tracePt t="222348" x="3905250" y="2540000"/>
          <p14:tracePt t="222365" x="3898900" y="2489200"/>
          <p14:tracePt t="222381" x="3898900" y="2444750"/>
          <p14:tracePt t="222398" x="3898900" y="2406650"/>
          <p14:tracePt t="222414" x="3898900" y="2355850"/>
          <p14:tracePt t="222432" x="3898900" y="2317750"/>
          <p14:tracePt t="222448" x="3898900" y="2273300"/>
          <p14:tracePt t="222464" x="3898900" y="2216150"/>
          <p14:tracePt t="222482" x="3898900" y="2197100"/>
          <p14:tracePt t="222499" x="3898900" y="2146300"/>
          <p14:tracePt t="222514" x="3898900" y="2120900"/>
          <p14:tracePt t="222531" x="3898900" y="2089150"/>
          <p14:tracePt t="222548" x="3898900" y="2057400"/>
          <p14:tracePt t="222587" x="3898900" y="2051050"/>
          <p14:tracePt t="222709" x="3898900" y="2057400"/>
          <p14:tracePt t="222713" x="3898900" y="2063750"/>
          <p14:tracePt t="222731" x="3898900" y="2070100"/>
          <p14:tracePt t="222733" x="3898900" y="2082800"/>
          <p14:tracePt t="222748" x="3898900" y="2120900"/>
          <p14:tracePt t="222764" x="3898900" y="2165350"/>
          <p14:tracePt t="222782" x="3898900" y="2197100"/>
          <p14:tracePt t="222798" x="3898900" y="2247900"/>
          <p14:tracePt t="222815" x="3898900" y="2273300"/>
          <p14:tracePt t="222832" x="3898900" y="2311400"/>
          <p14:tracePt t="222848" x="3898900" y="2343150"/>
          <p14:tracePt t="222886" x="3898900" y="2355850"/>
          <p14:tracePt t="222888" x="3898900" y="2362200"/>
          <p14:tracePt t="222898" x="3898900" y="2368550"/>
          <p14:tracePt t="222914" x="3898900" y="2393950"/>
          <p14:tracePt t="222932" x="3911600" y="2419350"/>
          <p14:tracePt t="222948" x="3917950" y="2438400"/>
          <p14:tracePt t="222964" x="3924300" y="2470150"/>
          <p14:tracePt t="222981" x="3930650" y="2482850"/>
          <p14:tracePt t="222998" x="3943350" y="2508250"/>
          <p14:tracePt t="223015" x="3949700" y="2527300"/>
          <p14:tracePt t="223031" x="3949700" y="2540000"/>
          <p14:tracePt t="223048" x="3962400" y="2552700"/>
          <p14:tracePt t="223065" x="3975100" y="2559050"/>
          <p14:tracePt t="223081" x="3981450" y="2584450"/>
          <p14:tracePt t="223098" x="3994150" y="2590800"/>
          <p14:tracePt t="223115" x="4019550" y="2609850"/>
          <p14:tracePt t="223131" x="4044950" y="2635250"/>
          <p14:tracePt t="223148" x="4051300" y="2647950"/>
          <p14:tracePt t="223164" x="4076700" y="2673350"/>
          <p14:tracePt t="223181" x="4108450" y="2705100"/>
          <p14:tracePt t="223198" x="4127500" y="2724150"/>
          <p14:tracePt t="223214" x="4159250" y="2755900"/>
          <p14:tracePt t="223232" x="4171950" y="2768600"/>
          <p14:tracePt t="223248" x="4203700" y="2794000"/>
          <p14:tracePt t="223264" x="4235450" y="2806700"/>
          <p14:tracePt t="223282" x="4241800" y="2813050"/>
          <p14:tracePt t="223298" x="4254500" y="2825750"/>
          <p14:tracePt t="223314" x="4260850" y="2825750"/>
          <p14:tracePt t="223331" x="4267200" y="2838450"/>
          <p14:tracePt t="223348" x="4273550" y="2838450"/>
          <p14:tracePt t="224250" x="4279900" y="2838450"/>
          <p14:tracePt t="224332" x="4286250" y="2838450"/>
          <p14:tracePt t="224373" x="4292600" y="2838450"/>
          <p14:tracePt t="224383" x="4298950" y="2838450"/>
          <p14:tracePt t="226775" x="4305300" y="2838450"/>
          <p14:tracePt t="226796" x="4311650" y="2844800"/>
          <p14:tracePt t="226816" x="4324350" y="2844800"/>
          <p14:tracePt t="226817" x="4330700" y="2851150"/>
          <p14:tracePt t="226832" x="4337050" y="2857500"/>
          <p14:tracePt t="226846" x="4368800" y="2876550"/>
          <p14:tracePt t="226865" x="4381500" y="2876550"/>
          <p14:tracePt t="226881" x="4387850" y="2882900"/>
          <p14:tracePt t="235889" x="4387850" y="2889250"/>
          <p14:tracePt t="235900" x="4387850" y="2895600"/>
          <p14:tracePt t="235911" x="4387850" y="2908300"/>
          <p14:tracePt t="235925" x="4387850" y="2921000"/>
          <p14:tracePt t="235931" x="4387850" y="2927350"/>
          <p14:tracePt t="235931" x="4387850" y="2946400"/>
          <p14:tracePt t="235952" x="4387850" y="2965450"/>
          <p14:tracePt t="235953" x="4387850" y="2971800"/>
          <p14:tracePt t="235969" x="4387850" y="2990850"/>
          <p14:tracePt t="235980" x="4387850" y="3009900"/>
          <p14:tracePt t="235997" x="4387850" y="3041650"/>
          <p14:tracePt t="236016" x="4387850" y="3048000"/>
          <p14:tracePt t="236032" x="4406900" y="3092450"/>
          <p14:tracePt t="236049" x="4413250" y="3117850"/>
          <p14:tracePt t="236065" x="4432300" y="3194050"/>
          <p14:tracePt t="236082" x="4451350" y="3238500"/>
          <p14:tracePt t="236098" x="4483100" y="3333750"/>
          <p14:tracePt t="236115" x="4502150" y="3416300"/>
          <p14:tracePt t="236132" x="4508500" y="3448050"/>
          <p14:tracePt t="236149" x="4533900" y="3530600"/>
          <p14:tracePt t="236165" x="4540250" y="3575050"/>
          <p14:tracePt t="236165" x="4559300" y="3632200"/>
          <p14:tracePt t="236183" x="4572000" y="3689350"/>
          <p14:tracePt t="236200" x="4597400" y="3816350"/>
          <p14:tracePt t="236215" x="4616450" y="3873500"/>
          <p14:tracePt t="236232" x="4654550" y="4000500"/>
          <p14:tracePt t="236249" x="4673600" y="4044950"/>
          <p14:tracePt t="236265" x="4705350" y="4127500"/>
          <p14:tracePt t="236282" x="4724400" y="4191000"/>
          <p14:tracePt t="236299" x="4737100" y="4210050"/>
          <p14:tracePt t="236316" x="4756150" y="4254500"/>
          <p14:tracePt t="236332" x="4762500" y="4267200"/>
          <p14:tracePt t="236349" x="4768850" y="4305300"/>
          <p14:tracePt t="236365" x="4768850" y="4362450"/>
          <p14:tracePt t="236382" x="4775200" y="4394200"/>
          <p14:tracePt t="236400" x="4775200" y="4483100"/>
          <p14:tracePt t="236415" x="4775200" y="4552950"/>
          <p14:tracePt t="236431" x="4775200" y="4667250"/>
          <p14:tracePt t="236447" x="4775200" y="4787900"/>
          <p14:tracePt t="236465" x="4775200" y="4832350"/>
          <p14:tracePt t="236482" x="4775200" y="4908550"/>
          <p14:tracePt t="236499" x="4775200" y="4946650"/>
          <p14:tracePt t="236515" x="4787900" y="4997450"/>
          <p14:tracePt t="236532" x="4806950" y="5054600"/>
          <p14:tracePt t="236549" x="4819650" y="5092700"/>
          <p14:tracePt t="236565" x="4838700" y="5143500"/>
          <p14:tracePt t="236582" x="4857750" y="5175250"/>
          <p14:tracePt t="236599" x="4864100" y="5207000"/>
          <p14:tracePt t="236615" x="4870450" y="5232400"/>
          <p14:tracePt t="236632" x="4876800" y="5232400"/>
          <p14:tracePt t="236649" x="4876800" y="5245100"/>
          <p14:tracePt t="236665" x="4883150" y="5245100"/>
          <p14:tracePt t="236682" x="4883150" y="5257800"/>
          <p14:tracePt t="236857" x="4883150" y="5264150"/>
          <p14:tracePt t="236887" x="4876800" y="5264150"/>
          <p14:tracePt t="236908" x="4876800" y="5270500"/>
          <p14:tracePt t="236929" x="4870450" y="5276850"/>
          <p14:tracePt t="236951" x="4864100" y="5283200"/>
          <p14:tracePt t="238110" x="4857750" y="5283200"/>
          <p14:tracePt t="238114" x="4851400" y="5283200"/>
          <p14:tracePt t="238123" x="4832350" y="5283200"/>
          <p14:tracePt t="238132" x="4806950" y="5276850"/>
          <p14:tracePt t="238149" x="4743450" y="5251450"/>
          <p14:tracePt t="238165" x="4699000" y="5238750"/>
          <p14:tracePt t="238182" x="4597400" y="5207000"/>
          <p14:tracePt t="238199" x="4502150" y="5168900"/>
          <p14:tracePt t="238216" x="4464050" y="5149850"/>
          <p14:tracePt t="238232" x="4381500" y="5124450"/>
          <p14:tracePt t="238249" x="4311650" y="5111750"/>
          <p14:tracePt t="238265" x="4273550" y="5105400"/>
          <p14:tracePt t="238281" x="4210050" y="5105400"/>
          <p14:tracePt t="238299" x="4178300" y="5105400"/>
          <p14:tracePt t="238315" x="4089400" y="5105400"/>
          <p14:tracePt t="238332" x="3975100" y="5105400"/>
          <p14:tracePt t="238349" x="3930650" y="5105400"/>
          <p14:tracePt t="238365" x="3822700" y="5105400"/>
          <p14:tracePt t="238382" x="3778250" y="5105400"/>
          <p14:tracePt t="238398" x="3702050" y="5105400"/>
          <p14:tracePt t="238415" x="3638550" y="5105400"/>
          <p14:tracePt t="238432" x="3600450" y="5105400"/>
          <p14:tracePt t="238449" x="3536950" y="5105400"/>
          <p14:tracePt t="238465" x="3492500" y="5105400"/>
          <p14:tracePt t="238482" x="3390900" y="5105400"/>
          <p14:tracePt t="238499" x="3340100" y="5105400"/>
          <p14:tracePt t="238515" x="3225800" y="5105400"/>
          <p14:tracePt t="238532" x="3117850" y="5105400"/>
          <p14:tracePt t="238549" x="3073400" y="5105400"/>
          <p14:tracePt t="238565" x="2990850" y="5092700"/>
          <p14:tracePt t="238582" x="2959100" y="5086350"/>
          <p14:tracePt t="238599" x="2889250" y="5080000"/>
          <p14:tracePt t="238615" x="2832100" y="5073650"/>
          <p14:tracePt t="238632" x="2794000" y="5067300"/>
          <p14:tracePt t="238649" x="2705100" y="5067300"/>
          <p14:tracePt t="238666" x="2660650" y="5067300"/>
          <p14:tracePt t="238682" x="2584450" y="5067300"/>
          <p14:tracePt t="238698" x="2495550" y="5067300"/>
          <p14:tracePt t="238715" x="2451100" y="5067300"/>
          <p14:tracePt t="238732" x="2374900" y="5067300"/>
          <p14:tracePt t="238749" x="2343150" y="5067300"/>
          <p14:tracePt t="238765" x="2273300" y="5067300"/>
          <p14:tracePt t="238782" x="2209800" y="5067300"/>
          <p14:tracePt t="238799" x="2184400" y="5067300"/>
          <p14:tracePt t="238815" x="2127250" y="5067300"/>
          <p14:tracePt t="238832" x="2095500" y="5067300"/>
          <p14:tracePt t="238849" x="2038350" y="5067300"/>
          <p14:tracePt t="238865" x="1968500" y="5067300"/>
          <p14:tracePt t="238882" x="1936750" y="5067300"/>
          <p14:tracePt t="238898" x="1873250" y="5067300"/>
          <p14:tracePt t="238915" x="1835150" y="5067300"/>
          <p14:tracePt t="238931" x="1765300" y="5080000"/>
          <p14:tracePt t="238949" x="1695450" y="5099050"/>
          <p14:tracePt t="238965" x="1670050" y="5105400"/>
          <p14:tracePt t="238982" x="1612900" y="5137150"/>
          <p14:tracePt t="238999" x="1587500" y="5149850"/>
          <p14:tracePt t="239015" x="1543050" y="5175250"/>
          <p14:tracePt t="239032" x="1504950" y="5200650"/>
          <p14:tracePt t="239048" x="1492250" y="5207000"/>
          <p14:tracePt t="239065" x="1466850" y="5232400"/>
          <p14:tracePt t="239082" x="1460500" y="5245100"/>
          <p14:tracePt t="239098" x="1435100" y="5270500"/>
          <p14:tracePt t="239115" x="1409700" y="5289550"/>
          <p14:tracePt t="239132" x="1403350" y="5302250"/>
          <p14:tracePt t="239149" x="1384300" y="5327650"/>
          <p14:tracePt t="239165" x="1371600" y="5334000"/>
          <p14:tracePt t="239182" x="1352550" y="5359400"/>
          <p14:tracePt t="239199" x="1339850" y="5384800"/>
          <p14:tracePt t="239215" x="1333500" y="5391150"/>
          <p14:tracePt t="239233" x="1320800" y="5422900"/>
          <p14:tracePt t="239249" x="1314450" y="5441950"/>
          <p14:tracePt t="239265" x="1301750" y="5473700"/>
          <p14:tracePt t="239282" x="1289050" y="5511800"/>
          <p14:tracePt t="239299" x="1276350" y="5530850"/>
          <p14:tracePt t="239315" x="1270000" y="5549900"/>
          <p14:tracePt t="239332" x="1263650" y="5562600"/>
          <p14:tracePt t="239349" x="1250950" y="5588000"/>
          <p14:tracePt t="239365" x="1244600" y="5600700"/>
          <p14:tracePt t="239382" x="1244600" y="5607050"/>
          <p14:tracePt t="239398" x="1238250" y="5632450"/>
          <p14:tracePt t="239415" x="1238250" y="5645150"/>
          <p14:tracePt t="239431" x="1231900" y="5670550"/>
          <p14:tracePt t="239449" x="1231900" y="5695950"/>
          <p14:tracePt t="239466" x="1231900" y="5715000"/>
          <p14:tracePt t="239482" x="1225550" y="5740400"/>
          <p14:tracePt t="239499" x="1225550" y="5746750"/>
          <p14:tracePt t="239515" x="1225550" y="5772150"/>
          <p14:tracePt t="239532" x="1225550" y="5778500"/>
          <p14:tracePt t="239549" x="1225550" y="5803900"/>
          <p14:tracePt t="239565" x="1238250" y="5829300"/>
          <p14:tracePt t="239582" x="1250950" y="5842000"/>
          <p14:tracePt t="239599" x="1276350" y="5861050"/>
          <p14:tracePt t="239616" x="1289050" y="5873750"/>
          <p14:tracePt t="239632" x="1314450" y="5892800"/>
          <p14:tracePt t="239649" x="1346200" y="5918200"/>
          <p14:tracePt t="239665" x="1365250" y="5930900"/>
          <p14:tracePt t="239682" x="1416050" y="5949950"/>
          <p14:tracePt t="239699" x="1441450" y="5962650"/>
          <p14:tracePt t="239715" x="1492250" y="5981700"/>
          <p14:tracePt t="239732" x="1549400" y="6000750"/>
          <p14:tracePt t="239748" x="1574800" y="6007100"/>
          <p14:tracePt t="239765" x="1612900" y="6026150"/>
          <p14:tracePt t="239782" x="1663700" y="6045200"/>
          <p14:tracePt t="239799" x="1701800" y="6064250"/>
          <p14:tracePt t="239815" x="1816100" y="6083300"/>
          <p14:tracePt t="239832" x="1885950" y="6102350"/>
          <p14:tracePt t="239848" x="2051050" y="6127750"/>
          <p14:tracePt t="239865" x="2127250" y="6146800"/>
          <p14:tracePt t="239865" x="2203450" y="6153150"/>
          <p14:tracePt t="239882" x="2260600" y="6153150"/>
          <p14:tracePt t="239898" x="2324100" y="6159500"/>
          <p14:tracePt t="239935" x="2330450" y="6159500"/>
          <p14:tracePt t="239937" x="2336800" y="6159500"/>
          <p14:tracePt t="239949" x="2343150" y="6159500"/>
          <p14:tracePt t="239965" x="2393950" y="6165850"/>
          <p14:tracePt t="239982" x="2514600" y="6165850"/>
          <p14:tracePt t="239999" x="2590800" y="6178550"/>
          <p14:tracePt t="240015" x="2774950" y="6184900"/>
          <p14:tracePt t="240032" x="2870200" y="6184900"/>
          <p14:tracePt t="240049" x="3022600" y="6184900"/>
          <p14:tracePt t="240065" x="3124200" y="6191250"/>
          <p14:tracePt t="240081" x="3168650" y="6191250"/>
          <p14:tracePt t="240098" x="3238500" y="6191250"/>
          <p14:tracePt t="240115" x="3270250" y="6191250"/>
          <p14:tracePt t="240132" x="3365500" y="6191250"/>
          <p14:tracePt t="240149" x="3498850" y="6191250"/>
          <p14:tracePt t="240165" x="3575050" y="6191250"/>
          <p14:tracePt t="240182" x="3714750" y="6191250"/>
          <p14:tracePt t="240199" x="3778250" y="6191250"/>
          <p14:tracePt t="240215" x="3898900" y="6191250"/>
          <p14:tracePt t="240232" x="4006850" y="6191250"/>
          <p14:tracePt t="240250" x="4051300" y="6191250"/>
          <p14:tracePt t="240266" x="4133850" y="6191250"/>
          <p14:tracePt t="240282" x="4178300" y="6191250"/>
          <p14:tracePt t="240299" x="4254500" y="6191250"/>
          <p14:tracePt t="240315" x="4324350" y="6191250"/>
          <p14:tracePt t="240332" x="4368800" y="6191250"/>
          <p14:tracePt t="240348" x="4438650" y="6178550"/>
          <p14:tracePt t="240365" x="4464050" y="6165850"/>
          <p14:tracePt t="240382" x="4533900" y="6140450"/>
          <p14:tracePt t="240399" x="4597400" y="6115050"/>
          <p14:tracePt t="240415" x="4635500" y="6102350"/>
          <p14:tracePt t="240432" x="4705350" y="6057900"/>
          <p14:tracePt t="240449" x="4737100" y="6032500"/>
          <p14:tracePt t="240465" x="4819650" y="5981700"/>
          <p14:tracePt t="240480" x="4845050" y="5949950"/>
          <p14:tracePt t="240497" x="4895850" y="5911850"/>
          <p14:tracePt t="240515" x="4927600" y="5873750"/>
          <p14:tracePt t="240532" x="4927600" y="5854700"/>
          <p14:tracePt t="240548" x="4940300" y="5822950"/>
          <p14:tracePt t="240565" x="4940300" y="5810250"/>
          <p14:tracePt t="240582" x="4940300" y="5772150"/>
          <p14:tracePt t="240599" x="4940300" y="5734050"/>
          <p14:tracePt t="240615" x="4940300" y="5708650"/>
          <p14:tracePt t="240632" x="4940300" y="5657850"/>
          <p14:tracePt t="240649" x="4940300" y="5632450"/>
          <p14:tracePt t="240665" x="4927600" y="5588000"/>
          <p14:tracePt t="240682" x="4908550" y="5562600"/>
          <p14:tracePt t="240699" x="4889500" y="5549900"/>
          <p14:tracePt t="240715" x="4851400" y="5524500"/>
          <p14:tracePt t="240732" x="4819650" y="5511800"/>
          <p14:tracePt t="240732" x="4781550" y="5505450"/>
          <p14:tracePt t="240749" x="4743450" y="5486400"/>
          <p14:tracePt t="240765" x="4660900" y="5467350"/>
          <p14:tracePt t="240782" x="4616450" y="5448300"/>
          <p14:tracePt t="240799" x="4502150" y="5429250"/>
          <p14:tracePt t="240815" x="4387850" y="5410200"/>
          <p14:tracePt t="240832" x="4337050" y="5410200"/>
          <p14:tracePt t="240848" x="4216400" y="5403850"/>
          <p14:tracePt t="240865" x="4146550" y="5403850"/>
          <p14:tracePt t="240882" x="4006850" y="5403850"/>
          <p14:tracePt t="240898" x="3930650" y="5391150"/>
          <p14:tracePt t="240915" x="3790950" y="5384800"/>
          <p14:tracePt t="240932" x="3644900" y="5378450"/>
          <p14:tracePt t="240949" x="3581400" y="5378450"/>
          <p14:tracePt t="240965" x="3448050" y="5372100"/>
          <p14:tracePt t="240982" x="3397250" y="5372100"/>
          <p14:tracePt t="240998" x="3289300" y="5372100"/>
          <p14:tracePt t="241015" x="3168650" y="5372100"/>
          <p14:tracePt t="241032" x="3098800" y="5372100"/>
          <p14:tracePt t="241049" x="2959100" y="5372100"/>
          <p14:tracePt t="241065" x="2882900" y="5372100"/>
          <p14:tracePt t="241082" x="2711450" y="5372100"/>
          <p14:tracePt t="241099" x="2552700" y="5372100"/>
          <p14:tracePt t="241115" x="2476500" y="5372100"/>
          <p14:tracePt t="241132" x="2343150" y="5372100"/>
          <p14:tracePt t="241149" x="2279650" y="5372100"/>
          <p14:tracePt t="241165" x="2178050" y="5372100"/>
          <p14:tracePt t="241182" x="2101850" y="5372100"/>
          <p14:tracePt t="241199" x="2070100" y="5372100"/>
          <p14:tracePt t="241215" x="2012950" y="5372100"/>
          <p14:tracePt t="241232" x="1981200" y="5372100"/>
          <p14:tracePt t="241249" x="1911350" y="5372100"/>
          <p14:tracePt t="241266" x="1822450" y="5372100"/>
          <p14:tracePt t="241282" x="1771650" y="5372100"/>
          <p14:tracePt t="241299" x="1663700" y="5372100"/>
          <p14:tracePt t="241315" x="1606550" y="5372100"/>
          <p14:tracePt t="241332" x="1530350" y="5372100"/>
          <p14:tracePt t="241349" x="1473200" y="5372100"/>
          <p14:tracePt t="241365" x="1447800" y="5372100"/>
          <p14:tracePt t="241381" x="1403350" y="5372100"/>
          <p14:tracePt t="241399" x="1377950" y="5378450"/>
          <p14:tracePt t="241415" x="1308100" y="5391150"/>
          <p14:tracePt t="241432" x="1244600" y="5410200"/>
          <p14:tracePt t="241449" x="1206500" y="5422900"/>
          <p14:tracePt t="241466" x="1155700" y="5461000"/>
          <p14:tracePt t="241482" x="1136650" y="5473700"/>
          <p14:tracePt t="241497" x="1111250" y="5518150"/>
          <p14:tracePt t="241514" x="1092200" y="5549900"/>
          <p14:tracePt t="241532" x="1085850" y="5575300"/>
          <p14:tracePt t="241549" x="1073150" y="5613400"/>
          <p14:tracePt t="241565" x="1073150" y="5632450"/>
          <p14:tracePt t="241582" x="1073150" y="5651500"/>
          <p14:tracePt t="241599" x="1073150" y="5664200"/>
          <p14:tracePt t="241615" x="1073150" y="5683250"/>
          <p14:tracePt t="241632" x="1073150" y="5695950"/>
          <p14:tracePt t="241649" x="1073150" y="5702300"/>
          <p14:tracePt t="241665" x="1085850" y="5721350"/>
          <p14:tracePt t="241682" x="1098550" y="5734050"/>
          <p14:tracePt t="241699" x="1117600" y="5759450"/>
          <p14:tracePt t="241715" x="1143000" y="5778500"/>
          <p14:tracePt t="241732" x="1155700" y="5797550"/>
          <p14:tracePt t="241748" x="1181100" y="5816600"/>
          <p14:tracePt t="241766" x="1200150" y="5829300"/>
          <p14:tracePt t="241782" x="1244600" y="5848350"/>
          <p14:tracePt t="241798" x="1308100" y="5873750"/>
          <p14:tracePt t="241815" x="1352550" y="5880100"/>
          <p14:tracePt t="241832" x="1428750" y="5905500"/>
          <p14:tracePt t="241849" x="1511300" y="5924550"/>
          <p14:tracePt t="241865" x="1543050" y="5930900"/>
          <p14:tracePt t="241881" x="1612900" y="5943600"/>
          <p14:tracePt t="241899" x="1651000" y="5949950"/>
          <p14:tracePt t="241915" x="1727200" y="5956300"/>
          <p14:tracePt t="241932" x="1758950" y="5956300"/>
          <p14:tracePt t="241932" x="1797050" y="5956300"/>
          <p14:tracePt t="241949" x="1828800" y="5956300"/>
          <p14:tracePt t="241965" x="1898650" y="5969000"/>
          <p14:tracePt t="241982" x="1943100" y="5975350"/>
          <p14:tracePt t="241998" x="2025650" y="5994400"/>
          <p14:tracePt t="242015" x="2070100" y="6000750"/>
          <p14:tracePt t="242031" x="2184400" y="6013450"/>
          <p14:tracePt t="242049" x="2273300" y="6019800"/>
          <p14:tracePt t="242066" x="2330450" y="6032500"/>
          <p14:tracePt t="242082" x="2413000" y="6032500"/>
          <p14:tracePt t="242099" x="2451100" y="6032500"/>
          <p14:tracePt t="242115" x="2520950" y="6032500"/>
          <p14:tracePt t="242132" x="2584450" y="6032500"/>
          <p14:tracePt t="242149" x="2616200" y="6032500"/>
          <p14:tracePt t="242165" x="2686050" y="6038850"/>
          <p14:tracePt t="242182" x="2730500" y="6038850"/>
          <p14:tracePt t="242199" x="2819400" y="6051550"/>
          <p14:tracePt t="242215" x="2921000" y="6070600"/>
          <p14:tracePt t="242232" x="2971800" y="6076950"/>
          <p14:tracePt t="242249" x="3028950" y="6089650"/>
          <p14:tracePt t="242265" x="3054350" y="6096000"/>
          <p14:tracePt t="242282" x="3079750" y="6102350"/>
          <p14:tracePt t="242355" x="3079750" y="6108700"/>
          <p14:tracePt t="242682" x="3073400" y="6108700"/>
          <p14:tracePt t="242702" x="3067050" y="6108700"/>
          <p14:tracePt t="242713" x="3054350" y="6108700"/>
          <p14:tracePt t="242714" x="3041650" y="6115050"/>
          <p14:tracePt t="242733" x="3022600" y="6115050"/>
          <p14:tracePt t="242743" x="2984500" y="6115050"/>
          <p14:tracePt t="242748" x="2895600" y="6121400"/>
          <p14:tracePt t="242765" x="2832100" y="6121400"/>
          <p14:tracePt t="242782" x="2711450" y="6121400"/>
          <p14:tracePt t="242799" x="2647950" y="6121400"/>
          <p14:tracePt t="242815" x="2546350" y="6121400"/>
          <p14:tracePt t="242832" x="2482850" y="6121400"/>
          <p14:tracePt t="242849" x="2457450" y="6121400"/>
          <p14:tracePt t="242865" x="2419350" y="6121400"/>
          <p14:tracePt t="242882" x="2400300" y="6121400"/>
          <p14:tracePt t="242899" x="2368550" y="6115050"/>
          <p14:tracePt t="242915" x="2330450" y="6096000"/>
          <p14:tracePt t="242932" x="2317750" y="6089650"/>
          <p14:tracePt t="242948" x="2292350" y="6076950"/>
          <p14:tracePt t="242965" x="2273300" y="6070600"/>
          <p14:tracePt t="242982" x="2235200" y="6057900"/>
          <p14:tracePt t="242999" x="2171700" y="6045200"/>
          <p14:tracePt t="243015" x="2133600" y="6038850"/>
          <p14:tracePt t="243031" x="2051050" y="6013450"/>
          <p14:tracePt t="243049" x="2025650" y="6000750"/>
          <p14:tracePt t="243065" x="1987550" y="5988050"/>
          <p14:tracePt t="243082" x="1974850" y="5981700"/>
          <p14:tracePt t="243099" x="1968500" y="5975350"/>
          <p14:tracePt t="243115" x="1968500" y="5969000"/>
          <p14:tracePt t="243132" x="1968500" y="5956300"/>
          <p14:tracePt t="243149" x="1968500" y="5943600"/>
          <p14:tracePt t="243165" x="1968500" y="5924550"/>
          <p14:tracePt t="243181" x="1968500" y="5918200"/>
          <p14:tracePt t="243199" x="1981200" y="5899150"/>
          <p14:tracePt t="243215" x="1987550" y="5899150"/>
          <p14:tracePt t="243232" x="1993900" y="5886450"/>
          <p14:tracePt t="243249" x="2006600" y="5880100"/>
          <p14:tracePt t="243265" x="2012950" y="5867400"/>
          <p14:tracePt t="243283" x="2032000" y="5854700"/>
          <p14:tracePt t="243299" x="2038350" y="5842000"/>
          <p14:tracePt t="243315" x="2063750" y="5816600"/>
          <p14:tracePt t="243332" x="2082800" y="5797550"/>
          <p14:tracePt t="243349" x="2089150" y="5791200"/>
          <p14:tracePt t="243365" x="2101850" y="5772150"/>
          <p14:tracePt t="243382" x="2108200" y="5765800"/>
          <p14:tracePt t="243399" x="2114550" y="5746750"/>
          <p14:tracePt t="243415" x="2120900" y="5715000"/>
          <p14:tracePt t="243432" x="2120900" y="5695950"/>
          <p14:tracePt t="243448" x="2120900" y="5670550"/>
          <p14:tracePt t="243465" x="2120900" y="5651500"/>
          <p14:tracePt t="243482" x="2120900" y="5619750"/>
          <p14:tracePt t="243499" x="2120900" y="5588000"/>
          <p14:tracePt t="243516" x="2108200" y="5568950"/>
          <p14:tracePt t="243532" x="2082800" y="5543550"/>
          <p14:tracePt t="243549" x="2063750" y="5530850"/>
          <p14:tracePt t="243565" x="2025650" y="5499100"/>
          <p14:tracePt t="243582" x="1987550" y="5467350"/>
          <p14:tracePt t="243599" x="1974850" y="5454650"/>
          <p14:tracePt t="243615" x="1917700" y="5422900"/>
          <p14:tracePt t="243632" x="1892300" y="5397500"/>
          <p14:tracePt t="243649" x="1828800" y="5372100"/>
          <p14:tracePt t="243665" x="1790700" y="5359400"/>
          <p14:tracePt t="243682" x="1720850" y="5334000"/>
          <p14:tracePt t="243699" x="1663700" y="5314950"/>
          <p14:tracePt t="243714" x="1638300" y="5308600"/>
          <p14:tracePt t="243730" x="1593850" y="5295900"/>
          <p14:tracePt t="243749" x="1574800" y="5289550"/>
          <p14:tracePt t="243765" x="1524000" y="5270500"/>
          <p14:tracePt t="243782" x="1479550" y="5257800"/>
          <p14:tracePt t="243799" x="1454150" y="5251450"/>
          <p14:tracePt t="243815" x="1416050" y="5245100"/>
          <p14:tracePt t="243832" x="1384300" y="5238750"/>
          <p14:tracePt t="243849" x="1365250" y="5238750"/>
          <p14:tracePt t="243865" x="1308100" y="5238750"/>
          <p14:tracePt t="243882" x="1276350" y="5238750"/>
          <p14:tracePt t="243899" x="1193800" y="5238750"/>
          <p14:tracePt t="243915" x="1162050" y="5238750"/>
          <p14:tracePt t="243932" x="1104900" y="5238750"/>
          <p14:tracePt t="243948" x="1054100" y="5245100"/>
          <p14:tracePt t="243965" x="1035050" y="5251450"/>
          <p14:tracePt t="243981" x="996950" y="5276850"/>
          <p14:tracePt t="243999" x="984250" y="5289550"/>
          <p14:tracePt t="244015" x="946150" y="5308600"/>
          <p14:tracePt t="244032" x="914400" y="5334000"/>
          <p14:tracePt t="244049" x="901700" y="5346700"/>
          <p14:tracePt t="244065" x="876300" y="5365750"/>
          <p14:tracePt t="244082" x="863600" y="5378450"/>
          <p14:tracePt t="244098" x="844550" y="5403850"/>
          <p14:tracePt t="244115" x="825500" y="5422900"/>
          <p14:tracePt t="244132" x="825500" y="5435600"/>
          <p14:tracePt t="244149" x="812800" y="5461000"/>
          <p14:tracePt t="244165" x="812800" y="5467350"/>
          <p14:tracePt t="244182" x="806450" y="5499100"/>
          <p14:tracePt t="244215" x="800100" y="5524500"/>
          <p14:tracePt t="244231" x="800100" y="5549900"/>
          <p14:tracePt t="244233" x="800100" y="5588000"/>
          <p14:tracePt t="244249" x="800100" y="5613400"/>
          <p14:tracePt t="244265" x="800100" y="5657850"/>
          <p14:tracePt t="244282" x="825500" y="5702300"/>
          <p14:tracePt t="244300" x="838200" y="5715000"/>
          <p14:tracePt t="244316" x="863600" y="5727700"/>
          <p14:tracePt t="244332" x="869950" y="5734050"/>
          <p14:tracePt t="244349" x="882650" y="5746750"/>
          <p14:tracePt t="244365" x="901700" y="5753100"/>
          <p14:tracePt t="244382" x="914400" y="5759450"/>
          <p14:tracePt t="244399" x="952500" y="5778500"/>
          <p14:tracePt t="244415" x="990600" y="5784850"/>
          <p14:tracePt t="244432" x="1060450" y="5810250"/>
          <p14:tracePt t="244448" x="1117600" y="5829300"/>
          <p14:tracePt t="244465" x="1123950" y="5835650"/>
          <p14:tracePt t="244481" x="1143000" y="5842000"/>
          <p14:tracePt t="244537" x="1149350" y="5848350"/>
          <p14:tracePt t="244549" x="1162050" y="5854700"/>
          <p14:tracePt t="244550" x="1174750" y="5861050"/>
          <p14:tracePt t="244564" x="1212850" y="5880100"/>
          <p14:tracePt t="244581" x="1244600" y="5892800"/>
          <p14:tracePt t="244598" x="1314450" y="5918200"/>
          <p14:tracePt t="244615" x="1365250" y="5937250"/>
          <p14:tracePt t="244632" x="1384300" y="5943600"/>
          <p14:tracePt t="244649" x="1409700" y="5956300"/>
          <p14:tracePt t="244665" x="1409700" y="5962650"/>
          <p14:tracePt t="244682" x="1428750" y="5969000"/>
          <p14:tracePt t="244699" x="1441450" y="5969000"/>
          <p14:tracePt t="244699" x="1460500" y="5969000"/>
          <p14:tracePt t="244715" x="1492250" y="5975350"/>
          <p14:tracePt t="244732" x="1574800" y="5975350"/>
          <p14:tracePt t="244749" x="1619250" y="5975350"/>
          <p14:tracePt t="244765" x="1695450" y="5975350"/>
          <p14:tracePt t="244782" x="1733550" y="5975350"/>
          <p14:tracePt t="244799" x="1746250" y="5969000"/>
          <p14:tracePt t="244815" x="1758950" y="5943600"/>
          <p14:tracePt t="244832" x="1758950" y="5937250"/>
          <p14:tracePt t="244849" x="1765300" y="5899150"/>
          <p14:tracePt t="244865" x="1765300" y="5892800"/>
          <p14:tracePt t="244882" x="1771650" y="5854700"/>
          <p14:tracePt t="244898" x="1784350" y="5829300"/>
          <p14:tracePt t="244915" x="1784350" y="5822950"/>
          <p14:tracePt t="244932" x="1797050" y="5803900"/>
          <p14:tracePt t="244949" x="1797050" y="5797550"/>
          <p14:tracePt t="244965" x="1803400" y="5784850"/>
          <p14:tracePt t="244982" x="1803400" y="5778500"/>
          <p14:tracePt t="244999" x="1803400" y="5772150"/>
          <p14:tracePt t="250606" x="1809750" y="5772150"/>
          <p14:tracePt t="250626" x="1822450" y="5772150"/>
          <p14:tracePt t="250640" x="1847850" y="5772150"/>
          <p14:tracePt t="250642" x="1885950" y="5772150"/>
          <p14:tracePt t="250649" x="1943100" y="5772150"/>
          <p14:tracePt t="250666" x="2127250" y="5772150"/>
          <p14:tracePt t="250683" x="2336800" y="5772150"/>
          <p14:tracePt t="250700" x="2438400" y="5772150"/>
          <p14:tracePt t="250716" x="2603500" y="5784850"/>
          <p14:tracePt t="250732" x="2641600" y="5784850"/>
          <p14:tracePt t="250750" x="2705100" y="5791200"/>
          <p14:tracePt t="250766" x="2711450" y="5791200"/>
          <p14:tracePt t="250783" x="2749550" y="5797550"/>
          <p14:tracePt t="250800" x="2800350" y="5797550"/>
          <p14:tracePt t="250816" x="2851150" y="5797550"/>
          <p14:tracePt t="250833" x="2965450" y="5797550"/>
          <p14:tracePt t="250850" x="3086100" y="5803900"/>
          <p14:tracePt t="250866" x="3136900" y="5803900"/>
          <p14:tracePt t="250882" x="3238500" y="5810250"/>
          <p14:tracePt t="250900" x="3282950" y="5810250"/>
          <p14:tracePt t="250916" x="3371850" y="5810250"/>
          <p14:tracePt t="250932" x="3460750" y="5810250"/>
          <p14:tracePt t="250950" x="3511550" y="5810250"/>
          <p14:tracePt t="250966" x="3613150" y="5810250"/>
          <p14:tracePt t="250982" x="3670300" y="5810250"/>
          <p14:tracePt t="250999" x="3778250" y="5810250"/>
          <p14:tracePt t="251016" x="3822700" y="5810250"/>
          <p14:tracePt t="251016" x="3854450" y="5810250"/>
          <p14:tracePt t="251033" x="3886200" y="5810250"/>
          <p14:tracePt t="251049" x="3968750" y="5810250"/>
          <p14:tracePt t="251066" x="4000500" y="5810250"/>
          <p14:tracePt t="251082" x="4064000" y="5810250"/>
          <p14:tracePt t="251100" x="4108450" y="5810250"/>
          <p14:tracePt t="251116" x="4222750" y="5810250"/>
          <p14:tracePt t="251132" x="4330700" y="5810250"/>
          <p14:tracePt t="251150" x="4394200" y="5810250"/>
          <p14:tracePt t="251166" x="4527550" y="5810250"/>
          <p14:tracePt t="251183" x="4591050" y="5810250"/>
          <p14:tracePt t="251199" x="4699000" y="5810250"/>
          <p14:tracePt t="251216" x="4800600" y="5810250"/>
          <p14:tracePt t="251233" x="4845050" y="5810250"/>
          <p14:tracePt t="251249" x="4889500" y="5810250"/>
          <p14:tracePt t="251266" x="4914900" y="5810250"/>
          <p14:tracePt t="251283" x="4953000" y="5810250"/>
          <p14:tracePt t="251300" x="4991100" y="5810250"/>
          <p14:tracePt t="251316" x="5016500" y="5810250"/>
          <p14:tracePt t="251333" x="5054600" y="5810250"/>
          <p14:tracePt t="251349" x="5080000" y="5810250"/>
          <p14:tracePt t="251366" x="5111750" y="5810250"/>
          <p14:tracePt t="251421" x="5118100" y="5810250"/>
          <p14:tracePt t="251430" x="5124450" y="5810250"/>
          <p14:tracePt t="251450" x="5130800" y="5810250"/>
          <p14:tracePt t="251471" x="5137150" y="5803900"/>
          <p14:tracePt t="251482" x="5143500" y="5797550"/>
          <p14:tracePt t="251499" x="5149850" y="5797550"/>
          <p14:tracePt t="251501" x="5149850" y="5784850"/>
          <p14:tracePt t="251536" x="5149850" y="5778500"/>
          <p14:tracePt t="251538" x="5149850" y="5772150"/>
          <p14:tracePt t="251549" x="5149850" y="5753100"/>
          <p14:tracePt t="251567" x="5143500" y="5740400"/>
          <p14:tracePt t="251582" x="5130800" y="5721350"/>
          <p14:tracePt t="251600" x="5124450" y="5708650"/>
          <p14:tracePt t="251616" x="5118100" y="5683250"/>
          <p14:tracePt t="251633" x="5111750" y="5664200"/>
          <p14:tracePt t="251649" x="5105400" y="5657850"/>
          <p14:tracePt t="251666" x="5092700" y="5645150"/>
          <p14:tracePt t="251683" x="5092700" y="5638800"/>
          <p14:tracePt t="251700" x="5067300" y="5626100"/>
          <p14:tracePt t="251716" x="5035550" y="5619750"/>
          <p14:tracePt t="251733" x="5016500" y="5613400"/>
          <p14:tracePt t="251750" x="4978400" y="5600700"/>
          <p14:tracePt t="251766" x="4959350" y="5594350"/>
          <p14:tracePt t="251782" x="4933950" y="5588000"/>
          <p14:tracePt t="251800" x="4921250" y="5588000"/>
          <p14:tracePt t="251816" x="4914900" y="5581650"/>
          <p14:tracePt t="251877" x="4908550" y="5581650"/>
          <p14:tracePt t="251898" x="4902200" y="5581650"/>
          <p14:tracePt t="251919" x="4895850" y="5581650"/>
          <p14:tracePt t="251929" x="4889500" y="5588000"/>
          <p14:tracePt t="251940" x="4883150" y="5594350"/>
          <p14:tracePt t="251950" x="4876800" y="5607050"/>
          <p14:tracePt t="251951" x="4864100" y="5619750"/>
          <p14:tracePt t="251964" x="4857750" y="5638800"/>
          <p14:tracePt t="251981" x="4851400" y="5651500"/>
          <p14:tracePt t="251999" x="4851400" y="5670550"/>
          <p14:tracePt t="252016" x="4851400" y="5676900"/>
          <p14:tracePt t="252032" x="4851400" y="5689600"/>
          <p14:tracePt t="252049" x="4851400" y="5708650"/>
          <p14:tracePt t="252105" x="4851400" y="5715000"/>
          <p14:tracePt t="252126" x="4857750" y="5721350"/>
          <p14:tracePt t="252149" x="4857750" y="5727700"/>
          <p14:tracePt t="252151" x="4864100" y="5727700"/>
          <p14:tracePt t="252168" x="4870450" y="5734050"/>
          <p14:tracePt t="252188" x="4870450" y="5740400"/>
          <p14:tracePt t="255668" x="4876800" y="5740400"/>
          <p14:tracePt t="255690" x="4889500" y="5740400"/>
          <p14:tracePt t="255707" x="4895850" y="5734050"/>
          <p14:tracePt t="255708" x="4914900" y="5727700"/>
          <p14:tracePt t="255714" x="4984750" y="5708650"/>
          <p14:tracePt t="255731" x="5035550" y="5689600"/>
          <p14:tracePt t="255749" x="5156200" y="5657850"/>
          <p14:tracePt t="255766" x="5295900" y="5613400"/>
          <p14:tracePt t="255783" x="5359400" y="5588000"/>
          <p14:tracePt t="255800" x="5480050" y="5543550"/>
          <p14:tracePt t="255816" x="5537200" y="5518150"/>
          <p14:tracePt t="255832" x="5664200" y="5448300"/>
          <p14:tracePt t="255849" x="5803900" y="5372100"/>
          <p14:tracePt t="255866" x="5861050" y="5327650"/>
          <p14:tracePt t="255882" x="5981700" y="5251450"/>
          <p14:tracePt t="255900" x="6038850" y="5219700"/>
          <p14:tracePt t="255916" x="6108700" y="5149850"/>
          <p14:tracePt t="255933" x="6159500" y="5073650"/>
          <p14:tracePt t="255949" x="6178550" y="5035550"/>
          <p14:tracePt t="255966" x="6210300" y="4946650"/>
          <p14:tracePt t="255983" x="6223000" y="4902200"/>
          <p14:tracePt t="255999" x="6248400" y="4832350"/>
          <p14:tracePt t="256016" x="6261100" y="4775200"/>
          <p14:tracePt t="256032" x="6267450" y="4749800"/>
          <p14:tracePt t="256049" x="6273800" y="4724400"/>
          <p14:tracePt t="256066" x="6280150" y="4699000"/>
          <p14:tracePt t="256082" x="6286500" y="4654550"/>
          <p14:tracePt t="256099" x="6286500" y="4597400"/>
          <p14:tracePt t="256116" x="6286500" y="4565650"/>
          <p14:tracePt t="256132" x="6286500" y="4508500"/>
          <p14:tracePt t="256149" x="6286500" y="4483100"/>
          <p14:tracePt t="256149" x="6286500" y="4476750"/>
          <p14:tracePt t="256166" x="6286500" y="4464050"/>
          <p14:tracePt t="257520" x="6292850" y="4470400"/>
          <p14:tracePt t="257531" x="6292850" y="4483100"/>
          <p14:tracePt t="257535" x="6299200" y="4495800"/>
          <p14:tracePt t="257549" x="6318250" y="4540250"/>
          <p14:tracePt t="257566" x="6330950" y="4572000"/>
          <p14:tracePt t="257566" x="6337300" y="4591050"/>
          <p14:tracePt t="257583" x="6350000" y="4629150"/>
          <p14:tracePt t="257599" x="6375400" y="4692650"/>
          <p14:tracePt t="257616" x="6388100" y="4730750"/>
          <p14:tracePt t="257632" x="6407150" y="4794250"/>
          <p14:tracePt t="257650" x="6432550" y="4851400"/>
          <p14:tracePt t="257666" x="6445250" y="4876800"/>
          <p14:tracePt t="257682" x="6483350" y="4953000"/>
          <p14:tracePt t="257700" x="6502400" y="4991100"/>
          <p14:tracePt t="257716" x="6559550" y="5080000"/>
          <p14:tracePt t="257731" x="6584950" y="5118100"/>
          <p14:tracePt t="257748" x="6648450" y="5207000"/>
          <p14:tracePt t="257766" x="6705600" y="5264150"/>
          <p14:tracePt t="257782" x="6731000" y="5283200"/>
          <p14:tracePt t="257799" x="6788150" y="5334000"/>
          <p14:tracePt t="257816" x="6826250" y="5365750"/>
          <p14:tracePt t="257832" x="6845300" y="5378450"/>
          <p14:tracePt t="257850" x="6877050" y="5403850"/>
          <p14:tracePt t="257866" x="6889750" y="5410200"/>
          <p14:tracePt t="257883" x="6940550" y="5429250"/>
          <p14:tracePt t="257899" x="7023100" y="5454650"/>
          <p14:tracePt t="257916" x="7067550" y="5473700"/>
          <p14:tracePt t="257932" x="7169150" y="5505450"/>
          <p14:tracePt t="257949" x="7219950" y="5511800"/>
          <p14:tracePt t="257966" x="7270750" y="5530850"/>
          <p14:tracePt t="257982" x="7283450" y="5537200"/>
          <p14:tracePt t="258000" x="7283450" y="5543550"/>
          <p14:tracePt t="258016" x="7283450" y="5549900"/>
          <p14:tracePt t="258033" x="7289800" y="5549900"/>
          <p14:tracePt t="258049" x="7302500" y="5556250"/>
          <p14:tracePt t="258066" x="7327900" y="5568950"/>
          <p14:tracePt t="258083" x="7346950" y="5575300"/>
          <p14:tracePt t="258099" x="7378700" y="5588000"/>
          <p14:tracePt t="258116" x="7397750" y="5600700"/>
          <p14:tracePt t="258132" x="7448550" y="5607050"/>
          <p14:tracePt t="258149" x="7467600" y="5613400"/>
          <p14:tracePt t="258166" x="7499350" y="5632450"/>
          <p14:tracePt t="258182" x="7524750" y="5651500"/>
          <p14:tracePt t="258199" x="7543800" y="5657850"/>
          <p14:tracePt t="258216" x="7581900" y="5683250"/>
          <p14:tracePt t="258233" x="7607300" y="5695950"/>
          <p14:tracePt t="258249" x="7702550" y="5734050"/>
          <p14:tracePt t="258266" x="7823200" y="5778500"/>
          <p14:tracePt t="258282" x="7893050" y="5791200"/>
          <p14:tracePt t="258299" x="8007350" y="5835650"/>
          <p14:tracePt t="258316" x="8051800" y="5842000"/>
          <p14:tracePt t="258332" x="8115300" y="5867400"/>
          <p14:tracePt t="258349" x="8147050" y="5880100"/>
          <p14:tracePt t="258366" x="8153400" y="5880100"/>
          <p14:tracePt t="258661" x="8147050" y="5880100"/>
          <p14:tracePt t="258674" x="8140700" y="5867400"/>
          <p14:tracePt t="258681" x="8115300" y="5842000"/>
          <p14:tracePt t="258703" x="8089900" y="5816600"/>
          <p14:tracePt t="258706" x="8064500" y="5791200"/>
          <p14:tracePt t="258716" x="7994650" y="5721350"/>
          <p14:tracePt t="258733" x="7962900" y="5683250"/>
          <p14:tracePt t="258749" x="7880350" y="5581650"/>
          <p14:tracePt t="258766" x="7848600" y="5524500"/>
          <p14:tracePt t="258783" x="7772400" y="5391150"/>
          <p14:tracePt t="258799" x="7727950" y="5321300"/>
          <p14:tracePt t="258816" x="7658100" y="5162550"/>
          <p14:tracePt t="258832" x="7569200" y="5016500"/>
          <p14:tracePt t="258849" x="7524750" y="4933950"/>
          <p14:tracePt t="258866" x="7454900" y="4787900"/>
          <p14:tracePt t="258883" x="7423150" y="4730750"/>
          <p14:tracePt t="258899" x="7372350" y="4610100"/>
          <p14:tracePt t="258916" x="7334250" y="4508500"/>
          <p14:tracePt t="258932" x="7308850" y="4457700"/>
          <p14:tracePt t="258949" x="7258050" y="4375150"/>
          <p14:tracePt t="258966" x="7226300" y="4324350"/>
          <p14:tracePt t="258982" x="7162800" y="4235450"/>
          <p14:tracePt t="258999" x="7118350" y="4159250"/>
          <p14:tracePt t="259016" x="7092950" y="4121150"/>
          <p14:tracePt t="259033" x="7067550" y="4051300"/>
          <p14:tracePt t="259049" x="7054850" y="4013200"/>
          <p14:tracePt t="259066" x="7023100" y="3949700"/>
          <p14:tracePt t="259083" x="6997700" y="3892550"/>
          <p14:tracePt t="259099" x="6978650" y="3867150"/>
          <p14:tracePt t="259115" x="6940550" y="3803650"/>
          <p14:tracePt t="259132" x="6908800" y="3771900"/>
          <p14:tracePt t="259149" x="6858000" y="3714750"/>
          <p14:tracePt t="259166" x="6813550" y="3663950"/>
          <p14:tracePt t="259182" x="6794500" y="3644900"/>
          <p14:tracePt t="259199" x="6769100" y="3619500"/>
          <p14:tracePt t="259216" x="6756400" y="3613150"/>
          <p14:tracePt t="259232" x="6750050" y="3600450"/>
          <p14:tracePt t="259249" x="6737350" y="3575050"/>
          <p14:tracePt t="259266" x="6724650" y="3562350"/>
          <p14:tracePt t="259282" x="6711950" y="3549650"/>
          <p14:tracePt t="259300" x="6699250" y="3536950"/>
          <p14:tracePt t="259316" x="6680200" y="3517900"/>
          <p14:tracePt t="259332" x="6667500" y="3511550"/>
          <p14:tracePt t="259348" x="6654800" y="3511550"/>
          <p14:tracePt t="259366" x="6635750" y="3505200"/>
          <p14:tracePt t="259383" x="6623050" y="3498850"/>
          <p14:tracePt t="259399" x="6610350" y="3498850"/>
          <p14:tracePt t="259554" x="6610350" y="3505200"/>
          <p14:tracePt t="259565" x="6610350" y="3511550"/>
          <p14:tracePt t="259586" x="6616700" y="3524250"/>
          <p14:tracePt t="259588" x="6623050" y="3536950"/>
          <p14:tracePt t="259599" x="6635750" y="3543300"/>
          <p14:tracePt t="259615" x="6648450" y="3556000"/>
          <p14:tracePt t="259632" x="6667500" y="3568700"/>
          <p14:tracePt t="259649" x="6680200" y="3575050"/>
          <p14:tracePt t="259666" x="6711950" y="3581400"/>
          <p14:tracePt t="259683" x="6731000" y="3594100"/>
          <p14:tracePt t="259699" x="6769100" y="3613150"/>
          <p14:tracePt t="259716" x="6788150" y="3619500"/>
          <p14:tracePt t="259731" x="6845300" y="3657600"/>
          <p14:tracePt t="259748" x="6908800" y="3683000"/>
          <p14:tracePt t="259766" x="6946900" y="3714750"/>
          <p14:tracePt t="259782" x="7042150" y="3771900"/>
          <p14:tracePt t="259799" x="7162800" y="3848100"/>
          <p14:tracePt t="259816" x="7219950" y="3879850"/>
          <p14:tracePt t="259833" x="7327900" y="3949700"/>
          <p14:tracePt t="259849" x="7366000" y="3981450"/>
          <p14:tracePt t="259866" x="7435850" y="4013200"/>
          <p14:tracePt t="259883" x="7467600" y="4044950"/>
          <p14:tracePt t="259899" x="7480300" y="4064000"/>
          <p14:tracePt t="259916" x="7505700" y="4095750"/>
          <p14:tracePt t="259932" x="7524750" y="4108450"/>
          <p14:tracePt t="259949" x="7556500" y="4140200"/>
          <p14:tracePt t="259966" x="7581900" y="4171950"/>
          <p14:tracePt t="259983" x="7594600" y="4191000"/>
          <p14:tracePt t="259998" x="7632700" y="4229100"/>
          <p14:tracePt t="260016" x="7645400" y="4248150"/>
          <p14:tracePt t="260033" x="7677150" y="4279900"/>
          <p14:tracePt t="260049" x="7696200" y="4292600"/>
          <p14:tracePt t="260049" x="7702550" y="4298950"/>
          <p14:tracePt t="260066" x="7715250" y="4311650"/>
          <p14:tracePt t="260082" x="7727950" y="4337050"/>
          <p14:tracePt t="260099" x="7734300" y="4343400"/>
          <p14:tracePt t="260115" x="7753350" y="4368800"/>
          <p14:tracePt t="260132" x="7772400" y="4394200"/>
          <p14:tracePt t="260149" x="7778750" y="4400550"/>
          <p14:tracePt t="260166" x="7804150" y="4425950"/>
          <p14:tracePt t="260183" x="7816850" y="4438650"/>
          <p14:tracePt t="260199" x="7842250" y="4470400"/>
          <p14:tracePt t="260234" x="7854950" y="4483100"/>
          <p14:tracePt t="260236" x="7861300" y="4489450"/>
          <p14:tracePt t="260286" x="7861300" y="4495800"/>
          <p14:tracePt t="260326" x="7861300" y="4502150"/>
          <p14:tracePt t="260337" x="7854950" y="4502150"/>
          <p14:tracePt t="260347" x="7854950" y="4508500"/>
          <p14:tracePt t="260389" x="7861300" y="4514850"/>
          <p14:tracePt t="260411" x="7861300" y="4521200"/>
          <p14:tracePt t="260431" x="7861300" y="4527550"/>
          <p14:tracePt t="260462" x="7867650" y="4533900"/>
          <p14:tracePt t="260523" x="7874000" y="4533900"/>
          <p14:tracePt t="260554" x="7880350" y="4533900"/>
          <p14:tracePt t="260596" x="7886700" y="4533900"/>
          <p14:tracePt t="260728" x="7893050" y="4533900"/>
          <p14:tracePt t="260759" x="7899400" y="4533900"/>
          <p14:tracePt t="261218" x="7905750" y="4540250"/>
          <p14:tracePt t="261259" x="7912100" y="4540250"/>
          <p14:tracePt t="261402" x="7918450" y="4540250"/>
          <p14:tracePt t="261425" x="7918450" y="4546600"/>
          <p14:tracePt t="261464" x="7918450" y="4552950"/>
          <p14:tracePt t="261831" x="7924800" y="4552950"/>
          <p14:tracePt t="261873" x="7931150" y="4552950"/>
          <p14:tracePt t="261883" x="7931150" y="4559300"/>
          <p14:tracePt t="267724" x="7931150" y="4565650"/>
          <p14:tracePt t="267735" x="7924800" y="4572000"/>
          <p14:tracePt t="267745" x="7912100" y="4578350"/>
          <p14:tracePt t="267748" x="7880350" y="4610100"/>
          <p14:tracePt t="267767" x="7842250" y="4629150"/>
          <p14:tracePt t="267769" x="7772400" y="4673600"/>
          <p14:tracePt t="267783" x="7594600" y="4756150"/>
          <p14:tracePt t="267800" x="7480300" y="4806950"/>
          <p14:tracePt t="267817" x="7181850" y="4914900"/>
          <p14:tracePt t="267833" x="6826250" y="5010150"/>
          <p14:tracePt t="267851" x="6623050" y="5073650"/>
          <p14:tracePt t="267867" x="6203950" y="5200650"/>
          <p14:tracePt t="267883" x="6007100" y="5251450"/>
          <p14:tracePt t="267899" x="5581650" y="5378450"/>
          <p14:tracePt t="267917" x="5207000" y="5486400"/>
          <p14:tracePt t="267933" x="5048250" y="5530850"/>
          <p14:tracePt t="267950" x="4762500" y="5619750"/>
          <p14:tracePt t="267967" x="4660900" y="5651500"/>
          <p14:tracePt t="267983" x="4464050" y="5708650"/>
          <p14:tracePt t="268000" x="4305300" y="5740400"/>
          <p14:tracePt t="268017" x="4241800" y="5759450"/>
          <p14:tracePt t="268033" x="4114800" y="5784850"/>
          <p14:tracePt t="268050" x="4070350" y="5784850"/>
          <p14:tracePt t="268067" x="3987800" y="5797550"/>
          <p14:tracePt t="268083" x="3930650" y="5816600"/>
          <p14:tracePt t="268100" x="3898900" y="5835650"/>
          <p14:tracePt t="268117" x="3867150" y="5842000"/>
          <p14:tracePt t="268134" x="3835400" y="5854700"/>
          <p14:tracePt t="268150" x="3829050" y="5861050"/>
          <p14:tracePt t="268166" x="3816350" y="5873750"/>
          <p14:tracePt t="268904" x="3810000" y="5873750"/>
          <p14:tracePt t="268935" x="3797300" y="5873750"/>
          <p14:tracePt t="268945" x="3784600" y="5873750"/>
          <p14:tracePt t="268955" x="3740150" y="5873750"/>
          <p14:tracePt t="268966" x="3708400" y="5873750"/>
          <p14:tracePt t="268983" x="3606800" y="5873750"/>
          <p14:tracePt t="269000" x="3549650" y="5873750"/>
          <p14:tracePt t="269017" x="3435350" y="5873750"/>
          <p14:tracePt t="269033" x="3302000" y="5873750"/>
          <p14:tracePt t="269050" x="3238500" y="5873750"/>
          <p14:tracePt t="269067" x="3073400" y="5873750"/>
          <p14:tracePt t="269083" x="2990850" y="5873750"/>
          <p14:tracePt t="269100" x="2825750" y="5873750"/>
          <p14:tracePt t="269117" x="2673350" y="5867400"/>
          <p14:tracePt t="269133" x="2616200" y="5867400"/>
          <p14:tracePt t="269151" x="2520950" y="5861050"/>
          <p14:tracePt t="269167" x="2476500" y="5861050"/>
          <p14:tracePt t="269183" x="2400300" y="5861050"/>
          <p14:tracePt t="269200" x="2311400" y="5861050"/>
          <p14:tracePt t="269217" x="2254250" y="5861050"/>
          <p14:tracePt t="269232" x="2133600" y="5861050"/>
          <p14:tracePt t="269250" x="2082800" y="5861050"/>
          <p14:tracePt t="269267" x="1968500" y="5861050"/>
          <p14:tracePt t="269283" x="1873250" y="5861050"/>
          <p14:tracePt t="269300" x="1828800" y="5861050"/>
          <p14:tracePt t="269316" x="1771650" y="5861050"/>
          <p14:tracePt t="269333" x="1739900" y="5861050"/>
          <p14:tracePt t="269349" x="1670050" y="5861050"/>
          <p14:tracePt t="269367" x="1612900" y="5861050"/>
          <p14:tracePt t="269384" x="1587500" y="5861050"/>
          <p14:tracePt t="269400" x="1555750" y="5861050"/>
          <p14:tracePt t="269417" x="1543050" y="5861050"/>
          <p14:tracePt t="269578" x="1549400" y="5861050"/>
          <p14:tracePt t="269581" x="1555750" y="5861050"/>
          <p14:tracePt t="269592" x="1574800" y="5861050"/>
          <p14:tracePt t="269600" x="1600200" y="5861050"/>
          <p14:tracePt t="269616" x="1663700" y="5861050"/>
          <p14:tracePt t="269633" x="1708150" y="5861050"/>
          <p14:tracePt t="269633" x="1765300" y="5861050"/>
          <p14:tracePt t="269651" x="1816100" y="5861050"/>
          <p14:tracePt t="269667" x="1924050" y="5861050"/>
          <p14:tracePt t="269683" x="1968500" y="5861050"/>
          <p14:tracePt t="269699" x="2070100" y="5861050"/>
          <p14:tracePt t="269717" x="2127250" y="5861050"/>
          <p14:tracePt t="269733" x="2241550" y="5861050"/>
          <p14:tracePt t="269750" x="2393950" y="5861050"/>
          <p14:tracePt t="269767" x="2482850" y="5861050"/>
          <p14:tracePt t="269783" x="2667000" y="5861050"/>
          <p14:tracePt t="269800" x="2743200" y="5861050"/>
          <p14:tracePt t="269817" x="2882900" y="5861050"/>
          <p14:tracePt t="269833" x="2971800" y="5861050"/>
          <p14:tracePt t="269850" x="3003550" y="5861050"/>
          <p14:tracePt t="269867" x="3054350" y="5867400"/>
          <p14:tracePt t="269883" x="3086100" y="5867400"/>
          <p14:tracePt t="269900" x="3168650" y="5867400"/>
          <p14:tracePt t="269917" x="3276600" y="5867400"/>
          <p14:tracePt t="269933" x="3327400" y="5867400"/>
          <p14:tracePt t="269950" x="3448050" y="5867400"/>
          <p14:tracePt t="269967" x="3505200" y="5867400"/>
          <p14:tracePt t="269983" x="3600450" y="5867400"/>
          <p14:tracePt t="270000" x="3714750" y="5867400"/>
          <p14:tracePt t="270017" x="3778250" y="5867400"/>
          <p14:tracePt t="270033" x="3917950" y="5886450"/>
          <p14:tracePt t="270050" x="4006850" y="5892800"/>
          <p14:tracePt t="270067" x="4184650" y="5905500"/>
          <p14:tracePt t="270083" x="4356100" y="5911850"/>
          <p14:tracePt t="270100" x="4445000" y="5918200"/>
          <p14:tracePt t="270116" x="4597400" y="5918200"/>
          <p14:tracePt t="270133" x="4660900" y="5918200"/>
          <p14:tracePt t="270150" x="4781550" y="5918200"/>
          <p14:tracePt t="270167" x="4876800" y="5918200"/>
          <p14:tracePt t="270184" x="4908550" y="5918200"/>
          <p14:tracePt t="270200" x="4946650" y="5918200"/>
          <p14:tracePt t="270217" x="4959350" y="5918200"/>
          <p14:tracePt t="270267" x="4953000" y="5918200"/>
          <p14:tracePt t="270277" x="4946650" y="5918200"/>
          <p14:tracePt t="270286" x="4933950" y="5918200"/>
          <p14:tracePt t="270300" x="4914900" y="5918200"/>
          <p14:tracePt t="270301" x="4883150" y="5918200"/>
          <p14:tracePt t="270317" x="4775200" y="5918200"/>
          <p14:tracePt t="270333" x="4622800" y="5918200"/>
          <p14:tracePt t="270350" x="4533900" y="5918200"/>
          <p14:tracePt t="270367" x="4311650" y="5918200"/>
          <p14:tracePt t="270383" x="4203700" y="5918200"/>
          <p14:tracePt t="270400" x="3968750" y="5918200"/>
          <p14:tracePt t="270417" x="3848100" y="5918200"/>
          <p14:tracePt t="270433" x="3644900" y="5918200"/>
          <p14:tracePt t="270450" x="3505200" y="5918200"/>
          <p14:tracePt t="270466" x="3448050" y="5918200"/>
          <p14:tracePt t="270483" x="3371850" y="5918200"/>
          <p14:tracePt t="270500" x="3321050" y="5918200"/>
          <p14:tracePt t="270517" x="3308350" y="5918200"/>
          <p14:tracePt t="270533" x="3244850" y="5924550"/>
          <p14:tracePt t="270550" x="3206750" y="5924550"/>
          <p14:tracePt t="270567" x="3105150" y="5937250"/>
          <p14:tracePt t="270583" x="2984500" y="5937250"/>
          <p14:tracePt t="270600" x="2921000" y="5937250"/>
          <p14:tracePt t="270616" x="2781300" y="5937250"/>
          <p14:tracePt t="270633" x="2724150" y="5937250"/>
          <p14:tracePt t="270649" x="2603500" y="5937250"/>
          <p14:tracePt t="270667" x="2559050" y="5937250"/>
          <p14:tracePt t="270667" x="2520950" y="5937250"/>
          <p14:tracePt t="270683" x="2482850" y="5937250"/>
          <p14:tracePt t="270700" x="2406650" y="5937250"/>
          <p14:tracePt t="270717" x="2349500" y="5937250"/>
          <p14:tracePt t="270733" x="2254250" y="5937250"/>
          <p14:tracePt t="270750" x="2190750" y="5937250"/>
          <p14:tracePt t="270767" x="2057400" y="5937250"/>
          <p14:tracePt t="270783" x="1949450" y="5937250"/>
          <p14:tracePt t="270800" x="1905000" y="5937250"/>
          <p14:tracePt t="270817" x="1816100" y="5937250"/>
          <p14:tracePt t="270833" x="1784350" y="5937250"/>
          <p14:tracePt t="270850" x="1727200" y="5937250"/>
          <p14:tracePt t="270867" x="1670050" y="5937250"/>
          <p14:tracePt t="270883" x="1644650" y="5937250"/>
          <p14:tracePt t="270898" x="1593850" y="5937250"/>
          <p14:tracePt t="270915" x="1568450" y="5937250"/>
          <p14:tracePt t="270933" x="1543050" y="5937250"/>
          <p14:tracePt t="270950" x="1530350" y="5937250"/>
          <p14:tracePt t="271119" x="1536700" y="5937250"/>
          <p14:tracePt t="271130" x="1549400" y="5937250"/>
          <p14:tracePt t="271141" x="1568450" y="5930900"/>
          <p14:tracePt t="271150" x="1612900" y="5930900"/>
          <p14:tracePt t="271151" x="1670050" y="5930900"/>
          <p14:tracePt t="271165" x="1822450" y="5930900"/>
          <p14:tracePt t="271182" x="1917700" y="5930900"/>
          <p14:tracePt t="271200" x="2101850" y="5930900"/>
          <p14:tracePt t="271217" x="2190750" y="5930900"/>
          <p14:tracePt t="271233" x="2298700" y="5930900"/>
          <p14:tracePt t="271250" x="2362200" y="5930900"/>
          <p14:tracePt t="271267" x="2381250" y="5930900"/>
          <p14:tracePt t="271283" x="2419350" y="5930900"/>
          <p14:tracePt t="271300" x="2438400" y="5930900"/>
          <p14:tracePt t="271317" x="2527300" y="5930900"/>
          <p14:tracePt t="271333" x="2647950" y="5930900"/>
          <p14:tracePt t="271350" x="2724150" y="5930900"/>
          <p14:tracePt t="271367" x="2863850" y="5930900"/>
          <p14:tracePt t="271383" x="2921000" y="5930900"/>
          <p14:tracePt t="271400" x="3041650" y="5930900"/>
          <p14:tracePt t="271417" x="3136900" y="5930900"/>
          <p14:tracePt t="271433" x="3194050" y="5930900"/>
          <p14:tracePt t="271450" x="3314700" y="5930900"/>
          <p14:tracePt t="271467" x="3365500" y="5930900"/>
          <p14:tracePt t="271483" x="3486150" y="5930900"/>
          <p14:tracePt t="271500" x="3606800" y="5930900"/>
          <p14:tracePt t="271517" x="3670300" y="5930900"/>
          <p14:tracePt t="271533" x="3790950" y="5930900"/>
          <p14:tracePt t="271550" x="3911600" y="5930900"/>
          <p14:tracePt t="271567" x="3968750" y="5930900"/>
          <p14:tracePt t="271583" x="4076700" y="5930900"/>
          <p14:tracePt t="271600" x="4133850" y="5930900"/>
          <p14:tracePt t="271616" x="4248150" y="5930900"/>
          <p14:tracePt t="271633" x="4318000" y="5930900"/>
          <p14:tracePt t="271650" x="4445000" y="5930900"/>
          <p14:tracePt t="271666" x="4578350" y="5930900"/>
          <p14:tracePt t="271684" x="4629150" y="5930900"/>
          <p14:tracePt t="271700" x="4711700" y="5930900"/>
          <p14:tracePt t="271717" x="4730750" y="5930900"/>
          <p14:tracePt t="271733" x="4768850" y="5930900"/>
          <p14:tracePt t="271750" x="4813300" y="5930900"/>
          <p14:tracePt t="271767" x="4832350" y="5930900"/>
          <p14:tracePt t="271783" x="4883150" y="5943600"/>
          <p14:tracePt t="271800" x="4908550" y="5943600"/>
          <p14:tracePt t="271817" x="4946650" y="5949950"/>
          <p14:tracePt t="272062" x="4940300" y="5949950"/>
          <p14:tracePt t="272075" x="4933950" y="5949950"/>
          <p14:tracePt t="272094" x="4921250" y="5949950"/>
          <p14:tracePt t="272108" x="4914900" y="5949950"/>
          <p14:tracePt t="272117" x="4908550" y="5949950"/>
          <p14:tracePt t="272118" x="4902200" y="5949950"/>
          <p14:tracePt t="272133" x="4895850" y="5956300"/>
          <p14:tracePt t="273185" x="4902200" y="5956300"/>
          <p14:tracePt t="273195" x="4914900" y="5943600"/>
          <p14:tracePt t="273217" x="4946650" y="5918200"/>
          <p14:tracePt t="273220" x="4997450" y="5905500"/>
          <p14:tracePt t="273233" x="5124450" y="5848350"/>
          <p14:tracePt t="273250" x="5314950" y="5772150"/>
          <p14:tracePt t="273272" x="5441950" y="5734050"/>
          <p14:tracePt t="273283" x="5753100" y="5645150"/>
          <p14:tracePt t="273300" x="5930900" y="5588000"/>
          <p14:tracePt t="273316" x="6254750" y="5461000"/>
          <p14:tracePt t="273333" x="6413500" y="5403850"/>
          <p14:tracePt t="273350" x="6654800" y="5302250"/>
          <p14:tracePt t="273367" x="6826250" y="5213350"/>
          <p14:tracePt t="273383" x="6896100" y="5168900"/>
          <p14:tracePt t="273400" x="7029450" y="5073650"/>
          <p14:tracePt t="273416" x="7080250" y="5022850"/>
          <p14:tracePt t="273433" x="7188200" y="4908550"/>
          <p14:tracePt t="273450" x="7302500" y="4794250"/>
          <p14:tracePt t="273467" x="7366000" y="4737100"/>
          <p14:tracePt t="273482" x="7473950" y="4635500"/>
          <p14:tracePt t="273500" x="7562850" y="4559300"/>
          <p14:tracePt t="273518" x="7600950" y="4521200"/>
          <p14:tracePt t="273533" x="7658100" y="4470400"/>
          <p14:tracePt t="273550" x="7702550" y="4438650"/>
          <p14:tracePt t="273566" x="7772400" y="4368800"/>
          <p14:tracePt t="273583" x="7804150" y="4330700"/>
          <p14:tracePt t="273599" x="7874000" y="4248150"/>
          <p14:tracePt t="273616" x="7931150" y="4191000"/>
          <p14:tracePt t="273633" x="7943850" y="4171950"/>
          <p14:tracePt t="273650" x="7969250" y="4152900"/>
          <p14:tracePt t="273667" x="7969250" y="4140200"/>
          <p14:tracePt t="273683" x="7981950" y="4108450"/>
          <p14:tracePt t="273700" x="8007350" y="4076700"/>
          <p14:tracePt t="273717" x="8026400" y="4057650"/>
          <p14:tracePt t="273733" x="8058150" y="4000500"/>
          <p14:tracePt t="273750" x="8077200" y="3981450"/>
          <p14:tracePt t="273767" x="8108950" y="3943350"/>
          <p14:tracePt t="273783" x="8134350" y="3924300"/>
          <p14:tracePt t="273800" x="8140700" y="3917950"/>
          <p14:tracePt t="273817" x="8147050" y="3911600"/>
          <p14:tracePt t="273984" x="8147050" y="3917950"/>
          <p14:tracePt t="274017" x="8147050" y="3924300"/>
          <p14:tracePt t="274036" x="8147050" y="3930650"/>
          <p14:tracePt t="274048" x="8147050" y="3943350"/>
          <p14:tracePt t="274067" x="8140700" y="3949700"/>
          <p14:tracePt t="274069" x="8140700" y="3956050"/>
          <p14:tracePt t="274083" x="8128000" y="3975100"/>
          <p14:tracePt t="274121" x="8121650" y="3987800"/>
          <p14:tracePt t="274133" x="8115300" y="4000500"/>
          <p14:tracePt t="274135" x="8102600" y="4006850"/>
          <p14:tracePt t="274150" x="8083550" y="4019550"/>
          <p14:tracePt t="274167" x="8058150" y="4044950"/>
          <p14:tracePt t="274183" x="8045450" y="4051300"/>
          <p14:tracePt t="274200" x="8039100" y="4057650"/>
          <p14:tracePt t="274217" x="8032750" y="4064000"/>
          <p14:tracePt t="274267" x="8026400" y="4064000"/>
          <p14:tracePt t="274327" x="8026400" y="4070350"/>
          <p14:tracePt t="274479" x="8032750" y="4070350"/>
          <p14:tracePt t="274492" x="8051800" y="4070350"/>
          <p14:tracePt t="274502" x="8064500" y="4070350"/>
          <p14:tracePt t="274503" x="8089900" y="4070350"/>
          <p14:tracePt t="274516" x="8159750" y="4070350"/>
          <p14:tracePt t="274533" x="8178800" y="4070350"/>
          <p14:tracePt t="274550" x="8235950" y="4070350"/>
          <p14:tracePt t="274567" x="8255000" y="4070350"/>
          <p14:tracePt t="274583" x="8312150" y="4070350"/>
          <p14:tracePt t="274600" x="8369300" y="4070350"/>
          <p14:tracePt t="274617" x="8413750" y="4070350"/>
          <p14:tracePt t="274633" x="8470900" y="4070350"/>
          <p14:tracePt t="274649" x="8528050" y="4070350"/>
          <p14:tracePt t="274667" x="8547100" y="4070350"/>
          <p14:tracePt t="274683" x="8585200" y="4070350"/>
          <p14:tracePt t="274700" x="8610600" y="4070350"/>
          <p14:tracePt t="274717" x="8661400" y="4070350"/>
          <p14:tracePt t="274733" x="8718550" y="4070350"/>
          <p14:tracePt t="274749" x="8750300" y="4070350"/>
          <p14:tracePt t="274767" x="8807450" y="4070350"/>
          <p14:tracePt t="274783" x="8832850" y="4070350"/>
          <p14:tracePt t="274800" x="8883650" y="4070350"/>
          <p14:tracePt t="274817" x="8940800" y="4070350"/>
          <p14:tracePt t="274833" x="8966200" y="4070350"/>
          <p14:tracePt t="274850" x="9010650" y="4076700"/>
          <p14:tracePt t="274866" x="9029700" y="4076700"/>
          <p14:tracePt t="274883" x="9048750" y="4083050"/>
          <p14:tracePt t="274900" x="9061450" y="4083050"/>
          <p14:tracePt t="274916" x="9067800" y="4083050"/>
          <p14:tracePt t="274933" x="9080500" y="4083050"/>
          <p14:tracePt t="274970" x="9086850" y="4083050"/>
          <p14:tracePt t="274972" x="9093200" y="4083050"/>
          <p14:tracePt t="275009" x="9099550" y="4076700"/>
          <p14:tracePt t="275031" x="9105900" y="4070350"/>
          <p14:tracePt t="275063" x="9112250" y="4064000"/>
          <p14:tracePt t="275085" x="9112250" y="4057650"/>
          <p14:tracePt t="275106" x="9112250" y="4051300"/>
          <p14:tracePt t="275114" x="9112250" y="4044950"/>
          <p14:tracePt t="275125" x="9112250" y="4038600"/>
          <p14:tracePt t="275135" x="9112250" y="4032250"/>
          <p14:tracePt t="275145" x="9112250" y="4025900"/>
          <p14:tracePt t="275156" x="9112250" y="4019550"/>
          <p14:tracePt t="275165" x="9112250" y="3994150"/>
          <p14:tracePt t="275183" x="9112250" y="3981450"/>
          <p14:tracePt t="275200" x="9112250" y="3968750"/>
          <p14:tracePt t="275216" x="9105900" y="3956050"/>
          <p14:tracePt t="275234" x="9099550" y="3943350"/>
          <p14:tracePt t="275250" x="9093200" y="3937000"/>
          <p14:tracePt t="275267" x="9074150" y="3924300"/>
          <p14:tracePt t="275303" x="9067800" y="3917950"/>
          <p14:tracePt t="275305" x="9061450" y="3911600"/>
          <p14:tracePt t="275316" x="9055100" y="3905250"/>
          <p14:tracePt t="275333" x="9029700" y="3898900"/>
          <p14:tracePt t="275350" x="9010650" y="3892550"/>
          <p14:tracePt t="275366" x="8991600" y="3886200"/>
          <p14:tracePt t="275383" x="8966200" y="3879850"/>
          <p14:tracePt t="275400" x="8953500" y="3879850"/>
          <p14:tracePt t="275417" x="8934450" y="3873500"/>
          <p14:tracePt t="275433" x="8909050" y="3867150"/>
          <p14:tracePt t="275450" x="8890000" y="3867150"/>
          <p14:tracePt t="275466" x="8858250" y="3867150"/>
          <p14:tracePt t="275483" x="8832850" y="3867150"/>
          <p14:tracePt t="275500" x="8794750" y="3867150"/>
          <p14:tracePt t="275517" x="8756650" y="3867150"/>
          <p14:tracePt t="275533" x="8750300" y="3867150"/>
          <p14:tracePt t="275549" x="8743950" y="3867150"/>
          <p14:tracePt t="275566" x="8737600" y="3867150"/>
          <p14:tracePt t="275583" x="8724900" y="3867150"/>
          <p14:tracePt t="275600" x="8699500" y="3867150"/>
          <p14:tracePt t="275616" x="8680450" y="3873500"/>
          <p14:tracePt t="275633" x="8648700" y="3886200"/>
          <p14:tracePt t="275650" x="8629650" y="3892550"/>
          <p14:tracePt t="275666" x="8610600" y="3905250"/>
          <p14:tracePt t="275683" x="8597900" y="3924300"/>
          <p14:tracePt t="275700" x="8591550" y="3930650"/>
          <p14:tracePt t="275717" x="8591550" y="3956050"/>
          <p14:tracePt t="275734" x="8591550" y="3968750"/>
          <p14:tracePt t="275749" x="8591550" y="4006850"/>
          <p14:tracePt t="275766" x="8591550" y="4038600"/>
          <p14:tracePt t="275783" x="8591550" y="4057650"/>
          <p14:tracePt t="275800" x="8591550" y="4089400"/>
          <p14:tracePt t="275817" x="8597900" y="4102100"/>
          <p14:tracePt t="275833" x="8610600" y="4127500"/>
          <p14:tracePt t="275850" x="8629650" y="4146550"/>
          <p14:tracePt t="275867" x="8642350" y="4152900"/>
          <p14:tracePt t="275883" x="8661400" y="4171950"/>
          <p14:tracePt t="275900" x="8674100" y="4184650"/>
          <p14:tracePt t="275917" x="8699500" y="4191000"/>
          <p14:tracePt t="275933" x="8718550" y="4197350"/>
          <p14:tracePt t="275950" x="8724900" y="4197350"/>
          <p14:tracePt t="275965" x="8743950" y="4197350"/>
          <p14:tracePt t="275982" x="8743950" y="4191000"/>
          <p14:tracePt t="276000" x="8763000" y="4184650"/>
          <p14:tracePt t="276016" x="8769350" y="4171950"/>
          <p14:tracePt t="278892" x="8775700" y="4171950"/>
          <p14:tracePt t="278933" x="8782050" y="4171950"/>
          <p14:tracePt t="279127" x="8782050" y="4178300"/>
          <p14:tracePt t="279424" x="8782050" y="4184650"/>
          <p14:tracePt t="279434" x="8782050" y="4191000"/>
          <p14:tracePt t="279444" x="8775700" y="4197350"/>
          <p14:tracePt t="279450" x="8763000" y="4210050"/>
          <p14:tracePt t="279466" x="8750300" y="4229100"/>
          <p14:tracePt t="279483" x="8712200" y="4260850"/>
          <p14:tracePt t="279500" x="8680450" y="4286250"/>
          <p14:tracePt t="279516" x="8629650" y="4343400"/>
          <p14:tracePt t="279533" x="8559800" y="4413250"/>
          <p14:tracePt t="279550" x="8534400" y="4445000"/>
          <p14:tracePt t="279567" x="8464550" y="4514850"/>
          <p14:tracePt t="279583" x="8432800" y="4546600"/>
          <p14:tracePt t="279599" x="8343900" y="4635500"/>
          <p14:tracePt t="279617" x="8255000" y="4724400"/>
          <p14:tracePt t="279633" x="8204200" y="4775200"/>
          <p14:tracePt t="279649" x="8121650" y="4845050"/>
          <p14:tracePt t="279666" x="8102600" y="4876800"/>
          <p14:tracePt t="279683" x="8070850" y="4908550"/>
          <p14:tracePt t="279700" x="8064500" y="4908550"/>
          <p14:tracePt t="279748" x="8058150" y="4914900"/>
          <p14:tracePt t="279750" x="8051800" y="4914900"/>
          <p14:tracePt t="279768" x="8045450" y="4921250"/>
          <p14:tracePt t="279781" x="8039100" y="4921250"/>
          <p14:tracePt t="279782" x="8032750" y="4927600"/>
          <p14:tracePt t="279798" x="8026400" y="4927600"/>
          <p14:tracePt t="280023" x="8026400" y="4914900"/>
          <p14:tracePt t="280034" x="8026400" y="4908550"/>
          <p14:tracePt t="280044" x="8026400" y="4895850"/>
          <p14:tracePt t="280055" x="8026400" y="4883150"/>
          <p14:tracePt t="280066" x="8020050" y="4870450"/>
          <p14:tracePt t="280066" x="8020050" y="4851400"/>
          <p14:tracePt t="280083" x="7988300" y="4819650"/>
          <p14:tracePt t="280099" x="7969250" y="4806950"/>
          <p14:tracePt t="280116" x="7893050" y="4768850"/>
          <p14:tracePt t="280133" x="7810500" y="4730750"/>
          <p14:tracePt t="280150" x="7766050" y="4705350"/>
          <p14:tracePt t="280167" x="7683500" y="4654550"/>
          <p14:tracePt t="280183" x="7645400" y="4622800"/>
          <p14:tracePt t="280199" x="7556500" y="4559300"/>
          <p14:tracePt t="280217" x="7461250" y="4502150"/>
          <p14:tracePt t="280233" x="7416800" y="4476750"/>
          <p14:tracePt t="280249" x="7289800" y="4425950"/>
          <p14:tracePt t="280267" x="7232650" y="4413250"/>
          <p14:tracePt t="280267" x="7175500" y="4387850"/>
          <p14:tracePt t="280283" x="7124700" y="4368800"/>
          <p14:tracePt t="280300" x="7054850" y="4343400"/>
          <p14:tracePt t="280317" x="7035800" y="4330700"/>
          <p14:tracePt t="280333" x="6997700" y="4305300"/>
          <p14:tracePt t="280349" x="6978650" y="4279900"/>
          <p14:tracePt t="280367" x="6965950" y="4267200"/>
          <p14:tracePt t="280382" x="6940550" y="4235450"/>
          <p14:tracePt t="280400" x="6927850" y="4216400"/>
          <p14:tracePt t="280416" x="6896100" y="4171950"/>
          <p14:tracePt t="280433" x="6864350" y="4146550"/>
          <p14:tracePt t="280450" x="6826250" y="4102100"/>
          <p14:tracePt t="280466" x="6775450" y="4032250"/>
          <p14:tracePt t="280483" x="6743700" y="4006850"/>
          <p14:tracePt t="280499" x="6680200" y="3930650"/>
          <p14:tracePt t="280516" x="6661150" y="3898900"/>
          <p14:tracePt t="280532" x="6623050" y="3854450"/>
          <p14:tracePt t="280549" x="6591300" y="3816350"/>
          <p14:tracePt t="280567" x="6578600" y="3797300"/>
          <p14:tracePt t="280583" x="6553200" y="3759200"/>
          <p14:tracePt t="280600" x="6546850" y="3733800"/>
          <p14:tracePt t="280616" x="6508750" y="3676650"/>
          <p14:tracePt t="280633" x="6483350" y="3625850"/>
          <p14:tracePt t="280649" x="6470650" y="3600450"/>
          <p14:tracePt t="280666" x="6438900" y="3549650"/>
          <p14:tracePt t="280683" x="6419850" y="3536950"/>
          <p14:tracePt t="280699" x="6394450" y="3498850"/>
          <p14:tracePt t="280716" x="6375400" y="3467100"/>
          <p14:tracePt t="280733" x="6369050" y="3460750"/>
          <p14:tracePt t="280750" x="6356350" y="3441700"/>
          <p14:tracePt t="280766" x="6356350" y="3429000"/>
          <p14:tracePt t="280783" x="6350000" y="3416300"/>
          <p14:tracePt t="280800" x="6343650" y="3409950"/>
          <p14:tracePt t="280800" x="6343650" y="3403600"/>
          <p14:tracePt t="280836" x="6343650" y="3397250"/>
          <p14:tracePt t="280838" x="6343650" y="3390900"/>
          <p14:tracePt t="281022" x="6350000" y="3397250"/>
          <p14:tracePt t="281032" x="6356350" y="3397250"/>
          <p14:tracePt t="281042" x="6362700" y="3409950"/>
          <p14:tracePt t="281057" x="6375400" y="3422650"/>
          <p14:tracePt t="281058" x="6388100" y="3435350"/>
          <p14:tracePt t="281065" x="6400800" y="3448050"/>
          <p14:tracePt t="281081" x="6432550" y="3473450"/>
          <p14:tracePt t="281100" x="6451600" y="3498850"/>
          <p14:tracePt t="281116" x="6464300" y="3511550"/>
          <p14:tracePt t="281133" x="6483350" y="3524250"/>
          <p14:tracePt t="281149" x="6489700" y="3530600"/>
          <p14:tracePt t="281166" x="6502400" y="3549650"/>
          <p14:tracePt t="281183" x="6515100" y="3556000"/>
          <p14:tracePt t="281200" x="6521450" y="3568700"/>
          <p14:tracePt t="281217" x="6546850" y="3587750"/>
          <p14:tracePt t="281233" x="6565900" y="3600450"/>
          <p14:tracePt t="281250" x="6591300" y="3625850"/>
          <p14:tracePt t="281266" x="6623050" y="3651250"/>
          <p14:tracePt t="281283" x="6642100" y="3663950"/>
          <p14:tracePt t="281299" x="6673850" y="3689350"/>
          <p14:tracePt t="281317" x="6680200" y="3702050"/>
          <p14:tracePt t="281317" x="6692900" y="3708400"/>
          <p14:tracePt t="281334" x="6711950" y="3721100"/>
          <p14:tracePt t="281350" x="6756400" y="3746500"/>
          <p14:tracePt t="281367" x="6775450" y="3765550"/>
          <p14:tracePt t="281383" x="6819900" y="3803650"/>
          <p14:tracePt t="281400" x="6838950" y="3816350"/>
          <p14:tracePt t="281417" x="6870700" y="3841750"/>
          <p14:tracePt t="281433" x="6896100" y="3860800"/>
          <p14:tracePt t="281450" x="6902450" y="3873500"/>
          <p14:tracePt t="281467" x="6927850" y="3892550"/>
          <p14:tracePt t="281483" x="6940550" y="3905250"/>
          <p14:tracePt t="281499" x="6965950" y="3930650"/>
          <p14:tracePt t="281516" x="6978650" y="3949700"/>
          <p14:tracePt t="281533" x="6985000" y="3962400"/>
          <p14:tracePt t="281549" x="6997700" y="3975100"/>
          <p14:tracePt t="281585" x="7004050" y="3975100"/>
          <p14:tracePt t="281587" x="7004050" y="3981450"/>
          <p14:tracePt t="281599" x="7010400" y="3987800"/>
          <p14:tracePt t="281616" x="7016750" y="3994150"/>
          <p14:tracePt t="281633" x="7035800" y="4000500"/>
          <p14:tracePt t="281649" x="7042150" y="4006850"/>
          <p14:tracePt t="281667" x="7054850" y="4019550"/>
          <p14:tracePt t="281683" x="7067550" y="4032250"/>
          <p14:tracePt t="281699" x="7073900" y="4038600"/>
          <p14:tracePt t="281716" x="7086600" y="4044950"/>
          <p14:tracePt t="281733" x="7092950" y="4057650"/>
          <p14:tracePt t="281750" x="7118350" y="4076700"/>
          <p14:tracePt t="281766" x="7131050" y="4095750"/>
          <p14:tracePt t="281783" x="7143750" y="4102100"/>
          <p14:tracePt t="281799" x="7156450" y="4114800"/>
          <p14:tracePt t="281837" x="7156450" y="4121150"/>
          <p14:tracePt t="281867" x="7162800" y="4121150"/>
          <p14:tracePt t="281878" x="7169150" y="4127500"/>
          <p14:tracePt t="281880" x="7175500" y="4133850"/>
          <p14:tracePt t="281909" x="7188200" y="4140200"/>
          <p14:tracePt t="281918" x="7194550" y="4140200"/>
          <p14:tracePt t="281920" x="7194550" y="4146550"/>
          <p14:tracePt t="281936" x="7200900" y="4152900"/>
          <p14:tracePt t="281951" x="7213600" y="4159250"/>
          <p14:tracePt t="281967" x="7232650" y="4171950"/>
          <p14:tracePt t="281984" x="7239000" y="4178300"/>
          <p14:tracePt t="282001" x="7258050" y="4178300"/>
          <p14:tracePt t="282056" x="7258050" y="4184650"/>
          <p14:tracePt t="282086" x="7258050" y="4191000"/>
          <p14:tracePt t="282097" x="7264400" y="4197350"/>
          <p14:tracePt t="282117" x="7270750" y="4197350"/>
          <p14:tracePt t="282127" x="7270750" y="4203700"/>
          <p14:tracePt t="282132" x="7277100" y="4203700"/>
          <p14:tracePt t="282230" x="7283450" y="4210050"/>
          <p14:tracePt t="282281" x="7289800" y="4210050"/>
          <p14:tracePt t="282324" x="7296150" y="4210050"/>
          <p14:tracePt t="282568" x="7302500" y="4210050"/>
          <p14:tracePt t="282579" x="7302500" y="4216400"/>
          <p14:tracePt t="282589" x="7308850" y="4222750"/>
          <p14:tracePt t="282600" x="7308850" y="4229100"/>
          <p14:tracePt t="282600" x="7315200" y="4229100"/>
          <p14:tracePt t="282616" x="7334250" y="4241800"/>
          <p14:tracePt t="282634" x="7334250" y="4248150"/>
          <p14:tracePt t="282650" x="7346950" y="4260850"/>
          <p14:tracePt t="282668" x="7353300" y="4267200"/>
          <p14:tracePt t="282684" x="7359650" y="4273550"/>
          <p14:tracePt t="282700" x="7372350" y="4292600"/>
          <p14:tracePt t="282718" x="7378700" y="4292600"/>
          <p14:tracePt t="282734" x="7397750" y="4298950"/>
          <p14:tracePt t="282751" x="7397750" y="4311650"/>
          <p14:tracePt t="282807" x="7404100" y="4318000"/>
          <p14:tracePt t="282817" x="7410450" y="4324350"/>
          <p14:tracePt t="282826" x="7410450" y="4330700"/>
          <p14:tracePt t="282839" x="7416800" y="4337050"/>
          <p14:tracePt t="282842" x="7423150" y="4343400"/>
          <p14:tracePt t="282850" x="7435850" y="4356100"/>
          <p14:tracePt t="282868" x="7442200" y="4356100"/>
          <p14:tracePt t="282884" x="7448550" y="4362450"/>
          <p14:tracePt t="282901" x="7454900" y="4368800"/>
          <p14:tracePt t="282943" x="7461250" y="4368800"/>
          <p14:tracePt t="282953" x="7473950" y="4375150"/>
          <p14:tracePt t="282962" x="7480300" y="4387850"/>
          <p14:tracePt t="282969" x="7493000" y="4394200"/>
          <p14:tracePt t="282984" x="7518400" y="4413250"/>
          <p14:tracePt t="283000" x="7537450" y="4425950"/>
          <p14:tracePt t="283018" x="7550150" y="4432300"/>
          <p14:tracePt t="283034" x="7562850" y="4451350"/>
          <p14:tracePt t="283051" x="7575550" y="4457700"/>
          <p14:tracePt t="283068" x="7581900" y="4464050"/>
          <p14:tracePt t="283084" x="7588250" y="4476750"/>
          <p14:tracePt t="283101" x="7600950" y="4483100"/>
          <p14:tracePt t="283118" x="7613650" y="4502150"/>
          <p14:tracePt t="283134" x="7626350" y="4514850"/>
          <p14:tracePt t="283151" x="7645400" y="4521200"/>
          <p14:tracePt t="283167" x="7664450" y="4533900"/>
          <p14:tracePt t="283184" x="7677150" y="4546600"/>
          <p14:tracePt t="283201" x="7696200" y="4552950"/>
          <p14:tracePt t="283217" x="7708900" y="4552950"/>
          <p14:tracePt t="283234" x="7740650" y="4572000"/>
          <p14:tracePt t="283251" x="7772400" y="4584700"/>
          <p14:tracePt t="283267" x="7791450" y="4591050"/>
          <p14:tracePt t="283284" x="7829550" y="4603750"/>
          <p14:tracePt t="283300" x="7835900" y="4610100"/>
          <p14:tracePt t="283317" x="7861300" y="4616450"/>
          <p14:tracePt t="283334" x="7880350" y="4635500"/>
          <p14:tracePt t="283350" x="7893050" y="4648200"/>
          <p14:tracePt t="283368" x="7924800" y="4667250"/>
          <p14:tracePt t="283384" x="7943850" y="4679950"/>
          <p14:tracePt t="283401" x="7981950" y="4705350"/>
          <p14:tracePt t="283417" x="8013700" y="4718050"/>
          <p14:tracePt t="283434" x="8026400" y="4730750"/>
          <p14:tracePt t="283450" x="8058150" y="4749800"/>
          <p14:tracePt t="283468" x="8070850" y="4756150"/>
          <p14:tracePt t="283484" x="8096250" y="4781550"/>
          <p14:tracePt t="283500" x="8134350" y="4800600"/>
          <p14:tracePt t="283518" x="8147050" y="4806950"/>
          <p14:tracePt t="283534" x="8185150" y="4832350"/>
          <p14:tracePt t="283551" x="8191500" y="4845050"/>
          <p14:tracePt t="283567" x="8216900" y="4864100"/>
          <p14:tracePt t="283584" x="8229600" y="4876800"/>
          <p14:tracePt t="283600" x="8235950" y="4889500"/>
          <p14:tracePt t="283618" x="8255000" y="4902200"/>
          <p14:tracePt t="283634" x="8267700" y="4914900"/>
          <p14:tracePt t="283650" x="8286750" y="4940300"/>
          <p14:tracePt t="283668" x="8318500" y="4972050"/>
          <p14:tracePt t="283684" x="8337550" y="4991100"/>
          <p14:tracePt t="283701" x="8369300" y="5010150"/>
          <p14:tracePt t="283717" x="8382000" y="5029200"/>
          <p14:tracePt t="283734" x="8401050" y="5054600"/>
          <p14:tracePt t="283751" x="8432800" y="5080000"/>
          <p14:tracePt t="283767" x="8445500" y="5092700"/>
          <p14:tracePt t="283783" x="8483600" y="5124450"/>
          <p14:tracePt t="283801" x="8496300" y="5143500"/>
          <p14:tracePt t="283818" x="8534400" y="5175250"/>
          <p14:tracePt t="283834" x="8547100" y="5200650"/>
          <p14:tracePt t="283851" x="8559800" y="5207000"/>
          <p14:tracePt t="283868" x="8585200" y="5219700"/>
          <p14:tracePt t="283884" x="8585200" y="5232400"/>
          <p14:tracePt t="283900" x="8610600" y="5245100"/>
          <p14:tracePt t="283917" x="8623300" y="5245100"/>
          <p14:tracePt t="283934" x="8629650" y="5251450"/>
          <p14:tracePt t="283950" x="8648700" y="5257800"/>
          <p14:tracePt t="283968" x="8661400" y="5257800"/>
          <p14:tracePt t="283984" x="8680450" y="5270500"/>
          <p14:tracePt t="284000" x="8693150" y="5270500"/>
          <p14:tracePt t="284017" x="8712200" y="5276850"/>
          <p14:tracePt t="284034" x="8731250" y="5283200"/>
          <p14:tracePt t="284051" x="8731250" y="5289550"/>
          <p14:tracePt t="284068" x="8750300" y="5295900"/>
          <p14:tracePt t="284084" x="8756650" y="5302250"/>
          <p14:tracePt t="284101" x="8788400" y="5314950"/>
          <p14:tracePt t="284118" x="8807450" y="5327650"/>
          <p14:tracePt t="284134" x="8820150" y="5327650"/>
          <p14:tracePt t="284150" x="8826500" y="5334000"/>
          <p14:tracePt t="284306" x="8820150" y="5334000"/>
          <p14:tracePt t="284337" x="8807450" y="5334000"/>
          <p14:tracePt t="284348" x="8801100" y="5334000"/>
          <p14:tracePt t="284350" x="8794750" y="5327650"/>
          <p14:tracePt t="284370" x="8782050" y="5321300"/>
          <p14:tracePt t="284384" x="8763000" y="5308600"/>
          <p14:tracePt t="284386" x="8718550" y="5283200"/>
          <p14:tracePt t="284401" x="8699500" y="5270500"/>
          <p14:tracePt t="284417" x="8667750" y="5251450"/>
          <p14:tracePt t="284434" x="8648700" y="5238750"/>
          <p14:tracePt t="284450" x="8623300" y="5213350"/>
          <p14:tracePt t="284468" x="8591550" y="5187950"/>
          <p14:tracePt t="284484" x="8578850" y="5175250"/>
          <p14:tracePt t="284501" x="8553450" y="5149850"/>
          <p14:tracePt t="284517" x="8534400" y="5137150"/>
          <p14:tracePt t="284534" x="8509000" y="5111750"/>
          <p14:tracePt t="284551" x="8489950" y="5086350"/>
          <p14:tracePt t="284567" x="8483600" y="5080000"/>
          <p14:tracePt t="284584" x="8464550" y="5067300"/>
          <p14:tracePt t="284600" x="8458200" y="5054600"/>
          <p14:tracePt t="284618" x="8445500" y="5041900"/>
          <p14:tracePt t="284634" x="8420100" y="5010150"/>
          <p14:tracePt t="284651" x="8407400" y="4997450"/>
          <p14:tracePt t="284667" x="8369300" y="4965700"/>
          <p14:tracePt t="284684" x="8350250" y="4946650"/>
          <p14:tracePt t="284701" x="8312150" y="4908550"/>
          <p14:tracePt t="284717" x="8293100" y="4889500"/>
          <p14:tracePt t="284734" x="8235950" y="4845050"/>
          <p14:tracePt t="284750" x="8178800" y="4794250"/>
          <p14:tracePt t="284767" x="8140700" y="4762500"/>
          <p14:tracePt t="284783" x="8070850" y="4718050"/>
          <p14:tracePt t="284800" x="8026400" y="4686300"/>
          <p14:tracePt t="284818" x="8007350" y="4667250"/>
          <p14:tracePt t="284834" x="7981950" y="4648200"/>
          <p14:tracePt t="284851" x="7975600" y="4635500"/>
          <p14:tracePt t="284867" x="7956550" y="4622800"/>
          <p14:tracePt t="284884" x="7943850" y="4610100"/>
          <p14:tracePt t="284900" x="7918450" y="4584700"/>
          <p14:tracePt t="284917" x="7893050" y="4565650"/>
          <p14:tracePt t="284934" x="7880350" y="4552950"/>
          <p14:tracePt t="284950" x="7848600" y="4533900"/>
          <p14:tracePt t="284968" x="7829550" y="4521200"/>
          <p14:tracePt t="284984" x="7797800" y="4502150"/>
          <p14:tracePt t="285001" x="7759700" y="4483100"/>
          <p14:tracePt t="285017" x="7734300" y="4476750"/>
          <p14:tracePt t="285034" x="7670800" y="4445000"/>
          <p14:tracePt t="285051" x="7645400" y="4432300"/>
          <p14:tracePt t="285068" x="7575550" y="4387850"/>
          <p14:tracePt t="285084" x="7518400" y="4343400"/>
          <p14:tracePt t="285100" x="7499350" y="4318000"/>
          <p14:tracePt t="285118" x="7454900" y="4273550"/>
          <p14:tracePt t="285134" x="7423150" y="4254500"/>
          <p14:tracePt t="285150" x="7346950" y="4210050"/>
          <p14:tracePt t="285168" x="7270750" y="4171950"/>
          <p14:tracePt t="285184" x="7239000" y="4159250"/>
          <p14:tracePt t="285200" x="7162800" y="4121150"/>
          <p14:tracePt t="285218" x="7124700" y="4095750"/>
          <p14:tracePt t="285234" x="7073900" y="4070350"/>
          <p14:tracePt t="285250" x="7023100" y="4038600"/>
          <p14:tracePt t="285267" x="6997700" y="4025900"/>
          <p14:tracePt t="285283" x="6934200" y="3987800"/>
          <p14:tracePt t="285300" x="6908800" y="3975100"/>
          <p14:tracePt t="285317" x="6851650" y="3930650"/>
          <p14:tracePt t="285334" x="6813550" y="3898900"/>
          <p14:tracePt t="285351" x="6800850" y="3879850"/>
          <p14:tracePt t="285367" x="6769100" y="3854450"/>
          <p14:tracePt t="285385" x="6750050" y="3841750"/>
          <p14:tracePt t="285401" x="6731000" y="3810000"/>
          <p14:tracePt t="285417" x="6699250" y="3778250"/>
          <p14:tracePt t="285433" x="6686550" y="3765550"/>
          <p14:tracePt t="285450" x="6661150" y="3746500"/>
          <p14:tracePt t="285468" x="6661150" y="3733800"/>
          <p14:tracePt t="285484" x="6642100" y="3714750"/>
          <p14:tracePt t="285500" x="6629400" y="3708400"/>
          <p14:tracePt t="285517" x="6623050" y="3695700"/>
          <p14:tracePt t="285534" x="6604000" y="3683000"/>
          <p14:tracePt t="285550" x="6604000" y="3676650"/>
          <p14:tracePt t="285567" x="6584950" y="3657600"/>
          <p14:tracePt t="285584" x="6572250" y="3651250"/>
          <p14:tracePt t="285601" x="6572250" y="3644900"/>
          <p14:tracePt t="285617" x="6559550" y="3632200"/>
          <p14:tracePt t="285654" x="6559550" y="3625850"/>
          <p14:tracePt t="285674" x="6553200" y="3613150"/>
          <p14:tracePt t="285684" x="6553200" y="3606800"/>
          <p14:tracePt t="285705" x="6553200" y="3600450"/>
          <p14:tracePt t="285716" x="6553200" y="3594100"/>
          <p14:tracePt t="285725" x="6553200" y="3587750"/>
          <p14:tracePt t="285732" x="6546850" y="3568700"/>
          <p14:tracePt t="285750" x="6540500" y="3556000"/>
          <p14:tracePt t="285768" x="6534150" y="3549650"/>
          <p14:tracePt t="285784" x="6534150" y="3536950"/>
          <p14:tracePt t="285801" x="6534150" y="3530600"/>
          <p14:tracePt t="285841" x="6534150" y="3524250"/>
          <p14:tracePt t="285883" x="6527800" y="3517900"/>
          <p14:tracePt t="285903" x="6527800" y="3511550"/>
          <p14:tracePt t="286596" x="6534150" y="3511550"/>
          <p14:tracePt t="286609" x="6540500" y="3511550"/>
          <p14:tracePt t="286617" x="6546850" y="3517900"/>
          <p14:tracePt t="286619" x="6553200" y="3517900"/>
          <p14:tracePt t="286634" x="6572250" y="3530600"/>
          <p14:tracePt t="286651" x="6572250" y="3543300"/>
          <p14:tracePt t="286667" x="6597650" y="3562350"/>
          <p14:tracePt t="286684" x="6610350" y="3575050"/>
          <p14:tracePt t="286700" x="6642100" y="3600450"/>
          <p14:tracePt t="286717" x="6667500" y="3625850"/>
          <p14:tracePt t="286734" x="6680200" y="3638550"/>
          <p14:tracePt t="286751" x="6705600" y="3663950"/>
          <p14:tracePt t="286767" x="6718300" y="3676650"/>
          <p14:tracePt t="286784" x="6737350" y="3702050"/>
          <p14:tracePt t="286800" x="6762750" y="3721100"/>
          <p14:tracePt t="286817" x="6788150" y="3740150"/>
          <p14:tracePt t="286834" x="6838950" y="3790950"/>
          <p14:tracePt t="286851" x="6870700" y="3822700"/>
          <p14:tracePt t="286867" x="6927850" y="3873500"/>
          <p14:tracePt t="286883" x="6959600" y="3905250"/>
          <p14:tracePt t="286901" x="6978650" y="3924300"/>
          <p14:tracePt t="286918" x="7016750" y="3949700"/>
          <p14:tracePt t="286934" x="7035800" y="3962400"/>
          <p14:tracePt t="286950" x="7080250" y="4000500"/>
          <p14:tracePt t="286968" x="7118350" y="4038600"/>
          <p14:tracePt t="286984" x="7137400" y="4051300"/>
          <p14:tracePt t="287000" x="7156450" y="4070350"/>
          <p14:tracePt t="287017" x="7156450" y="4076700"/>
          <p14:tracePt t="287056" x="7169150" y="4089400"/>
          <p14:tracePt t="287067" x="7181850" y="4102100"/>
          <p14:tracePt t="287069" x="7207250" y="4114800"/>
          <p14:tracePt t="287084" x="7270750" y="4159250"/>
          <p14:tracePt t="287100" x="7308850" y="4178300"/>
          <p14:tracePt t="287117" x="7378700" y="4222750"/>
          <p14:tracePt t="287132" x="7404100" y="4235450"/>
          <p14:tracePt t="287149" x="7442200" y="4260850"/>
          <p14:tracePt t="287167" x="7461250" y="4279900"/>
          <p14:tracePt t="287184" x="7480300" y="4292600"/>
          <p14:tracePt t="287200" x="7537450" y="4324350"/>
          <p14:tracePt t="287217" x="7600950" y="4368800"/>
          <p14:tracePt t="287233" x="7632700" y="4387850"/>
          <p14:tracePt t="287250" x="7708900" y="4445000"/>
          <p14:tracePt t="287267" x="7734300" y="4476750"/>
          <p14:tracePt t="287284" x="7823200" y="4540250"/>
          <p14:tracePt t="287301" x="7912100" y="4603750"/>
          <p14:tracePt t="287317" x="7962900" y="4635500"/>
          <p14:tracePt t="287334" x="8026400" y="4692650"/>
          <p14:tracePt t="287350" x="8058150" y="4718050"/>
          <p14:tracePt t="287367" x="8089900" y="4737100"/>
          <p14:tracePt t="287384" x="8102600" y="4762500"/>
          <p14:tracePt t="287401" x="8115300" y="4768850"/>
          <p14:tracePt t="287418" x="8140700" y="4787900"/>
          <p14:tracePt t="287434" x="8147050" y="4794250"/>
          <p14:tracePt t="287450" x="8178800" y="4813300"/>
          <p14:tracePt t="287467" x="8204200" y="4832350"/>
          <p14:tracePt t="287484" x="8210550" y="4845050"/>
          <p14:tracePt t="287500" x="8229600" y="4857750"/>
          <p14:tracePt t="287518" x="8242300" y="4870450"/>
          <p14:tracePt t="287534" x="8261350" y="4895850"/>
          <p14:tracePt t="287551" x="8299450" y="4914900"/>
          <p14:tracePt t="287568" x="8312150" y="4927600"/>
          <p14:tracePt t="287584" x="8350250" y="4959350"/>
          <p14:tracePt t="287600" x="8356600" y="4972050"/>
          <p14:tracePt t="287617" x="8388350" y="4997450"/>
          <p14:tracePt t="287634" x="8420100" y="5022850"/>
          <p14:tracePt t="287651" x="8439150" y="5041900"/>
          <p14:tracePt t="287667" x="8477250" y="5092700"/>
          <p14:tracePt t="287684" x="8496300" y="5111750"/>
          <p14:tracePt t="287700" x="8547100" y="5149850"/>
          <p14:tracePt t="287717" x="8559800" y="5162550"/>
          <p14:tracePt t="287734" x="8585200" y="5187950"/>
          <p14:tracePt t="287750" x="8604250" y="5200650"/>
          <p14:tracePt t="287767" x="8610600" y="5213350"/>
          <p14:tracePt t="287784" x="8629650" y="5226050"/>
          <p14:tracePt t="287801" x="8642350" y="5238750"/>
          <p14:tracePt t="287817" x="8680450" y="5276850"/>
          <p14:tracePt t="287834" x="8718550" y="5314950"/>
          <p14:tracePt t="287850" x="8743950" y="5334000"/>
          <p14:tracePt t="287867" x="8775700" y="5365750"/>
          <p14:tracePt t="287884" x="8788400" y="5384800"/>
          <p14:tracePt t="287901" x="8801100" y="5397500"/>
          <p14:tracePt t="290923" x="8807450" y="5397500"/>
          <p14:tracePt t="290964" x="8813800" y="5397500"/>
          <p14:tracePt t="293203" x="8807450" y="5397500"/>
          <p14:tracePt t="293214" x="8801100" y="5397500"/>
          <p14:tracePt t="293224" x="8775700" y="5391150"/>
          <p14:tracePt t="293234" x="8648700" y="5340350"/>
          <p14:tracePt t="293250" x="8362950" y="5207000"/>
          <p14:tracePt t="293267" x="8153400" y="5118100"/>
          <p14:tracePt t="293284" x="7620000" y="4845050"/>
          <p14:tracePt t="293300" x="7321550" y="4692650"/>
          <p14:tracePt t="293317" x="6699250" y="4375150"/>
          <p14:tracePt t="293333" x="6032500" y="4019550"/>
          <p14:tracePt t="293350" x="5664200" y="3810000"/>
          <p14:tracePt t="293367" x="4927600" y="3390900"/>
          <p14:tracePt t="293384" x="4578350" y="3206750"/>
          <p14:tracePt t="293384" x="4235450" y="2997200"/>
          <p14:tracePt t="293401" x="3905250" y="2813050"/>
          <p14:tracePt t="293417" x="3467100" y="2527300"/>
          <p14:tracePt t="293434" x="3333750" y="2438400"/>
          <p14:tracePt t="293450" x="3187700" y="2298700"/>
          <p14:tracePt t="293467" x="3092450" y="2184400"/>
          <p14:tracePt t="293485" x="3060700" y="2133600"/>
          <p14:tracePt t="293501" x="2978150" y="2025650"/>
          <p14:tracePt t="293518" x="2927350" y="1962150"/>
          <p14:tracePt t="293534" x="2806700" y="1841500"/>
          <p14:tracePt t="293551" x="2724150" y="1778000"/>
          <p14:tracePt t="293567" x="2546350" y="1638300"/>
          <p14:tracePt t="293584" x="2362200" y="1498600"/>
          <p14:tracePt t="293600" x="2279650" y="1435100"/>
          <p14:tracePt t="293617" x="2152650" y="1333500"/>
          <p14:tracePt t="293634" x="2082800" y="1270000"/>
          <p14:tracePt t="293650" x="2070100" y="1250950"/>
          <p14:tracePt t="293773" x="2070100" y="1244600"/>
          <p14:tracePt t="293794" x="2070100" y="1238250"/>
          <p14:tracePt t="294894" x="2070100" y="1244600"/>
          <p14:tracePt t="294904" x="2076450" y="1244600"/>
          <p14:tracePt t="294914" x="2082800" y="1257300"/>
          <p14:tracePt t="294925" x="2095500" y="1270000"/>
          <p14:tracePt t="294934" x="2146300" y="1327150"/>
          <p14:tracePt t="294950" x="2266950" y="1428750"/>
          <p14:tracePt t="294967" x="2362200" y="1517650"/>
          <p14:tracePt t="294984" x="2768600" y="1816100"/>
          <p14:tracePt t="295000" x="3035300" y="2006600"/>
          <p14:tracePt t="295017" x="3651250" y="2406650"/>
          <p14:tracePt t="295034" x="3956050" y="2603500"/>
          <p14:tracePt t="295050" x="4438650" y="2933700"/>
          <p14:tracePt t="295067" x="4756150" y="3149600"/>
          <p14:tracePt t="295084" x="4870450" y="3232150"/>
          <p14:tracePt t="295100" x="5048250" y="3397250"/>
          <p14:tracePt t="295117" x="5130800" y="3467100"/>
          <p14:tracePt t="295134" x="5327650" y="3632200"/>
          <p14:tracePt t="295150" x="5562600" y="3778250"/>
          <p14:tracePt t="295166" x="5670550" y="3835400"/>
          <p14:tracePt t="295183" x="5873750" y="3930650"/>
          <p14:tracePt t="295201" x="5975350" y="3962400"/>
          <p14:tracePt t="295217" x="6159500" y="4019550"/>
          <p14:tracePt t="295234" x="6343650" y="4083050"/>
          <p14:tracePt t="295250" x="6438900" y="4114800"/>
          <p14:tracePt t="295267" x="6629400" y="4171950"/>
          <p14:tracePt t="295284" x="6718300" y="4197350"/>
          <p14:tracePt t="295300" x="6870700" y="4229100"/>
          <p14:tracePt t="295317" x="7029450" y="4254500"/>
          <p14:tracePt t="295334" x="7092950" y="4267200"/>
          <p14:tracePt t="295350" x="7245350" y="4273550"/>
          <p14:tracePt t="295367" x="7334250" y="4273550"/>
          <p14:tracePt t="295384" x="7486650" y="4273550"/>
          <p14:tracePt t="295400" x="7626350" y="4273550"/>
          <p14:tracePt t="295417" x="7683500" y="4273550"/>
          <p14:tracePt t="295433" x="7759700" y="4273550"/>
          <p14:tracePt t="295450" x="7785100" y="4273550"/>
          <p14:tracePt t="295467" x="7823200" y="4273550"/>
          <p14:tracePt t="295484" x="7842250" y="4273550"/>
          <p14:tracePt t="295500" x="7848600" y="4273550"/>
          <p14:tracePt t="295517" x="7861300" y="4273550"/>
          <p14:tracePt t="295888" x="7867650" y="4273550"/>
          <p14:tracePt t="295929" x="7874000" y="4273550"/>
          <p14:tracePt t="295942" x="7880350" y="4273550"/>
          <p14:tracePt t="295981" x="7886700" y="4273550"/>
          <p14:tracePt t="296002" x="7893050" y="4273550"/>
          <p14:tracePt t="296267" x="7893050" y="4267200"/>
          <p14:tracePt t="296287" x="7893050" y="4260850"/>
          <p14:tracePt t="296297" x="7893050" y="4254500"/>
          <p14:tracePt t="296300" x="7899400" y="4254500"/>
          <p14:tracePt t="296330" x="7899400" y="4248150"/>
          <p14:tracePt t="296339" x="7905750" y="4241800"/>
          <p14:tracePt t="296350" x="7912100" y="4241800"/>
          <p14:tracePt t="296370" x="7918450" y="4235450"/>
          <p14:tracePt t="296372" x="7924800" y="4229100"/>
          <p14:tracePt t="296383" x="7924800" y="4222750"/>
          <p14:tracePt t="296400" x="7931150" y="4216400"/>
          <p14:tracePt t="296417" x="7943850" y="4203700"/>
          <p14:tracePt t="296433" x="7950200" y="4197350"/>
          <p14:tracePt t="296450" x="7962900" y="4184650"/>
          <p14:tracePt t="296467" x="7969250" y="4184650"/>
          <p14:tracePt t="297382" x="7969250" y="4191000"/>
          <p14:tracePt t="297392" x="7969250" y="4197350"/>
          <p14:tracePt t="297408" x="7969250" y="4216400"/>
          <p14:tracePt t="297417" x="7969250" y="4235450"/>
          <p14:tracePt t="297419" x="7956550" y="4292600"/>
          <p14:tracePt t="297434" x="7956550" y="4324350"/>
          <p14:tracePt t="297450" x="7943850" y="4394200"/>
          <p14:tracePt t="297467" x="7943850" y="4432300"/>
          <p14:tracePt t="297483" x="7937500" y="4489450"/>
          <p14:tracePt t="297500" x="7937500" y="4514850"/>
          <p14:tracePt t="297517" x="7937500" y="4546600"/>
          <p14:tracePt t="297534" x="7931150" y="4584700"/>
          <p14:tracePt t="297550" x="7924800" y="4603750"/>
          <p14:tracePt t="297567" x="7924800" y="4629150"/>
          <p14:tracePt t="297584" x="7912100" y="4654550"/>
          <p14:tracePt t="297600" x="7905750" y="4660900"/>
          <p14:tracePt t="297616" x="7899400" y="4679950"/>
          <p14:tracePt t="297723" x="7893050" y="4679950"/>
          <p14:tracePt t="297754" x="7886700" y="4679950"/>
          <p14:tracePt t="297766" x="7880350" y="4679950"/>
          <p14:tracePt t="297785" x="7867650" y="4673600"/>
          <p14:tracePt t="297795" x="7854950" y="4667250"/>
          <p14:tracePt t="297800" x="7829550" y="4648200"/>
          <p14:tracePt t="297817" x="7816850" y="4635500"/>
          <p14:tracePt t="297834" x="7766050" y="4591050"/>
          <p14:tracePt t="297850" x="7740650" y="4572000"/>
          <p14:tracePt t="297867" x="7689850" y="4521200"/>
          <p14:tracePt t="297884" x="7651750" y="4489450"/>
          <p14:tracePt t="297900" x="7645400" y="4476750"/>
          <p14:tracePt t="297917" x="7639050" y="4464050"/>
          <p14:tracePt t="306886" x="7639050" y="4470400"/>
          <p14:tracePt t="306909" x="7639050" y="4476750"/>
          <p14:tracePt t="306926" x="7639050" y="4483100"/>
          <p14:tracePt t="306938" x="7639050" y="4489450"/>
          <p14:tracePt t="306940" x="7639050" y="4502150"/>
          <p14:tracePt t="306951" x="7639050" y="4508500"/>
          <p14:tracePt t="306968" x="7632700" y="4540250"/>
          <p14:tracePt t="306984" x="7613650" y="4584700"/>
          <p14:tracePt t="307001" x="7600950" y="4610100"/>
          <p14:tracePt t="307018" x="7562850" y="4686300"/>
          <p14:tracePt t="307034" x="7531100" y="4730750"/>
          <p14:tracePt t="307050" x="7448550" y="4845050"/>
          <p14:tracePt t="307067" x="7353300" y="4953000"/>
          <p14:tracePt t="307085" x="7302500" y="5016500"/>
          <p14:tracePt t="307101" x="7219950" y="5111750"/>
          <p14:tracePt t="307118" x="7181850" y="5156200"/>
          <p14:tracePt t="307134" x="7124700" y="5232400"/>
          <p14:tracePt t="307151" x="7073900" y="5308600"/>
          <p14:tracePt t="307168" x="7042150" y="5346700"/>
          <p14:tracePt t="307184" x="6965950" y="5435600"/>
          <p14:tracePt t="307202" x="6927850" y="5473700"/>
          <p14:tracePt t="307218" x="6838950" y="5556250"/>
          <p14:tracePt t="307234" x="6750050" y="5638800"/>
          <p14:tracePt t="307251" x="6699250" y="5670550"/>
          <p14:tracePt t="307268" x="6591300" y="5727700"/>
          <p14:tracePt t="307284" x="6534150" y="5753100"/>
          <p14:tracePt t="307301" x="6407150" y="5803900"/>
          <p14:tracePt t="307318" x="6273800" y="5848350"/>
          <p14:tracePt t="307334" x="6203950" y="5873750"/>
          <p14:tracePt t="307350" x="6076950" y="5911850"/>
          <p14:tracePt t="307368" x="5949950" y="5962650"/>
          <p14:tracePt t="307385" x="5892800" y="5981700"/>
          <p14:tracePt t="307401" x="5740400" y="6013450"/>
          <p14:tracePt t="307418" x="5651500" y="6032500"/>
          <p14:tracePt t="307434" x="5467350" y="6051550"/>
          <p14:tracePt t="307451" x="5359400" y="6057900"/>
          <p14:tracePt t="307467" x="5118100" y="6057900"/>
          <p14:tracePt t="307484" x="4883150" y="6057900"/>
          <p14:tracePt t="307501" x="4762500" y="6057900"/>
          <p14:tracePt t="307517" x="4527550" y="6057900"/>
          <p14:tracePt t="307535" x="4413250" y="6057900"/>
          <p14:tracePt t="307551" x="4197350" y="6057900"/>
          <p14:tracePt t="307568" x="4013200" y="6057900"/>
          <p14:tracePt t="307584" x="3937000" y="6057900"/>
          <p14:tracePt t="307601" x="3784600" y="6057900"/>
          <p14:tracePt t="307618" x="3733800" y="6057900"/>
          <p14:tracePt t="307635" x="3644900" y="6057900"/>
          <p14:tracePt t="307651" x="3575050" y="6057900"/>
          <p14:tracePt t="307667" x="3549650" y="6064250"/>
          <p14:tracePt t="307685" x="3517900" y="6064250"/>
          <p14:tracePt t="307701" x="3498850" y="6070600"/>
          <p14:tracePt t="307718" x="3467100" y="6083300"/>
          <p14:tracePt t="307735" x="3441700" y="6096000"/>
          <p14:tracePt t="307751" x="3422650" y="6108700"/>
          <p14:tracePt t="307768" x="3384550" y="6121400"/>
          <p14:tracePt t="307784" x="3371850" y="6127750"/>
          <p14:tracePt t="307801" x="3352800" y="6146800"/>
          <p14:tracePt t="307818" x="3340100" y="6153150"/>
          <p14:tracePt t="307834" x="3333750" y="6153150"/>
          <p14:tracePt t="307850" x="3327400" y="6172200"/>
          <p14:tracePt t="307886" x="3321050" y="6184900"/>
          <p14:tracePt t="307888" x="3321050" y="6197600"/>
          <p14:tracePt t="307901" x="3314700" y="6223000"/>
          <p14:tracePt t="307918" x="3314700" y="6229350"/>
          <p14:tracePt t="307935" x="3308350" y="6242050"/>
          <p14:tracePt t="307951" x="3308350" y="6254750"/>
          <p14:tracePt t="307967" x="3302000" y="6261100"/>
          <p14:tracePt t="307984" x="3302000" y="6267450"/>
          <p14:tracePt t="308000" x="3302000" y="6273800"/>
          <p14:tracePt t="308043" x="3302000" y="6280150"/>
          <p14:tracePt t="308055" x="3302000" y="6286500"/>
          <p14:tracePt t="308066" x="3302000" y="6292850"/>
          <p14:tracePt t="308696" x="3308350" y="6292850"/>
          <p14:tracePt t="308737" x="3314700" y="6292850"/>
          <p14:tracePt t="310425" x="3321050" y="6292850"/>
          <p14:tracePt t="317518" x="3327400" y="6292850"/>
          <p14:tracePt t="317559" x="3333750" y="6292850"/>
          <p14:tracePt t="319605" x="3327400" y="6292850"/>
          <p14:tracePt t="319617" x="3321050" y="6292850"/>
          <p14:tracePt t="319627" x="3308350" y="6292850"/>
          <p14:tracePt t="319636" x="3295650" y="6286500"/>
          <p14:tracePt t="319652" x="3270250" y="6280150"/>
          <p14:tracePt t="319654" x="3232150" y="6267450"/>
          <p14:tracePt t="319668" x="3213100" y="6261100"/>
          <p14:tracePt t="319685" x="3175000" y="6248400"/>
          <p14:tracePt t="319702" x="3162300" y="6248400"/>
          <p14:tracePt t="319718" x="3136900" y="6242050"/>
          <p14:tracePt t="319736" x="3117850" y="6235700"/>
          <p14:tracePt t="319752" x="3105150" y="6235700"/>
          <p14:tracePt t="319768" x="3092450" y="6229350"/>
          <p14:tracePt t="319785" x="3079750" y="6229350"/>
          <p14:tracePt t="319785" x="3073400" y="6223000"/>
          <p14:tracePt t="319802" x="3067050" y="6223000"/>
          <p14:tracePt t="319818" x="3048000" y="6216650"/>
          <p14:tracePt t="319855" x="3035300" y="6210300"/>
          <p14:tracePt t="319857" x="3022600" y="6203950"/>
          <p14:tracePt t="319868" x="2990850" y="6197600"/>
          <p14:tracePt t="319886" x="2971800" y="6197600"/>
          <p14:tracePt t="319901" x="2940050" y="6184900"/>
          <p14:tracePt t="319919" x="2927350" y="6184900"/>
          <p14:tracePt t="319935" x="2882900" y="6178550"/>
          <p14:tracePt t="319952" x="2863850" y="6172200"/>
          <p14:tracePt t="319968" x="2832100" y="6159500"/>
          <p14:tracePt t="319985" x="2787650" y="6146800"/>
          <p14:tracePt t="320002" x="2762250" y="6146800"/>
          <p14:tracePt t="320018" x="2711450" y="6134100"/>
          <p14:tracePt t="320036" x="2660650" y="6108700"/>
          <p14:tracePt t="320052" x="2641600" y="6108700"/>
          <p14:tracePt t="320068" x="2603500" y="6096000"/>
          <p14:tracePt t="320085" x="2597150" y="6096000"/>
          <p14:tracePt t="320102" x="2578100" y="6083300"/>
          <p14:tracePt t="320119" x="2559050" y="6076950"/>
          <p14:tracePt t="320135" x="2540000" y="6070600"/>
          <p14:tracePt t="320151" x="2514600" y="6064250"/>
          <p14:tracePt t="320168" x="2495550" y="6064250"/>
          <p14:tracePt t="320185" x="2470150" y="6064250"/>
          <p14:tracePt t="320201" x="2444750" y="6057900"/>
          <p14:tracePt t="320218" x="2438400" y="6057900"/>
          <p14:tracePt t="320235" x="2413000" y="6051550"/>
          <p14:tracePt t="320252" x="2393950" y="6051550"/>
          <p14:tracePt t="320268" x="2355850" y="6045200"/>
          <p14:tracePt t="320285" x="2311400" y="6045200"/>
          <p14:tracePt t="320302" x="2298700" y="6045200"/>
          <p14:tracePt t="320318" x="2260600" y="6045200"/>
          <p14:tracePt t="320335" x="2241550" y="6045200"/>
          <p14:tracePt t="320352" x="2216150" y="6045200"/>
          <p14:tracePt t="320368" x="2190750" y="6045200"/>
          <p14:tracePt t="320386" x="2171700" y="6045200"/>
          <p14:tracePt t="320402" x="2120900" y="6045200"/>
          <p14:tracePt t="320419" x="2095500" y="6045200"/>
          <p14:tracePt t="320435" x="2032000" y="6045200"/>
          <p14:tracePt t="320452" x="2006600" y="6045200"/>
          <p14:tracePt t="320468" x="1955800" y="6045200"/>
          <p14:tracePt t="320485" x="1911350" y="6045200"/>
          <p14:tracePt t="320502" x="1885950" y="6045200"/>
          <p14:tracePt t="320518" x="1835150" y="6045200"/>
          <p14:tracePt t="320535" x="1809750" y="6051550"/>
          <p14:tracePt t="320551" x="1752600" y="6070600"/>
          <p14:tracePt t="320569" x="1689100" y="6083300"/>
          <p14:tracePt t="320586" x="1663700" y="6089650"/>
          <p14:tracePt t="320602" x="1638300" y="6102350"/>
          <p14:tracePt t="320618" x="1625600" y="6108700"/>
          <p14:tracePt t="320635" x="1612900" y="6115050"/>
          <p14:tracePt t="320652" x="1606550" y="6121400"/>
          <p14:tracePt t="320668" x="1600200" y="6127750"/>
          <p14:tracePt t="320685" x="1574800" y="6140450"/>
          <p14:tracePt t="320701" x="1555750" y="6146800"/>
          <p14:tracePt t="320719" x="1511300" y="6165850"/>
          <p14:tracePt t="320735" x="1473200" y="6178550"/>
          <p14:tracePt t="320752" x="1460500" y="6178550"/>
          <p14:tracePt t="320768" x="1428750" y="6184900"/>
          <p14:tracePt t="320785" x="1428750" y="6191250"/>
          <p14:tracePt t="320802" x="1409700" y="6191250"/>
          <p14:tracePt t="320818" x="1403350" y="6203950"/>
          <p14:tracePt t="320835" x="1390650" y="6210300"/>
          <p14:tracePt t="320852" x="1371600" y="6223000"/>
          <p14:tracePt t="320869" x="1358900" y="6235700"/>
          <p14:tracePt t="320886" x="1333500" y="6254750"/>
          <p14:tracePt t="320902" x="1320800" y="6273800"/>
          <p14:tracePt t="320919" x="1320800" y="6286500"/>
          <p14:tracePt t="320935" x="1308100" y="6305550"/>
          <p14:tracePt t="320952" x="1301750" y="6305550"/>
          <p14:tracePt t="320968" x="1301750" y="6318250"/>
          <p14:tracePt t="320985" x="1289050" y="6324600"/>
          <p14:tracePt t="321002" x="1289050" y="6330950"/>
          <p14:tracePt t="321018" x="1289050" y="6343650"/>
          <p14:tracePt t="321035" x="1289050" y="6350000"/>
          <p14:tracePt t="321051" x="1282700" y="6369050"/>
          <p14:tracePt t="321069" x="1282700" y="6381750"/>
          <p14:tracePt t="321085" x="1276350" y="6394450"/>
          <p14:tracePt t="321102" x="1276350" y="6407150"/>
          <p14:tracePt t="321118" x="1276350" y="6413500"/>
          <p14:tracePt t="321135" x="1276350" y="6432550"/>
          <p14:tracePt t="321152" x="1276350" y="6457950"/>
          <p14:tracePt t="321168" x="1276350" y="6464300"/>
          <p14:tracePt t="321185" x="1276350" y="6496050"/>
          <p14:tracePt t="321202" x="1276350" y="6502400"/>
          <p14:tracePt t="321218" x="1282700" y="6534150"/>
          <p14:tracePt t="321235" x="1295400" y="6553200"/>
          <p14:tracePt t="321252" x="1301750" y="6565900"/>
          <p14:tracePt t="321268" x="1320800" y="6591300"/>
          <p14:tracePt t="321305" x="1333500" y="6597650"/>
          <p14:tracePt t="321307" x="1346200" y="6610350"/>
          <p14:tracePt t="321318" x="1384300" y="6623050"/>
          <p14:tracePt t="321336" x="1416050" y="6635750"/>
          <p14:tracePt t="321351" x="1498600" y="6661150"/>
          <p14:tracePt t="321369" x="1530350" y="6667500"/>
          <p14:tracePt t="321386" x="1612900" y="6686550"/>
          <p14:tracePt t="321402" x="1651000" y="6705600"/>
          <p14:tracePt t="321418" x="1708150" y="6718300"/>
          <p14:tracePt t="321435" x="1758950" y="6731000"/>
          <p14:tracePt t="321452" x="1797050" y="6737350"/>
          <p14:tracePt t="321468" x="1854200" y="6750050"/>
          <p14:tracePt t="321486" x="1898650" y="6750050"/>
          <p14:tracePt t="321502" x="1968500" y="6762750"/>
          <p14:tracePt t="321519" x="2038350" y="6775450"/>
          <p14:tracePt t="321535" x="2063750" y="6781800"/>
          <p14:tracePt t="321552" x="2139950" y="6800850"/>
          <p14:tracePt t="321569" x="2203450" y="6807200"/>
          <p14:tracePt t="321586" x="2247900" y="6807200"/>
          <p14:tracePt t="321600" x="2336800" y="6807200"/>
          <p14:tracePt t="321617" x="2381250" y="6807200"/>
          <p14:tracePt t="321635" x="2451100" y="6813550"/>
          <p14:tracePt t="321652" x="2476500" y="6813550"/>
          <p14:tracePt t="321668" x="2533650" y="6826250"/>
          <p14:tracePt t="321685" x="2590800" y="6832600"/>
          <p14:tracePt t="321701" x="2628900" y="6838950"/>
          <p14:tracePt t="321718" x="2698750" y="6845300"/>
          <p14:tracePt t="321735" x="2743200" y="6845300"/>
          <p14:tracePt t="321752" x="2819400" y="6845300"/>
          <p14:tracePt t="321768" x="2870200" y="6845300"/>
          <p14:tracePt t="321786" x="2889250" y="6845300"/>
          <p14:tracePt t="321801" x="2946400" y="6845300"/>
          <p14:tracePt t="321818" x="3016250" y="6845300"/>
          <p14:tracePt t="321836" x="3048000" y="6845300"/>
          <p14:tracePt t="321851" x="3124200" y="6845300"/>
          <p14:tracePt t="321868" x="3149600" y="6845300"/>
          <p14:tracePt t="321885" x="3187700" y="6845300"/>
          <p14:tracePt t="321902" x="3200400" y="6845300"/>
          <p14:tracePt t="321919" x="3238500" y="6845300"/>
          <p14:tracePt t="321935" x="3295650" y="6845300"/>
          <p14:tracePt t="321952" x="3327400" y="6845300"/>
          <p14:tracePt t="321968" x="3403600" y="6845300"/>
          <p14:tracePt t="321985" x="3441700" y="6845300"/>
          <p14:tracePt t="322001" x="3473450" y="6838950"/>
          <p14:tracePt t="322018" x="3492500" y="6826250"/>
          <p14:tracePt t="322035" x="3492500" y="6813550"/>
          <p14:tracePt t="322052" x="3511550" y="6775450"/>
          <p14:tracePt t="322068" x="3517900" y="6762750"/>
          <p14:tracePt t="322085" x="3536950" y="6724650"/>
          <p14:tracePt t="322102" x="3549650" y="6705600"/>
          <p14:tracePt t="322118" x="3581400" y="6673850"/>
          <p14:tracePt t="322136" x="3613150" y="6635750"/>
          <p14:tracePt t="322151" x="3632200" y="6616700"/>
          <p14:tracePt t="322168" x="3651250" y="6584950"/>
          <p14:tracePt t="322186" x="3663950" y="6546850"/>
          <p14:tracePt t="322202" x="3670300" y="6527800"/>
          <p14:tracePt t="322218" x="3670300" y="6470650"/>
          <p14:tracePt t="322235" x="3670300" y="6432550"/>
          <p14:tracePt t="322252" x="3670300" y="6369050"/>
          <p14:tracePt t="322268" x="3644900" y="6299200"/>
          <p14:tracePt t="322285" x="3632200" y="6273800"/>
          <p14:tracePt t="322301" x="3594100" y="6229350"/>
          <p14:tracePt t="322318" x="3568700" y="6216650"/>
          <p14:tracePt t="322335" x="3505200" y="6197600"/>
          <p14:tracePt t="322351" x="3435350" y="6184900"/>
          <p14:tracePt t="322369" x="3397250" y="6178550"/>
          <p14:tracePt t="322385" x="3314700" y="6153150"/>
          <p14:tracePt t="322403" x="3289300" y="6140450"/>
          <p14:tracePt t="322418" x="3225800" y="6121400"/>
          <p14:tracePt t="322436" x="3200400" y="6115050"/>
          <p14:tracePt t="322451" x="3155950" y="6096000"/>
          <p14:tracePt t="322468" x="3117850" y="6083300"/>
          <p14:tracePt t="322486" x="3098800" y="6076950"/>
          <p14:tracePt t="322501" x="3054350" y="6070600"/>
          <p14:tracePt t="322518" x="3022600" y="6064250"/>
          <p14:tracePt t="322518" x="2997200" y="6057900"/>
          <p14:tracePt t="322535" x="2965450" y="6057900"/>
          <p14:tracePt t="322552" x="2895600" y="6051550"/>
          <p14:tracePt t="322568" x="2863850" y="6051550"/>
          <p14:tracePt t="322586" x="2781300" y="6051550"/>
          <p14:tracePt t="322602" x="2749550" y="6051550"/>
          <p14:tracePt t="322617" x="2692400" y="6051550"/>
          <p14:tracePt t="322634" x="2628900" y="6051550"/>
          <p14:tracePt t="322652" x="2590800" y="6051550"/>
          <p14:tracePt t="322669" x="2501900" y="6051550"/>
          <p14:tracePt t="322685" x="2457450" y="6051550"/>
          <p14:tracePt t="322702" x="2374900" y="6051550"/>
          <p14:tracePt t="322718" x="2273300" y="6051550"/>
          <p14:tracePt t="322735" x="2228850" y="6051550"/>
          <p14:tracePt t="322752" x="2165350" y="6051550"/>
          <p14:tracePt t="322768" x="2127250" y="6051550"/>
          <p14:tracePt t="322785" x="2070100" y="6051550"/>
          <p14:tracePt t="322801" x="2012950" y="6051550"/>
          <p14:tracePt t="322818" x="1993900" y="6051550"/>
          <p14:tracePt t="322835" x="1924050" y="6051550"/>
          <p14:tracePt t="322852" x="1892300" y="6051550"/>
          <p14:tracePt t="322868" x="1809750" y="6051550"/>
          <p14:tracePt t="322885" x="1752600" y="6051550"/>
          <p14:tracePt t="322902" x="1733550" y="6057900"/>
          <p14:tracePt t="322918" x="1689100" y="6064250"/>
          <p14:tracePt t="322935" x="1670050" y="6070600"/>
          <p14:tracePt t="322952" x="1638300" y="6083300"/>
          <p14:tracePt t="322968" x="1606550" y="6089650"/>
          <p14:tracePt t="322985" x="1587500" y="6089650"/>
          <p14:tracePt t="323001" x="1543050" y="6102350"/>
          <p14:tracePt t="323018" x="1530350" y="6108700"/>
          <p14:tracePt t="323035" x="1479550" y="6121400"/>
          <p14:tracePt t="323052" x="1447800" y="6140450"/>
          <p14:tracePt t="323068" x="1435100" y="6146800"/>
          <p14:tracePt t="323085" x="1422400" y="6165850"/>
          <p14:tracePt t="323102" x="1416050" y="6165850"/>
          <p14:tracePt t="323118" x="1409700" y="6178550"/>
          <p14:tracePt t="323151" x="1409700" y="6184900"/>
          <p14:tracePt t="323168" x="1409700" y="6191250"/>
          <p14:tracePt t="323170" x="1403350" y="6203950"/>
          <p14:tracePt t="323185" x="1403350" y="6216650"/>
          <p14:tracePt t="323202" x="1397000" y="6229350"/>
          <p14:tracePt t="323218" x="1397000" y="6248400"/>
          <p14:tracePt t="323235" x="1397000" y="6254750"/>
          <p14:tracePt t="323251" x="1397000" y="6261100"/>
          <p14:tracePt t="323441" x="1397000" y="6254750"/>
          <p14:tracePt t="323481" x="1397000" y="6248400"/>
          <p14:tracePt t="323532" x="1403350" y="6248400"/>
          <p14:tracePt t="323563" x="1409700" y="6248400"/>
          <p14:tracePt t="323573" x="1416050" y="6248400"/>
          <p14:tracePt t="323584" x="1416050" y="6261100"/>
          <p14:tracePt t="323601" x="1422400" y="6273800"/>
          <p14:tracePt t="323603" x="1428750" y="6299200"/>
          <p14:tracePt t="323619" x="1435100" y="6318250"/>
          <p14:tracePt t="323634" x="1447800" y="6350000"/>
          <p14:tracePt t="323650" x="1460500" y="6369050"/>
          <p14:tracePt t="323668" x="1460500" y="6381750"/>
          <p14:tracePt t="323685" x="1466850" y="6400800"/>
          <p14:tracePt t="323702" x="1466850" y="6413500"/>
          <p14:tracePt t="323718" x="1466850" y="6432550"/>
          <p14:tracePt t="323735" x="1466850" y="6445250"/>
          <p14:tracePt t="323752" x="1466850" y="6464300"/>
          <p14:tracePt t="323768" x="1473200" y="6483350"/>
          <p14:tracePt t="323785" x="1479550" y="6496050"/>
          <p14:tracePt t="323802" x="1485900" y="6527800"/>
          <p14:tracePt t="323818" x="1485900" y="6540500"/>
          <p14:tracePt t="323835" x="1485900" y="6546850"/>
          <p14:tracePt t="323852" x="1485900" y="6559550"/>
          <p14:tracePt t="323868" x="1485900" y="6565900"/>
          <p14:tracePt t="323885" x="1485900" y="6572250"/>
          <p14:tracePt t="323901" x="1485900" y="6584950"/>
          <p14:tracePt t="323939" x="1485900" y="6591300"/>
          <p14:tracePt t="323940" x="1485900" y="6597650"/>
          <p14:tracePt t="323970" x="1485900" y="6604000"/>
          <p14:tracePt t="323972" x="1485900" y="6610350"/>
          <p14:tracePt t="324020" x="1485900" y="6616700"/>
          <p14:tracePt t="324071" x="1485900" y="6623050"/>
          <p14:tracePt t="324093" x="1485900" y="6629400"/>
          <p14:tracePt t="324775" x="1492250" y="6629400"/>
          <p14:tracePt t="324797" x="1504950" y="6629400"/>
          <p14:tracePt t="324799" x="1511300" y="6629400"/>
          <p14:tracePt t="324818" x="1524000" y="6629400"/>
          <p14:tracePt t="324820" x="1543050" y="6629400"/>
          <p14:tracePt t="324835" x="1600200" y="6629400"/>
          <p14:tracePt t="324852" x="1631950" y="6629400"/>
          <p14:tracePt t="324868" x="1708150" y="6629400"/>
          <p14:tracePt t="324885" x="1778000" y="6629400"/>
          <p14:tracePt t="324902" x="1809750" y="6629400"/>
          <p14:tracePt t="324918" x="1866900" y="6629400"/>
          <p14:tracePt t="324936" x="1943100" y="6629400"/>
          <p14:tracePt t="324952" x="2012950" y="6629400"/>
          <p14:tracePt t="324968" x="2152650" y="6629400"/>
          <p14:tracePt t="324985" x="2235200" y="6629400"/>
          <p14:tracePt t="325001" x="2381250" y="6642100"/>
          <p14:tracePt t="325019" x="2482850" y="6654800"/>
          <p14:tracePt t="325035" x="2508250" y="6661150"/>
          <p14:tracePt t="325051" x="2546350" y="6667500"/>
          <p14:tracePt t="325068" x="2565400" y="6673850"/>
          <p14:tracePt t="325085" x="2616200" y="6673850"/>
          <p14:tracePt t="325101" x="2717800" y="6673850"/>
          <p14:tracePt t="325118" x="2781300" y="6673850"/>
          <p14:tracePt t="325135" x="2952750" y="6673850"/>
          <p14:tracePt t="325152" x="3041650" y="6673850"/>
          <p14:tracePt t="325168" x="3187700" y="6673850"/>
          <p14:tracePt t="325185" x="3302000" y="6673850"/>
          <p14:tracePt t="325202" x="3346450" y="6673850"/>
          <p14:tracePt t="325218" x="3422650" y="6673850"/>
          <p14:tracePt t="325235" x="3448050" y="6673850"/>
          <p14:tracePt t="325251" x="3505200" y="6673850"/>
          <p14:tracePt t="325268" x="3549650" y="6673850"/>
          <p14:tracePt t="325285" x="3575050" y="6667500"/>
          <p14:tracePt t="325301" x="3606800" y="6654800"/>
          <p14:tracePt t="325318" x="3619500" y="6648450"/>
          <p14:tracePt t="325335" x="3638550" y="6623050"/>
          <p14:tracePt t="325352" x="3651250" y="6597650"/>
          <p14:tracePt t="325368" x="3663950" y="6584950"/>
          <p14:tracePt t="325385" x="3676650" y="6559550"/>
          <p14:tracePt t="325401" x="3683000" y="6546850"/>
          <p14:tracePt t="325419" x="3689350" y="6515100"/>
          <p14:tracePt t="325435" x="3689350" y="6502400"/>
          <p14:tracePt t="325450" x="3695700" y="6477000"/>
          <p14:tracePt t="325469" x="3695700" y="6438900"/>
          <p14:tracePt t="325485" x="3695700" y="6426200"/>
          <p14:tracePt t="325502" x="3683000" y="6388100"/>
          <p14:tracePt t="325518" x="3683000" y="6343650"/>
          <p14:tracePt t="325535" x="3683000" y="6330950"/>
          <p14:tracePt t="325551" x="3670300" y="6292850"/>
          <p14:tracePt t="325568" x="3670300" y="6280150"/>
          <p14:tracePt t="325585" x="3663950" y="6254750"/>
          <p14:tracePt t="325601" x="3657600" y="6242050"/>
          <p14:tracePt t="325601" x="3651250" y="6229350"/>
          <p14:tracePt t="325619" x="3644900" y="6229350"/>
          <p14:tracePt t="325635" x="3632200" y="6210300"/>
          <p14:tracePt t="325652" x="3619500" y="6210300"/>
          <p14:tracePt t="325668" x="3587750" y="6184900"/>
          <p14:tracePt t="325685" x="3556000" y="6159500"/>
          <p14:tracePt t="325702" x="3536950" y="6153150"/>
          <p14:tracePt t="325718" x="3498850" y="6127750"/>
          <p14:tracePt t="325736" x="3486150" y="6121400"/>
          <p14:tracePt t="325752" x="3479800" y="6121400"/>
          <p14:tracePt t="325796" x="3473450" y="6121400"/>
          <p14:tracePt t="325818" x="3467100" y="6121400"/>
          <p14:tracePt t="325837" x="3460750" y="6127750"/>
          <p14:tracePt t="325849" x="3454400" y="6134100"/>
          <p14:tracePt t="325869" x="3441700" y="6140450"/>
          <p14:tracePt t="325879" x="3435350" y="6146800"/>
          <p14:tracePt t="325931" x="3435350" y="6153150"/>
          <p14:tracePt t="325941" x="3435350" y="6159500"/>
          <p14:tracePt t="325952" x="3435350" y="6165850"/>
          <p14:tracePt t="325973" x="3435350" y="6178550"/>
          <p14:tracePt t="325983" x="3435350" y="6197600"/>
          <p14:tracePt t="325994" x="3435350" y="6203950"/>
          <p14:tracePt t="326001" x="3435350" y="6235700"/>
          <p14:tracePt t="326018" x="3435350" y="6242050"/>
          <p14:tracePt t="326035" x="3435350" y="6267450"/>
          <p14:tracePt t="326052" x="3435350" y="6280150"/>
          <p14:tracePt t="326068" x="3435350" y="6286500"/>
          <p14:tracePt t="326084" x="3435350" y="6299200"/>
          <p14:tracePt t="326101" x="3435350" y="6305550"/>
          <p14:tracePt t="326118" x="3435350" y="6318250"/>
          <p14:tracePt t="326135" x="3435350" y="6330950"/>
          <p14:tracePt t="326152" x="3435350" y="6343650"/>
          <p14:tracePt t="326168" x="3435350" y="6350000"/>
          <p14:tracePt t="326185" x="3435350" y="6356350"/>
          <p14:tracePt t="326201" x="3435350" y="6362700"/>
          <p14:tracePt t="326218" x="3435350" y="6375400"/>
          <p14:tracePt t="326235" x="3435350" y="6381750"/>
          <p14:tracePt t="326251" x="3435350" y="6400800"/>
          <p14:tracePt t="326268" x="3435350" y="6407150"/>
          <p14:tracePt t="326285" x="3435350" y="6426200"/>
          <p14:tracePt t="326301" x="3441700" y="6432550"/>
          <p14:tracePt t="326380" x="3448050" y="6432550"/>
          <p14:tracePt t="326411" x="3454400" y="6432550"/>
          <p14:tracePt t="326427" x="3460750" y="6432550"/>
          <p14:tracePt t="326435" x="3467100" y="6432550"/>
          <p14:tracePt t="326437" x="3486150" y="6432550"/>
          <p14:tracePt t="326451" x="3511550" y="6426200"/>
          <p14:tracePt t="326469" x="3530600" y="6419850"/>
          <p14:tracePt t="326485" x="3549650" y="6407150"/>
          <p14:tracePt t="326502" x="3568700" y="6394450"/>
          <p14:tracePt t="326518" x="3575050" y="6388100"/>
          <p14:tracePt t="326535" x="3575050" y="6362700"/>
          <p14:tracePt t="326551" x="3575050" y="6356350"/>
          <p14:tracePt t="326568" x="3575050" y="6318250"/>
          <p14:tracePt t="326585" x="3575050" y="6292850"/>
          <p14:tracePt t="326601" x="3575050" y="6280150"/>
          <p14:tracePt t="326618" x="3575050" y="6261100"/>
          <p14:tracePt t="326635" x="3575050" y="6248400"/>
          <p14:tracePt t="326652" x="3575050" y="6235700"/>
          <p14:tracePt t="326667" x="3575050" y="6223000"/>
          <p14:tracePt t="326683" x="3575050" y="6216650"/>
          <p14:tracePt t="326701" x="3575050" y="6203950"/>
          <p14:tracePt t="326718" x="3575050" y="6191250"/>
          <p14:tracePt t="326769" x="3575050" y="6184900"/>
          <p14:tracePt t="326787" x="3568700" y="6184900"/>
          <p14:tracePt t="326800" x="3562350" y="6178550"/>
          <p14:tracePt t="326818" x="3556000" y="6178550"/>
          <p14:tracePt t="326821" x="3549650" y="6178550"/>
          <p14:tracePt t="326835" x="3536950" y="6178550"/>
          <p14:tracePt t="326851" x="3530600" y="6178550"/>
          <p14:tracePt t="326868" x="3517900" y="6178550"/>
          <p14:tracePt t="326885" x="3511550" y="6178550"/>
          <p14:tracePt t="326901" x="3492500" y="6178550"/>
          <p14:tracePt t="326918" x="3479800" y="6184900"/>
          <p14:tracePt t="326935" x="3473450" y="6184900"/>
          <p14:tracePt t="326951" x="3460750" y="6191250"/>
          <p14:tracePt t="326969" x="3454400" y="6191250"/>
          <p14:tracePt t="326985" x="3448050" y="6197600"/>
          <p14:tracePt t="327002" x="3448050" y="6203950"/>
          <p14:tracePt t="327018" x="3441700" y="6203950"/>
          <p14:tracePt t="327035" x="3435350" y="6216650"/>
          <p14:tracePt t="327070" x="3435350" y="6223000"/>
          <p14:tracePt t="327090" x="3429000" y="6229350"/>
          <p14:tracePt t="327092" x="3429000" y="6235700"/>
          <p14:tracePt t="327124" x="3429000" y="6242050"/>
          <p14:tracePt t="327125" x="3429000" y="6248400"/>
          <p14:tracePt t="327135" x="3429000" y="6254750"/>
          <p14:tracePt t="327152" x="3422650" y="6254750"/>
          <p14:tracePt t="327168" x="3422650" y="6267450"/>
          <p14:tracePt t="327185" x="3422650" y="6273800"/>
          <p14:tracePt t="327201" x="3422650" y="6286500"/>
          <p14:tracePt t="327218" x="3422650" y="6292850"/>
          <p14:tracePt t="327234" x="3422650" y="6311900"/>
          <p14:tracePt t="327251" x="3422650" y="6324600"/>
          <p14:tracePt t="327268" x="3422650" y="6330950"/>
          <p14:tracePt t="327285" x="3422650" y="6343650"/>
          <p14:tracePt t="327302" x="3422650" y="6350000"/>
          <p14:tracePt t="327318" x="3429000" y="6356350"/>
          <p14:tracePt t="327335" x="3435350" y="6356350"/>
          <p14:tracePt t="327351" x="3441700" y="6362700"/>
          <p14:tracePt t="327368" x="3448050" y="6369050"/>
          <p14:tracePt t="327384" x="3454400" y="6375400"/>
          <p14:tracePt t="327401" x="3460750" y="6375400"/>
          <p14:tracePt t="327418" x="3467100" y="6375400"/>
          <p14:tracePt t="327457" x="3473450" y="6375400"/>
          <p14:tracePt t="327478" x="3486150" y="6375400"/>
          <p14:tracePt t="327487" x="3498850" y="6375400"/>
          <p14:tracePt t="327502" x="3511550" y="6375400"/>
          <p14:tracePt t="327504" x="3549650" y="6375400"/>
          <p14:tracePt t="327518" x="3568700" y="6375400"/>
          <p14:tracePt t="327535" x="3594100" y="6375400"/>
          <p14:tracePt t="327551" x="3606800" y="6375400"/>
          <p14:tracePt t="327568" x="3613150" y="6375400"/>
          <p14:tracePt t="327585" x="3619500" y="6369050"/>
          <p14:tracePt t="327602" x="3619500" y="6362700"/>
          <p14:tracePt t="327618" x="3619500" y="6356350"/>
          <p14:tracePt t="345345" x="3625850" y="6356350"/>
          <p14:tracePt t="346464" x="3632200" y="6356350"/>
          <p14:tracePt t="346505" x="3638550" y="6362700"/>
          <p14:tracePt t="346751" x="3638550" y="6369050"/>
          <p14:tracePt t="352782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57200" y="2057400"/>
          <a:ext cx="7315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73152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219200" y="1225550"/>
          <a:ext cx="2895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787058" imgH="177723" progId="Equation.DSMT4">
                  <p:embed/>
                </p:oleObj>
              </mc:Choice>
              <mc:Fallback>
                <p:oleObj name="Equation" r:id="rId7" imgW="787058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25550"/>
                        <a:ext cx="2895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533400" y="3810000"/>
            <a:ext cx="746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/>
              <a:t>Svodi se na na prethodni slučaj</a:t>
            </a:r>
            <a:r>
              <a:rPr lang="sr-Latn-CS" altLang="en-US" sz="2400"/>
              <a:t> </a:t>
            </a:r>
            <a:endParaRPr lang="en-US" altLang="en-US" sz="2400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6019800" y="3505200"/>
          <a:ext cx="2057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05200"/>
                        <a:ext cx="2057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5105400"/>
          <a:ext cx="2438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1" imgW="685800" imgH="241300" progId="Equation.DSMT4">
                  <p:embed/>
                </p:oleObj>
              </mc:Choice>
              <mc:Fallback>
                <p:oleObj name="Equation" r:id="rId11" imgW="6858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2438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9FF33"/>
                                </a:gs>
                                <a:gs pos="100000">
                                  <a:srgbClr val="477618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609600" y="381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400"/>
              <a:t>Poseban slučaj složene reakcije prvog reda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41" x="1174750" y="889000"/>
          <p14:tracePt t="6897" x="1168400" y="889000"/>
          <p14:tracePt t="12327" x="1174750" y="889000"/>
          <p14:tracePt t="12368" x="1181100" y="889000"/>
          <p14:tracePt t="12370" x="1181100" y="895350"/>
          <p14:tracePt t="12399" x="1181100" y="901700"/>
          <p14:tracePt t="12420" x="1181100" y="908050"/>
          <p14:tracePt t="12430" x="1181100" y="914400"/>
          <p14:tracePt t="12441" x="1187450" y="914400"/>
          <p14:tracePt t="12461" x="1187450" y="920750"/>
          <p14:tracePt t="12480" x="1187450" y="927100"/>
          <p14:tracePt t="12482" x="1187450" y="933450"/>
          <p14:tracePt t="12513" x="1193800" y="939800"/>
          <p14:tracePt t="12535" x="1200150" y="946150"/>
          <p14:tracePt t="12545" x="1200150" y="952500"/>
          <p14:tracePt t="12566" x="1200150" y="965200"/>
          <p14:tracePt t="12576" x="1206500" y="971550"/>
          <p14:tracePt t="12587" x="1206500" y="977900"/>
          <p14:tracePt t="12605" x="1212850" y="990600"/>
          <p14:tracePt t="12606" x="1219200" y="1003300"/>
          <p14:tracePt t="12621" x="1225550" y="1016000"/>
          <p14:tracePt t="12638" x="1225550" y="1022350"/>
          <p14:tracePt t="12655" x="1231900" y="1035050"/>
          <p14:tracePt t="12673" x="1238250" y="1035050"/>
          <p14:tracePt t="12688" x="1244600" y="1035050"/>
          <p14:tracePt t="12733" x="1250950" y="1035050"/>
          <p14:tracePt t="12746" x="1257300" y="1035050"/>
          <p14:tracePt t="12747" x="1263650" y="1035050"/>
          <p14:tracePt t="12775" x="1270000" y="1035050"/>
          <p14:tracePt t="12776" x="1276350" y="1035050"/>
          <p14:tracePt t="12806" x="1282700" y="1035050"/>
          <p14:tracePt t="12807" x="1289050" y="1035050"/>
          <p14:tracePt t="12821" x="1295400" y="1035050"/>
          <p14:tracePt t="12859" x="1301750" y="1035050"/>
          <p14:tracePt t="12871" x="1308100" y="1035050"/>
          <p14:tracePt t="12950" x="1314450" y="1035050"/>
          <p14:tracePt t="13002" x="1320800" y="1035050"/>
          <p14:tracePt t="13014" x="1327150" y="1035050"/>
          <p14:tracePt t="13044" x="1333500" y="1035050"/>
          <p14:tracePt t="13105" x="1333500" y="1041400"/>
          <p14:tracePt t="13146" x="1333500" y="1047750"/>
          <p14:tracePt t="13157" x="1339850" y="1047750"/>
          <p14:tracePt t="13164" x="1339850" y="1054100"/>
          <p14:tracePt t="13189" x="1339850" y="1060450"/>
          <p14:tracePt t="13190" x="1346200" y="1066800"/>
          <p14:tracePt t="13239" x="1346200" y="1073150"/>
          <p14:tracePt t="13281" x="1346200" y="1079500"/>
          <p14:tracePt t="13301" x="1346200" y="1085850"/>
          <p14:tracePt t="13311" x="1346200" y="1092200"/>
          <p14:tracePt t="13333" x="1346200" y="1098550"/>
          <p14:tracePt t="13354" x="1346200" y="1104900"/>
          <p14:tracePt t="13384" x="1346200" y="1111250"/>
          <p14:tracePt t="13405" x="1346200" y="1117600"/>
          <p14:tracePt t="13430" x="1346200" y="1123950"/>
          <p14:tracePt t="13518" x="1352550" y="1123950"/>
          <p14:tracePt t="13536" x="1358900" y="1123950"/>
          <p14:tracePt t="13560" x="1365250" y="1123950"/>
          <p14:tracePt t="13601" x="1371600" y="1123950"/>
          <p14:tracePt t="13632" x="1377950" y="1123950"/>
          <p14:tracePt t="14366" x="1371600" y="1123950"/>
          <p14:tracePt t="14397" x="1365250" y="1123950"/>
          <p14:tracePt t="14417" x="1358900" y="1123950"/>
          <p14:tracePt t="14429" x="1352550" y="1123950"/>
          <p14:tracePt t="14459" x="1346200" y="1123950"/>
          <p14:tracePt t="14480" x="1339850" y="1130300"/>
          <p14:tracePt t="14501" x="1333500" y="1130300"/>
          <p14:tracePt t="14555" x="1327150" y="1136650"/>
          <p14:tracePt t="14565" x="1320800" y="1136650"/>
          <p14:tracePt t="14596" x="1314450" y="1143000"/>
          <p14:tracePt t="14606" x="1308100" y="1143000"/>
          <p14:tracePt t="14647" x="1301750" y="1143000"/>
          <p14:tracePt t="14680" x="1295400" y="1143000"/>
          <p14:tracePt t="14690" x="1289050" y="1143000"/>
          <p14:tracePt t="14701" x="1282700" y="1143000"/>
          <p14:tracePt t="14715" x="1276350" y="1143000"/>
          <p14:tracePt t="14722" x="1270000" y="1149350"/>
          <p14:tracePt t="14732" x="1263650" y="1149350"/>
          <p14:tracePt t="14739" x="1250950" y="1155700"/>
          <p14:tracePt t="14756" x="1244600" y="1155700"/>
          <p14:tracePt t="14772" x="1231900" y="1174750"/>
          <p14:tracePt t="14789" x="1225550" y="1181100"/>
          <p14:tracePt t="14806" x="1219200" y="1193800"/>
          <p14:tracePt t="14822" x="1200150" y="1200150"/>
          <p14:tracePt t="14839" x="1200150" y="1212850"/>
          <p14:tracePt t="14856" x="1187450" y="1225550"/>
          <p14:tracePt t="14890" x="1181100" y="1225550"/>
          <p14:tracePt t="14891" x="1181100" y="1231900"/>
          <p14:tracePt t="14906" x="1181100" y="1238250"/>
          <p14:tracePt t="14923" x="1181100" y="1244600"/>
          <p14:tracePt t="14939" x="1174750" y="1263650"/>
          <p14:tracePt t="14956" x="1174750" y="1270000"/>
          <p14:tracePt t="14972" x="1168400" y="1282700"/>
          <p14:tracePt t="14989" x="1168400" y="1289050"/>
          <p14:tracePt t="15005" x="1162050" y="1295400"/>
          <p14:tracePt t="15022" x="1162050" y="1301750"/>
          <p14:tracePt t="15056" x="1162050" y="1308100"/>
          <p14:tracePt t="15057" x="1162050" y="1314450"/>
          <p14:tracePt t="15097" x="1155700" y="1320800"/>
          <p14:tracePt t="15107" x="1155700" y="1327150"/>
          <p14:tracePt t="15114" x="1149350" y="1333500"/>
          <p14:tracePt t="15139" x="1143000" y="1339850"/>
          <p14:tracePt t="15140" x="1143000" y="1352550"/>
          <p14:tracePt t="15156" x="1143000" y="1358900"/>
          <p14:tracePt t="15171" x="1143000" y="1371600"/>
          <p14:tracePt t="15187" x="1136650" y="1384300"/>
          <p14:tracePt t="15204" x="1130300" y="1390650"/>
          <p14:tracePt t="15221" x="1130300" y="1403350"/>
          <p14:tracePt t="15238" x="1123950" y="1416050"/>
          <p14:tracePt t="15256" x="1117600" y="1422400"/>
          <p14:tracePt t="15272" x="1117600" y="1441450"/>
          <p14:tracePt t="15289" x="1117600" y="1460500"/>
          <p14:tracePt t="15306" x="1117600" y="1473200"/>
          <p14:tracePt t="15322" x="1117600" y="1492250"/>
          <p14:tracePt t="15339" x="1117600" y="1504950"/>
          <p14:tracePt t="15355" x="1117600" y="1524000"/>
          <p14:tracePt t="15372" x="1117600" y="1536700"/>
          <p14:tracePt t="15372" x="1117600" y="1543050"/>
          <p14:tracePt t="15389" x="1117600" y="1555750"/>
          <p14:tracePt t="15406" x="1117600" y="1574800"/>
          <p14:tracePt t="15422" x="1117600" y="1587500"/>
          <p14:tracePt t="15438" x="1117600" y="1606550"/>
          <p14:tracePt t="15456" x="1117600" y="1619250"/>
          <p14:tracePt t="15472" x="1117600" y="1631950"/>
          <p14:tracePt t="15489" x="1117600" y="1644650"/>
          <p14:tracePt t="15506" x="1117600" y="1657350"/>
          <p14:tracePt t="15522" x="1117600" y="1670050"/>
          <p14:tracePt t="15539" x="1117600" y="1682750"/>
          <p14:tracePt t="15556" x="1117600" y="1695450"/>
          <p14:tracePt t="15572" x="1117600" y="1714500"/>
          <p14:tracePt t="15609" x="1117600" y="1727200"/>
          <p14:tracePt t="15610" x="1123950" y="1727200"/>
          <p14:tracePt t="15622" x="1123950" y="1733550"/>
          <p14:tracePt t="15639" x="1123950" y="1739900"/>
          <p14:tracePt t="15656" x="1130300" y="1752600"/>
          <p14:tracePt t="15672" x="1136650" y="1752600"/>
          <p14:tracePt t="15689" x="1136650" y="1765300"/>
          <p14:tracePt t="15706" x="1149350" y="1771650"/>
          <p14:tracePt t="15722" x="1162050" y="1784350"/>
          <p14:tracePt t="15740" x="1162050" y="1790700"/>
          <p14:tracePt t="15756" x="1168400" y="1790700"/>
          <p14:tracePt t="15773" x="1174750" y="1803400"/>
          <p14:tracePt t="15807" x="1181100" y="1809750"/>
          <p14:tracePt t="15822" x="1187450" y="1816100"/>
          <p14:tracePt t="15824" x="1193800" y="1822450"/>
          <p14:tracePt t="15839" x="1206500" y="1822450"/>
          <p14:tracePt t="15855" x="1212850" y="1835150"/>
          <p14:tracePt t="15872" x="1219200" y="1841500"/>
          <p14:tracePt t="15889" x="1231900" y="1841500"/>
          <p14:tracePt t="15906" x="1238250" y="1847850"/>
          <p14:tracePt t="15923" x="1244600" y="1854200"/>
          <p14:tracePt t="15939" x="1257300" y="1860550"/>
          <p14:tracePt t="15956" x="1270000" y="1866900"/>
          <p14:tracePt t="15972" x="1289050" y="1879600"/>
          <p14:tracePt t="15989" x="1314450" y="1885950"/>
          <p14:tracePt t="16025" x="1320800" y="1892300"/>
          <p14:tracePt t="16026" x="1327150" y="1892300"/>
          <p14:tracePt t="16039" x="1333500" y="1892300"/>
          <p14:tracePt t="16056" x="1346200" y="1892300"/>
          <p14:tracePt t="16072" x="1365250" y="1898650"/>
          <p14:tracePt t="16089" x="1377950" y="1898650"/>
          <p14:tracePt t="16106" x="1390650" y="1898650"/>
          <p14:tracePt t="16122" x="1397000" y="1905000"/>
          <p14:tracePt t="16139" x="1409700" y="1905000"/>
          <p14:tracePt t="16156" x="1416050" y="1905000"/>
          <p14:tracePt t="16172" x="1447800" y="1905000"/>
          <p14:tracePt t="16189" x="1504950" y="1905000"/>
          <p14:tracePt t="16205" x="1549400" y="1905000"/>
          <p14:tracePt t="16222" x="1625600" y="1905000"/>
          <p14:tracePt t="16239" x="1682750" y="1905000"/>
          <p14:tracePt t="16256" x="1701800" y="1905000"/>
          <p14:tracePt t="16272" x="1727200" y="1905000"/>
          <p14:tracePt t="16289" x="1739900" y="1905000"/>
          <p14:tracePt t="16306" x="1765300" y="1905000"/>
          <p14:tracePt t="16322" x="1816100" y="1905000"/>
          <p14:tracePt t="16339" x="1841500" y="1905000"/>
          <p14:tracePt t="16355" x="1905000" y="1905000"/>
          <p14:tracePt t="16372" x="1936750" y="1905000"/>
          <p14:tracePt t="16388" x="1987550" y="1905000"/>
          <p14:tracePt t="16405" x="2032000" y="1905000"/>
          <p14:tracePt t="16424" x="2038350" y="1905000"/>
          <p14:tracePt t="16439" x="2070100" y="1905000"/>
          <p14:tracePt t="16456" x="2076450" y="1911350"/>
          <p14:tracePt t="16472" x="2108200" y="1911350"/>
          <p14:tracePt t="16489" x="2127250" y="1911350"/>
          <p14:tracePt t="16505" x="2203450" y="1917700"/>
          <p14:tracePt t="16522" x="2311400" y="1917700"/>
          <p14:tracePt t="16539" x="2368550" y="1917700"/>
          <p14:tracePt t="16555" x="2482850" y="1917700"/>
          <p14:tracePt t="16573" x="2527300" y="1917700"/>
          <p14:tracePt t="16589" x="2597150" y="1917700"/>
          <p14:tracePt t="16605" x="2647950" y="1917700"/>
          <p14:tracePt t="16622" x="2667000" y="1917700"/>
          <p14:tracePt t="16639" x="2717800" y="1917700"/>
          <p14:tracePt t="16656" x="2743200" y="1917700"/>
          <p14:tracePt t="16672" x="2819400" y="1917700"/>
          <p14:tracePt t="16689" x="2895600" y="1917700"/>
          <p14:tracePt t="16706" x="2921000" y="1917700"/>
          <p14:tracePt t="16722" x="2959100" y="1917700"/>
          <p14:tracePt t="16869" x="2946400" y="1917700"/>
          <p14:tracePt t="16881" x="2940050" y="1917700"/>
          <p14:tracePt t="16890" x="2921000" y="1917700"/>
          <p14:tracePt t="16891" x="2895600" y="1917700"/>
          <p14:tracePt t="16905" x="2838450" y="1917700"/>
          <p14:tracePt t="16923" x="2806700" y="1917700"/>
          <p14:tracePt t="16939" x="2698750" y="1917700"/>
          <p14:tracePt t="16956" x="2628900" y="1917700"/>
          <p14:tracePt t="16972" x="2482850" y="1917700"/>
          <p14:tracePt t="16989" x="2298700" y="1911350"/>
          <p14:tracePt t="17005" x="2209800" y="1911350"/>
          <p14:tracePt t="17022" x="2038350" y="1905000"/>
          <p14:tracePt t="17039" x="1968500" y="1898650"/>
          <p14:tracePt t="17056" x="1860550" y="1885950"/>
          <p14:tracePt t="17072" x="1790700" y="1885950"/>
          <p14:tracePt t="17089" x="1765300" y="1885950"/>
          <p14:tracePt t="17106" x="1739900" y="1879600"/>
          <p14:tracePt t="17122" x="1727200" y="1873250"/>
          <p14:tracePt t="17139" x="1708150" y="1873250"/>
          <p14:tracePt t="17156" x="1676400" y="1866900"/>
          <p14:tracePt t="17172" x="1651000" y="1866900"/>
          <p14:tracePt t="17189" x="1593850" y="1866900"/>
          <p14:tracePt t="17205" x="1562100" y="1866900"/>
          <p14:tracePt t="17222" x="1492250" y="1866900"/>
          <p14:tracePt t="17239" x="1460500" y="1866900"/>
          <p14:tracePt t="17255" x="1447800" y="1866900"/>
          <p14:tracePt t="18282" x="1447800" y="1860550"/>
          <p14:tracePt t="18313" x="1454150" y="1854200"/>
          <p14:tracePt t="18331" x="1460500" y="1854200"/>
          <p14:tracePt t="18345" x="1466850" y="1847850"/>
          <p14:tracePt t="18356" x="1473200" y="1847850"/>
          <p14:tracePt t="18366" x="1473200" y="1841500"/>
          <p14:tracePt t="18372" x="1485900" y="1835150"/>
          <p14:tracePt t="18389" x="1492250" y="1835150"/>
          <p14:tracePt t="18405" x="1504950" y="1828800"/>
          <p14:tracePt t="18422" x="1517650" y="1822450"/>
          <p14:tracePt t="18439" x="1530350" y="1816100"/>
          <p14:tracePt t="18455" x="1549400" y="1809750"/>
          <p14:tracePt t="18471" x="1555750" y="1809750"/>
          <p14:tracePt t="18487" x="1568450" y="1809750"/>
          <p14:tracePt t="18533" x="1574800" y="1809750"/>
          <p14:tracePt t="18553" x="1581150" y="1809750"/>
          <p14:tracePt t="18595" x="1587500" y="1803400"/>
          <p14:tracePt t="18616" x="1593850" y="1803400"/>
          <p14:tracePt t="18637" x="1593850" y="1797050"/>
          <p14:tracePt t="18657" x="1600200" y="1797050"/>
          <p14:tracePt t="18709" x="1606550" y="1797050"/>
          <p14:tracePt t="18730" x="1612900" y="1797050"/>
          <p14:tracePt t="18740" x="1619250" y="1797050"/>
          <p14:tracePt t="19882" x="1625600" y="1797050"/>
          <p14:tracePt t="19923" x="1631950" y="1797050"/>
          <p14:tracePt t="19974" x="1638300" y="1797050"/>
          <p14:tracePt t="20341" x="1644650" y="1790700"/>
          <p14:tracePt t="20355" x="1651000" y="1790700"/>
          <p14:tracePt t="20373" x="1657350" y="1784350"/>
          <p14:tracePt t="20375" x="1670050" y="1778000"/>
          <p14:tracePt t="20390" x="1695450" y="1771650"/>
          <p14:tracePt t="20407" x="1714500" y="1765300"/>
          <p14:tracePt t="20423" x="1746250" y="1752600"/>
          <p14:tracePt t="20440" x="1771650" y="1746250"/>
          <p14:tracePt t="20457" x="1790700" y="1739900"/>
          <p14:tracePt t="20473" x="1828800" y="1720850"/>
          <p14:tracePt t="20490" x="1847850" y="1708150"/>
          <p14:tracePt t="20506" x="1866900" y="1682750"/>
          <p14:tracePt t="20523" x="1892300" y="1670050"/>
          <p14:tracePt t="20540" x="1898650" y="1663700"/>
          <p14:tracePt t="20977" x="1905000" y="1663700"/>
          <p14:tracePt t="20987" x="1917700" y="1663700"/>
          <p14:tracePt t="20998" x="1930400" y="1663700"/>
          <p14:tracePt t="21008" x="1955800" y="1663700"/>
          <p14:tracePt t="21013" x="1987550" y="1663700"/>
          <p14:tracePt t="21023" x="2089150" y="1663700"/>
          <p14:tracePt t="21040" x="2146300" y="1663700"/>
          <p14:tracePt t="21057" x="2235200" y="1670050"/>
          <p14:tracePt t="21073" x="2266950" y="1670050"/>
          <p14:tracePt t="21090" x="2330450" y="1676400"/>
          <p14:tracePt t="21107" x="2374900" y="1682750"/>
          <p14:tracePt t="21123" x="2406650" y="1682750"/>
          <p14:tracePt t="21139" x="2508250" y="1682750"/>
          <p14:tracePt t="21156" x="2565400" y="1682750"/>
          <p14:tracePt t="21173" x="2705100" y="1682750"/>
          <p14:tracePt t="21190" x="2813050" y="1695450"/>
          <p14:tracePt t="21206" x="2844800" y="1695450"/>
          <p14:tracePt t="21223" x="2889250" y="1695450"/>
          <p14:tracePt t="21240" x="2901950" y="1695450"/>
          <p14:tracePt t="21256" x="2927350" y="1695450"/>
          <p14:tracePt t="21273" x="2990850" y="1695450"/>
          <p14:tracePt t="21290" x="3035300" y="1695450"/>
          <p14:tracePt t="21306" x="3136900" y="1695450"/>
          <p14:tracePt t="21324" x="3194050" y="1695450"/>
          <p14:tracePt t="21340" x="3270250" y="1708150"/>
          <p14:tracePt t="21356" x="3321050" y="1714500"/>
          <p14:tracePt t="21373" x="3340100" y="1720850"/>
          <p14:tracePt t="21389" x="3384550" y="1727200"/>
          <p14:tracePt t="21407" x="3422650" y="1727200"/>
          <p14:tracePt t="21423" x="3479800" y="1733550"/>
          <p14:tracePt t="21440" x="3530600" y="1739900"/>
          <p14:tracePt t="21456" x="3543300" y="1739900"/>
          <p14:tracePt t="21474" x="3587750" y="1739900"/>
          <p14:tracePt t="21490" x="3606800" y="1739900"/>
          <p14:tracePt t="21506" x="3670300" y="1739900"/>
          <p14:tracePt t="21524" x="3740150" y="1739900"/>
          <p14:tracePt t="21540" x="3771900" y="1739900"/>
          <p14:tracePt t="21557" x="3816350" y="1746250"/>
          <p14:tracePt t="21573" x="3822700" y="1746250"/>
          <p14:tracePt t="21714" x="3822700" y="1752600"/>
          <p14:tracePt t="21756" x="3816350" y="1752600"/>
          <p14:tracePt t="21766" x="3810000" y="1752600"/>
          <p14:tracePt t="21776" x="3803650" y="1752600"/>
          <p14:tracePt t="21782" x="3790950" y="1752600"/>
          <p14:tracePt t="21790" x="3771900" y="1752600"/>
          <p14:tracePt t="21806" x="3733800" y="1752600"/>
          <p14:tracePt t="21826" x="3663950" y="1752600"/>
          <p14:tracePt t="21840" x="3632200" y="1752600"/>
          <p14:tracePt t="21857" x="3568700" y="1752600"/>
          <p14:tracePt t="21873" x="3530600" y="1752600"/>
          <p14:tracePt t="21890" x="3435350" y="1752600"/>
          <p14:tracePt t="21906" x="3314700" y="1752600"/>
          <p14:tracePt t="21923" x="3238500" y="1752600"/>
          <p14:tracePt t="21940" x="3086100" y="1752600"/>
          <p14:tracePt t="21956" x="3009900" y="1752600"/>
          <p14:tracePt t="21974" x="2901950" y="1752600"/>
          <p14:tracePt t="21990" x="2832100" y="1752600"/>
          <p14:tracePt t="22006" x="2800350" y="1752600"/>
          <p14:tracePt t="22022" x="2743200" y="1752600"/>
          <p14:tracePt t="22040" x="2692400" y="1752600"/>
          <p14:tracePt t="22056" x="2571750" y="1752600"/>
          <p14:tracePt t="22073" x="2406650" y="1752600"/>
          <p14:tracePt t="22090" x="2317750" y="1752600"/>
          <p14:tracePt t="22106" x="2159000" y="1752600"/>
          <p14:tracePt t="22124" x="2082800" y="1752600"/>
          <p14:tracePt t="22140" x="1962150" y="1752600"/>
          <p14:tracePt t="22157" x="1835150" y="1752600"/>
          <p14:tracePt t="22173" x="1765300" y="1752600"/>
          <p14:tracePt t="22190" x="1638300" y="1752600"/>
          <p14:tracePt t="22207" x="1581150" y="1752600"/>
          <p14:tracePt t="22223" x="1473200" y="1752600"/>
          <p14:tracePt t="22240" x="1416050" y="1752600"/>
          <p14:tracePt t="22256" x="1397000" y="1752600"/>
          <p14:tracePt t="22273" x="1371600" y="1752600"/>
          <p14:tracePt t="22290" x="1358900" y="1752600"/>
          <p14:tracePt t="22306" x="1327150" y="1752600"/>
          <p14:tracePt t="22324" x="1308100" y="1752600"/>
          <p14:tracePt t="22340" x="1257300" y="1752600"/>
          <p14:tracePt t="22356" x="1225550" y="1752600"/>
          <p14:tracePt t="22373" x="1212850" y="1752600"/>
          <p14:tracePt t="22555" x="1219200" y="1752600"/>
          <p14:tracePt t="22575" x="1231900" y="1752600"/>
          <p14:tracePt t="22588" x="1244600" y="1752600"/>
          <p14:tracePt t="22589" x="1257300" y="1752600"/>
          <p14:tracePt t="22608" x="1276350" y="1752600"/>
          <p14:tracePt t="22609" x="1295400" y="1752600"/>
          <p14:tracePt t="22623" x="1339850" y="1752600"/>
          <p14:tracePt t="22640" x="1377950" y="1746250"/>
          <p14:tracePt t="22656" x="1441450" y="1746250"/>
          <p14:tracePt t="22674" x="1479550" y="1746250"/>
          <p14:tracePt t="22690" x="1543050" y="1746250"/>
          <p14:tracePt t="22707" x="1612900" y="1746250"/>
          <p14:tracePt t="22723" x="1657350" y="1746250"/>
          <p14:tracePt t="22740" x="1733550" y="1746250"/>
          <p14:tracePt t="22756" x="1765300" y="1746250"/>
          <p14:tracePt t="22773" x="1841500" y="1746250"/>
          <p14:tracePt t="22790" x="1898650" y="1746250"/>
          <p14:tracePt t="22806" x="1917700" y="1746250"/>
          <p14:tracePt t="22823" x="1955800" y="1746250"/>
          <p14:tracePt t="22841" x="1974850" y="1746250"/>
          <p14:tracePt t="22857" x="2025650" y="1746250"/>
          <p14:tracePt t="22873" x="2057400" y="1746250"/>
          <p14:tracePt t="22888" x="2127250" y="1746250"/>
          <p14:tracePt t="22905" x="2184400" y="1746250"/>
          <p14:tracePt t="22922" x="2203450" y="1746250"/>
          <p14:tracePt t="22938" x="2228850" y="1746250"/>
          <p14:tracePt t="22955" x="2241550" y="1746250"/>
          <p14:tracePt t="22971" x="2266950" y="1746250"/>
          <p14:tracePt t="22988" x="2317750" y="1746250"/>
          <p14:tracePt t="23005" x="2343150" y="1746250"/>
          <p14:tracePt t="23021" x="2419350" y="1746250"/>
          <p14:tracePt t="23038" x="2451100" y="1746250"/>
          <p14:tracePt t="23055" x="2527300" y="1746250"/>
          <p14:tracePt t="23072" x="2603500" y="1746250"/>
          <p14:tracePt t="23088" x="2647950" y="1746250"/>
          <p14:tracePt t="23105" x="2724150" y="1746250"/>
          <p14:tracePt t="23122" x="2762250" y="1746250"/>
          <p14:tracePt t="23138" x="2838450" y="1746250"/>
          <p14:tracePt t="23155" x="2895600" y="1746250"/>
          <p14:tracePt t="23172" x="2927350" y="1746250"/>
          <p14:tracePt t="23189" x="2984500" y="1746250"/>
          <p14:tracePt t="23205" x="3016250" y="1746250"/>
          <p14:tracePt t="23221" x="3086100" y="1746250"/>
          <p14:tracePt t="23238" x="3143250" y="1746250"/>
          <p14:tracePt t="23255" x="3175000" y="1746250"/>
          <p14:tracePt t="23272" x="3244850" y="1746250"/>
          <p14:tracePt t="23288" x="3276600" y="1746250"/>
          <p14:tracePt t="23305" x="3365500" y="1746250"/>
          <p14:tracePt t="23321" x="3473450" y="1746250"/>
          <p14:tracePt t="23340" x="3517900" y="1746250"/>
          <p14:tracePt t="23356" x="3594100" y="1746250"/>
          <p14:tracePt t="23373" x="3619500" y="1746250"/>
          <p14:tracePt t="23390" x="3638550" y="1746250"/>
          <p14:tracePt t="23747" x="3632200" y="1746250"/>
          <p14:tracePt t="23768" x="3625850" y="1746250"/>
          <p14:tracePt t="23772" x="3613150" y="1746250"/>
          <p14:tracePt t="23790" x="3600450" y="1752600"/>
          <p14:tracePt t="23791" x="3575050" y="1752600"/>
          <p14:tracePt t="23806" x="3498850" y="1758950"/>
          <p14:tracePt t="23824" x="3441700" y="1758950"/>
          <p14:tracePt t="23840" x="3289300" y="1758950"/>
          <p14:tracePt t="23857" x="3105150" y="1758950"/>
          <p14:tracePt t="23874" x="3022600" y="1758950"/>
          <p14:tracePt t="23890" x="2857500" y="1758950"/>
          <p14:tracePt t="23906" x="2724150" y="1758950"/>
          <p14:tracePt t="23924" x="2673350" y="1758950"/>
          <p14:tracePt t="23939" x="2571750" y="1758950"/>
          <p14:tracePt t="23956" x="2520950" y="1758950"/>
          <p14:tracePt t="23972" x="2419350" y="1758950"/>
          <p14:tracePt t="23989" x="2311400" y="1758950"/>
          <p14:tracePt t="24007" x="2266950" y="1758950"/>
          <p14:tracePt t="24023" x="2197100" y="1758950"/>
          <p14:tracePt t="24040" x="2159000" y="1758950"/>
          <p14:tracePt t="24056" x="2070100" y="1758950"/>
          <p14:tracePt t="24073" x="2012950" y="1758950"/>
          <p14:tracePt t="24089" x="1892300" y="1758950"/>
          <p14:tracePt t="24106" x="1771650" y="1758950"/>
          <p14:tracePt t="24123" x="1727200" y="1758950"/>
          <p14:tracePt t="24139" x="1663700" y="1758950"/>
          <p14:tracePt t="24157" x="1625600" y="1758950"/>
          <p14:tracePt t="24173" x="1581150" y="1758950"/>
          <p14:tracePt t="24190" x="1524000" y="1758950"/>
          <p14:tracePt t="24206" x="1492250" y="1758950"/>
          <p14:tracePt t="24223" x="1409700" y="1758950"/>
          <p14:tracePt t="24240" x="1377950" y="1758950"/>
          <p14:tracePt t="24256" x="1327150" y="1758950"/>
          <p14:tracePt t="24273" x="1295400" y="1758950"/>
          <p14:tracePt t="24290" x="1289050" y="1758950"/>
          <p14:tracePt t="24306" x="1276350" y="1758950"/>
          <p14:tracePt t="24324" x="1270000" y="1758950"/>
          <p14:tracePt t="24340" x="1263650" y="1758950"/>
          <p14:tracePt t="24515" x="1270000" y="1758950"/>
          <p14:tracePt t="24524" x="1289050" y="1758950"/>
          <p14:tracePt t="24535" x="1314450" y="1758950"/>
          <p14:tracePt t="24540" x="1390650" y="1758950"/>
          <p14:tracePt t="24556" x="1447800" y="1758950"/>
          <p14:tracePt t="24574" x="1555750" y="1758950"/>
          <p14:tracePt t="24589" x="1606550" y="1758950"/>
          <p14:tracePt t="24606" x="1708150" y="1758950"/>
          <p14:tracePt t="24624" x="1752600" y="1758950"/>
          <p14:tracePt t="24640" x="1860550" y="1758950"/>
          <p14:tracePt t="24656" x="1993900" y="1758950"/>
          <p14:tracePt t="24673" x="2070100" y="1758950"/>
          <p14:tracePt t="24690" x="2209800" y="1758950"/>
          <p14:tracePt t="24706" x="2330450" y="1758950"/>
          <p14:tracePt t="24724" x="2374900" y="1758950"/>
          <p14:tracePt t="24739" x="2463800" y="1758950"/>
          <p14:tracePt t="24756" x="2514600" y="1758950"/>
          <p14:tracePt t="24773" x="2635250" y="1758950"/>
          <p14:tracePt t="24790" x="2711450" y="1758950"/>
          <p14:tracePt t="24806" x="2863850" y="1758950"/>
          <p14:tracePt t="24839" x="3003550" y="1758950"/>
          <p14:tracePt t="24841" x="3060700" y="1758950"/>
          <p14:tracePt t="24857" x="3136900" y="1758950"/>
          <p14:tracePt t="24873" x="3194050" y="1758950"/>
          <p14:tracePt t="24890" x="3219450" y="1758950"/>
          <p14:tracePt t="24906" x="3282950" y="1758950"/>
          <p14:tracePt t="24923" x="3327400" y="1758950"/>
          <p14:tracePt t="24940" x="3416300" y="1758950"/>
          <p14:tracePt t="24957" x="3460750" y="1758950"/>
          <p14:tracePt t="24973" x="3536950" y="1758950"/>
          <p14:tracePt t="24990" x="3613150" y="1758950"/>
          <p14:tracePt t="25007" x="3651250" y="1758950"/>
          <p14:tracePt t="25023" x="3727450" y="1771650"/>
          <p14:tracePt t="25040" x="3771900" y="1778000"/>
          <p14:tracePt t="25056" x="3829050" y="1784350"/>
          <p14:tracePt t="25073" x="3873500" y="1797050"/>
          <p14:tracePt t="25090" x="3886200" y="1797050"/>
          <p14:tracePt t="25639" x="3886200" y="1803400"/>
          <p14:tracePt t="25681" x="3879850" y="1803400"/>
          <p14:tracePt t="25712" x="3873500" y="1803400"/>
          <p14:tracePt t="25722" x="3867150" y="1803400"/>
          <p14:tracePt t="25739" x="3860800" y="1803400"/>
          <p14:tracePt t="25741" x="3848100" y="1803400"/>
          <p14:tracePt t="25756" x="3841750" y="1803400"/>
          <p14:tracePt t="25773" x="3835400" y="1803400"/>
          <p14:tracePt t="25789" x="3822700" y="1803400"/>
          <p14:tracePt t="25807" x="3810000" y="1803400"/>
          <p14:tracePt t="25823" x="3784600" y="1803400"/>
          <p14:tracePt t="25840" x="3765550" y="1803400"/>
          <p14:tracePt t="25856" x="3721100" y="1803400"/>
          <p14:tracePt t="25873" x="3676650" y="1803400"/>
          <p14:tracePt t="25890" x="3651250" y="1803400"/>
          <p14:tracePt t="25907" x="3600450" y="1803400"/>
          <p14:tracePt t="25924" x="3575050" y="1803400"/>
          <p14:tracePt t="25939" x="3511550" y="1803400"/>
          <p14:tracePt t="25957" x="3486150" y="1803400"/>
          <p14:tracePt t="25973" x="3422650" y="1803400"/>
          <p14:tracePt t="25990" x="3365500" y="1803400"/>
          <p14:tracePt t="26006" x="3321050" y="1803400"/>
          <p14:tracePt t="26023" x="3232150" y="1803400"/>
          <p14:tracePt t="26040" x="3187700" y="1803400"/>
          <p14:tracePt t="26056" x="3067050" y="1803400"/>
          <p14:tracePt t="26073" x="2959100" y="1803400"/>
          <p14:tracePt t="26089" x="2914650" y="1803400"/>
          <p14:tracePt t="26106" x="2825750" y="1803400"/>
          <p14:tracePt t="26123" x="2781300" y="1803400"/>
          <p14:tracePt t="26139" x="2692400" y="1803400"/>
          <p14:tracePt t="26156" x="2597150" y="1803400"/>
          <p14:tracePt t="26173" x="2540000" y="1803400"/>
          <p14:tracePt t="26190" x="2432050" y="1803400"/>
          <p14:tracePt t="26206" x="2387600" y="1803400"/>
          <p14:tracePt t="26223" x="2298700" y="1803400"/>
          <p14:tracePt t="26239" x="2209800" y="1803400"/>
          <p14:tracePt t="26256" x="2165350" y="1803400"/>
          <p14:tracePt t="26273" x="2076450" y="1803400"/>
          <p14:tracePt t="26289" x="1968500" y="1803400"/>
          <p14:tracePt t="26307" x="1924050" y="1803400"/>
          <p14:tracePt t="26323" x="1816100" y="1803400"/>
          <p14:tracePt t="26340" x="1758950" y="1803400"/>
          <p14:tracePt t="26356" x="1676400" y="1803400"/>
          <p14:tracePt t="26374" x="1638300" y="1803400"/>
          <p14:tracePt t="26389" x="1593850" y="1803400"/>
          <p14:tracePt t="26406" x="1562100" y="1803400"/>
          <p14:tracePt t="26424" x="1549400" y="1803400"/>
          <p14:tracePt t="26440" x="1517650" y="1803400"/>
          <p14:tracePt t="26456" x="1498600" y="1803400"/>
          <p14:tracePt t="26473" x="1460500" y="1803400"/>
          <p14:tracePt t="26490" x="1422400" y="1803400"/>
          <p14:tracePt t="26506" x="1416050" y="1803400"/>
          <p14:tracePt t="26523" x="1397000" y="1803400"/>
          <p14:tracePt t="41484" x="1390650" y="1803400"/>
          <p14:tracePt t="41495" x="1390650" y="1797050"/>
          <p14:tracePt t="41506" x="1384300" y="1784350"/>
          <p14:tracePt t="41523" x="1377950" y="1771650"/>
          <p14:tracePt t="41524" x="1365250" y="1746250"/>
          <p14:tracePt t="41539" x="1358900" y="1727200"/>
          <p14:tracePt t="41556" x="1352550" y="1701800"/>
          <p14:tracePt t="41573" x="1346200" y="1682750"/>
          <p14:tracePt t="41589" x="1346200" y="1670050"/>
          <p14:tracePt t="41606" x="1346200" y="1663700"/>
          <p14:tracePt t="41623" x="1346200" y="1657350"/>
          <p14:tracePt t="41640" x="1346200" y="1651000"/>
          <p14:tracePt t="41656" x="1346200" y="1638300"/>
          <p14:tracePt t="41673" x="1346200" y="1625600"/>
          <p14:tracePt t="41689" x="1346200" y="1612900"/>
          <p14:tracePt t="41706" x="1346200" y="1606550"/>
          <p14:tracePt t="41723" x="1346200" y="1600200"/>
          <p14:tracePt t="41806" x="1346200" y="1593850"/>
          <p14:tracePt t="41837" x="1346200" y="1587500"/>
          <p14:tracePt t="41848" x="1346200" y="1581150"/>
          <p14:tracePt t="41858" x="1352550" y="1581150"/>
          <p14:tracePt t="41873" x="1358900" y="1568450"/>
          <p14:tracePt t="41874" x="1365250" y="1562100"/>
          <p14:tracePt t="41889" x="1371600" y="1555750"/>
          <p14:tracePt t="41906" x="1377950" y="1543050"/>
          <p14:tracePt t="41941" x="1384300" y="1543050"/>
          <p14:tracePt t="41972" x="1390650" y="1536700"/>
          <p14:tracePt t="41993" x="1397000" y="1530350"/>
          <p14:tracePt t="42024" x="1397000" y="1524000"/>
          <p14:tracePt t="42034" x="1403350" y="1524000"/>
          <p14:tracePt t="42056" x="1409700" y="1524000"/>
          <p14:tracePt t="42097" x="1416050" y="1524000"/>
          <p14:tracePt t="42107" x="1416050" y="1517650"/>
          <p14:tracePt t="42117" x="1422400" y="1517650"/>
          <p14:tracePt t="42127" x="1428750" y="1511300"/>
          <p14:tracePt t="42180" x="1435100" y="1511300"/>
          <p14:tracePt t="42190" x="1435100" y="1504950"/>
          <p14:tracePt t="42201" x="1441450" y="1504950"/>
          <p14:tracePt t="42205" x="1447800" y="1498600"/>
          <p14:tracePt t="42223" x="1447800" y="1492250"/>
          <p14:tracePt t="42239" x="1454150" y="1492250"/>
          <p14:tracePt t="42274" x="1460500" y="1492250"/>
          <p14:tracePt t="42438" x="1466850" y="1492250"/>
          <p14:tracePt t="42449" x="1466850" y="1498600"/>
          <p14:tracePt t="42459" x="1473200" y="1504950"/>
          <p14:tracePt t="42473" x="1479550" y="1517650"/>
          <p14:tracePt t="42475" x="1479550" y="1530350"/>
          <p14:tracePt t="42489" x="1492250" y="1562100"/>
          <p14:tracePt t="42506" x="1498600" y="1587500"/>
          <p14:tracePt t="42523" x="1498600" y="1593850"/>
          <p14:tracePt t="42539" x="1498600" y="1606550"/>
          <p14:tracePt t="42556" x="1498600" y="1612900"/>
          <p14:tracePt t="42595" x="1498600" y="1619250"/>
          <p14:tracePt t="42606" x="1498600" y="1625600"/>
          <p14:tracePt t="42607" x="1498600" y="1631950"/>
          <p14:tracePt t="42623" x="1498600" y="1638300"/>
          <p14:tracePt t="42639" x="1498600" y="1644650"/>
          <p14:tracePt t="42656" x="1498600" y="1651000"/>
          <p14:tracePt t="42673" x="1492250" y="1663700"/>
          <p14:tracePt t="42710" x="1485900" y="1663700"/>
          <p14:tracePt t="42711" x="1479550" y="1670050"/>
          <p14:tracePt t="42723" x="1473200" y="1676400"/>
          <p14:tracePt t="42739" x="1466850" y="1682750"/>
          <p14:tracePt t="42756" x="1454150" y="1689100"/>
          <p14:tracePt t="42773" x="1454150" y="1695450"/>
          <p14:tracePt t="42789" x="1441450" y="1695450"/>
          <p14:tracePt t="42806" x="1428750" y="1708150"/>
          <p14:tracePt t="42825" x="1422400" y="1708150"/>
          <p14:tracePt t="42839" x="1403350" y="1720850"/>
          <p14:tracePt t="42856" x="1390650" y="1720850"/>
          <p14:tracePt t="42873" x="1377950" y="1727200"/>
          <p14:tracePt t="42889" x="1365250" y="1727200"/>
          <p14:tracePt t="42905" x="1352550" y="1727200"/>
          <p14:tracePt t="42923" x="1339850" y="1733550"/>
          <p14:tracePt t="43143" x="1346200" y="1733550"/>
          <p14:tracePt t="43164" x="1352550" y="1733550"/>
          <p14:tracePt t="43174" x="1358900" y="1733550"/>
          <p14:tracePt t="43175" x="1365250" y="1733550"/>
          <p14:tracePt t="43189" x="1390650" y="1733550"/>
          <p14:tracePt t="43206" x="1397000" y="1733550"/>
          <p14:tracePt t="43223" x="1422400" y="1733550"/>
          <p14:tracePt t="43258" x="1435100" y="1733550"/>
          <p14:tracePt t="43259" x="1441450" y="1733550"/>
          <p14:tracePt t="43319" x="1447800" y="1733550"/>
          <p14:tracePt t="43321" x="1460500" y="1733550"/>
          <p14:tracePt t="43350" x="1473200" y="1733550"/>
          <p14:tracePt t="43361" x="1485900" y="1733550"/>
          <p14:tracePt t="43362" x="1492250" y="1733550"/>
          <p14:tracePt t="43373" x="1504950" y="1733550"/>
          <p14:tracePt t="43389" x="1517650" y="1733550"/>
          <p14:tracePt t="43406" x="1524000" y="1739900"/>
          <p14:tracePt t="43423" x="1530350" y="1739900"/>
          <p14:tracePt t="43439" x="1543050" y="1746250"/>
          <p14:tracePt t="43456" x="1555750" y="1746250"/>
          <p14:tracePt t="43473" x="1568450" y="1746250"/>
          <p14:tracePt t="43489" x="1581150" y="1746250"/>
          <p14:tracePt t="43506" x="1587500" y="1746250"/>
          <p14:tracePt t="43522" x="1600200" y="1752600"/>
          <p14:tracePt t="43568" x="1606550" y="1752600"/>
          <p14:tracePt t="43582" x="1612900" y="1752600"/>
          <p14:tracePt t="43611" x="1619250" y="1752600"/>
          <p14:tracePt t="52268" x="1625600" y="1752600"/>
          <p14:tracePt t="52290" x="1631950" y="1752600"/>
          <p14:tracePt t="52300" x="1651000" y="1752600"/>
          <p14:tracePt t="52310" x="1676400" y="1752600"/>
          <p14:tracePt t="52323" x="1701800" y="1752600"/>
          <p14:tracePt t="52325" x="1733550" y="1746250"/>
          <p14:tracePt t="52340" x="1816100" y="1733550"/>
          <p14:tracePt t="52357" x="1885950" y="1708150"/>
          <p14:tracePt t="52374" x="1911350" y="1701800"/>
          <p14:tracePt t="52390" x="1943100" y="1695450"/>
          <p14:tracePt t="52407" x="1955800" y="1689100"/>
          <p14:tracePt t="52423" x="1968500" y="1670050"/>
          <p14:tracePt t="52440" x="1987550" y="1657350"/>
          <p14:tracePt t="52456" x="1987550" y="1644650"/>
          <p14:tracePt t="52473" x="1993900" y="1612900"/>
          <p14:tracePt t="52490" x="2000250" y="1606550"/>
          <p14:tracePt t="52506" x="2000250" y="1574800"/>
          <p14:tracePt t="52523" x="2000250" y="1549400"/>
          <p14:tracePt t="52540" x="2000250" y="1536700"/>
          <p14:tracePt t="52557" x="2000250" y="1511300"/>
          <p14:tracePt t="52573" x="2000250" y="1498600"/>
          <p14:tracePt t="52590" x="2000250" y="1479550"/>
          <p14:tracePt t="52607" x="2000250" y="1460500"/>
          <p14:tracePt t="52623" x="2000250" y="1447800"/>
          <p14:tracePt t="52640" x="2000250" y="1441450"/>
          <p14:tracePt t="52656" x="2000250" y="1435100"/>
          <p14:tracePt t="52674" x="2000250" y="1428750"/>
          <p14:tracePt t="52690" x="2000250" y="1422400"/>
          <p14:tracePt t="52737" x="2000250" y="1416050"/>
          <p14:tracePt t="52748" x="2000250" y="1403350"/>
          <p14:tracePt t="52769" x="1987550" y="1390650"/>
          <p14:tracePt t="52779" x="1974850" y="1377950"/>
          <p14:tracePt t="52790" x="1962150" y="1371600"/>
          <p14:tracePt t="52791" x="1949450" y="1365250"/>
          <p14:tracePt t="52807" x="1911350" y="1346200"/>
          <p14:tracePt t="52824" x="1885950" y="1339850"/>
          <p14:tracePt t="52839" x="1841500" y="1339850"/>
          <p14:tracePt t="52857" x="1828800" y="1333500"/>
          <p14:tracePt t="52873" x="1784350" y="1333500"/>
          <p14:tracePt t="52890" x="1746250" y="1327150"/>
          <p14:tracePt t="52907" x="1733550" y="1327150"/>
          <p14:tracePt t="52923" x="1708150" y="1327150"/>
          <p14:tracePt t="52940" x="1682750" y="1327150"/>
          <p14:tracePt t="52957" x="1663700" y="1327150"/>
          <p14:tracePt t="52973" x="1619250" y="1327150"/>
          <p14:tracePt t="52990" x="1581150" y="1327150"/>
          <p14:tracePt t="53007" x="1511300" y="1339850"/>
          <p14:tracePt t="53024" x="1485900" y="1346200"/>
          <p14:tracePt t="53040" x="1435100" y="1358900"/>
          <p14:tracePt t="53057" x="1409700" y="1377950"/>
          <p14:tracePt t="53073" x="1397000" y="1377950"/>
          <p14:tracePt t="53090" x="1371600" y="1397000"/>
          <p14:tracePt t="53106" x="1365250" y="1403350"/>
          <p14:tracePt t="53123" x="1346200" y="1422400"/>
          <p14:tracePt t="53141" x="1333500" y="1435100"/>
          <p14:tracePt t="53157" x="1327150" y="1447800"/>
          <p14:tracePt t="53174" x="1320800" y="1466850"/>
          <p14:tracePt t="53190" x="1314450" y="1479550"/>
          <p14:tracePt t="53207" x="1308100" y="1504950"/>
          <p14:tracePt t="53223" x="1301750" y="1530350"/>
          <p14:tracePt t="53240" x="1295400" y="1543050"/>
          <p14:tracePt t="53256" x="1295400" y="1568450"/>
          <p14:tracePt t="53274" x="1289050" y="1587500"/>
          <p14:tracePt t="53291" x="1289050" y="1600200"/>
          <p14:tracePt t="53306" x="1289050" y="1619250"/>
          <p14:tracePt t="53324" x="1289050" y="1631950"/>
          <p14:tracePt t="53340" x="1289050" y="1644650"/>
          <p14:tracePt t="53357" x="1289050" y="1651000"/>
          <p14:tracePt t="53373" x="1295400" y="1657350"/>
          <p14:tracePt t="53390" x="1308100" y="1663700"/>
          <p14:tracePt t="53407" x="1314450" y="1670050"/>
          <p14:tracePt t="53423" x="1327150" y="1676400"/>
          <p14:tracePt t="53441" x="1339850" y="1676400"/>
          <p14:tracePt t="53456" x="1358900" y="1689100"/>
          <p14:tracePt t="53473" x="1397000" y="1701800"/>
          <p14:tracePt t="53490" x="1416050" y="1708150"/>
          <p14:tracePt t="53506" x="1479550" y="1720850"/>
          <p14:tracePt t="53523" x="1530350" y="1739900"/>
          <p14:tracePt t="53541" x="1612900" y="1758950"/>
          <p14:tracePt t="53556" x="1676400" y="1778000"/>
          <p14:tracePt t="53573" x="1695450" y="1784350"/>
          <p14:tracePt t="53590" x="1727200" y="1797050"/>
          <p14:tracePt t="53607" x="1739900" y="1803400"/>
          <p14:tracePt t="53623" x="1771650" y="1809750"/>
          <p14:tracePt t="53641" x="1822450" y="1828800"/>
          <p14:tracePt t="53656" x="1860550" y="1841500"/>
          <p14:tracePt t="53673" x="1955800" y="1873250"/>
          <p14:tracePt t="53690" x="2000250" y="1892300"/>
          <p14:tracePt t="53707" x="2063750" y="1911350"/>
          <p14:tracePt t="53723" x="2108200" y="1924050"/>
          <p14:tracePt t="53740" x="2127250" y="1930400"/>
          <p14:tracePt t="53756" x="2171700" y="1936750"/>
          <p14:tracePt t="53774" x="2216150" y="1936750"/>
          <p14:tracePt t="53790" x="2336800" y="1936750"/>
          <p14:tracePt t="53807" x="2508250" y="1936750"/>
          <p14:tracePt t="53825" x="2597150" y="1943100"/>
          <p14:tracePt t="53840" x="2762250" y="1943100"/>
          <p14:tracePt t="53857" x="2825750" y="1943100"/>
          <p14:tracePt t="53873" x="2927350" y="1955800"/>
          <p14:tracePt t="53890" x="2971800" y="1955800"/>
          <p14:tracePt t="53906" x="3048000" y="1955800"/>
          <p14:tracePt t="53923" x="3155950" y="1955800"/>
          <p14:tracePt t="53941" x="3232150" y="1955800"/>
          <p14:tracePt t="53955" x="3384550" y="1955800"/>
          <p14:tracePt t="53972" x="3524250" y="1955800"/>
          <p14:tracePt t="53990" x="3581400" y="1955800"/>
          <p14:tracePt t="54007" x="3670300" y="1955800"/>
          <p14:tracePt t="54023" x="3689350" y="1955800"/>
          <p14:tracePt t="54040" x="3727450" y="1955800"/>
          <p14:tracePt t="54057" x="3746500" y="1943100"/>
          <p14:tracePt t="54057" x="3759200" y="1936750"/>
          <p14:tracePt t="54073" x="3771900" y="1924050"/>
          <p14:tracePt t="54090" x="3797300" y="1898650"/>
          <p14:tracePt t="54107" x="3816350" y="1885950"/>
          <p14:tracePt t="54124" x="3835400" y="1866900"/>
          <p14:tracePt t="54140" x="3854450" y="1841500"/>
          <p14:tracePt t="54157" x="3860800" y="1828800"/>
          <p14:tracePt t="54173" x="3879850" y="1816100"/>
          <p14:tracePt t="54190" x="3892550" y="1803400"/>
          <p14:tracePt t="54207" x="3898900" y="1778000"/>
          <p14:tracePt t="54223" x="3905250" y="1765300"/>
          <p14:tracePt t="54240" x="3917950" y="1727200"/>
          <p14:tracePt t="54256" x="3924300" y="1682750"/>
          <p14:tracePt t="54273" x="3924300" y="1663700"/>
          <p14:tracePt t="54290" x="3924300" y="1625600"/>
          <p14:tracePt t="54306" x="3917950" y="1600200"/>
          <p14:tracePt t="54324" x="3911600" y="1587500"/>
          <p14:tracePt t="54340" x="3892550" y="1562100"/>
          <p14:tracePt t="54357" x="3873500" y="1543050"/>
          <p14:tracePt t="54373" x="3803650" y="1498600"/>
          <p14:tracePt t="54391" x="3759200" y="1473200"/>
          <p14:tracePt t="54406" x="3632200" y="1428750"/>
          <p14:tracePt t="54423" x="3486150" y="1365250"/>
          <p14:tracePt t="54441" x="3416300" y="1346200"/>
          <p14:tracePt t="54456" x="3295650" y="1314450"/>
          <p14:tracePt t="54474" x="3225800" y="1295400"/>
          <p14:tracePt t="54490" x="3124200" y="1282700"/>
          <p14:tracePt t="54507" x="3035300" y="1276350"/>
          <p14:tracePt t="54523" x="2978150" y="1276350"/>
          <p14:tracePt t="54540" x="2870200" y="1276350"/>
          <p14:tracePt t="54557" x="2813050" y="1276350"/>
          <p14:tracePt t="54573" x="2673350" y="1276350"/>
          <p14:tracePt t="54591" x="2520950" y="1276350"/>
          <p14:tracePt t="54607" x="2444750" y="1276350"/>
          <p14:tracePt t="54623" x="2305050" y="1276350"/>
          <p14:tracePt t="54640" x="2254250" y="1276350"/>
          <p14:tracePt t="54656" x="2152650" y="1276350"/>
          <p14:tracePt t="54673" x="2051050" y="1276350"/>
          <p14:tracePt t="54690" x="2006600" y="1282700"/>
          <p14:tracePt t="54706" x="1905000" y="1308100"/>
          <p14:tracePt t="54723" x="1847850" y="1327150"/>
          <p14:tracePt t="54740" x="1733550" y="1346200"/>
          <p14:tracePt t="54756" x="1631950" y="1377950"/>
          <p14:tracePt t="54773" x="1581150" y="1397000"/>
          <p14:tracePt t="54791" x="1498600" y="1435100"/>
          <p14:tracePt t="54807" x="1460500" y="1454150"/>
          <p14:tracePt t="54824" x="1390650" y="1517650"/>
          <p14:tracePt t="54841" x="1358900" y="1555750"/>
          <p14:tracePt t="54855" x="1314450" y="1644650"/>
          <p14:tracePt t="54872" x="1282700" y="1714500"/>
          <p14:tracePt t="54890" x="1276350" y="1752600"/>
          <p14:tracePt t="54906" x="1276350" y="1803400"/>
          <p14:tracePt t="54923" x="1276350" y="1835150"/>
          <p14:tracePt t="54941" x="1282700" y="1854200"/>
          <p14:tracePt t="54957" x="1301750" y="1879600"/>
          <p14:tracePt t="54973" x="1320800" y="1885950"/>
          <p14:tracePt t="54990" x="1346200" y="1898650"/>
          <p14:tracePt t="55007" x="1384300" y="1905000"/>
          <p14:tracePt t="55023" x="1397000" y="1905000"/>
          <p14:tracePt t="55040" x="1416050" y="1911350"/>
          <p14:tracePt t="55056" x="1422400" y="1911350"/>
          <p14:tracePt t="55279" x="1422400" y="1917700"/>
          <p14:tracePt t="55289" x="1422400" y="1924050"/>
          <p14:tracePt t="55300" x="1422400" y="1936750"/>
          <p14:tracePt t="55310" x="1422400" y="1955800"/>
          <p14:tracePt t="55315" x="1416050" y="1974850"/>
          <p14:tracePt t="55323" x="1409700" y="2000250"/>
          <p14:tracePt t="55340" x="1403350" y="2063750"/>
          <p14:tracePt t="55357" x="1397000" y="2127250"/>
          <p14:tracePt t="55373" x="1397000" y="2146300"/>
          <p14:tracePt t="55390" x="1397000" y="2216150"/>
          <p14:tracePt t="55406" x="1403350" y="2241550"/>
          <p14:tracePt t="55423" x="1416050" y="2305050"/>
          <p14:tracePt t="55441" x="1428750" y="2349500"/>
          <p14:tracePt t="55456" x="1435100" y="2368550"/>
          <p14:tracePt t="55473" x="1447800" y="2393950"/>
          <p14:tracePt t="55490" x="1454150" y="2400300"/>
          <p14:tracePt t="55507" x="1466850" y="2406650"/>
          <p14:tracePt t="55523" x="1479550" y="2413000"/>
          <p14:tracePt t="55541" x="1485900" y="2413000"/>
          <p14:tracePt t="55556" x="1504950" y="2413000"/>
          <p14:tracePt t="55574" x="1511300" y="2413000"/>
          <p14:tracePt t="55589" x="1530350" y="2406650"/>
          <p14:tracePt t="55606" x="1543050" y="2400300"/>
          <p14:tracePt t="55623" x="1549400" y="2400300"/>
          <p14:tracePt t="55640" x="1555750" y="2393950"/>
          <p14:tracePt t="55979" x="1555750" y="2387600"/>
          <p14:tracePt t="55999" x="1562100" y="2387600"/>
          <p14:tracePt t="56020" x="1568450" y="2381250"/>
          <p14:tracePt t="56051" x="1568450" y="2374900"/>
          <p14:tracePt t="56072" x="1568450" y="2368550"/>
          <p14:tracePt t="56082" x="1574800" y="2368550"/>
          <p14:tracePt t="56102" x="1574800" y="2362200"/>
          <p14:tracePt t="56113" x="1574800" y="2355850"/>
          <p14:tracePt t="56134" x="1581150" y="2349500"/>
          <p14:tracePt t="56144" x="1581150" y="2343150"/>
          <p14:tracePt t="56156" x="1581150" y="2336800"/>
          <p14:tracePt t="56157" x="1587500" y="2336800"/>
          <p14:tracePt t="56173" x="1587500" y="2324100"/>
          <p14:tracePt t="56190" x="1587500" y="2317750"/>
          <p14:tracePt t="56226" x="1587500" y="2311400"/>
          <p14:tracePt t="56227" x="1587500" y="2305050"/>
          <p14:tracePt t="56257" x="1581150" y="2305050"/>
          <p14:tracePt t="56259" x="1581150" y="2298700"/>
          <p14:tracePt t="56273" x="1581150" y="2292350"/>
          <p14:tracePt t="56290" x="1568450" y="2286000"/>
          <p14:tracePt t="56307" x="1562100" y="2279650"/>
          <p14:tracePt t="57044" x="1555750" y="2273300"/>
          <p14:tracePt t="57065" x="1555750" y="2266950"/>
          <p14:tracePt t="57075" x="1549400" y="2266950"/>
          <p14:tracePt t="57076" x="1549400" y="2260600"/>
          <p14:tracePt t="57090" x="1530350" y="2247900"/>
          <p14:tracePt t="57107" x="1517650" y="2241550"/>
          <p14:tracePt t="57123" x="1504950" y="2228850"/>
          <p14:tracePt t="57140" x="1498600" y="2222500"/>
          <p14:tracePt t="57189" x="1492250" y="2222500"/>
          <p14:tracePt t="57210" x="1485900" y="2222500"/>
          <p14:tracePt t="57220" x="1479550" y="2222500"/>
          <p14:tracePt t="57223" x="1466850" y="2216150"/>
          <p14:tracePt t="57240" x="1447800" y="2209800"/>
          <p14:tracePt t="57256" x="1428750" y="2209800"/>
          <p14:tracePt t="57257" x="1377950" y="2190750"/>
          <p14:tracePt t="57273" x="1352550" y="2184400"/>
          <p14:tracePt t="57290" x="1320800" y="2171700"/>
          <p14:tracePt t="57307" x="1301750" y="2171700"/>
          <p14:tracePt t="57323" x="1295400" y="2165350"/>
          <p14:tracePt t="57340" x="1289050" y="2165350"/>
          <p14:tracePt t="57376" x="1276350" y="2165350"/>
          <p14:tracePt t="57377" x="1263650" y="2165350"/>
          <p14:tracePt t="57389" x="1257300" y="2165350"/>
          <p14:tracePt t="57406" x="1225550" y="2165350"/>
          <p14:tracePt t="57423" x="1206500" y="2165350"/>
          <p14:tracePt t="57440" x="1200150" y="2165350"/>
          <p14:tracePt t="57521" x="1193800" y="2165350"/>
          <p14:tracePt t="57542" x="1187450" y="2165350"/>
          <p14:tracePt t="57552" x="1181100" y="2165350"/>
          <p14:tracePt t="57574" x="1174750" y="2165350"/>
          <p14:tracePt t="57583" x="1155700" y="2165350"/>
          <p14:tracePt t="57594" x="1149350" y="2165350"/>
          <p14:tracePt t="57606" x="1130300" y="2165350"/>
          <p14:tracePt t="57608" x="1111250" y="2165350"/>
          <p14:tracePt t="57623" x="1073150" y="2165350"/>
          <p14:tracePt t="57640" x="1028700" y="2165350"/>
          <p14:tracePt t="57657" x="1003300" y="2165350"/>
          <p14:tracePt t="57673" x="965200" y="2165350"/>
          <p14:tracePt t="57690" x="946150" y="2165350"/>
          <p14:tracePt t="57706" x="901700" y="2165350"/>
          <p14:tracePt t="57723" x="869950" y="2165350"/>
          <p14:tracePt t="57740" x="850900" y="2165350"/>
          <p14:tracePt t="57757" x="819150" y="2165350"/>
          <p14:tracePt t="57773" x="793750" y="2171700"/>
          <p14:tracePt t="57790" x="749300" y="2184400"/>
          <p14:tracePt t="57807" x="698500" y="2203450"/>
          <p14:tracePt t="57826" x="673100" y="2209800"/>
          <p14:tracePt t="57840" x="615950" y="2235200"/>
          <p14:tracePt t="57857" x="596900" y="2241550"/>
          <p14:tracePt t="57873" x="558800" y="2266950"/>
          <p14:tracePt t="57890" x="520700" y="2292350"/>
          <p14:tracePt t="57907" x="501650" y="2305050"/>
          <p14:tracePt t="57923" x="482600" y="2324100"/>
          <p14:tracePt t="57941" x="476250" y="2336800"/>
          <p14:tracePt t="57957" x="450850" y="2368550"/>
          <p14:tracePt t="57973" x="419100" y="2406650"/>
          <p14:tracePt t="57991" x="400050" y="2425700"/>
          <p14:tracePt t="58005" x="349250" y="2482850"/>
          <p14:tracePt t="58022" x="323850" y="2501900"/>
          <p14:tracePt t="58040" x="292100" y="2546350"/>
          <p14:tracePt t="58056" x="260350" y="2584450"/>
          <p14:tracePt t="58074" x="247650" y="2597150"/>
          <p14:tracePt t="58090" x="234950" y="2628900"/>
          <p14:tracePt t="58107" x="228600" y="2635250"/>
          <p14:tracePt t="58123" x="222250" y="2673350"/>
          <p14:tracePt t="58140" x="215900" y="2698750"/>
          <p14:tracePt t="58156" x="215900" y="2724150"/>
          <p14:tracePt t="58173" x="215900" y="2768600"/>
          <p14:tracePt t="58191" x="215900" y="2781300"/>
          <p14:tracePt t="58206" x="215900" y="2832100"/>
          <p14:tracePt t="58223" x="215900" y="2882900"/>
          <p14:tracePt t="58240" x="228600" y="2901950"/>
          <p14:tracePt t="58257" x="241300" y="2946400"/>
          <p14:tracePt t="58273" x="254000" y="2965450"/>
          <p14:tracePt t="58290" x="266700" y="2990850"/>
          <p14:tracePt t="58307" x="279400" y="3009900"/>
          <p14:tracePt t="58324" x="279400" y="3016250"/>
          <p14:tracePt t="58341" x="304800" y="3041650"/>
          <p14:tracePt t="58356" x="317500" y="3054350"/>
          <p14:tracePt t="58373" x="342900" y="3079750"/>
          <p14:tracePt t="58390" x="387350" y="3124200"/>
          <p14:tracePt t="58407" x="406400" y="3143250"/>
          <p14:tracePt t="58423" x="469900" y="3181350"/>
          <p14:tracePt t="58440" x="508000" y="3206750"/>
          <p14:tracePt t="58457" x="596900" y="3244850"/>
          <p14:tracePt t="58473" x="679450" y="3276600"/>
          <p14:tracePt t="58490" x="717550" y="3289300"/>
          <p14:tracePt t="58506" x="774700" y="3314700"/>
          <p14:tracePt t="58524" x="800100" y="3321050"/>
          <p14:tracePt t="58540" x="857250" y="3346450"/>
          <p14:tracePt t="58557" x="927100" y="3365500"/>
          <p14:tracePt t="58574" x="977900" y="3384550"/>
          <p14:tracePt t="58590" x="1047750" y="3409950"/>
          <p14:tracePt t="58607" x="1085850" y="3429000"/>
          <p14:tracePt t="58623" x="1130300" y="3441700"/>
          <p14:tracePt t="58640" x="1136650" y="3441700"/>
          <p14:tracePt t="58657" x="1155700" y="3448050"/>
          <p14:tracePt t="58673" x="1174750" y="3454400"/>
          <p14:tracePt t="58691" x="1200150" y="3454400"/>
          <p14:tracePt t="58705" x="1263650" y="3460750"/>
          <p14:tracePt t="58722" x="1308100" y="3460750"/>
          <p14:tracePt t="58738" x="1397000" y="3460750"/>
          <p14:tracePt t="58757" x="1479550" y="3441700"/>
          <p14:tracePt t="58773" x="1504950" y="3435350"/>
          <p14:tracePt t="58790" x="1543050" y="3409950"/>
          <p14:tracePt t="58807" x="1574800" y="3371850"/>
          <p14:tracePt t="58825" x="1587500" y="3352800"/>
          <p14:tracePt t="58840" x="1619250" y="3321050"/>
          <p14:tracePt t="58857" x="1638300" y="3295650"/>
          <p14:tracePt t="58874" x="1670050" y="3251200"/>
          <p14:tracePt t="58890" x="1689100" y="3232150"/>
          <p14:tracePt t="58906" x="1708150" y="3194050"/>
          <p14:tracePt t="58923" x="1733550" y="3162300"/>
          <p14:tracePt t="58940" x="1746250" y="3143250"/>
          <p14:tracePt t="58956" x="1771650" y="3124200"/>
          <p14:tracePt t="58973" x="1778000" y="3111500"/>
          <p14:tracePt t="58973" x="1790700" y="3086100"/>
          <p14:tracePt t="58991" x="1803400" y="3060700"/>
          <p14:tracePt t="59007" x="1816100" y="2984500"/>
          <p14:tracePt t="59024" x="1822450" y="2940050"/>
          <p14:tracePt t="59039" x="1835150" y="2857500"/>
          <p14:tracePt t="59056" x="1847850" y="2813050"/>
          <p14:tracePt t="59073" x="1847850" y="2724150"/>
          <p14:tracePt t="59090" x="1847850" y="2628900"/>
          <p14:tracePt t="59107" x="1847850" y="2584450"/>
          <p14:tracePt t="59123" x="1847850" y="2508250"/>
          <p14:tracePt t="59140" x="1847850" y="2482850"/>
          <p14:tracePt t="59157" x="1847850" y="2444750"/>
          <p14:tracePt t="59173" x="1847850" y="2425700"/>
          <p14:tracePt t="59189" x="1841500" y="2419350"/>
          <p14:tracePt t="59206" x="1835150" y="2406650"/>
          <p14:tracePt t="59223" x="1828800" y="2400300"/>
          <p14:tracePt t="59240" x="1809750" y="2387600"/>
          <p14:tracePt t="59257" x="1784350" y="2362200"/>
          <p14:tracePt t="59273" x="1765300" y="2349500"/>
          <p14:tracePt t="59290" x="1727200" y="2336800"/>
          <p14:tracePt t="59306" x="1708150" y="2324100"/>
          <p14:tracePt t="59323" x="1670050" y="2311400"/>
          <p14:tracePt t="59341" x="1625600" y="2298700"/>
          <p14:tracePt t="59357" x="1600200" y="2292350"/>
          <p14:tracePt t="59373" x="1530350" y="2279650"/>
          <p14:tracePt t="59390" x="1485900" y="2266950"/>
          <p14:tracePt t="59407" x="1384300" y="2254250"/>
          <p14:tracePt t="59423" x="1282700" y="2235200"/>
          <p14:tracePt t="59440" x="1250950" y="2235200"/>
          <p14:tracePt t="59456" x="1187450" y="2228850"/>
          <p14:tracePt t="59473" x="1168400" y="2228850"/>
          <p14:tracePt t="59490" x="1130300" y="2222500"/>
          <p14:tracePt t="59507" x="1073150" y="2222500"/>
          <p14:tracePt t="59524" x="1035050" y="2222500"/>
          <p14:tracePt t="59540" x="952500" y="2247900"/>
          <p14:tracePt t="59557" x="908050" y="2254250"/>
          <p14:tracePt t="59573" x="844550" y="2286000"/>
          <p14:tracePt t="59590" x="793750" y="2311400"/>
          <p14:tracePt t="59607" x="781050" y="2330450"/>
          <p14:tracePt t="59623" x="755650" y="2355850"/>
          <p14:tracePt t="59641" x="749300" y="2374900"/>
          <p14:tracePt t="59657" x="730250" y="2419350"/>
          <p14:tracePt t="59673" x="723900" y="2444750"/>
          <p14:tracePt t="59673" x="717550" y="2470150"/>
          <p14:tracePt t="59691" x="704850" y="2508250"/>
          <p14:tracePt t="59706" x="685800" y="2571750"/>
          <p14:tracePt t="59723" x="673100" y="2603500"/>
          <p14:tracePt t="59740" x="660400" y="2686050"/>
          <p14:tracePt t="59757" x="654050" y="2717800"/>
          <p14:tracePt t="59773" x="647700" y="2813050"/>
          <p14:tracePt t="59790" x="647700" y="2876550"/>
          <p14:tracePt t="59806" x="647700" y="2908300"/>
          <p14:tracePt t="59825" x="647700" y="2946400"/>
          <p14:tracePt t="59841" x="647700" y="2965450"/>
          <p14:tracePt t="59991" x="647700" y="2959100"/>
          <p14:tracePt t="60001" x="654050" y="2952750"/>
          <p14:tracePt t="60011" x="660400" y="2952750"/>
          <p14:tracePt t="60016" x="660400" y="2946400"/>
          <p14:tracePt t="60023" x="673100" y="2940050"/>
          <p14:tracePt t="60040" x="698500" y="2914650"/>
          <p14:tracePt t="60055" x="711200" y="2895600"/>
          <p14:tracePt t="60072" x="736600" y="2870200"/>
          <p14:tracePt t="60090" x="768350" y="2832100"/>
          <p14:tracePt t="60107" x="781050" y="2819400"/>
          <p14:tracePt t="60123" x="819150" y="2781300"/>
          <p14:tracePt t="60140" x="857250" y="2749550"/>
          <p14:tracePt t="60157" x="876300" y="2730500"/>
          <p14:tracePt t="60173" x="920750" y="2692400"/>
          <p14:tracePt t="60190" x="952500" y="2673350"/>
          <p14:tracePt t="60206" x="990600" y="2622550"/>
          <p14:tracePt t="60223" x="1016000" y="2597150"/>
          <p14:tracePt t="60240" x="1022350" y="2584450"/>
          <p14:tracePt t="60256" x="1022350" y="2565400"/>
          <p14:tracePt t="60273" x="1028700" y="2565400"/>
          <p14:tracePt t="60290" x="1028700" y="2540000"/>
          <p14:tracePt t="60306" x="1035050" y="2508250"/>
          <p14:tracePt t="60324" x="1035050" y="2489200"/>
          <p14:tracePt t="60339" x="1035050" y="2444750"/>
          <p14:tracePt t="60357" x="1041400" y="2425700"/>
          <p14:tracePt t="60373" x="1041400" y="2387600"/>
          <p14:tracePt t="60390" x="1041400" y="2362200"/>
          <p14:tracePt t="60407" x="1041400" y="2349500"/>
          <p14:tracePt t="60423" x="1041400" y="2336800"/>
          <p14:tracePt t="60440" x="1041400" y="2324100"/>
          <p14:tracePt t="60480" x="1041400" y="2317750"/>
          <p14:tracePt t="60510" x="1041400" y="2311400"/>
          <p14:tracePt t="60654" x="1041400" y="2317750"/>
          <p14:tracePt t="60665" x="1041400" y="2324100"/>
          <p14:tracePt t="60675" x="1041400" y="2343150"/>
          <p14:tracePt t="60676" x="1041400" y="2362200"/>
          <p14:tracePt t="60690" x="1041400" y="2425700"/>
          <p14:tracePt t="60707" x="1041400" y="2482850"/>
          <p14:tracePt t="60723" x="1041400" y="2597150"/>
          <p14:tracePt t="60740" x="1041400" y="2667000"/>
          <p14:tracePt t="60756" x="1041400" y="2787650"/>
          <p14:tracePt t="60773" x="1041400" y="2863850"/>
          <p14:tracePt t="60791" x="1041400" y="2889250"/>
          <p14:tracePt t="60806" x="1041400" y="2914650"/>
          <p14:tracePt t="60825" x="1041400" y="2927350"/>
          <p14:tracePt t="60840" x="1041400" y="2933700"/>
          <p14:tracePt t="60856" x="1041400" y="2946400"/>
          <p14:tracePt t="60874" x="1041400" y="2952750"/>
          <p14:tracePt t="60890" x="1035050" y="2971800"/>
          <p14:tracePt t="60907" x="1035050" y="2978150"/>
          <p14:tracePt t="60923" x="1028700" y="3003550"/>
          <p14:tracePt t="60940" x="1022350" y="3016250"/>
          <p14:tracePt t="60956" x="1016000" y="3028950"/>
          <p14:tracePt t="60973" x="1003300" y="3041650"/>
          <p14:tracePt t="60990" x="996950" y="3054350"/>
          <p14:tracePt t="61006" x="977900" y="3067050"/>
          <p14:tracePt t="61024" x="958850" y="3079750"/>
          <p14:tracePt t="61041" x="939800" y="3086100"/>
          <p14:tracePt t="61056" x="895350" y="3092450"/>
          <p14:tracePt t="61073" x="882650" y="3092450"/>
          <p14:tracePt t="61090" x="844550" y="3092450"/>
          <p14:tracePt t="61106" x="838200" y="3092450"/>
          <p14:tracePt t="61522" x="844550" y="3092450"/>
          <p14:tracePt t="61523" x="850900" y="3092450"/>
          <p14:tracePt t="61542" x="857250" y="3092450"/>
          <p14:tracePt t="61556" x="863600" y="3092450"/>
          <p14:tracePt t="61557" x="882650" y="3092450"/>
          <p14:tracePt t="61573" x="889000" y="3092450"/>
          <p14:tracePt t="61590" x="901700" y="3092450"/>
          <p14:tracePt t="61606" x="908050" y="3092450"/>
          <p14:tracePt t="61623" x="914400" y="3092450"/>
          <p14:tracePt t="61668" x="920750" y="3092450"/>
          <p14:tracePt t="61708" x="927100" y="3092450"/>
          <p14:tracePt t="62115" x="933450" y="3092450"/>
          <p14:tracePt t="62122" x="946150" y="3079750"/>
          <p14:tracePt t="62132" x="965200" y="3060700"/>
          <p14:tracePt t="62140" x="1003300" y="3041650"/>
          <p14:tracePt t="62156" x="1098550" y="2984500"/>
          <p14:tracePt t="62174" x="1206500" y="2921000"/>
          <p14:tracePt t="62190" x="1250950" y="2895600"/>
          <p14:tracePt t="62206" x="1314450" y="2863850"/>
          <p14:tracePt t="62223" x="1339850" y="2857500"/>
          <p14:tracePt t="62240" x="1365250" y="2844800"/>
          <p14:tracePt t="62256" x="1403350" y="2819400"/>
          <p14:tracePt t="62273" x="1422400" y="2806700"/>
          <p14:tracePt t="62289" x="1473200" y="2762250"/>
          <p14:tracePt t="62306" x="1492250" y="2749550"/>
          <p14:tracePt t="62323" x="1530350" y="2724150"/>
          <p14:tracePt t="62340" x="1549400" y="2705100"/>
          <p14:tracePt t="62357" x="1555750" y="2698750"/>
          <p14:tracePt t="62373" x="1562100" y="2686050"/>
          <p14:tracePt t="62391" x="1562100" y="2679700"/>
          <p14:tracePt t="62406" x="1568450" y="2667000"/>
          <p14:tracePt t="62423" x="1568450" y="2647950"/>
          <p14:tracePt t="62441" x="1574800" y="2628900"/>
          <p14:tracePt t="62456" x="1574800" y="2597150"/>
          <p14:tracePt t="62473" x="1574800" y="2584450"/>
          <p14:tracePt t="62490" x="1574800" y="2546350"/>
          <p14:tracePt t="62507" x="1574800" y="2527300"/>
          <p14:tracePt t="62523" x="1581150" y="2495550"/>
          <p14:tracePt t="62540" x="1581150" y="2451100"/>
          <p14:tracePt t="62557" x="1587500" y="2425700"/>
          <p14:tracePt t="62573" x="1593850" y="2393950"/>
          <p14:tracePt t="62590" x="1593850" y="2381250"/>
          <p14:tracePt t="62606" x="1593850" y="2362200"/>
          <p14:tracePt t="62623" x="1593850" y="2355850"/>
          <p14:tracePt t="62831" x="1593850" y="2362200"/>
          <p14:tracePt t="62842" x="1593850" y="2368550"/>
          <p14:tracePt t="62852" x="1593850" y="2387600"/>
          <p14:tracePt t="62857" x="1593850" y="2393950"/>
          <p14:tracePt t="62873" x="1593850" y="2444750"/>
          <p14:tracePt t="62891" x="1593850" y="2501900"/>
          <p14:tracePt t="62907" x="1593850" y="2533650"/>
          <p14:tracePt t="62923" x="1593850" y="2603500"/>
          <p14:tracePt t="62940" x="1593850" y="2679700"/>
          <p14:tracePt t="62956" x="1593850" y="2724150"/>
          <p14:tracePt t="62973" x="1593850" y="2787650"/>
          <p14:tracePt t="62990" x="1593850" y="2825750"/>
          <p14:tracePt t="63006" x="1593850" y="2882900"/>
          <p14:tracePt t="63023" x="1593850" y="2946400"/>
          <p14:tracePt t="63040" x="1593850" y="2971800"/>
          <p14:tracePt t="63056" x="1593850" y="3028950"/>
          <p14:tracePt t="63074" x="1593850" y="3054350"/>
          <p14:tracePt t="63090" x="1593850" y="3098800"/>
          <p14:tracePt t="63106" x="1593850" y="3143250"/>
          <p14:tracePt t="63124" x="1593850" y="3168650"/>
          <p14:tracePt t="63140" x="1593850" y="3200400"/>
          <p14:tracePt t="63157" x="1593850" y="3213100"/>
          <p14:tracePt t="63173" x="1593850" y="3238500"/>
          <p14:tracePt t="63190" x="1593850" y="3257550"/>
          <p14:tracePt t="63207" x="1593850" y="3263900"/>
          <p14:tracePt t="63223" x="1593850" y="3270250"/>
          <p14:tracePt t="65972" x="1593850" y="3263900"/>
          <p14:tracePt t="65983" x="1593850" y="3257550"/>
          <p14:tracePt t="65998" x="1593850" y="3238500"/>
          <p14:tracePt t="66006" x="1593850" y="3206750"/>
          <p14:tracePt t="66007" x="1593850" y="3168650"/>
          <p14:tracePt t="66023" x="1581150" y="3079750"/>
          <p14:tracePt t="66040" x="1568450" y="2978150"/>
          <p14:tracePt t="66056" x="1555750" y="2933700"/>
          <p14:tracePt t="66073" x="1549400" y="2863850"/>
          <p14:tracePt t="66090" x="1543050" y="2825750"/>
          <p14:tracePt t="66107" x="1543050" y="2768600"/>
          <p14:tracePt t="66124" x="1543050" y="2724150"/>
          <p14:tracePt t="66140" x="1543050" y="2698750"/>
          <p14:tracePt t="66156" x="1543050" y="2654300"/>
          <p14:tracePt t="66173" x="1543050" y="2641600"/>
          <p14:tracePt t="66190" x="1543050" y="2609850"/>
          <p14:tracePt t="66206" x="1543050" y="2597150"/>
          <p14:tracePt t="66223" x="1543050" y="2590800"/>
          <p14:tracePt t="66240" x="1543050" y="2565400"/>
          <p14:tracePt t="66256" x="1543050" y="2546350"/>
          <p14:tracePt t="66273" x="1543050" y="2514600"/>
          <p14:tracePt t="66290" x="1543050" y="2476500"/>
          <p14:tracePt t="66307" x="1543050" y="2463800"/>
          <p14:tracePt t="66323" x="1543050" y="2444750"/>
          <p14:tracePt t="71039" x="1549400" y="2444750"/>
          <p14:tracePt t="82743" x="1555750" y="2444750"/>
          <p14:tracePt t="82906" x="1562100" y="2444750"/>
          <p14:tracePt t="82967" x="1568450" y="2444750"/>
          <p14:tracePt t="82998" x="1574800" y="2444750"/>
          <p14:tracePt t="83009" x="1581150" y="2438400"/>
          <p14:tracePt t="83024" x="1587500" y="2438400"/>
          <p14:tracePt t="83026" x="1619250" y="2438400"/>
          <p14:tracePt t="83042" x="1631950" y="2432050"/>
          <p14:tracePt t="83058" x="1682750" y="2419350"/>
          <p14:tracePt t="83075" x="1708150" y="2413000"/>
          <p14:tracePt t="83092" x="1752600" y="2400300"/>
          <p14:tracePt t="83107" x="1771650" y="2393950"/>
          <p14:tracePt t="83125" x="1784350" y="2387600"/>
          <p14:tracePt t="83141" x="1790700" y="2387600"/>
          <p14:tracePt t="83158" x="1797050" y="2381250"/>
          <p14:tracePt t="83195" x="1803400" y="2381250"/>
          <p14:tracePt t="83217" x="1809750" y="2381250"/>
          <p14:tracePt t="83237" x="1816100" y="2381250"/>
          <p14:tracePt t="83290" x="1822450" y="2381250"/>
          <p14:tracePt t="83310" x="1822450" y="2374900"/>
          <p14:tracePt t="83323" x="1828800" y="2368550"/>
          <p14:tracePt t="83351" x="1835150" y="2362200"/>
          <p14:tracePt t="83953" x="1835150" y="2355850"/>
          <p14:tracePt t="83974" x="1835150" y="2349500"/>
          <p14:tracePt t="83995" x="1835150" y="2343150"/>
          <p14:tracePt t="84010" x="1835150" y="2336800"/>
          <p14:tracePt t="84026" x="1835150" y="2330450"/>
          <p14:tracePt t="84046" x="1835150" y="2324100"/>
          <p14:tracePt t="84067" x="1835150" y="2317750"/>
          <p14:tracePt t="84088" x="1835150" y="2311400"/>
          <p14:tracePt t="84130" x="1835150" y="2305050"/>
          <p14:tracePt t="84140" x="1835150" y="2298700"/>
          <p14:tracePt t="84160" x="1835150" y="2292350"/>
          <p14:tracePt t="84181" x="1835150" y="2286000"/>
          <p14:tracePt t="84202" x="1835150" y="2279650"/>
          <p14:tracePt t="84233" x="1835150" y="2273300"/>
          <p14:tracePt t="84254" x="1835150" y="2266950"/>
          <p14:tracePt t="84256" x="1835150" y="2260600"/>
          <p14:tracePt t="84285" x="1835150" y="2254250"/>
          <p14:tracePt t="84295" x="1835150" y="2247900"/>
          <p14:tracePt t="84306" x="1828800" y="2235200"/>
          <p14:tracePt t="84327" x="1822450" y="2222500"/>
          <p14:tracePt t="84328" x="1816100" y="2216150"/>
          <p14:tracePt t="84341" x="1809750" y="2203450"/>
          <p14:tracePt t="84358" x="1797050" y="2197100"/>
          <p14:tracePt t="84374" x="1790700" y="2190750"/>
          <p14:tracePt t="84390" x="1784350" y="2184400"/>
          <p14:tracePt t="84408" x="1778000" y="2178050"/>
          <p14:tracePt t="84443" x="1771650" y="2171700"/>
          <p14:tracePt t="84463" x="1765300" y="2165350"/>
          <p14:tracePt t="84465" x="1758950" y="2165350"/>
          <p14:tracePt t="84476" x="1758950" y="2159000"/>
          <p14:tracePt t="84492" x="1752600" y="2159000"/>
          <p14:tracePt t="84509" x="1746250" y="2159000"/>
          <p14:tracePt t="84526" x="1739900" y="2152650"/>
          <p14:tracePt t="84542" x="1727200" y="2146300"/>
          <p14:tracePt t="84560" x="1714500" y="2146300"/>
          <p14:tracePt t="84575" x="1701800" y="2139950"/>
          <p14:tracePt t="84593" x="1689100" y="2139950"/>
          <p14:tracePt t="84609" x="1682750" y="2133600"/>
          <p14:tracePt t="84626" x="1663700" y="2127250"/>
          <p14:tracePt t="84642" x="1657350" y="2120900"/>
          <p14:tracePt t="84659" x="1631950" y="2120900"/>
          <p14:tracePt t="84676" x="1625600" y="2120900"/>
          <p14:tracePt t="84693" x="1587500" y="2108200"/>
          <p14:tracePt t="84709" x="1549400" y="2101850"/>
          <p14:tracePt t="84726" x="1536700" y="2095500"/>
          <p14:tracePt t="84742" x="1492250" y="2082800"/>
          <p14:tracePt t="84759" x="1473200" y="2076450"/>
          <p14:tracePt t="84775" x="1428750" y="2070100"/>
          <p14:tracePt t="84793" x="1390650" y="2063750"/>
          <p14:tracePt t="84809" x="1365250" y="2063750"/>
          <p14:tracePt t="84826" x="1320800" y="2063750"/>
          <p14:tracePt t="84842" x="1308100" y="2063750"/>
          <p14:tracePt t="84859" x="1263650" y="2063750"/>
          <p14:tracePt t="84875" x="1225550" y="2063750"/>
          <p14:tracePt t="84892" x="1200150" y="2063750"/>
          <p14:tracePt t="84908" x="1155700" y="2063750"/>
          <p14:tracePt t="84925" x="1136650" y="2063750"/>
          <p14:tracePt t="84942" x="1098550" y="2070100"/>
          <p14:tracePt t="84959" x="1066800" y="2082800"/>
          <p14:tracePt t="84976" x="1054100" y="2095500"/>
          <p14:tracePt t="84992" x="1022350" y="2114550"/>
          <p14:tracePt t="85009" x="990600" y="2127250"/>
          <p14:tracePt t="85025" x="952500" y="2152650"/>
          <p14:tracePt t="85042" x="908050" y="2171700"/>
          <p14:tracePt t="85058" x="882650" y="2178050"/>
          <p14:tracePt t="85076" x="850900" y="2197100"/>
          <p14:tracePt t="85093" x="838200" y="2209800"/>
          <p14:tracePt t="85109" x="812800" y="2235200"/>
          <p14:tracePt t="85126" x="781050" y="2254250"/>
          <p14:tracePt t="85142" x="762000" y="2266950"/>
          <p14:tracePt t="85159" x="730250" y="2298700"/>
          <p14:tracePt t="85175" x="711200" y="2317750"/>
          <p14:tracePt t="85192" x="685800" y="2343150"/>
          <p14:tracePt t="85210" x="660400" y="2362200"/>
          <p14:tracePt t="85226" x="647700" y="2374900"/>
          <p14:tracePt t="85243" x="628650" y="2400300"/>
          <p14:tracePt t="85259" x="622300" y="2413000"/>
          <p14:tracePt t="85276" x="590550" y="2438400"/>
          <p14:tracePt t="85292" x="565150" y="2470150"/>
          <p14:tracePt t="85309" x="552450" y="2489200"/>
          <p14:tracePt t="85325" x="527050" y="2533650"/>
          <p14:tracePt t="85342" x="520700" y="2552700"/>
          <p14:tracePt t="85359" x="501650" y="2597150"/>
          <p14:tracePt t="85376" x="495300" y="2622550"/>
          <p14:tracePt t="85393" x="495300" y="2635250"/>
          <p14:tracePt t="85409" x="488950" y="2660650"/>
          <p14:tracePt t="85426" x="488950" y="2673350"/>
          <p14:tracePt t="85442" x="488950" y="2705100"/>
          <p14:tracePt t="85459" x="488950" y="2743200"/>
          <p14:tracePt t="85476" x="488950" y="2755900"/>
          <p14:tracePt t="85492" x="488950" y="2794000"/>
          <p14:tracePt t="85509" x="488950" y="2806700"/>
          <p14:tracePt t="85525" x="488950" y="2832100"/>
          <p14:tracePt t="85543" x="495300" y="2844800"/>
          <p14:tracePt t="85559" x="508000" y="2863850"/>
          <p14:tracePt t="85575" x="520700" y="2895600"/>
          <p14:tracePt t="85593" x="527050" y="2908300"/>
          <p14:tracePt t="85609" x="539750" y="2927350"/>
          <p14:tracePt t="85626" x="552450" y="2940050"/>
          <p14:tracePt t="85642" x="565150" y="2952750"/>
          <p14:tracePt t="85659" x="577850" y="2971800"/>
          <p14:tracePt t="85676" x="584200" y="2984500"/>
          <p14:tracePt t="85692" x="609600" y="3003550"/>
          <p14:tracePt t="85710" x="628650" y="3016250"/>
          <p14:tracePt t="85710" x="641350" y="3028950"/>
          <p14:tracePt t="85727" x="660400" y="3048000"/>
          <p14:tracePt t="85742" x="679450" y="3067050"/>
          <p14:tracePt t="85759" x="692150" y="3073400"/>
          <p14:tracePt t="85776" x="698500" y="3086100"/>
          <p14:tracePt t="85792" x="711200" y="3092450"/>
          <p14:tracePt t="85809" x="755650" y="3111500"/>
          <p14:tracePt t="85828" x="819150" y="3130550"/>
          <p14:tracePt t="85842" x="850900" y="3143250"/>
          <p14:tracePt t="85858" x="927100" y="3168650"/>
          <p14:tracePt t="85875" x="946150" y="3168650"/>
          <p14:tracePt t="85892" x="971550" y="3181350"/>
          <p14:tracePt t="85909" x="1003300" y="3181350"/>
          <p14:tracePt t="85925" x="1016000" y="3187700"/>
          <p14:tracePt t="85942" x="1073150" y="3206750"/>
          <p14:tracePt t="85959" x="1098550" y="3225800"/>
          <p14:tracePt t="85975" x="1162050" y="3244850"/>
          <p14:tracePt t="85992" x="1206500" y="3263900"/>
          <p14:tracePt t="86009" x="1212850" y="3270250"/>
          <p14:tracePt t="86026" x="1231900" y="3276600"/>
          <p14:tracePt t="86060" x="1238250" y="3276600"/>
          <p14:tracePt t="86082" x="1244600" y="3276600"/>
          <p14:tracePt t="86083" x="1257300" y="3276600"/>
          <p14:tracePt t="86092" x="1263650" y="3276600"/>
          <p14:tracePt t="86109" x="1295400" y="3276600"/>
          <p14:tracePt t="86126" x="1301750" y="3276600"/>
          <p14:tracePt t="86142" x="1333500" y="3276600"/>
          <p14:tracePt t="86159" x="1358900" y="3276600"/>
          <p14:tracePt t="86176" x="1377950" y="3276600"/>
          <p14:tracePt t="86193" x="1422400" y="3276600"/>
          <p14:tracePt t="86209" x="1466850" y="3276600"/>
          <p14:tracePt t="86226" x="1555750" y="3276600"/>
          <p14:tracePt t="86243" x="1644650" y="3276600"/>
          <p14:tracePt t="86259" x="1676400" y="3276600"/>
          <p14:tracePt t="86276" x="1714500" y="3276600"/>
          <p14:tracePt t="86292" x="1727200" y="3276600"/>
          <p14:tracePt t="86309" x="1739900" y="3257550"/>
          <p14:tracePt t="86326" x="1752600" y="3232150"/>
          <p14:tracePt t="86342" x="1765300" y="3213100"/>
          <p14:tracePt t="86358" x="1803400" y="3155950"/>
          <p14:tracePt t="86376" x="1822450" y="3117850"/>
          <p14:tracePt t="86393" x="1860550" y="3054350"/>
          <p14:tracePt t="86409" x="1898650" y="2990850"/>
          <p14:tracePt t="86426" x="1905000" y="2952750"/>
          <p14:tracePt t="86442" x="1924050" y="2901950"/>
          <p14:tracePt t="86459" x="1936750" y="2882900"/>
          <p14:tracePt t="86475" x="1949450" y="2832100"/>
          <p14:tracePt t="86492" x="1962150" y="2774950"/>
          <p14:tracePt t="86509" x="1962150" y="2743200"/>
          <p14:tracePt t="86525" x="1968500" y="2692400"/>
          <p14:tracePt t="86542" x="1974850" y="2660650"/>
          <p14:tracePt t="86559" x="1974850" y="2616200"/>
          <p14:tracePt t="86576" x="1974850" y="2597150"/>
          <p14:tracePt t="86592" x="1974850" y="2565400"/>
          <p14:tracePt t="86609" x="1974850" y="2527300"/>
          <p14:tracePt t="86626" x="1974850" y="2508250"/>
          <p14:tracePt t="86642" x="1974850" y="2470150"/>
          <p14:tracePt t="86659" x="1974850" y="2451100"/>
          <p14:tracePt t="86675" x="1974850" y="2413000"/>
          <p14:tracePt t="86692" x="1974850" y="2387600"/>
          <p14:tracePt t="86709" x="1968500" y="2381250"/>
          <p14:tracePt t="86725" x="1962150" y="2362200"/>
          <p14:tracePt t="86743" x="1962150" y="2355850"/>
          <p14:tracePt t="86759" x="1949450" y="2349500"/>
          <p14:tracePt t="86775" x="1943100" y="2343150"/>
          <p14:tracePt t="86812" x="1936750" y="2343150"/>
          <p14:tracePt t="86813" x="1924050" y="2336800"/>
          <p14:tracePt t="86827" x="1924050" y="2330450"/>
          <p14:tracePt t="86842" x="1892300" y="2311400"/>
          <p14:tracePt t="86860" x="1866900" y="2298700"/>
          <p14:tracePt t="86875" x="1847850" y="2292350"/>
          <p14:tracePt t="86892" x="1809750" y="2273300"/>
          <p14:tracePt t="86909" x="1790700" y="2266950"/>
          <p14:tracePt t="86926" x="1765300" y="2260600"/>
          <p14:tracePt t="86942" x="1739900" y="2247900"/>
          <p14:tracePt t="86959" x="1733550" y="2247900"/>
          <p14:tracePt t="86975" x="1714500" y="2247900"/>
          <p14:tracePt t="86992" x="1708150" y="2247900"/>
          <p14:tracePt t="87008" x="1689100" y="2241550"/>
          <p14:tracePt t="87025" x="1676400" y="2235200"/>
          <p14:tracePt t="87042" x="1670050" y="2228850"/>
          <p14:tracePt t="87059" x="1651000" y="2222500"/>
          <p14:tracePt t="87076" x="1638300" y="2216150"/>
          <p14:tracePt t="87092" x="1631950" y="2216150"/>
          <p14:tracePt t="87109" x="1625600" y="2216150"/>
          <p14:tracePt t="87543" x="1619250" y="2216150"/>
          <p14:tracePt t="87563" x="1612900" y="2216150"/>
          <p14:tracePt t="87574" x="1600200" y="2216150"/>
          <p14:tracePt t="87584" x="1581150" y="2216150"/>
          <p14:tracePt t="87596" x="1562100" y="2216150"/>
          <p14:tracePt t="87609" x="1530350" y="2216150"/>
          <p14:tracePt t="87611" x="1492250" y="2216150"/>
          <p14:tracePt t="87626" x="1403350" y="2216150"/>
          <p14:tracePt t="87642" x="1339850" y="2216150"/>
          <p14:tracePt t="87659" x="1314450" y="2216150"/>
          <p14:tracePt t="87675" x="1270000" y="2216150"/>
          <p14:tracePt t="87692" x="1263650" y="2222500"/>
          <p14:tracePt t="87709" x="1231900" y="2241550"/>
          <p14:tracePt t="87725" x="1200150" y="2273300"/>
          <p14:tracePt t="87743" x="1181100" y="2298700"/>
          <p14:tracePt t="87759" x="1162050" y="2343150"/>
          <p14:tracePt t="87776" x="1149350" y="2362200"/>
          <p14:tracePt t="87792" x="1136650" y="2406650"/>
          <p14:tracePt t="87809" x="1130300" y="2444750"/>
          <p14:tracePt t="87827" x="1130300" y="2470150"/>
          <p14:tracePt t="87842" x="1130300" y="2527300"/>
          <p14:tracePt t="87859" x="1130300" y="2559050"/>
          <p14:tracePt t="87876" x="1130300" y="2635250"/>
          <p14:tracePt t="87892" x="1130300" y="2705100"/>
          <p14:tracePt t="87909" x="1130300" y="2730500"/>
          <p14:tracePt t="87925" x="1130300" y="2768600"/>
          <p14:tracePt t="87942" x="1130300" y="2781300"/>
          <p14:tracePt t="87959" x="1130300" y="2806700"/>
          <p14:tracePt t="87976" x="1130300" y="2838450"/>
          <p14:tracePt t="87992" x="1136650" y="2863850"/>
          <p14:tracePt t="88009" x="1143000" y="2901950"/>
          <p14:tracePt t="88025" x="1143000" y="2927350"/>
          <p14:tracePt t="88042" x="1149350" y="2978150"/>
          <p14:tracePt t="88059" x="1155700" y="3028950"/>
          <p14:tracePt t="88076" x="1162050" y="3048000"/>
          <p14:tracePt t="88092" x="1168400" y="3073400"/>
          <p14:tracePt t="88109" x="1174750" y="3086100"/>
          <p14:tracePt t="88126" x="1193800" y="3111500"/>
          <p14:tracePt t="88142" x="1200150" y="3117850"/>
          <p14:tracePt t="88158" x="1219200" y="3136900"/>
          <p14:tracePt t="88175" x="1231900" y="3149600"/>
          <p14:tracePt t="88211" x="1238250" y="3155950"/>
          <p14:tracePt t="88213" x="1250950" y="3155950"/>
          <p14:tracePt t="88225" x="1257300" y="3155950"/>
          <p14:tracePt t="88242" x="1295400" y="3162300"/>
          <p14:tracePt t="88260" x="1358900" y="3162300"/>
          <p14:tracePt t="88276" x="1403350" y="3168650"/>
          <p14:tracePt t="88292" x="1473200" y="3175000"/>
          <p14:tracePt t="88309" x="1517650" y="3181350"/>
          <p14:tracePt t="88326" x="1524000" y="3181350"/>
          <p14:tracePt t="88342" x="1543050" y="3181350"/>
          <p14:tracePt t="88359" x="1549400" y="3175000"/>
          <p14:tracePt t="88375" x="1562100" y="3143250"/>
          <p14:tracePt t="88392" x="1581150" y="3098800"/>
          <p14:tracePt t="88410" x="1587500" y="3079750"/>
          <p14:tracePt t="88426" x="1600200" y="3035300"/>
          <p14:tracePt t="88442" x="1606550" y="3022600"/>
          <p14:tracePt t="88459" x="1625600" y="2984500"/>
          <p14:tracePt t="88475" x="1631950" y="2959100"/>
          <p14:tracePt t="88492" x="1651000" y="2908300"/>
          <p14:tracePt t="88509" x="1663700" y="2857500"/>
          <p14:tracePt t="88526" x="1670050" y="2832100"/>
          <p14:tracePt t="88542" x="1682750" y="2787650"/>
          <p14:tracePt t="88559" x="1695450" y="2755900"/>
          <p14:tracePt t="88576" x="1701800" y="2730500"/>
          <p14:tracePt t="88592" x="1708150" y="2686050"/>
          <p14:tracePt t="88609" x="1714500" y="2667000"/>
          <p14:tracePt t="88625" x="1720850" y="2616200"/>
          <p14:tracePt t="88642" x="1720850" y="2597150"/>
          <p14:tracePt t="88659" x="1720850" y="2552700"/>
          <p14:tracePt t="88675" x="1720850" y="2508250"/>
          <p14:tracePt t="88692" x="1720850" y="2489200"/>
          <p14:tracePt t="88709" x="1720850" y="2451100"/>
          <p14:tracePt t="88726" x="1720850" y="2438400"/>
          <p14:tracePt t="88742" x="1714500" y="2413000"/>
          <p14:tracePt t="88760" x="1708150" y="2400300"/>
          <p14:tracePt t="88776" x="1695450" y="2393950"/>
          <p14:tracePt t="88792" x="1663700" y="2368550"/>
          <p14:tracePt t="88809" x="1612900" y="2343150"/>
          <p14:tracePt t="88827" x="1574800" y="2336800"/>
          <p14:tracePt t="88842" x="1511300" y="2305050"/>
          <p14:tracePt t="88859" x="1479550" y="2298700"/>
          <p14:tracePt t="88875" x="1435100" y="2298700"/>
          <p14:tracePt t="88892" x="1416050" y="2298700"/>
          <p14:tracePt t="88909" x="1390650" y="2311400"/>
          <p14:tracePt t="88926" x="1358900" y="2355850"/>
          <p14:tracePt t="88942" x="1346200" y="2381250"/>
          <p14:tracePt t="88959" x="1327150" y="2425700"/>
          <p14:tracePt t="88976" x="1320800" y="2451100"/>
          <p14:tracePt t="88992" x="1308100" y="2482850"/>
          <p14:tracePt t="89009" x="1301750" y="2489200"/>
          <p14:tracePt t="89046" x="1301750" y="2495550"/>
          <p14:tracePt t="89047" x="1301750" y="2501900"/>
          <p14:tracePt t="89077" x="1301750" y="2514600"/>
          <p14:tracePt t="89078" x="1301750" y="2520950"/>
          <p14:tracePt t="89092" x="1301750" y="2552700"/>
          <p14:tracePt t="89109" x="1301750" y="2571750"/>
          <p14:tracePt t="89125" x="1301750" y="2609850"/>
          <p14:tracePt t="89143" x="1301750" y="2628900"/>
          <p14:tracePt t="89159" x="1301750" y="2647950"/>
          <p14:tracePt t="89175" x="1314450" y="2679700"/>
          <p14:tracePt t="89192" x="1314450" y="2686050"/>
          <p14:tracePt t="89209" x="1320800" y="2711450"/>
          <p14:tracePt t="89226" x="1327150" y="2724150"/>
          <p14:tracePt t="89242" x="1333500" y="2743200"/>
          <p14:tracePt t="89260" x="1333500" y="2755900"/>
          <p14:tracePt t="89275" x="1339850" y="2768600"/>
          <p14:tracePt t="89292" x="1346200" y="2781300"/>
          <p14:tracePt t="89328" x="1352550" y="2794000"/>
          <p14:tracePt t="89329" x="1352550" y="2806700"/>
          <p14:tracePt t="89342" x="1358900" y="2813050"/>
          <p14:tracePt t="89359" x="1365250" y="2838450"/>
          <p14:tracePt t="89375" x="1371600" y="2870200"/>
          <p14:tracePt t="89392" x="1371600" y="2882900"/>
          <p14:tracePt t="89409" x="1384300" y="2901950"/>
          <p14:tracePt t="89426" x="1397000" y="2927350"/>
          <p14:tracePt t="89442" x="1397000" y="2933700"/>
          <p14:tracePt t="89457" x="1403350" y="2933700"/>
          <p14:tracePt t="89475" x="1403350" y="2940050"/>
          <p14:tracePt t="89492" x="1409700" y="2946400"/>
          <p14:tracePt t="89526" x="1416050" y="2952750"/>
          <p14:tracePt t="89527" x="1416050" y="2959100"/>
          <p14:tracePt t="89542" x="1416050" y="2965450"/>
          <p14:tracePt t="90799" x="1416050" y="2971800"/>
          <p14:tracePt t="90820" x="1416050" y="2978150"/>
          <p14:tracePt t="90826" x="1409700" y="2984500"/>
          <p14:tracePt t="90842" x="1403350" y="2984500"/>
          <p14:tracePt t="90843" x="1397000" y="2984500"/>
          <p14:tracePt t="90859" x="1371600" y="2990850"/>
          <p14:tracePt t="90876" x="1365250" y="2997200"/>
          <p14:tracePt t="90892" x="1339850" y="3009900"/>
          <p14:tracePt t="90909" x="1320800" y="3022600"/>
          <p14:tracePt t="90926" x="1308100" y="3022600"/>
          <p14:tracePt t="90942" x="1295400" y="3035300"/>
          <p14:tracePt t="90959" x="1289050" y="3041650"/>
          <p14:tracePt t="90976" x="1282700" y="3041650"/>
          <p14:tracePt t="91037" x="1276350" y="3041650"/>
          <p14:tracePt t="91070" x="1263650" y="3041650"/>
          <p14:tracePt t="91079" x="1257300" y="3041650"/>
          <p14:tracePt t="91090" x="1231900" y="3041650"/>
          <p14:tracePt t="91111" x="1219200" y="3041650"/>
          <p14:tracePt t="91125" x="1206500" y="3041650"/>
          <p14:tracePt t="91126" x="1200150" y="3041650"/>
          <p14:tracePt t="91205" x="1200150" y="3035300"/>
          <p14:tracePt t="91226" x="1200150" y="3028950"/>
          <p14:tracePt t="91236" x="1200150" y="3022600"/>
          <p14:tracePt t="91246" x="1200150" y="3016250"/>
          <p14:tracePt t="91277" x="1193800" y="3009900"/>
          <p14:tracePt t="91289" x="1193800" y="3003550"/>
          <p14:tracePt t="91290" x="1193800" y="2997200"/>
          <p14:tracePt t="91319" x="1193800" y="2990850"/>
          <p14:tracePt t="91322" x="1193800" y="2984500"/>
          <p14:tracePt t="91351" x="1193800" y="2978150"/>
          <p14:tracePt t="91367" x="1193800" y="2971800"/>
          <p14:tracePt t="91369" x="1193800" y="2965450"/>
          <p14:tracePt t="91392" x="1187450" y="2959100"/>
          <p14:tracePt t="91393" x="1187450" y="2952750"/>
          <p14:tracePt t="91408" x="1181100" y="2946400"/>
          <p14:tracePt t="91455" x="1174750" y="2946400"/>
          <p14:tracePt t="91465" x="1174750" y="2940050"/>
          <p14:tracePt t="91474" x="1168400" y="2940050"/>
          <p14:tracePt t="91492" x="1168400" y="2933700"/>
          <p14:tracePt t="91493" x="1162050" y="2933700"/>
          <p14:tracePt t="91529" x="1155700" y="2927350"/>
          <p14:tracePt t="91530" x="1149350" y="2927350"/>
          <p14:tracePt t="91542" x="1143000" y="2921000"/>
          <p14:tracePt t="91559" x="1136650" y="2914650"/>
          <p14:tracePt t="91575" x="1130300" y="2914650"/>
          <p14:tracePt t="91592" x="1123950" y="2914650"/>
          <p14:tracePt t="91608" x="1111250" y="2914650"/>
          <p14:tracePt t="91644" x="1098550" y="2914650"/>
          <p14:tracePt t="91645" x="1085850" y="2914650"/>
          <p14:tracePt t="91659" x="1066800" y="2914650"/>
          <p14:tracePt t="91676" x="1047750" y="2914650"/>
          <p14:tracePt t="91692" x="1022350" y="2914650"/>
          <p14:tracePt t="91710" x="1009650" y="2914650"/>
          <p14:tracePt t="91726" x="990600" y="2914650"/>
          <p14:tracePt t="91742" x="965200" y="2914650"/>
          <p14:tracePt t="91758" x="952500" y="2914650"/>
          <p14:tracePt t="91775" x="939800" y="2914650"/>
          <p14:tracePt t="91792" x="927100" y="2914650"/>
          <p14:tracePt t="91810" x="914400" y="2921000"/>
          <p14:tracePt t="91827" x="901700" y="2927350"/>
          <p14:tracePt t="91863" x="895350" y="2933700"/>
          <p14:tracePt t="91864" x="889000" y="2940050"/>
          <p14:tracePt t="91894" x="882650" y="2946400"/>
          <p14:tracePt t="91935" x="882650" y="2952750"/>
          <p14:tracePt t="91946" x="876300" y="2959100"/>
          <p14:tracePt t="91956" x="876300" y="2965450"/>
          <p14:tracePt t="91973" x="869950" y="2971800"/>
          <p14:tracePt t="91992" x="869950" y="2984500"/>
          <p14:tracePt t="91993" x="863600" y="2997200"/>
          <p14:tracePt t="92009" x="863600" y="3003550"/>
          <p14:tracePt t="92025" x="863600" y="3016250"/>
          <p14:tracePt t="92042" x="863600" y="3022600"/>
          <p14:tracePt t="92059" x="857250" y="3041650"/>
          <p14:tracePt t="92091" x="857250" y="3048000"/>
          <p14:tracePt t="92093" x="850900" y="3054350"/>
          <p14:tracePt t="92109" x="850900" y="3060700"/>
          <p14:tracePt t="92225" x="844550" y="3060700"/>
          <p14:tracePt t="92277" x="838200" y="3060700"/>
          <p14:tracePt t="92287" x="825500" y="3060700"/>
          <p14:tracePt t="92308" x="819150" y="3060700"/>
          <p14:tracePt t="92318" x="812800" y="3060700"/>
          <p14:tracePt t="92339" x="806450" y="3060700"/>
          <p14:tracePt t="92351" x="800100" y="3060700"/>
          <p14:tracePt t="92360" x="793750" y="3060700"/>
          <p14:tracePt t="92391" x="787400" y="3060700"/>
          <p14:tracePt t="92758" x="793750" y="3060700"/>
          <p14:tracePt t="92769" x="800100" y="3060700"/>
          <p14:tracePt t="92779" x="806450" y="3060700"/>
          <p14:tracePt t="92792" x="812800" y="3060700"/>
          <p14:tracePt t="92793" x="819150" y="3060700"/>
          <p14:tracePt t="92809" x="831850" y="3060700"/>
          <p14:tracePt t="92827" x="844550" y="3060700"/>
          <p14:tracePt t="92842" x="850900" y="3060700"/>
          <p14:tracePt t="92859" x="889000" y="3060700"/>
          <p14:tracePt t="92875" x="901700" y="3060700"/>
          <p14:tracePt t="92892" x="965200" y="3073400"/>
          <p14:tracePt t="92909" x="1022350" y="3086100"/>
          <p14:tracePt t="92926" x="1041400" y="3092450"/>
          <p14:tracePt t="92941" x="1060450" y="3098800"/>
          <p14:tracePt t="93749" x="1066800" y="3098800"/>
          <p14:tracePt t="93770" x="1073150" y="3098800"/>
          <p14:tracePt t="93773" x="1085850" y="3098800"/>
          <p14:tracePt t="93792" x="1104900" y="3105150"/>
          <p14:tracePt t="93793" x="1117600" y="3111500"/>
          <p14:tracePt t="93809" x="1162050" y="3130550"/>
          <p14:tracePt t="93827" x="1187450" y="3143250"/>
          <p14:tracePt t="93842" x="1219200" y="3155950"/>
          <p14:tracePt t="93860" x="1231900" y="3162300"/>
          <p14:tracePt t="93906" x="1238250" y="3162300"/>
          <p14:tracePt t="93916" x="1244600" y="3162300"/>
          <p14:tracePt t="93927" x="1257300" y="3162300"/>
          <p14:tracePt t="93942" x="1276350" y="3162300"/>
          <p14:tracePt t="93943" x="1327150" y="3162300"/>
          <p14:tracePt t="93959" x="1358900" y="3162300"/>
          <p14:tracePt t="93975" x="1403350" y="3162300"/>
          <p14:tracePt t="93992" x="1422400" y="3162300"/>
          <p14:tracePt t="94009" x="1454150" y="3155950"/>
          <p14:tracePt t="94025" x="1473200" y="3143250"/>
          <p14:tracePt t="94042" x="1485900" y="3136900"/>
          <p14:tracePt t="94058" x="1511300" y="3105150"/>
          <p14:tracePt t="94075" x="1524000" y="3092450"/>
          <p14:tracePt t="94091" x="1543050" y="3073400"/>
          <p14:tracePt t="94109" x="1574800" y="3035300"/>
          <p14:tracePt t="94126" x="1593850" y="3016250"/>
          <p14:tracePt t="94142" x="1631950" y="2959100"/>
          <p14:tracePt t="94159" x="1644650" y="2933700"/>
          <p14:tracePt t="94175" x="1676400" y="2870200"/>
          <p14:tracePt t="94192" x="1689100" y="2838450"/>
          <p14:tracePt t="94209" x="1708150" y="2794000"/>
          <p14:tracePt t="94226" x="1733550" y="2749550"/>
          <p14:tracePt t="94242" x="1739900" y="2730500"/>
          <p14:tracePt t="94259" x="1746250" y="2692400"/>
          <p14:tracePt t="94275" x="1752600" y="2679700"/>
          <p14:tracePt t="94275" x="1752600" y="2660650"/>
          <p14:tracePt t="94292" x="1752600" y="2654300"/>
          <p14:tracePt t="94309" x="1752600" y="2635250"/>
          <p14:tracePt t="94326" x="1752600" y="2628900"/>
          <p14:tracePt t="94342" x="1752600" y="2609850"/>
          <p14:tracePt t="94359" x="1752600" y="2603500"/>
          <p14:tracePt t="94375" x="1752600" y="2584450"/>
          <p14:tracePt t="94392" x="1752600" y="2552700"/>
          <p14:tracePt t="94430" x="1752600" y="2540000"/>
          <p14:tracePt t="94431" x="1752600" y="2527300"/>
          <p14:tracePt t="94460" x="1752600" y="2514600"/>
          <p14:tracePt t="94461" x="1752600" y="2508250"/>
          <p14:tracePt t="94475" x="1752600" y="2482850"/>
          <p14:tracePt t="94492" x="1752600" y="2476500"/>
          <p14:tracePt t="94510" x="1752600" y="2451100"/>
          <p14:tracePt t="94524" x="1752600" y="2444750"/>
          <p14:tracePt t="94541" x="1752600" y="2419350"/>
          <p14:tracePt t="94559" x="1752600" y="2400300"/>
          <p14:tracePt t="94576" x="1752600" y="2393950"/>
          <p14:tracePt t="94591" x="1752600" y="2374900"/>
          <p14:tracePt t="94610" x="1752600" y="2362200"/>
          <p14:tracePt t="94625" x="1739900" y="2355850"/>
          <p14:tracePt t="94642" x="1733550" y="2343150"/>
          <p14:tracePt t="94659" x="1727200" y="2336800"/>
          <p14:tracePt t="94675" x="1708150" y="2324100"/>
          <p14:tracePt t="94692" x="1701800" y="2324100"/>
          <p14:tracePt t="94709" x="1689100" y="2311400"/>
          <p14:tracePt t="94725" x="1682750" y="2305050"/>
          <p14:tracePt t="94742" x="1676400" y="2298700"/>
          <p14:tracePt t="94759" x="1663700" y="2286000"/>
          <p14:tracePt t="94776" x="1657350" y="2286000"/>
          <p14:tracePt t="94792" x="1638300" y="2273300"/>
          <p14:tracePt t="94809" x="1606550" y="2254250"/>
          <p14:tracePt t="94826" x="1593850" y="2247900"/>
          <p14:tracePt t="94842" x="1568450" y="2241550"/>
          <p14:tracePt t="94860" x="1549400" y="2235200"/>
          <p14:tracePt t="94875" x="1524000" y="2235200"/>
          <p14:tracePt t="94893" x="1485900" y="2222500"/>
          <p14:tracePt t="94909" x="1473200" y="2216150"/>
          <p14:tracePt t="94925" x="1447800" y="2203450"/>
          <p14:tracePt t="94942" x="1435100" y="2203450"/>
          <p14:tracePt t="94959" x="1409700" y="2190750"/>
          <p14:tracePt t="94976" x="1384300" y="2184400"/>
          <p14:tracePt t="94992" x="1365250" y="2178050"/>
          <p14:tracePt t="95009" x="1339850" y="2178050"/>
          <p14:tracePt t="95026" x="1320800" y="2171700"/>
          <p14:tracePt t="95042" x="1276350" y="2171700"/>
          <p14:tracePt t="95059" x="1219200" y="2171700"/>
          <p14:tracePt t="95075" x="1181100" y="2171700"/>
          <p14:tracePt t="95091" x="1117600" y="2171700"/>
          <p14:tracePt t="95109" x="1079500" y="2171700"/>
          <p14:tracePt t="95125" x="1022350" y="2171700"/>
          <p14:tracePt t="95142" x="984250" y="2171700"/>
          <p14:tracePt t="95159" x="958850" y="2171700"/>
          <p14:tracePt t="95175" x="908050" y="2171700"/>
          <p14:tracePt t="95192" x="882650" y="2178050"/>
          <p14:tracePt t="95209" x="812800" y="2197100"/>
          <p14:tracePt t="95225" x="781050" y="2203450"/>
          <p14:tracePt t="95241" x="717550" y="2222500"/>
          <p14:tracePt t="95259" x="673100" y="2235200"/>
          <p14:tracePt t="95276" x="660400" y="2241550"/>
          <p14:tracePt t="95292" x="641350" y="2254250"/>
          <p14:tracePt t="95309" x="635000" y="2254250"/>
          <p14:tracePt t="95326" x="628650" y="2266950"/>
          <p14:tracePt t="95343" x="622300" y="2286000"/>
          <p14:tracePt t="95359" x="615950" y="2298700"/>
          <p14:tracePt t="95375" x="603250" y="2330450"/>
          <p14:tracePt t="95392" x="596900" y="2349500"/>
          <p14:tracePt t="95409" x="584200" y="2387600"/>
          <p14:tracePt t="95425" x="571500" y="2419350"/>
          <p14:tracePt t="95442" x="571500" y="2432050"/>
          <p14:tracePt t="95459" x="565150" y="2451100"/>
          <p14:tracePt t="95475" x="565150" y="2470150"/>
          <p14:tracePt t="95492" x="565150" y="2501900"/>
          <p14:tracePt t="95509" x="565150" y="2533650"/>
          <p14:tracePt t="95525" x="565150" y="2546350"/>
          <p14:tracePt t="95541" x="565150" y="2571750"/>
          <p14:tracePt t="95557" x="565150" y="2584450"/>
          <p14:tracePt t="95575" x="571500" y="2603500"/>
          <p14:tracePt t="95592" x="584200" y="2628900"/>
          <p14:tracePt t="95609" x="590550" y="2635250"/>
          <p14:tracePt t="95625" x="603250" y="2667000"/>
          <p14:tracePt t="95642" x="609600" y="2679700"/>
          <p14:tracePt t="95642" x="615950" y="2692400"/>
          <p14:tracePt t="95659" x="622300" y="2698750"/>
          <p14:tracePt t="95675" x="628650" y="2724150"/>
          <p14:tracePt t="95692" x="641350" y="2736850"/>
          <p14:tracePt t="95709" x="654050" y="2755900"/>
          <p14:tracePt t="95726" x="660400" y="2774950"/>
          <p14:tracePt t="95742" x="673100" y="2800350"/>
          <p14:tracePt t="95759" x="692150" y="2825750"/>
          <p14:tracePt t="95776" x="698500" y="2844800"/>
          <p14:tracePt t="95792" x="730250" y="2876550"/>
          <p14:tracePt t="95810" x="749300" y="2895600"/>
          <p14:tracePt t="95827" x="806450" y="2933700"/>
          <p14:tracePt t="95842" x="863600" y="2984500"/>
          <p14:tracePt t="95860" x="889000" y="2997200"/>
          <p14:tracePt t="95876" x="927100" y="3022600"/>
          <p14:tracePt t="95892" x="927100" y="3028950"/>
          <p14:tracePt t="95909" x="946150" y="3035300"/>
          <p14:tracePt t="95926" x="952500" y="3041650"/>
          <p14:tracePt t="95942" x="965200" y="3041650"/>
          <p14:tracePt t="95959" x="990600" y="3048000"/>
          <p14:tracePt t="95975" x="1016000" y="3054350"/>
          <p14:tracePt t="95992" x="1066800" y="3054350"/>
          <p14:tracePt t="96009" x="1117600" y="3060700"/>
          <p14:tracePt t="96025" x="1136650" y="3060700"/>
          <p14:tracePt t="96042" x="1193800" y="3060700"/>
          <p14:tracePt t="96059" x="1219200" y="3060700"/>
          <p14:tracePt t="96076" x="1270000" y="3060700"/>
          <p14:tracePt t="96092" x="1314450" y="3060700"/>
          <p14:tracePt t="96109" x="1339850" y="3060700"/>
          <p14:tracePt t="96125" x="1390650" y="3060700"/>
          <p14:tracePt t="96142" x="1409700" y="3060700"/>
          <p14:tracePt t="96158" x="1447800" y="3060700"/>
          <p14:tracePt t="96175" x="1492250" y="3060700"/>
          <p14:tracePt t="96192" x="1511300" y="3054350"/>
          <p14:tracePt t="96209" x="1549400" y="3041650"/>
          <p14:tracePt t="96226" x="1568450" y="3035300"/>
          <p14:tracePt t="96242" x="1606550" y="3016250"/>
          <p14:tracePt t="96259" x="1625600" y="3003550"/>
          <p14:tracePt t="96275" x="1663700" y="2978150"/>
          <p14:tracePt t="96292" x="1701800" y="2927350"/>
          <p14:tracePt t="96310" x="1720850" y="2908300"/>
          <p14:tracePt t="96325" x="1752600" y="2863850"/>
          <p14:tracePt t="96342" x="1778000" y="2819400"/>
          <p14:tracePt t="96360" x="1790700" y="2794000"/>
          <p14:tracePt t="96376" x="1809750" y="2743200"/>
          <p14:tracePt t="96392" x="1816100" y="2717800"/>
          <p14:tracePt t="96409" x="1835150" y="2654300"/>
          <p14:tracePt t="96425" x="1841500" y="2628900"/>
          <p14:tracePt t="96442" x="1854200" y="2584450"/>
          <p14:tracePt t="96459" x="1860550" y="2546350"/>
          <p14:tracePt t="96475" x="1866900" y="2520950"/>
          <p14:tracePt t="96492" x="1873250" y="2470150"/>
          <p14:tracePt t="96509" x="1879600" y="2425700"/>
          <p14:tracePt t="96526" x="1885950" y="2400300"/>
          <p14:tracePt t="96542" x="1892300" y="2374900"/>
          <p14:tracePt t="96559" x="1892300" y="2355850"/>
          <p14:tracePt t="96576" x="1892300" y="2336800"/>
          <p14:tracePt t="96592" x="1892300" y="2324100"/>
          <p14:tracePt t="96609" x="1892300" y="2305050"/>
          <p14:tracePt t="96625" x="1879600" y="2279650"/>
          <p14:tracePt t="96642" x="1873250" y="2273300"/>
          <p14:tracePt t="96658" x="1854200" y="2247900"/>
          <p14:tracePt t="96675" x="1835150" y="2228850"/>
          <p14:tracePt t="96692" x="1809750" y="2203450"/>
          <p14:tracePt t="96709" x="1790700" y="2184400"/>
          <p14:tracePt t="96726" x="1778000" y="2178050"/>
          <p14:tracePt t="96742" x="1765300" y="2165350"/>
          <p14:tracePt t="96760" x="1752600" y="2165350"/>
          <p14:tracePt t="96775" x="1733550" y="2159000"/>
          <p14:tracePt t="96792" x="1701800" y="2152650"/>
          <p14:tracePt t="96809" x="1682750" y="2152650"/>
          <p14:tracePt t="96826" x="1663700" y="2152650"/>
          <p14:tracePt t="96842" x="1651000" y="2152650"/>
          <p14:tracePt t="97300" x="1657350" y="2152650"/>
          <p14:tracePt t="97309" x="1663700" y="2152650"/>
          <p14:tracePt t="97320" x="1670050" y="2152650"/>
          <p14:tracePt t="97330" x="1682750" y="2152650"/>
          <p14:tracePt t="97342" x="1689100" y="2159000"/>
          <p14:tracePt t="97343" x="1695450" y="2165350"/>
          <p14:tracePt t="97359" x="1720850" y="2178050"/>
          <p14:tracePt t="97376" x="1733550" y="2184400"/>
          <p14:tracePt t="97392" x="1752600" y="2197100"/>
          <p14:tracePt t="97409" x="1778000" y="2216150"/>
          <p14:tracePt t="97425" x="1784350" y="2222500"/>
          <p14:tracePt t="97442" x="1809750" y="2235200"/>
          <p14:tracePt t="97459" x="1822450" y="2241550"/>
          <p14:tracePt t="97475" x="1841500" y="2260600"/>
          <p14:tracePt t="97492" x="1860550" y="2286000"/>
          <p14:tracePt t="97509" x="1873250" y="2292350"/>
          <p14:tracePt t="97525" x="1898650" y="2324100"/>
          <p14:tracePt t="97542" x="1905000" y="2349500"/>
          <p14:tracePt t="97559" x="1930400" y="2400300"/>
          <p14:tracePt t="97576" x="1949450" y="2463800"/>
          <p14:tracePt t="97592" x="1962150" y="2501900"/>
          <p14:tracePt t="97609" x="1993900" y="2571750"/>
          <p14:tracePt t="97625" x="2006600" y="2590800"/>
          <p14:tracePt t="97642" x="2025650" y="2635250"/>
          <p14:tracePt t="97659" x="2038350" y="2660650"/>
          <p14:tracePt t="97675" x="2044700" y="2667000"/>
          <p14:tracePt t="97692" x="2051050" y="2686050"/>
          <p14:tracePt t="97709" x="2057400" y="2698750"/>
          <p14:tracePt t="97726" x="2063750" y="2730500"/>
          <p14:tracePt t="97742" x="2070100" y="2774950"/>
          <p14:tracePt t="97759" x="2076450" y="2787650"/>
          <p14:tracePt t="97775" x="2082800" y="2825750"/>
          <p14:tracePt t="97792" x="2089150" y="2838450"/>
          <p14:tracePt t="97808" x="2089150" y="2851150"/>
          <p14:tracePt t="97826" x="2095500" y="2857500"/>
          <p14:tracePt t="101779" x="2101850" y="2857500"/>
          <p14:tracePt t="101810" x="2108200" y="2857500"/>
          <p14:tracePt t="101833" x="2114550" y="2857500"/>
          <p14:tracePt t="101850" x="2120900" y="2857500"/>
          <p14:tracePt t="101853" x="2127250" y="2857500"/>
          <p14:tracePt t="101885" x="2133600" y="2857500"/>
          <p14:tracePt t="102048" x="2139950" y="2857500"/>
          <p14:tracePt t="102100" x="2146300" y="2857500"/>
          <p14:tracePt t="102110" x="2152650" y="2857500"/>
          <p14:tracePt t="102120" x="2159000" y="2857500"/>
          <p14:tracePt t="102135" x="2184400" y="2857500"/>
          <p14:tracePt t="102136" x="2216150" y="2857500"/>
          <p14:tracePt t="102143" x="2260600" y="2857500"/>
          <p14:tracePt t="102160" x="2387600" y="2870200"/>
          <p14:tracePt t="102177" x="2438400" y="2882900"/>
          <p14:tracePt t="102193" x="2546350" y="2901950"/>
          <p14:tracePt t="102210" x="2578100" y="2914650"/>
          <p14:tracePt t="102459" x="2571750" y="2914650"/>
          <p14:tracePt t="102469" x="2565400" y="2914650"/>
          <p14:tracePt t="102480" x="2565400" y="2921000"/>
          <p14:tracePt t="102481" x="2559050" y="2921000"/>
          <p14:tracePt t="102513" x="2552700" y="2921000"/>
          <p14:tracePt t="104181" x="2546350" y="2921000"/>
          <p14:tracePt t="104212" x="2533650" y="2921000"/>
          <p14:tracePt t="104222" x="2527300" y="2921000"/>
          <p14:tracePt t="104233" x="2520950" y="2921000"/>
          <p14:tracePt t="104244" x="2501900" y="2914650"/>
          <p14:tracePt t="104245" x="2489200" y="2908300"/>
          <p14:tracePt t="104260" x="2463800" y="2895600"/>
          <p14:tracePt t="104276" x="2457450" y="2882900"/>
          <p14:tracePt t="104293" x="2438400" y="2870200"/>
          <p14:tracePt t="104459" x="2438400" y="2863850"/>
          <p14:tracePt t="104490" x="2432050" y="2857500"/>
          <p14:tracePt t="104510" x="2425700" y="2851150"/>
          <p14:tracePt t="104521" x="2419350" y="2851150"/>
          <p14:tracePt t="104544" x="2413000" y="2851150"/>
          <p14:tracePt t="104554" x="2406650" y="2844800"/>
          <p14:tracePt t="104568" x="2400300" y="2844800"/>
          <p14:tracePt t="104576" x="2393950" y="2844800"/>
          <p14:tracePt t="104578" x="2381250" y="2838450"/>
          <p14:tracePt t="104593" x="2362200" y="2825750"/>
          <p14:tracePt t="104610" x="2349500" y="2825750"/>
          <p14:tracePt t="104610" x="2336800" y="2819400"/>
          <p14:tracePt t="104626" x="2324100" y="2813050"/>
          <p14:tracePt t="104643" x="2324100" y="2806700"/>
          <p14:tracePt t="107203" x="2324100" y="2813050"/>
          <p14:tracePt t="107217" x="2324100" y="2819400"/>
          <p14:tracePt t="107223" x="2324100" y="2825750"/>
          <p14:tracePt t="107255" x="2324100" y="2832100"/>
          <p14:tracePt t="107642" x="2330450" y="2832100"/>
          <p14:tracePt t="107663" x="2336800" y="2832100"/>
          <p14:tracePt t="107684" x="2343150" y="2832100"/>
          <p14:tracePt t="107694" x="2349500" y="2832100"/>
          <p14:tracePt t="107708" x="2355850" y="2825750"/>
          <p14:tracePt t="107709" x="2393950" y="2813050"/>
          <p14:tracePt t="107725" x="2413000" y="2806700"/>
          <p14:tracePt t="107741" x="2463800" y="2787650"/>
          <p14:tracePt t="107760" x="2489200" y="2781300"/>
          <p14:tracePt t="107776" x="2540000" y="2774950"/>
          <p14:tracePt t="107793" x="2571750" y="2768600"/>
          <p14:tracePt t="107811" x="2584450" y="2768600"/>
          <p14:tracePt t="107880" x="2590800" y="2768600"/>
          <p14:tracePt t="107890" x="2603500" y="2768600"/>
          <p14:tracePt t="107910" x="2635250" y="2762250"/>
          <p14:tracePt t="107926" x="2654300" y="2762250"/>
          <p14:tracePt t="107943" x="2698750" y="2762250"/>
          <p14:tracePt t="107944" x="2705100" y="2755900"/>
          <p14:tracePt t="107960" x="2717800" y="2755900"/>
          <p14:tracePt t="108179" x="2717800" y="2749550"/>
          <p14:tracePt t="108188" x="2724150" y="2736850"/>
          <p14:tracePt t="108198" x="2730500" y="2736850"/>
          <p14:tracePt t="108208" x="2730500" y="2724150"/>
          <p14:tracePt t="108218" x="2736850" y="2711450"/>
          <p14:tracePt t="108226" x="2749550" y="2686050"/>
          <p14:tracePt t="108243" x="2749550" y="2673350"/>
          <p14:tracePt t="108260" x="2755900" y="2654300"/>
          <p14:tracePt t="108276" x="2762250" y="2609850"/>
          <p14:tracePt t="108293" x="2762250" y="2584450"/>
          <p14:tracePt t="108309" x="2762250" y="2533650"/>
          <p14:tracePt t="108326" x="2762250" y="2501900"/>
          <p14:tracePt t="108343" x="2762250" y="2444750"/>
          <p14:tracePt t="108360" x="2762250" y="2413000"/>
          <p14:tracePt t="108376" x="2762250" y="2400300"/>
          <p14:tracePt t="108393" x="2762250" y="2387600"/>
          <p14:tracePt t="108428" x="2762250" y="2381250"/>
          <p14:tracePt t="108429" x="2762250" y="2374900"/>
          <p14:tracePt t="108632" x="2762250" y="2381250"/>
          <p14:tracePt t="108644" x="2762250" y="2393950"/>
          <p14:tracePt t="108659" x="2762250" y="2413000"/>
          <p14:tracePt t="108660" x="2762250" y="2463800"/>
          <p14:tracePt t="108676" x="2762250" y="2495550"/>
          <p14:tracePt t="108692" x="2762250" y="2552700"/>
          <p14:tracePt t="108710" x="2762250" y="2578100"/>
          <p14:tracePt t="108726" x="2762250" y="2616200"/>
          <p14:tracePt t="108743" x="2762250" y="2654300"/>
          <p14:tracePt t="108760" x="2762250" y="2667000"/>
          <p14:tracePt t="108776" x="2762250" y="2698750"/>
          <p14:tracePt t="108793" x="2762250" y="2717800"/>
          <p14:tracePt t="108810" x="2762250" y="2749550"/>
          <p14:tracePt t="108826" x="2762250" y="2781300"/>
          <p14:tracePt t="108843" x="2762250" y="2794000"/>
          <p14:tracePt t="108860" x="2762250" y="2832100"/>
          <p14:tracePt t="108876" x="2762250" y="2838450"/>
          <p14:tracePt t="108893" x="2762250" y="2857500"/>
          <p14:tracePt t="108910" x="2762250" y="2882900"/>
          <p14:tracePt t="108946" x="2762250" y="2889250"/>
          <p14:tracePt t="112802" x="2768600" y="2889250"/>
          <p14:tracePt t="112864" x="2774950" y="2889250"/>
          <p14:tracePt t="112894" x="2781300" y="2889250"/>
          <p14:tracePt t="112926" x="2787650" y="2889250"/>
          <p14:tracePt t="112937" x="2794000" y="2889250"/>
          <p14:tracePt t="112948" x="2800350" y="2889250"/>
          <p14:tracePt t="112968" x="2813050" y="2882900"/>
          <p14:tracePt t="112979" x="2825750" y="2882900"/>
          <p14:tracePt t="112980" x="2825750" y="2876550"/>
          <p14:tracePt t="112992" x="2851150" y="2876550"/>
          <p14:tracePt t="113030" x="2857500" y="2876550"/>
          <p14:tracePt t="113032" x="2863850" y="2876550"/>
          <p14:tracePt t="113112" x="2870200" y="2876550"/>
          <p14:tracePt t="113144" x="2876550" y="2876550"/>
          <p14:tracePt t="113164" x="2882900" y="2876550"/>
          <p14:tracePt t="113176" x="2882900" y="2870200"/>
          <p14:tracePt t="113206" x="2889250" y="2870200"/>
          <p14:tracePt t="113209" x="2889250" y="2863850"/>
          <p14:tracePt t="113227" x="2895600" y="2863850"/>
          <p14:tracePt t="113243" x="2901950" y="2863850"/>
          <p14:tracePt t="113278" x="2908300" y="2863850"/>
          <p14:tracePt t="113290" x="2914650" y="2863850"/>
          <p14:tracePt t="113291" x="2921000" y="2870200"/>
          <p14:tracePt t="113309" x="2933700" y="2870200"/>
          <p14:tracePt t="113311" x="2946400" y="2876550"/>
          <p14:tracePt t="113325" x="2965450" y="2889250"/>
          <p14:tracePt t="113343" x="2978150" y="2889250"/>
          <p14:tracePt t="113360" x="2990850" y="2895600"/>
          <p14:tracePt t="116099" x="2997200" y="2895600"/>
          <p14:tracePt t="116120" x="3003550" y="2895600"/>
          <p14:tracePt t="116140" x="3009900" y="2895600"/>
          <p14:tracePt t="116150" x="3016250" y="2895600"/>
          <p14:tracePt t="116161" x="3022600" y="2889250"/>
          <p14:tracePt t="116162" x="3028950" y="2889250"/>
          <p14:tracePt t="116176" x="3041650" y="2882900"/>
          <p14:tracePt t="116192" x="3048000" y="2876550"/>
          <p14:tracePt t="116209" x="3054350" y="2876550"/>
          <p14:tracePt t="116226" x="3060700" y="2870200"/>
          <p14:tracePt t="116242" x="3067050" y="2857500"/>
          <p14:tracePt t="116259" x="3086100" y="2851150"/>
          <p14:tracePt t="116276" x="3092450" y="2838450"/>
          <p14:tracePt t="116293" x="3117850" y="2819400"/>
          <p14:tracePt t="116310" x="3130550" y="2806700"/>
          <p14:tracePt t="116325" x="3155950" y="2774950"/>
          <p14:tracePt t="116343" x="3175000" y="2749550"/>
          <p14:tracePt t="116360" x="3187700" y="2743200"/>
          <p14:tracePt t="116376" x="3213100" y="2711450"/>
          <p14:tracePt t="116393" x="3225800" y="2698750"/>
          <p14:tracePt t="116410" x="3244850" y="2679700"/>
          <p14:tracePt t="116426" x="3270250" y="2660650"/>
          <p14:tracePt t="116442" x="3276600" y="2654300"/>
          <p14:tracePt t="116460" x="3314700" y="2628900"/>
          <p14:tracePt t="116476" x="3365500" y="2609850"/>
          <p14:tracePt t="116493" x="3390900" y="2603500"/>
          <p14:tracePt t="116509" x="3435350" y="2590800"/>
          <p14:tracePt t="116526" x="3454400" y="2584450"/>
          <p14:tracePt t="116543" x="3473450" y="2578100"/>
          <p14:tracePt t="116559" x="3492500" y="2571750"/>
          <p14:tracePt t="116598" x="3505200" y="2565400"/>
          <p14:tracePt t="116599" x="3517900" y="2559050"/>
          <p14:tracePt t="116610" x="3530600" y="2546350"/>
          <p14:tracePt t="116626" x="3556000" y="2527300"/>
          <p14:tracePt t="116642" x="3587750" y="2514600"/>
          <p14:tracePt t="116661" x="3600450" y="2501900"/>
          <p14:tracePt t="116676" x="3613150" y="2489200"/>
          <p14:tracePt t="116693" x="3625850" y="2482850"/>
          <p14:tracePt t="116709" x="3632200" y="2476500"/>
          <p14:tracePt t="116726" x="3638550" y="2476500"/>
          <p14:tracePt t="116743" x="3651250" y="2470150"/>
          <p14:tracePt t="116760" x="3663950" y="2463800"/>
          <p14:tracePt t="116776" x="3670300" y="2463800"/>
          <p14:tracePt t="116792" x="3683000" y="2457450"/>
          <p14:tracePt t="116810" x="3683000" y="2451100"/>
          <p14:tracePt t="116827" x="3689350" y="2451100"/>
          <p14:tracePt t="117549" x="3695700" y="2451100"/>
          <p14:tracePt t="117570" x="3702050" y="2451100"/>
          <p14:tracePt t="117574" x="3708400" y="2451100"/>
          <p14:tracePt t="117592" x="3721100" y="2444750"/>
          <p14:tracePt t="117594" x="3727450" y="2444750"/>
          <p14:tracePt t="117610" x="3759200" y="2438400"/>
          <p14:tracePt t="117626" x="3790950" y="2425700"/>
          <p14:tracePt t="117643" x="3810000" y="2419350"/>
          <p14:tracePt t="117659" x="3841750" y="2400300"/>
          <p14:tracePt t="117677" x="3860800" y="2393950"/>
          <p14:tracePt t="117693" x="3892550" y="2374900"/>
          <p14:tracePt t="117710" x="3924300" y="2362200"/>
          <p14:tracePt t="117726" x="3937000" y="2355850"/>
          <p14:tracePt t="117742" x="3949700" y="2343150"/>
          <p14:tracePt t="117760" x="3956050" y="2336800"/>
          <p14:tracePt t="117776" x="3962400" y="2336800"/>
          <p14:tracePt t="117828" x="3962400" y="2330450"/>
          <p14:tracePt t="117850" x="3962400" y="2324100"/>
          <p14:tracePt t="117861" x="3962400" y="2317750"/>
          <p14:tracePt t="117874" x="3956050" y="2317750"/>
          <p14:tracePt t="117892" x="3949700" y="2311400"/>
          <p14:tracePt t="117893" x="3949700" y="2305050"/>
          <p14:tracePt t="117909" x="3937000" y="2298700"/>
          <p14:tracePt t="117926" x="3930650" y="2298700"/>
          <p14:tracePt t="117943" x="3917950" y="2292350"/>
          <p14:tracePt t="117960" x="3911600" y="2292350"/>
          <p14:tracePt t="117976" x="3905250" y="2286000"/>
          <p14:tracePt t="117993" x="3892550" y="2286000"/>
          <p14:tracePt t="118009" x="3879850" y="2286000"/>
          <p14:tracePt t="118026" x="3860800" y="2286000"/>
          <p14:tracePt t="118043" x="3816350" y="2286000"/>
          <p14:tracePt t="118059" x="3797300" y="2286000"/>
          <p14:tracePt t="118075" x="3765550" y="2286000"/>
          <p14:tracePt t="118092" x="3746500" y="2286000"/>
          <p14:tracePt t="118109" x="3714750" y="2286000"/>
          <p14:tracePt t="118126" x="3695700" y="2286000"/>
          <p14:tracePt t="118143" x="3683000" y="2286000"/>
          <p14:tracePt t="118159" x="3663950" y="2286000"/>
          <p14:tracePt t="118176" x="3651250" y="2286000"/>
          <p14:tracePt t="118192" x="3619500" y="2292350"/>
          <p14:tracePt t="118209" x="3594100" y="2305050"/>
          <p14:tracePt t="118226" x="3575050" y="2311400"/>
          <p14:tracePt t="118243" x="3556000" y="2317750"/>
          <p14:tracePt t="118260" x="3549650" y="2324100"/>
          <p14:tracePt t="118276" x="3536950" y="2324100"/>
          <p14:tracePt t="118310" x="3536950" y="2330450"/>
          <p14:tracePt t="118311" x="3530600" y="2336800"/>
          <p14:tracePt t="118326" x="3524250" y="2343150"/>
          <p14:tracePt t="118343" x="3517900" y="2349500"/>
          <p14:tracePt t="118359" x="3505200" y="2355850"/>
          <p14:tracePt t="118376" x="3505200" y="2362200"/>
          <p14:tracePt t="118393" x="3498850" y="2374900"/>
          <p14:tracePt t="118409" x="3486150" y="2387600"/>
          <p14:tracePt t="118425" x="3479800" y="2400300"/>
          <p14:tracePt t="118442" x="3479800" y="2419350"/>
          <p14:tracePt t="118460" x="3473450" y="2438400"/>
          <p14:tracePt t="118476" x="3460750" y="2470150"/>
          <p14:tracePt t="118492" x="3454400" y="2514600"/>
          <p14:tracePt t="118509" x="3448050" y="2533650"/>
          <p14:tracePt t="118526" x="3435350" y="2559050"/>
          <p14:tracePt t="118542" x="3435350" y="2578100"/>
          <p14:tracePt t="118559" x="3422650" y="2603500"/>
          <p14:tracePt t="118576" x="3416300" y="2622550"/>
          <p14:tracePt t="118593" x="3416300" y="2641600"/>
          <p14:tracePt t="118609" x="3416300" y="2667000"/>
          <p14:tracePt t="118626" x="3409950" y="2686050"/>
          <p14:tracePt t="118643" x="3409950" y="2705100"/>
          <p14:tracePt t="118659" x="3409950" y="2736850"/>
          <p14:tracePt t="118696" x="3409950" y="2749550"/>
          <p14:tracePt t="118697" x="3409950" y="2762250"/>
          <p14:tracePt t="118709" x="3409950" y="2768600"/>
          <p14:tracePt t="118727" x="3409950" y="2787650"/>
          <p14:tracePt t="118742" x="3409950" y="2794000"/>
          <p14:tracePt t="118759" x="3409950" y="2806700"/>
          <p14:tracePt t="118776" x="3409950" y="2819400"/>
          <p14:tracePt t="118793" x="3409950" y="2825750"/>
          <p14:tracePt t="118809" x="3409950" y="2844800"/>
          <p14:tracePt t="118826" x="3409950" y="2863850"/>
          <p14:tracePt t="118843" x="3409950" y="2876550"/>
          <p14:tracePt t="118858" x="3409950" y="2889250"/>
          <p14:tracePt t="118876" x="3409950" y="2901950"/>
          <p14:tracePt t="118892" x="3409950" y="2914650"/>
          <p14:tracePt t="118909" x="3409950" y="2921000"/>
          <p14:tracePt t="118926" x="3409950" y="2933700"/>
          <p14:tracePt t="118942" x="3409950" y="2940050"/>
          <p14:tracePt t="118960" x="3409950" y="2946400"/>
          <p14:tracePt t="118976" x="3409950" y="2959100"/>
          <p14:tracePt t="118993" x="3409950" y="2971800"/>
          <p14:tracePt t="119009" x="3416300" y="2971800"/>
          <p14:tracePt t="119026" x="3416300" y="2978150"/>
          <p14:tracePt t="119042" x="3422650" y="2978150"/>
          <p14:tracePt t="119059" x="3429000" y="2984500"/>
          <p14:tracePt t="119076" x="3435350" y="2997200"/>
          <p14:tracePt t="119114" x="3448050" y="3003550"/>
          <p14:tracePt t="119126" x="3460750" y="3009900"/>
          <p14:tracePt t="119142" x="3473450" y="3016250"/>
          <p14:tracePt t="119143" x="3492500" y="3035300"/>
          <p14:tracePt t="119159" x="3511550" y="3035300"/>
          <p14:tracePt t="119176" x="3524250" y="3048000"/>
          <p14:tracePt t="119192" x="3543300" y="3067050"/>
          <p14:tracePt t="119209" x="3549650" y="3067050"/>
          <p14:tracePt t="119225" x="3581400" y="3086100"/>
          <p14:tracePt t="119242" x="3625850" y="3105150"/>
          <p14:tracePt t="119259" x="3651250" y="3117850"/>
          <p14:tracePt t="119276" x="3695700" y="3130550"/>
          <p14:tracePt t="119293" x="3708400" y="3130550"/>
          <p14:tracePt t="119309" x="3733800" y="3143250"/>
          <p14:tracePt t="119326" x="3746500" y="3143250"/>
          <p14:tracePt t="119342" x="3771900" y="3143250"/>
          <p14:tracePt t="119359" x="3810000" y="3143250"/>
          <p14:tracePt t="119376" x="3835400" y="3143250"/>
          <p14:tracePt t="119393" x="3886200" y="3149600"/>
          <p14:tracePt t="119410" x="3911600" y="3149600"/>
          <p14:tracePt t="119427" x="3943350" y="3155950"/>
          <p14:tracePt t="119444" x="3962400" y="3155950"/>
          <p14:tracePt t="119460" x="3981450" y="3155950"/>
          <p14:tracePt t="119477" x="4019550" y="3155950"/>
          <p14:tracePt t="119494" x="4044950" y="3155950"/>
          <p14:tracePt t="119510" x="4127500" y="3155950"/>
          <p14:tracePt t="119527" x="4216400" y="3155950"/>
          <p14:tracePt t="119543" x="4260850" y="3155950"/>
          <p14:tracePt t="119560" x="4349750" y="3155950"/>
          <p14:tracePt t="119577" x="4381500" y="3155950"/>
          <p14:tracePt t="119593" x="4432300" y="3155950"/>
          <p14:tracePt t="119610" x="4476750" y="3155950"/>
          <p14:tracePt t="119627" x="4495800" y="3155950"/>
          <p14:tracePt t="119643" x="4533900" y="3155950"/>
          <p14:tracePt t="119660" x="4559300" y="3155950"/>
          <p14:tracePt t="119677" x="4603750" y="3155950"/>
          <p14:tracePt t="119694" x="4654550" y="3155950"/>
          <p14:tracePt t="119710" x="4686300" y="3155950"/>
          <p14:tracePt t="119727" x="4737100" y="3155950"/>
          <p14:tracePt t="119743" x="4762500" y="3155950"/>
          <p14:tracePt t="119760" x="4813300" y="3149600"/>
          <p14:tracePt t="119777" x="4870450" y="3130550"/>
          <p14:tracePt t="119794" x="4908550" y="3117850"/>
          <p14:tracePt t="119810" x="4972050" y="3092450"/>
          <p14:tracePt t="119828" x="5003800" y="3086100"/>
          <p14:tracePt t="119844" x="5060950" y="3067050"/>
          <p14:tracePt t="119875" x="5092700" y="3048000"/>
          <p14:tracePt t="119876" x="5111750" y="3041650"/>
          <p14:tracePt t="119892" x="5137150" y="3022600"/>
          <p14:tracePt t="119911" x="5156200" y="3009900"/>
          <p14:tracePt t="119927" x="5175250" y="2984500"/>
          <p14:tracePt t="119943" x="5207000" y="2952750"/>
          <p14:tracePt t="119960" x="5219700" y="2933700"/>
          <p14:tracePt t="119977" x="5238750" y="2901950"/>
          <p14:tracePt t="119994" x="5245100" y="2895600"/>
          <p14:tracePt t="120010" x="5251450" y="2876550"/>
          <p14:tracePt t="120027" x="5251450" y="2863850"/>
          <p14:tracePt t="120043" x="5251450" y="2857500"/>
          <p14:tracePt t="120060" x="5251450" y="2844800"/>
          <p14:tracePt t="120077" x="5251450" y="2832100"/>
          <p14:tracePt t="120093" x="5251450" y="2813050"/>
          <p14:tracePt t="120110" x="5251450" y="2787650"/>
          <p14:tracePt t="120127" x="5251450" y="2774950"/>
          <p14:tracePt t="120143" x="5251450" y="2755900"/>
          <p14:tracePt t="120160" x="5251450" y="2749550"/>
          <p14:tracePt t="120177" x="5251450" y="2730500"/>
          <p14:tracePt t="120194" x="5251450" y="2711450"/>
          <p14:tracePt t="120210" x="5251450" y="2698750"/>
          <p14:tracePt t="120227" x="5251450" y="2679700"/>
          <p14:tracePt t="120243" x="5251450" y="2667000"/>
          <p14:tracePt t="120260" x="5245100" y="2641600"/>
          <p14:tracePt t="120277" x="5232400" y="2628900"/>
          <p14:tracePt t="120294" x="5226050" y="2622550"/>
          <p14:tracePt t="120310" x="5226050" y="2616200"/>
          <p14:tracePt t="120327" x="5219700" y="2603500"/>
          <p14:tracePt t="120343" x="5207000" y="2597150"/>
          <p14:tracePt t="120360" x="5207000" y="2590800"/>
          <p14:tracePt t="120376" x="5194300" y="2578100"/>
          <p14:tracePt t="120393" x="5175250" y="2571750"/>
          <p14:tracePt t="120410" x="5149850" y="2565400"/>
          <p14:tracePt t="120427" x="5086350" y="2546350"/>
          <p14:tracePt t="120444" x="5041900" y="2527300"/>
          <p14:tracePt t="120460" x="4946650" y="2508250"/>
          <p14:tracePt t="120478" x="4876800" y="2482850"/>
          <p14:tracePt t="120493" x="4838700" y="2470150"/>
          <p14:tracePt t="120510" x="4781550" y="2457450"/>
          <p14:tracePt t="120527" x="4762500" y="2451100"/>
          <p14:tracePt t="120543" x="4692650" y="2425700"/>
          <p14:tracePt t="120560" x="4610100" y="2413000"/>
          <p14:tracePt t="120577" x="4565650" y="2406650"/>
          <p14:tracePt t="120594" x="4470400" y="2387600"/>
          <p14:tracePt t="120610" x="4432300" y="2387600"/>
          <p14:tracePt t="120627" x="4356100" y="2374900"/>
          <p14:tracePt t="120644" x="4298950" y="2374900"/>
          <p14:tracePt t="120660" x="4267200" y="2374900"/>
          <p14:tracePt t="120677" x="4210050" y="2374900"/>
          <p14:tracePt t="120693" x="4165600" y="2374900"/>
          <p14:tracePt t="120693" x="4121150" y="2374900"/>
          <p14:tracePt t="120711" x="4076700" y="2374900"/>
          <p14:tracePt t="120727" x="3987800" y="2387600"/>
          <p14:tracePt t="120744" x="3943350" y="2393950"/>
          <p14:tracePt t="120760" x="3860800" y="2406650"/>
          <p14:tracePt t="120777" x="3822700" y="2419350"/>
          <p14:tracePt t="120793" x="3771900" y="2451100"/>
          <p14:tracePt t="120810" x="3714750" y="2482850"/>
          <p14:tracePt t="120843" x="3689350" y="2514600"/>
          <p14:tracePt t="120845" x="3638550" y="2559050"/>
          <p14:tracePt t="120861" x="3625850" y="2597150"/>
          <p14:tracePt t="120877" x="3587750" y="2654300"/>
          <p14:tracePt t="120893" x="3568700" y="2705100"/>
          <p14:tracePt t="120910" x="3562350" y="2730500"/>
          <p14:tracePt t="120927" x="3562350" y="2762250"/>
          <p14:tracePt t="120944" x="3556000" y="2774950"/>
          <p14:tracePt t="120960" x="3556000" y="2813050"/>
          <p14:tracePt t="120977" x="3556000" y="2851150"/>
          <p14:tracePt t="120993" x="3556000" y="2876550"/>
          <p14:tracePt t="121010" x="3562350" y="2940050"/>
          <p14:tracePt t="121027" x="3568700" y="2959100"/>
          <p14:tracePt t="121043" x="3594100" y="3016250"/>
          <p14:tracePt t="121060" x="3606800" y="3054350"/>
          <p14:tracePt t="121077" x="3619500" y="3073400"/>
          <p14:tracePt t="121093" x="3651250" y="3098800"/>
          <p14:tracePt t="121110" x="3670300" y="3111500"/>
          <p14:tracePt t="121127" x="3714750" y="3130550"/>
          <p14:tracePt t="121144" x="3784600" y="3143250"/>
          <p14:tracePt t="121160" x="3829050" y="3149600"/>
          <p14:tracePt t="121176" x="3949700" y="3162300"/>
          <p14:tracePt t="121193" x="4013200" y="3162300"/>
          <p14:tracePt t="121211" x="4165600" y="3162300"/>
          <p14:tracePt t="121227" x="4318000" y="3162300"/>
          <p14:tracePt t="121243" x="4394200" y="3162300"/>
          <p14:tracePt t="121260" x="4533900" y="3155950"/>
          <p14:tracePt t="121277" x="4603750" y="3143250"/>
          <p14:tracePt t="121293" x="4724400" y="3117850"/>
          <p14:tracePt t="121310" x="4813300" y="3086100"/>
          <p14:tracePt t="121327" x="4851400" y="3060700"/>
          <p14:tracePt t="121343" x="4883150" y="3035300"/>
          <p14:tracePt t="121361" x="4895850" y="3035300"/>
          <p14:tracePt t="121377" x="4908550" y="3009900"/>
          <p14:tracePt t="121394" x="4908550" y="3003550"/>
          <p14:tracePt t="121410" x="4914900" y="2990850"/>
          <p14:tracePt t="121427" x="4914900" y="2971800"/>
          <p14:tracePt t="121444" x="4914900" y="2965450"/>
          <p14:tracePt t="121460" x="4914900" y="2940050"/>
          <p14:tracePt t="121477" x="4914900" y="2927350"/>
          <p14:tracePt t="121493" x="4914900" y="2901950"/>
          <p14:tracePt t="121510" x="4914900" y="2876550"/>
          <p14:tracePt t="121527" x="4914900" y="2870200"/>
          <p14:tracePt t="121543" x="4914900" y="2857500"/>
          <p14:tracePt t="121587" x="4914900" y="2851150"/>
          <p14:tracePt t="121629" x="4914900" y="2844800"/>
          <p14:tracePt t="121640" x="4914900" y="2838450"/>
          <p14:tracePt t="123503" x="4914900" y="2832100"/>
          <p14:tracePt t="123524" x="4914900" y="2825750"/>
          <p14:tracePt t="123544" x="4914900" y="2819400"/>
          <p14:tracePt t="123555" x="4914900" y="2813050"/>
          <p14:tracePt t="123565" x="4914900" y="2806700"/>
          <p14:tracePt t="123577" x="4914900" y="2800350"/>
          <p14:tracePt t="123580" x="4914900" y="2787650"/>
          <p14:tracePt t="123647" x="4914900" y="2781300"/>
          <p14:tracePt t="123668" x="4914900" y="2774950"/>
          <p14:tracePt t="123679" x="4914900" y="2768600"/>
          <p14:tracePt t="123699" x="4914900" y="2762250"/>
          <p14:tracePt t="123710" x="4914900" y="2755900"/>
          <p14:tracePt t="123720" x="4914900" y="2749550"/>
          <p14:tracePt t="123730" x="4914900" y="2743200"/>
          <p14:tracePt t="123743" x="4914900" y="2730500"/>
          <p14:tracePt t="123762" x="4914900" y="2724150"/>
          <p14:tracePt t="123792" x="4914900" y="2717800"/>
          <p14:tracePt t="123808" x="4914900" y="2711450"/>
          <p14:tracePt t="123845" x="4914900" y="2705100"/>
          <p14:tracePt t="123855" x="4914900" y="2698750"/>
          <p14:tracePt t="123866" x="4914900" y="2692400"/>
          <p14:tracePt t="123877" x="4914900" y="2686050"/>
          <p14:tracePt t="123886" x="4914900" y="2679700"/>
          <p14:tracePt t="123917" x="4914900" y="2673350"/>
          <p14:tracePt t="123929" x="4914900" y="2667000"/>
          <p14:tracePt t="123949" x="4914900" y="2660650"/>
          <p14:tracePt t="124275" x="4914900" y="2654300"/>
          <p14:tracePt t="124296" x="4914900" y="2647950"/>
          <p14:tracePt t="124307" x="4914900" y="2641600"/>
          <p14:tracePt t="124328" x="4914900" y="2635250"/>
          <p14:tracePt t="124329" x="4914900" y="2628900"/>
          <p14:tracePt t="124343" x="4914900" y="2622550"/>
          <p14:tracePt t="124360" x="4914900" y="2616200"/>
          <p14:tracePt t="124377" x="4914900" y="2609850"/>
          <p14:tracePt t="124393" x="4914900" y="2603500"/>
          <p14:tracePt t="124410" x="4914900" y="2590800"/>
          <p14:tracePt t="124427" x="4914900" y="2584450"/>
          <p14:tracePt t="124443" x="4914900" y="2578100"/>
          <p14:tracePt t="124880" x="4908550" y="2578100"/>
          <p14:tracePt t="124911" x="4908550" y="2571750"/>
          <p14:tracePt t="124923" x="4902200" y="2565400"/>
          <p14:tracePt t="124941" x="4902200" y="2559050"/>
          <p14:tracePt t="124963" x="4902200" y="2552700"/>
          <p14:tracePt t="124973" x="4902200" y="2546350"/>
          <p14:tracePt t="125025" x="4902200" y="2540000"/>
          <p14:tracePt t="125076" x="4902200" y="2533650"/>
          <p14:tracePt t="125097" x="4902200" y="2527300"/>
          <p14:tracePt t="125116" x="4895850" y="2527300"/>
          <p14:tracePt t="125668" x="4895850" y="2533650"/>
          <p14:tracePt t="125678" x="4889500" y="2533650"/>
          <p14:tracePt t="125693" x="4889500" y="2540000"/>
          <p14:tracePt t="125710" x="4889500" y="2546350"/>
          <p14:tracePt t="125711" x="4883150" y="2552700"/>
          <p14:tracePt t="125727" x="4876800" y="2571750"/>
          <p14:tracePt t="125743" x="4870450" y="2590800"/>
          <p14:tracePt t="125760" x="4851400" y="2622550"/>
          <p14:tracePt t="125778" x="4826000" y="2660650"/>
          <p14:tracePt t="125793" x="4819650" y="2679700"/>
          <p14:tracePt t="125810" x="4806950" y="2717800"/>
          <p14:tracePt t="125828" x="4800600" y="2724150"/>
          <p14:tracePt t="125843" x="4787900" y="2743200"/>
          <p14:tracePt t="125860" x="4781550" y="2755900"/>
          <p14:tracePt t="125877" x="4781550" y="2768600"/>
          <p14:tracePt t="125893" x="4781550" y="2781300"/>
          <p14:tracePt t="125910" x="4781550" y="2787650"/>
          <p14:tracePt t="125910" x="4775200" y="2794000"/>
          <p14:tracePt t="125928" x="4775200" y="2800350"/>
          <p14:tracePt t="125944" x="4768850" y="2813050"/>
          <p14:tracePt t="125960" x="4762500" y="2825750"/>
          <p14:tracePt t="125977" x="4756150" y="2832100"/>
          <p14:tracePt t="125994" x="4756150" y="2844800"/>
          <p14:tracePt t="126010" x="4756150" y="2851150"/>
          <p14:tracePt t="126164" x="4756150" y="2838450"/>
          <p14:tracePt t="126174" x="4756150" y="2819400"/>
          <p14:tracePt t="126195" x="4756150" y="2806700"/>
          <p14:tracePt t="126197" x="4762500" y="2794000"/>
          <p14:tracePt t="126210" x="4768850" y="2755900"/>
          <p14:tracePt t="126227" x="4775200" y="2736850"/>
          <p14:tracePt t="126243" x="4781550" y="2724150"/>
          <p14:tracePt t="126260" x="4781550" y="2711450"/>
          <p14:tracePt t="126276" x="4787900" y="2711450"/>
          <p14:tracePt t="126294" x="4787900" y="2698750"/>
          <p14:tracePt t="126310" x="4794250" y="2698750"/>
          <p14:tracePt t="126326" x="4794250" y="2692400"/>
          <p14:tracePt t="126344" x="4794250" y="2686050"/>
          <p14:tracePt t="126360" x="4794250" y="2673350"/>
          <p14:tracePt t="126496" x="4800600" y="2673350"/>
          <p14:tracePt t="126538" x="4806950" y="2673350"/>
          <p14:tracePt t="126567" x="4813300" y="2673350"/>
          <p14:tracePt t="126578" x="4813300" y="2679700"/>
          <p14:tracePt t="126588" x="4819650" y="2686050"/>
          <p14:tracePt t="126599" x="4826000" y="2698750"/>
          <p14:tracePt t="126610" x="4826000" y="2705100"/>
          <p14:tracePt t="126611" x="4832350" y="2717800"/>
          <p14:tracePt t="126627" x="4838700" y="2724150"/>
          <p14:tracePt t="126644" x="4838700" y="2730500"/>
          <p14:tracePt t="126660" x="4851400" y="2736850"/>
          <p14:tracePt t="126677" x="4851400" y="2749550"/>
          <p14:tracePt t="126694" x="4857750" y="2749550"/>
          <p14:tracePt t="126710" x="4864100" y="2762250"/>
          <p14:tracePt t="126727" x="4864100" y="2768600"/>
          <p14:tracePt t="126743" x="4864100" y="2774950"/>
          <p14:tracePt t="128974" x="4864100" y="2781300"/>
          <p14:tracePt t="129005" x="4857750" y="2787650"/>
          <p14:tracePt t="129026" x="4845050" y="2794000"/>
          <p14:tracePt t="129036" x="4832350" y="2800350"/>
          <p14:tracePt t="129047" x="4819650" y="2813050"/>
          <p14:tracePt t="129057" x="4806950" y="2819400"/>
          <p14:tracePt t="129061" x="4787900" y="2825750"/>
          <p14:tracePt t="129077" x="4749800" y="2832100"/>
          <p14:tracePt t="129094" x="4724400" y="2844800"/>
          <p14:tracePt t="129110" x="4705350" y="2844800"/>
          <p14:tracePt t="129127" x="4686300" y="2851150"/>
          <p14:tracePt t="129161" x="4679950" y="2851150"/>
          <p14:tracePt t="129386" x="4673600" y="2851150"/>
          <p14:tracePt t="129427" x="4667250" y="2851150"/>
          <p14:tracePt t="129459" x="4660900" y="2851150"/>
          <p14:tracePt t="129468" x="4654550" y="2844800"/>
          <p14:tracePt t="129478" x="4648200" y="2844800"/>
          <p14:tracePt t="129485" x="4641850" y="2838450"/>
          <p14:tracePt t="129493" x="4629150" y="2832100"/>
          <p14:tracePt t="129510" x="4616450" y="2832100"/>
          <p14:tracePt t="129527" x="4610100" y="2825750"/>
          <p14:tracePt t="129602" x="4603750" y="2825750"/>
          <p14:tracePt t="129644" x="4597400" y="2825750"/>
          <p14:tracePt t="129735" x="4591050" y="2825750"/>
          <p14:tracePt t="129746" x="4584700" y="2825750"/>
          <p14:tracePt t="129760" x="4572000" y="2825750"/>
          <p14:tracePt t="129761" x="4552950" y="2825750"/>
          <p14:tracePt t="129777" x="4533900" y="2825750"/>
          <p14:tracePt t="129794" x="4521200" y="2825750"/>
          <p14:tracePt t="129810" x="4514850" y="2825750"/>
          <p14:tracePt t="129828" x="4502150" y="2825750"/>
          <p14:tracePt t="129844" x="4489450" y="2825750"/>
          <p14:tracePt t="129860" x="4483100" y="2825750"/>
          <p14:tracePt t="129877" x="4470400" y="2825750"/>
          <p14:tracePt t="130268" x="4476750" y="2825750"/>
          <p14:tracePt t="130290" x="4483100" y="2825750"/>
          <p14:tracePt t="130320" x="4489450" y="2825750"/>
          <p14:tracePt t="130325" x="4495800" y="2825750"/>
          <p14:tracePt t="130352" x="4508500" y="2825750"/>
          <p14:tracePt t="130362" x="4514850" y="2825750"/>
          <p14:tracePt t="130383" x="4521200" y="2825750"/>
          <p14:tracePt t="130393" x="4527550" y="2825750"/>
          <p14:tracePt t="130398" x="4533900" y="2825750"/>
          <p14:tracePt t="130435" x="4540250" y="2825750"/>
          <p14:tracePt t="130445" x="4546600" y="2825750"/>
          <p14:tracePt t="130447" x="4552950" y="2825750"/>
          <p14:tracePt t="130460" x="4572000" y="2825750"/>
          <p14:tracePt t="130477" x="4584700" y="2825750"/>
          <p14:tracePt t="130493" x="4610100" y="2825750"/>
          <p14:tracePt t="130528" x="4616450" y="2825750"/>
          <p14:tracePt t="130529" x="4622800" y="2825750"/>
          <p14:tracePt t="130543" x="4635500" y="2825750"/>
          <p14:tracePt t="130560" x="4648200" y="2825750"/>
          <p14:tracePt t="130577" x="4673600" y="2825750"/>
          <p14:tracePt t="130594" x="4692650" y="2825750"/>
          <p14:tracePt t="130610" x="4718050" y="2825750"/>
          <p14:tracePt t="130627" x="4743450" y="2825750"/>
          <p14:tracePt t="130643" x="4749800" y="2825750"/>
          <p14:tracePt t="130660" x="4768850" y="2825750"/>
          <p14:tracePt t="130677" x="4787900" y="2825750"/>
          <p14:tracePt t="130693" x="4819650" y="2825750"/>
          <p14:tracePt t="130710" x="4838700" y="2825750"/>
          <p14:tracePt t="130727" x="4851400" y="2825750"/>
          <p14:tracePt t="131603" x="4851400" y="2832100"/>
          <p14:tracePt t="131624" x="4851400" y="2838450"/>
          <p14:tracePt t="131635" x="4851400" y="2844800"/>
          <p14:tracePt t="131841" x="4857750" y="2844800"/>
          <p14:tracePt t="131862" x="4864100" y="2844800"/>
          <p14:tracePt t="131883" x="4870450" y="2844800"/>
          <p14:tracePt t="131903" x="4876800" y="2844800"/>
          <p14:tracePt t="131913" x="4883150" y="2844800"/>
          <p14:tracePt t="131929" x="4889500" y="2844800"/>
          <p14:tracePt t="131947" x="4895850" y="2844800"/>
          <p14:tracePt t="131948" x="4902200" y="2844800"/>
          <p14:tracePt t="133309" x="4908550" y="2844800"/>
          <p14:tracePt t="133320" x="4927600" y="2844800"/>
          <p14:tracePt t="133330" x="4953000" y="2844800"/>
          <p14:tracePt t="133332" x="4984750" y="2844800"/>
          <p14:tracePt t="133343" x="5029200" y="2844800"/>
          <p14:tracePt t="133360" x="5149850" y="2844800"/>
          <p14:tracePt t="133377" x="5289550" y="2844800"/>
          <p14:tracePt t="133393" x="5365750" y="2844800"/>
          <p14:tracePt t="133410" x="5492750" y="2844800"/>
          <p14:tracePt t="133427" x="5568950" y="2844800"/>
          <p14:tracePt t="133443" x="5721350" y="2844800"/>
          <p14:tracePt t="133460" x="5861050" y="2844800"/>
          <p14:tracePt t="133477" x="5930900" y="2844800"/>
          <p14:tracePt t="133493" x="6045200" y="2844800"/>
          <p14:tracePt t="133510" x="6089650" y="2844800"/>
          <p14:tracePt t="133527" x="6172200" y="2844800"/>
          <p14:tracePt t="133543" x="6216650" y="2844800"/>
          <p14:tracePt t="133560" x="6235700" y="2844800"/>
          <p14:tracePt t="133577" x="6286500" y="2844800"/>
          <p14:tracePt t="133593" x="6318250" y="2844800"/>
          <p14:tracePt t="133610" x="6381750" y="2844800"/>
          <p14:tracePt t="133626" x="6464300" y="2844800"/>
          <p14:tracePt t="133643" x="6496050" y="2844800"/>
          <p14:tracePt t="133660" x="6540500" y="2844800"/>
          <p14:tracePt t="133677" x="6553200" y="2844800"/>
          <p14:tracePt t="133693" x="6565900" y="2844800"/>
          <p14:tracePt t="133710" x="6584950" y="2844800"/>
          <p14:tracePt t="133727" x="6591300" y="2844800"/>
          <p14:tracePt t="133743" x="6623050" y="2844800"/>
          <p14:tracePt t="133760" x="6635750" y="2844800"/>
          <p14:tracePt t="133777" x="6661150" y="2844800"/>
          <p14:tracePt t="134623" x="6654800" y="2851150"/>
          <p14:tracePt t="134664" x="6648450" y="2857500"/>
          <p14:tracePt t="134675" x="6642100" y="2857500"/>
          <p14:tracePt t="134695" x="6635750" y="2857500"/>
          <p14:tracePt t="134726" x="6623050" y="2857500"/>
          <p14:tracePt t="134738" x="6610350" y="2857500"/>
          <p14:tracePt t="134747" x="6604000" y="2857500"/>
          <p14:tracePt t="134758" x="6591300" y="2857500"/>
          <p14:tracePt t="134778" x="6578600" y="2857500"/>
          <p14:tracePt t="134779" x="6572250" y="2857500"/>
          <p14:tracePt t="134850" x="6565900" y="2857500"/>
          <p14:tracePt t="134932" x="6559550" y="2857500"/>
          <p14:tracePt t="134973" x="6553200" y="2857500"/>
          <p14:tracePt t="135005" x="6546850" y="2857500"/>
          <p14:tracePt t="135035" x="6540500" y="2857500"/>
          <p14:tracePt t="135056" x="6534150" y="2857500"/>
          <p14:tracePt t="135066" x="6534150" y="2851150"/>
          <p14:tracePt t="135087" x="6527800" y="2851150"/>
          <p14:tracePt t="135097" x="6521450" y="2851150"/>
          <p14:tracePt t="135108" x="6515100" y="2851150"/>
          <p14:tracePt t="135110" x="6515100" y="2844800"/>
          <p14:tracePt t="135466" x="6521450" y="2844800"/>
          <p14:tracePt t="135486" x="6527800" y="2844800"/>
          <p14:tracePt t="135527" x="6534150" y="2844800"/>
          <p14:tracePt t="135548" x="6546850" y="2844800"/>
          <p14:tracePt t="135558" x="6553200" y="2844800"/>
          <p14:tracePt t="135569" x="6565900" y="2844800"/>
          <p14:tracePt t="135580" x="6584950" y="2844800"/>
          <p14:tracePt t="135581" x="6604000" y="2844800"/>
          <p14:tracePt t="135593" x="6623050" y="2844800"/>
          <p14:tracePt t="135610" x="6661150" y="2844800"/>
          <p14:tracePt t="135627" x="6680200" y="2844800"/>
          <p14:tracePt t="135643" x="6686550" y="2844800"/>
          <p14:tracePt t="135659" x="6692900" y="2844800"/>
          <p14:tracePt t="135703" x="6699250" y="2844800"/>
          <p14:tracePt t="135724" x="6705600" y="2844800"/>
          <p14:tracePt t="135746" x="6711950" y="2844800"/>
          <p14:tracePt t="136742" x="6718300" y="2844800"/>
          <p14:tracePt t="136753" x="6731000" y="2838450"/>
          <p14:tracePt t="136768" x="6737350" y="2832100"/>
          <p14:tracePt t="136769" x="6750050" y="2825750"/>
          <p14:tracePt t="136777" x="6769100" y="2819400"/>
          <p14:tracePt t="136793" x="6813550" y="2806700"/>
          <p14:tracePt t="136810" x="6864350" y="2794000"/>
          <p14:tracePt t="136827" x="6889750" y="2787650"/>
          <p14:tracePt t="136843" x="6927850" y="2781300"/>
          <p14:tracePt t="136860" x="6946900" y="2774950"/>
          <p14:tracePt t="136877" x="6972300" y="2768600"/>
          <p14:tracePt t="136894" x="6991350" y="2768600"/>
          <p14:tracePt t="136911" x="6997700" y="2768600"/>
          <p14:tracePt t="136927" x="6997700" y="2762250"/>
          <p14:tracePt t="137531" x="7004050" y="2762250"/>
          <p14:tracePt t="137552" x="7010400" y="2762250"/>
          <p14:tracePt t="137562" x="7016750" y="2762250"/>
          <p14:tracePt t="137578" x="7029450" y="2762250"/>
          <p14:tracePt t="137579" x="7086600" y="2762250"/>
          <p14:tracePt t="137594" x="7131050" y="2762250"/>
          <p14:tracePt t="137611" x="7258050" y="2762250"/>
          <p14:tracePt t="137628" x="7327900" y="2762250"/>
          <p14:tracePt t="137644" x="7467600" y="2762250"/>
          <p14:tracePt t="137661" x="7543800" y="2762250"/>
          <p14:tracePt t="137678" x="7575550" y="2762250"/>
          <p14:tracePt t="138012" x="7575550" y="2755900"/>
          <p14:tracePt t="138044" x="7575550" y="2749550"/>
          <p14:tracePt t="138054" x="7575550" y="2743200"/>
          <p14:tracePt t="138064" x="7575550" y="2736850"/>
          <p14:tracePt t="138078" x="7575550" y="2730500"/>
          <p14:tracePt t="138079" x="7575550" y="2724150"/>
          <p14:tracePt t="138094" x="7569200" y="2711450"/>
          <p14:tracePt t="138111" x="7562850" y="2692400"/>
          <p14:tracePt t="138128" x="7562850" y="2686050"/>
          <p14:tracePt t="138144" x="7556500" y="2673350"/>
          <p14:tracePt t="138161" x="7556500" y="2660650"/>
          <p14:tracePt t="138178" x="7550150" y="2635250"/>
          <p14:tracePt t="138194" x="7550150" y="2622550"/>
          <p14:tracePt t="138211" x="7543800" y="2609850"/>
          <p14:tracePt t="138669" x="7543800" y="2622550"/>
          <p14:tracePt t="138680" x="7543800" y="2647950"/>
          <p14:tracePt t="138681" x="7543800" y="2673350"/>
          <p14:tracePt t="138694" x="7543800" y="2736850"/>
          <p14:tracePt t="138711" x="7543800" y="2768600"/>
          <p14:tracePt t="138727" x="7543800" y="2825750"/>
          <p14:tracePt t="138744" x="7543800" y="2844800"/>
          <p14:tracePt t="138761" x="7543800" y="2857500"/>
          <p14:tracePt t="138778" x="7543800" y="2870200"/>
          <p14:tracePt t="138794" x="7543800" y="2876550"/>
          <p14:tracePt t="138917" x="7543800" y="2882900"/>
          <p14:tracePt t="138927" x="7543800" y="2889250"/>
          <p14:tracePt t="138937" x="7543800" y="2895600"/>
          <p14:tracePt t="138953" x="7543800" y="2901950"/>
          <p14:tracePt t="138954" x="7543800" y="2908300"/>
          <p14:tracePt t="138961" x="7543800" y="2914650"/>
          <p14:tracePt t="138979" x="7550150" y="2933700"/>
          <p14:tracePt t="138995" x="7556500" y="2940050"/>
          <p14:tracePt t="139011" x="7556500" y="2946400"/>
          <p14:tracePt t="139028" x="7562850" y="2959100"/>
          <p14:tracePt t="140946" x="7562850" y="2946400"/>
          <p14:tracePt t="140955" x="7562850" y="2933700"/>
          <p14:tracePt t="140966" x="7562850" y="2921000"/>
          <p14:tracePt t="140976" x="7556500" y="2901950"/>
          <p14:tracePt t="140994" x="7550150" y="2876550"/>
          <p14:tracePt t="140995" x="7537450" y="2832100"/>
          <p14:tracePt t="141011" x="7531100" y="2806700"/>
          <p14:tracePt t="141027" x="7524750" y="2781300"/>
          <p14:tracePt t="141044" x="7512050" y="2762250"/>
          <p14:tracePt t="141090" x="7512050" y="2755900"/>
          <p14:tracePt t="141093" x="7512050" y="2749550"/>
          <p14:tracePt t="141112" x="7512050" y="2743200"/>
          <p14:tracePt t="141132" x="7512050" y="2730500"/>
          <p14:tracePt t="141133" x="7512050" y="2724150"/>
          <p14:tracePt t="141143" x="7505700" y="2724150"/>
          <p14:tracePt t="141159" x="7505700" y="2705100"/>
          <p14:tracePt t="141754" x="7505700" y="2711450"/>
          <p14:tracePt t="141764" x="7505700" y="2717800"/>
          <p14:tracePt t="141774" x="7512050" y="2724150"/>
          <p14:tracePt t="141778" x="7518400" y="2730500"/>
          <p14:tracePt t="141794" x="7537450" y="2755900"/>
          <p14:tracePt t="141811" x="7562850" y="2781300"/>
          <p14:tracePt t="141828" x="7575550" y="2800350"/>
          <p14:tracePt t="141844" x="7594600" y="2832100"/>
          <p14:tracePt t="141861" x="7600950" y="2844800"/>
          <p14:tracePt t="141878" x="7620000" y="2870200"/>
          <p14:tracePt t="141894" x="7632700" y="2889250"/>
          <p14:tracePt t="141981" x="7632700" y="2895600"/>
          <p14:tracePt t="142003" x="7632700" y="2901950"/>
          <p14:tracePt t="142012" x="7632700" y="2908300"/>
          <p14:tracePt t="142043" x="7632700" y="2914650"/>
          <p14:tracePt t="142054" x="7632700" y="2921000"/>
          <p14:tracePt t="143652" x="7639050" y="2921000"/>
          <p14:tracePt t="143693" x="7645400" y="2921000"/>
          <p14:tracePt t="147335" x="7651750" y="2921000"/>
          <p14:tracePt t="147438" x="7651750" y="2914650"/>
          <p14:tracePt t="147460" x="7651750" y="2908300"/>
          <p14:tracePt t="147469" x="7651750" y="2895600"/>
          <p14:tracePt t="147480" x="7658100" y="2889250"/>
          <p14:tracePt t="147490" x="7658100" y="2870200"/>
          <p14:tracePt t="147494" x="7658100" y="2857500"/>
          <p14:tracePt t="147510" x="7664450" y="2832100"/>
          <p14:tracePt t="147528" x="7664450" y="2806700"/>
          <p14:tracePt t="147544" x="7664450" y="2800350"/>
          <p14:tracePt t="147878" x="7664450" y="2794000"/>
          <p14:tracePt t="147899" x="7664450" y="2787650"/>
          <p14:tracePt t="147920" x="7664450" y="2774950"/>
          <p14:tracePt t="147930" x="7664450" y="2768600"/>
          <p14:tracePt t="147931" x="7658100" y="2762250"/>
          <p14:tracePt t="147944" x="7651750" y="2755900"/>
          <p14:tracePt t="147961" x="7626350" y="2736850"/>
          <p14:tracePt t="147977" x="7607300" y="2724150"/>
          <p14:tracePt t="147994" x="7594600" y="2717800"/>
          <p14:tracePt t="148010" x="7569200" y="2717800"/>
          <p14:tracePt t="148027" x="7562850" y="2717800"/>
          <p14:tracePt t="148043" x="7531100" y="2717800"/>
          <p14:tracePt t="148060" x="7512050" y="2717800"/>
          <p14:tracePt t="148078" x="7499350" y="2717800"/>
          <p14:tracePt t="148094" x="7480300" y="2724150"/>
          <p14:tracePt t="148111" x="7473950" y="2730500"/>
          <p14:tracePt t="148111" x="7467600" y="2743200"/>
          <p14:tracePt t="148148" x="7461250" y="2749550"/>
          <p14:tracePt t="148149" x="7454900" y="2762250"/>
          <p14:tracePt t="148180" x="7448550" y="2774950"/>
          <p14:tracePt t="148181" x="7448550" y="2787650"/>
          <p14:tracePt t="148194" x="7448550" y="2813050"/>
          <p14:tracePt t="148211" x="7448550" y="2825750"/>
          <p14:tracePt t="148227" x="7448550" y="2851150"/>
          <p14:tracePt t="148244" x="7448550" y="2863850"/>
          <p14:tracePt t="148261" x="7461250" y="2882900"/>
          <p14:tracePt t="148277" x="7467600" y="2895600"/>
          <p14:tracePt t="148294" x="7467600" y="2901950"/>
          <p14:tracePt t="148310" x="7480300" y="2914650"/>
          <p14:tracePt t="148327" x="7493000" y="2921000"/>
          <p14:tracePt t="148343" x="7505700" y="2933700"/>
          <p14:tracePt t="148360" x="7524750" y="2952750"/>
          <p14:tracePt t="148378" x="7531100" y="2959100"/>
          <p14:tracePt t="148394" x="7543800" y="2959100"/>
          <p14:tracePt t="148411" x="7543800" y="2965450"/>
          <p14:tracePt t="148427" x="7550150" y="2965450"/>
          <p14:tracePt t="148444" x="7556500" y="2965450"/>
          <p14:tracePt t="148483" x="7562850" y="2965450"/>
          <p14:tracePt t="148512" x="7562850" y="2959100"/>
          <p14:tracePt t="148523" x="7569200" y="2946400"/>
          <p14:tracePt t="148526" x="7581900" y="2940050"/>
          <p14:tracePt t="148544" x="7588250" y="2933700"/>
          <p14:tracePt t="148545" x="7594600" y="2921000"/>
          <p14:tracePt t="148560" x="7607300" y="2901950"/>
          <p14:tracePt t="148577" x="7613650" y="2889250"/>
          <p14:tracePt t="148594" x="7620000" y="2870200"/>
          <p14:tracePt t="148611" x="7626350" y="2863850"/>
          <p14:tracePt t="148611" x="7626350" y="2857500"/>
          <p14:tracePt t="148628" x="7626350" y="2844800"/>
          <p14:tracePt t="148644" x="7632700" y="2825750"/>
          <p14:tracePt t="148661" x="7632700" y="2819400"/>
          <p14:tracePt t="148678" x="7632700" y="2806700"/>
          <p14:tracePt t="148694" x="7632700" y="2794000"/>
          <p14:tracePt t="148710" x="7632700" y="2787650"/>
          <p14:tracePt t="148835" x="7626350" y="2787650"/>
          <p14:tracePt t="148855" x="7626350" y="2794000"/>
          <p14:tracePt t="148869" x="7626350" y="2800350"/>
          <p14:tracePt t="148886" x="7626350" y="2806700"/>
          <p14:tracePt t="148896" x="7626350" y="2813050"/>
          <p14:tracePt t="148906" x="7626350" y="2819400"/>
          <p14:tracePt t="148910" x="7626350" y="2825750"/>
          <p14:tracePt t="148927" x="7626350" y="2838450"/>
          <p14:tracePt t="148944" x="7626350" y="2863850"/>
          <p14:tracePt t="148960" x="7626350" y="2870200"/>
          <p14:tracePt t="148978" x="7626350" y="2882900"/>
          <p14:tracePt t="149082" x="7626350" y="2889250"/>
          <p14:tracePt t="151290" x="7626350" y="2895600"/>
          <p14:tracePt t="151310" x="7626350" y="2901950"/>
          <p14:tracePt t="151331" x="7626350" y="2908300"/>
          <p14:tracePt t="151341" x="7626350" y="2921000"/>
          <p14:tracePt t="151363" x="7626350" y="2927350"/>
          <p14:tracePt t="151373" x="7620000" y="2940050"/>
          <p14:tracePt t="151384" x="7620000" y="2946400"/>
          <p14:tracePt t="151394" x="7620000" y="2965450"/>
          <p14:tracePt t="151410" x="7613650" y="2978150"/>
          <p14:tracePt t="151427" x="7607300" y="2997200"/>
          <p14:tracePt t="151444" x="7594600" y="3048000"/>
          <p14:tracePt t="151460" x="7581900" y="3086100"/>
          <p14:tracePt t="151460" x="7562850" y="3117850"/>
          <p14:tracePt t="151478" x="7550150" y="3168650"/>
          <p14:tracePt t="151494" x="7505700" y="3270250"/>
          <p14:tracePt t="151510" x="7493000" y="3327400"/>
          <p14:tracePt t="151527" x="7448550" y="3441700"/>
          <p14:tracePt t="151544" x="7435850" y="3498850"/>
          <p14:tracePt t="151560" x="7391400" y="3613150"/>
          <p14:tracePt t="151577" x="7359650" y="3721100"/>
          <p14:tracePt t="151594" x="7340600" y="3759200"/>
          <p14:tracePt t="151610" x="7302500" y="3822700"/>
          <p14:tracePt t="151628" x="7289800" y="3841750"/>
          <p14:tracePt t="151645" x="7270750" y="3867150"/>
          <p14:tracePt t="151661" x="7251700" y="3879850"/>
          <p14:tracePt t="151678" x="7245350" y="3886200"/>
          <p14:tracePt t="151693" x="7232650" y="3898900"/>
          <p14:tracePt t="151711" x="7219950" y="3905250"/>
          <p14:tracePt t="151727" x="7207250" y="3924300"/>
          <p14:tracePt t="151744" x="7200900" y="3930650"/>
          <p14:tracePt t="151842" x="7194550" y="3930650"/>
          <p14:tracePt t="151902" x="7194550" y="3924300"/>
          <p14:tracePt t="151913" x="7194550" y="3911600"/>
          <p14:tracePt t="151924" x="7188200" y="3892550"/>
          <p14:tracePt t="151934" x="7188200" y="3879850"/>
          <p14:tracePt t="151945" x="7181850" y="3860800"/>
          <p14:tracePt t="151946" x="7175500" y="3841750"/>
          <p14:tracePt t="151961" x="7169150" y="3816350"/>
          <p14:tracePt t="151978" x="7162800" y="3803650"/>
          <p14:tracePt t="151994" x="7150100" y="3784600"/>
          <p14:tracePt t="152011" x="7150100" y="3778250"/>
          <p14:tracePt t="152027" x="7143750" y="3765550"/>
          <p14:tracePt t="152044" x="7124700" y="3746500"/>
          <p14:tracePt t="152061" x="7112000" y="3733800"/>
          <p14:tracePt t="152077" x="7086600" y="3702050"/>
          <p14:tracePt t="152094" x="7067550" y="3689350"/>
          <p14:tracePt t="152110" x="7023100" y="3663950"/>
          <p14:tracePt t="152127" x="6978650" y="3644900"/>
          <p14:tracePt t="152144" x="6965950" y="3644900"/>
          <p14:tracePt t="152160" x="6940550" y="3632200"/>
          <p14:tracePt t="152177" x="6921500" y="3632200"/>
          <p14:tracePt t="152194" x="6902450" y="3625850"/>
          <p14:tracePt t="152211" x="6864350" y="3619500"/>
          <p14:tracePt t="152227" x="6845300" y="3619500"/>
          <p14:tracePt t="152244" x="6807200" y="3613150"/>
          <p14:tracePt t="152260" x="6781800" y="3606800"/>
          <p14:tracePt t="152277" x="6731000" y="3600450"/>
          <p14:tracePt t="152294" x="6692900" y="3600450"/>
          <p14:tracePt t="152310" x="6680200" y="3594100"/>
          <p14:tracePt t="152327" x="6654800" y="3594100"/>
          <p14:tracePt t="152362" x="6642100" y="3594100"/>
          <p14:tracePt t="152363" x="6623050" y="3594100"/>
          <p14:tracePt t="152377" x="6591300" y="3600450"/>
          <p14:tracePt t="152394" x="6565900" y="3606800"/>
          <p14:tracePt t="152410" x="6515100" y="3619500"/>
          <p14:tracePt t="152427" x="6477000" y="3632200"/>
          <p14:tracePt t="152443" x="6426200" y="3644900"/>
          <p14:tracePt t="152461" x="6388100" y="3657600"/>
          <p14:tracePt t="152477" x="6381750" y="3663950"/>
          <p14:tracePt t="152494" x="6362700" y="3670300"/>
          <p14:tracePt t="152538" x="6356350" y="3670300"/>
          <p14:tracePt t="152543" x="6350000" y="3676650"/>
          <p14:tracePt t="152552" x="6350000" y="3683000"/>
          <p14:tracePt t="152560" x="6343650" y="3683000"/>
          <p14:tracePt t="152577" x="6343650" y="3689350"/>
          <p14:tracePt t="152594" x="6337300" y="3695700"/>
          <p14:tracePt t="152610" x="6330950" y="3702050"/>
          <p14:tracePt t="152627" x="6324600" y="3708400"/>
          <p14:tracePt t="152644" x="6318250" y="3708400"/>
          <p14:tracePt t="152661" x="6311900" y="3714750"/>
          <p14:tracePt t="152696" x="6311900" y="3721100"/>
          <p14:tracePt t="152716" x="6305550" y="3721100"/>
          <p14:tracePt t="152727" x="6305550" y="3727450"/>
          <p14:tracePt t="152728" x="6292850" y="3733800"/>
          <p14:tracePt t="152744" x="6286500" y="3740150"/>
          <p14:tracePt t="152760" x="6273800" y="3752850"/>
          <p14:tracePt t="152777" x="6261100" y="3771900"/>
          <p14:tracePt t="152794" x="6242050" y="3778250"/>
          <p14:tracePt t="152811" x="6242050" y="3784600"/>
          <p14:tracePt t="152827" x="6235700" y="3790950"/>
          <p14:tracePt t="152862" x="6229350" y="3797300"/>
          <p14:tracePt t="152883" x="6223000" y="3803650"/>
          <p14:tracePt t="152894" x="6223000" y="3810000"/>
          <p14:tracePt t="152895" x="6216650" y="3810000"/>
          <p14:tracePt t="152911" x="6203950" y="3822700"/>
          <p14:tracePt t="152927" x="6197600" y="3829050"/>
          <p14:tracePt t="152943" x="6178550" y="3848100"/>
          <p14:tracePt t="152960" x="6165850" y="3860800"/>
          <p14:tracePt t="152978" x="6153150" y="3873500"/>
          <p14:tracePt t="152994" x="6140450" y="3886200"/>
          <p14:tracePt t="153011" x="6134100" y="3892550"/>
          <p14:tracePt t="153027" x="6115050" y="3911600"/>
          <p14:tracePt t="153044" x="6108700" y="3924300"/>
          <p14:tracePt t="153060" x="6083300" y="3949700"/>
          <p14:tracePt t="153077" x="6070600" y="3975100"/>
          <p14:tracePt t="153094" x="6070600" y="3987800"/>
          <p14:tracePt t="153110" x="6064250" y="4019550"/>
          <p14:tracePt t="153127" x="6057900" y="4025900"/>
          <p14:tracePt t="153144" x="6057900" y="4057650"/>
          <p14:tracePt t="153161" x="6051550" y="4089400"/>
          <p14:tracePt t="153178" x="6051550" y="4114800"/>
          <p14:tracePt t="153194" x="6051550" y="4159250"/>
          <p14:tracePt t="153211" x="6051550" y="4184650"/>
          <p14:tracePt t="153226" x="6051550" y="4216400"/>
          <p14:tracePt t="153242" x="6051550" y="4235450"/>
          <p14:tracePt t="153260" x="6051550" y="4248150"/>
          <p14:tracePt t="153277" x="6057900" y="4260850"/>
          <p14:tracePt t="153294" x="6057900" y="4273550"/>
          <p14:tracePt t="153311" x="6070600" y="4298950"/>
          <p14:tracePt t="153327" x="6089650" y="4324350"/>
          <p14:tracePt t="153344" x="6096000" y="4343400"/>
          <p14:tracePt t="153360" x="6115050" y="4375150"/>
          <p14:tracePt t="153377" x="6121400" y="4381500"/>
          <p14:tracePt t="153394" x="6134100" y="4387850"/>
          <p14:tracePt t="153410" x="6140450" y="4394200"/>
          <p14:tracePt t="153427" x="6146800" y="4400550"/>
          <p14:tracePt t="153443" x="6153150" y="4413250"/>
          <p14:tracePt t="153460" x="6159500" y="4413250"/>
          <p14:tracePt t="153476" x="6172200" y="4425950"/>
          <p14:tracePt t="153494" x="6184900" y="4438650"/>
          <p14:tracePt t="153511" x="6197600" y="4451350"/>
          <p14:tracePt t="153527" x="6203950" y="4457700"/>
          <p14:tracePt t="153544" x="6210300" y="4464050"/>
          <p14:tracePt t="153560" x="6216650" y="4470400"/>
          <p14:tracePt t="153577" x="6235700" y="4489450"/>
          <p14:tracePt t="153593" x="6242050" y="4502150"/>
          <p14:tracePt t="153610" x="6280150" y="4521200"/>
          <p14:tracePt t="153627" x="6305550" y="4540250"/>
          <p14:tracePt t="153644" x="6369050" y="4565650"/>
          <p14:tracePt t="153660" x="6432550" y="4584700"/>
          <p14:tracePt t="153678" x="6457950" y="4591050"/>
          <p14:tracePt t="153695" x="6502400" y="4603750"/>
          <p14:tracePt t="153710" x="6515100" y="4603750"/>
          <p14:tracePt t="153727" x="6565900" y="4610100"/>
          <p14:tracePt t="153744" x="6635750" y="4610100"/>
          <p14:tracePt t="153760" x="6673850" y="4610100"/>
          <p14:tracePt t="153777" x="6762750" y="4610100"/>
          <p14:tracePt t="153794" x="6807200" y="4610100"/>
          <p14:tracePt t="153811" x="6896100" y="4610100"/>
          <p14:tracePt t="153827" x="6953250" y="4610100"/>
          <p14:tracePt t="153844" x="6985000" y="4610100"/>
          <p14:tracePt t="153860" x="7042150" y="4610100"/>
          <p14:tracePt t="153877" x="7080250" y="4610100"/>
          <p14:tracePt t="153894" x="7143750" y="4610100"/>
          <p14:tracePt t="153910" x="7245350" y="4610100"/>
          <p14:tracePt t="153927" x="7296150" y="4610100"/>
          <p14:tracePt t="153944" x="7397750" y="4610100"/>
          <p14:tracePt t="153960" x="7448550" y="4610100"/>
          <p14:tracePt t="153976" x="7550150" y="4610100"/>
          <p14:tracePt t="153994" x="7620000" y="4610100"/>
          <p14:tracePt t="154011" x="7639050" y="4610100"/>
          <p14:tracePt t="154027" x="7702550" y="4603750"/>
          <p14:tracePt t="154044" x="7734300" y="4597400"/>
          <p14:tracePt t="154060" x="7816850" y="4572000"/>
          <p14:tracePt t="154077" x="7861300" y="4565650"/>
          <p14:tracePt t="154094" x="7950200" y="4527550"/>
          <p14:tracePt t="154110" x="8013700" y="4476750"/>
          <p14:tracePt t="154127" x="8045450" y="4445000"/>
          <p14:tracePt t="154144" x="8070850" y="4400550"/>
          <p14:tracePt t="154161" x="8077200" y="4375150"/>
          <p14:tracePt t="154177" x="8089900" y="4330700"/>
          <p14:tracePt t="154194" x="8096250" y="4286250"/>
          <p14:tracePt t="154210" x="8096250" y="4260850"/>
          <p14:tracePt t="154227" x="8102600" y="4216400"/>
          <p14:tracePt t="154244" x="8102600" y="4203700"/>
          <p14:tracePt t="154260" x="8096250" y="4165600"/>
          <p14:tracePt t="154276" x="8083550" y="4133850"/>
          <p14:tracePt t="154294" x="8077200" y="4127500"/>
          <p14:tracePt t="154310" x="8064500" y="4108450"/>
          <p14:tracePt t="154327" x="8058150" y="4095750"/>
          <p14:tracePt t="154342" x="8039100" y="4089400"/>
          <p14:tracePt t="154359" x="8020050" y="4070350"/>
          <p14:tracePt t="154378" x="8001000" y="4064000"/>
          <p14:tracePt t="154394" x="7950200" y="4044950"/>
          <p14:tracePt t="154411" x="7931150" y="4038600"/>
          <p14:tracePt t="154428" x="7886700" y="4025900"/>
          <p14:tracePt t="154445" x="7854950" y="4013200"/>
          <p14:tracePt t="154461" x="7842250" y="4013200"/>
          <p14:tracePt t="154477" x="7829550" y="4006850"/>
          <p14:tracePt t="154495" x="7810500" y="4000500"/>
          <p14:tracePt t="154511" x="7785100" y="3987800"/>
          <p14:tracePt t="154528" x="7740650" y="3981450"/>
          <p14:tracePt t="154545" x="7715250" y="3968750"/>
          <p14:tracePt t="154561" x="7664450" y="3956050"/>
          <p14:tracePt t="154578" x="7639050" y="3949700"/>
          <p14:tracePt t="154595" x="7600950" y="3937000"/>
          <p14:tracePt t="154611" x="7575550" y="3924300"/>
          <p14:tracePt t="154628" x="7556500" y="3917950"/>
          <p14:tracePt t="154645" x="7518400" y="3905250"/>
          <p14:tracePt t="154661" x="7493000" y="3892550"/>
          <p14:tracePt t="154678" x="7429500" y="3860800"/>
          <p14:tracePt t="154712" x="7359650" y="3835400"/>
          <p14:tracePt t="154713" x="7334250" y="3829050"/>
          <p14:tracePt t="154729" x="7277100" y="3803650"/>
          <p14:tracePt t="154745" x="7264400" y="3797300"/>
          <p14:tracePt t="154762" x="7226300" y="3790950"/>
          <p14:tracePt t="154778" x="7188200" y="3778250"/>
          <p14:tracePt t="154795" x="7175500" y="3771900"/>
          <p14:tracePt t="154812" x="7124700" y="3759200"/>
          <p14:tracePt t="154828" x="7099300" y="3759200"/>
          <p14:tracePt t="154845" x="7023100" y="3752850"/>
          <p14:tracePt t="154861" x="6953250" y="3746500"/>
          <p14:tracePt t="154878" x="6927850" y="3746500"/>
          <p14:tracePt t="154895" x="6870700" y="3746500"/>
          <p14:tracePt t="154911" x="6858000" y="3746500"/>
          <p14:tracePt t="154928" x="6813550" y="3746500"/>
          <p14:tracePt t="154945" x="6769100" y="3746500"/>
          <p14:tracePt t="154962" x="6737350" y="3746500"/>
          <p14:tracePt t="154978" x="6680200" y="3746500"/>
          <p14:tracePt t="154995" x="6635750" y="3746500"/>
          <p14:tracePt t="155011" x="6572250" y="3746500"/>
          <p14:tracePt t="155028" x="6502400" y="3746500"/>
          <p14:tracePt t="155045" x="6483350" y="3746500"/>
          <p14:tracePt t="155061" x="6445250" y="3746500"/>
          <p14:tracePt t="155078" x="6426200" y="3752850"/>
          <p14:tracePt t="155095" x="6413500" y="3752850"/>
          <p14:tracePt t="155111" x="6407150" y="3759200"/>
          <p14:tracePt t="155128" x="6394450" y="3765550"/>
          <p14:tracePt t="155145" x="6375400" y="3771900"/>
          <p14:tracePt t="155179" x="6369050" y="3771900"/>
          <p14:tracePt t="155180" x="6356350" y="3771900"/>
          <p14:tracePt t="155195" x="6350000" y="3778250"/>
          <p14:tracePt t="155211" x="6330950" y="3784600"/>
          <p14:tracePt t="155228" x="6318250" y="3797300"/>
          <p14:tracePt t="155245" x="6305550" y="3816350"/>
          <p14:tracePt t="155261" x="6286500" y="3854450"/>
          <p14:tracePt t="155278" x="6273800" y="3879850"/>
          <p14:tracePt t="155295" x="6254750" y="3930650"/>
          <p14:tracePt t="155311" x="6242050" y="3981450"/>
          <p14:tracePt t="155329" x="6235700" y="4000500"/>
          <p14:tracePt t="155346" x="6223000" y="4019550"/>
          <p14:tracePt t="155361" x="6223000" y="4032250"/>
          <p14:tracePt t="155378" x="6210300" y="4057650"/>
          <p14:tracePt t="155394" x="6197600" y="4089400"/>
          <p14:tracePt t="155411" x="6191250" y="4108450"/>
          <p14:tracePt t="155427" x="6172200" y="4159250"/>
          <p14:tracePt t="155445" x="6165850" y="4184650"/>
          <p14:tracePt t="155461" x="6153150" y="4229100"/>
          <p14:tracePt t="155478" x="6140450" y="4254500"/>
          <p14:tracePt t="155495" x="6140450" y="4267200"/>
          <p14:tracePt t="155511" x="6134100" y="4286250"/>
          <p14:tracePt t="155546" x="6134100" y="4292600"/>
          <p14:tracePt t="155548" x="6134100" y="4298950"/>
          <p14:tracePt t="155561" x="6134100" y="4305300"/>
          <p14:tracePt t="155578" x="6134100" y="4311650"/>
          <p14:tracePt t="155595" x="6134100" y="4324350"/>
          <p14:tracePt t="155612" x="6140450" y="4337050"/>
          <p14:tracePt t="155627" x="6146800" y="4349750"/>
          <p14:tracePt t="155643" x="6153150" y="4368800"/>
          <p14:tracePt t="155682" x="6159500" y="4375150"/>
          <p14:tracePt t="155684" x="6159500" y="4381500"/>
          <p14:tracePt t="155696" x="6165850" y="4381500"/>
          <p14:tracePt t="155711" x="6165850" y="4394200"/>
          <p14:tracePt t="155728" x="6165850" y="4400550"/>
          <p14:tracePt t="155765" x="6165850" y="4406900"/>
          <p14:tracePt t="155785" x="6165850" y="4413250"/>
          <p14:tracePt t="156091" x="6165850" y="4419600"/>
          <p14:tracePt t="156926" x="6165850" y="4425950"/>
          <p14:tracePt t="156953" x="6165850" y="4432300"/>
          <p14:tracePt t="156968" x="6153150" y="4438650"/>
          <p14:tracePt t="156978" x="6146800" y="4451350"/>
          <p14:tracePt t="156988" x="6127750" y="4464050"/>
          <p14:tracePt t="156994" x="6045200" y="4495800"/>
          <p14:tracePt t="157011" x="5975350" y="4508500"/>
          <p14:tracePt t="157028" x="5797550" y="4552950"/>
          <p14:tracePt t="157045" x="5581650" y="4610100"/>
          <p14:tracePt t="157061" x="5448300" y="4648200"/>
          <p14:tracePt t="157077" x="5194300" y="4737100"/>
          <p14:tracePt t="157094" x="5073650" y="4787900"/>
          <p14:tracePt t="157111" x="4806950" y="4921250"/>
          <p14:tracePt t="157128" x="4559300" y="5029200"/>
          <p14:tracePt t="157145" x="4419600" y="5086350"/>
          <p14:tracePt t="157161" x="4191000" y="5162550"/>
          <p14:tracePt t="157178" x="4076700" y="5200650"/>
          <p14:tracePt t="157195" x="3879850" y="5251450"/>
          <p14:tracePt t="157211" x="3683000" y="5314950"/>
          <p14:tracePt t="157228" x="3575050" y="5346700"/>
          <p14:tracePt t="157245" x="3365500" y="5410200"/>
          <p14:tracePt t="157261" x="3263900" y="5441950"/>
          <p14:tracePt t="157278" x="3067050" y="5492750"/>
          <p14:tracePt t="157295" x="2984500" y="5518150"/>
          <p14:tracePt t="157311" x="2832100" y="5543550"/>
          <p14:tracePt t="157328" x="2698750" y="5568950"/>
          <p14:tracePt t="157345" x="2628900" y="5575300"/>
          <p14:tracePt t="157361" x="2501900" y="5594350"/>
          <p14:tracePt t="157395" x="2368550" y="5607050"/>
          <p14:tracePt t="157396" x="2292350" y="5619750"/>
          <p14:tracePt t="157412" x="2139950" y="5626100"/>
          <p14:tracePt t="157428" x="2063750" y="5626100"/>
          <p14:tracePt t="157445" x="1936750" y="5645150"/>
          <p14:tracePt t="157462" x="1885950" y="5651500"/>
          <p14:tracePt t="157478" x="1771650" y="5657850"/>
          <p14:tracePt t="157494" x="1670050" y="5676900"/>
          <p14:tracePt t="157511" x="1625600" y="5676900"/>
          <p14:tracePt t="157528" x="1549400" y="5683250"/>
          <p14:tracePt t="157545" x="1492250" y="5683250"/>
          <p14:tracePt t="157561" x="1473200" y="5683250"/>
          <p14:tracePt t="158000" x="1479550" y="5683250"/>
          <p14:tracePt t="158010" x="1485900" y="5683250"/>
          <p14:tracePt t="158021" x="1492250" y="5683250"/>
          <p14:tracePt t="158031" x="1498600" y="5683250"/>
          <p14:tracePt t="158032" x="1517650" y="5683250"/>
          <p14:tracePt t="158044" x="1543050" y="5683250"/>
          <p14:tracePt t="158061" x="1606550" y="5683250"/>
          <p14:tracePt t="158078" x="1714500" y="5683250"/>
          <p14:tracePt t="158095" x="1771650" y="5683250"/>
          <p14:tracePt t="158111" x="1879600" y="5683250"/>
          <p14:tracePt t="158128" x="1924050" y="5683250"/>
          <p14:tracePt t="158145" x="2025650" y="5683250"/>
          <p14:tracePt t="158161" x="2120900" y="5683250"/>
          <p14:tracePt t="158178" x="2178050" y="5683250"/>
          <p14:tracePt t="158194" x="2298700" y="5683250"/>
          <p14:tracePt t="158211" x="2362200" y="5683250"/>
          <p14:tracePt t="158228" x="2470150" y="5683250"/>
          <p14:tracePt t="158244" x="2578100" y="5683250"/>
          <p14:tracePt t="158262" x="2616200" y="5683250"/>
          <p14:tracePt t="158278" x="2692400" y="5683250"/>
          <p14:tracePt t="158295" x="2724150" y="5683250"/>
          <p14:tracePt t="158311" x="2800350" y="5683250"/>
          <p14:tracePt t="158328" x="2844800" y="5689600"/>
          <p14:tracePt t="158344" x="2959100" y="5695950"/>
          <p14:tracePt t="158361" x="3060700" y="5702300"/>
          <p14:tracePt t="158378" x="3105150" y="5702300"/>
          <p14:tracePt t="158395" x="3181350" y="5715000"/>
          <p14:tracePt t="158411" x="3206750" y="5715000"/>
          <p14:tracePt t="158428" x="3263900" y="5715000"/>
          <p14:tracePt t="158445" x="3321050" y="5715000"/>
          <p14:tracePt t="158461" x="3352800" y="5715000"/>
          <p14:tracePt t="158478" x="3422650" y="5715000"/>
          <p14:tracePt t="158495" x="3454400" y="5715000"/>
          <p14:tracePt t="158511" x="3498850" y="5715000"/>
          <p14:tracePt t="158528" x="3524250" y="5708650"/>
          <p14:tracePt t="158544" x="3530600" y="5702300"/>
          <p14:tracePt t="158561" x="3536950" y="5702300"/>
          <p14:tracePt t="158578" x="3543300" y="5695950"/>
          <p14:tracePt t="158656" x="3543300" y="5689600"/>
          <p14:tracePt t="158697" x="3549650" y="5689600"/>
          <p14:tracePt t="159543" x="3543300" y="5689600"/>
          <p14:tracePt t="159574" x="3536950" y="5689600"/>
          <p14:tracePt t="159585" x="3530600" y="5689600"/>
          <p14:tracePt t="159596" x="3524250" y="5689600"/>
          <p14:tracePt t="159597" x="3517900" y="5683250"/>
          <p14:tracePt t="159611" x="3473450" y="5670550"/>
          <p14:tracePt t="159628" x="3454400" y="5664200"/>
          <p14:tracePt t="159644" x="3409950" y="5645150"/>
          <p14:tracePt t="159661" x="3397250" y="5638800"/>
          <p14:tracePt t="159678" x="3365500" y="5632450"/>
          <p14:tracePt t="159695" x="3359150" y="5632450"/>
          <p14:tracePt t="159732" x="3359150" y="5626100"/>
          <p14:tracePt t="159733" x="3359150" y="5619750"/>
          <p14:tracePt t="159745" x="3359150" y="5613400"/>
          <p14:tracePt t="159762" x="3352800" y="5600700"/>
          <p14:tracePt t="159778" x="3346450" y="5588000"/>
          <p14:tracePt t="159795" x="3340100" y="5575300"/>
          <p14:tracePt t="159811" x="3340100" y="5568950"/>
          <p14:tracePt t="159828" x="3340100" y="5556250"/>
          <p14:tracePt t="159845" x="3340100" y="5543550"/>
          <p14:tracePt t="159861" x="3340100" y="5530850"/>
          <p14:tracePt t="159878" x="3340100" y="5524500"/>
          <p14:tracePt t="159895" x="3340100" y="5511800"/>
          <p14:tracePt t="159929" x="3340100" y="5505450"/>
          <p14:tracePt t="159951" x="3340100" y="5499100"/>
          <p14:tracePt t="159972" x="3340100" y="5492750"/>
          <p14:tracePt t="160002" x="3340100" y="5486400"/>
          <p14:tracePt t="160012" x="3340100" y="5480050"/>
          <p14:tracePt t="160034" x="3340100" y="5473700"/>
          <p14:tracePt t="160045" x="3340100" y="5467350"/>
          <p14:tracePt t="160061" x="3340100" y="5461000"/>
          <p14:tracePt t="160062" x="3340100" y="5454650"/>
          <p14:tracePt t="160097" x="3340100" y="5448300"/>
          <p14:tracePt t="160118" x="3340100" y="5441950"/>
          <p14:tracePt t="160127" x="3340100" y="5435600"/>
          <p14:tracePt t="160137" x="3340100" y="5429250"/>
          <p14:tracePt t="160145" x="3340100" y="5410200"/>
          <p14:tracePt t="160161" x="3340100" y="5397500"/>
          <p14:tracePt t="160177" x="3340100" y="5378450"/>
          <p14:tracePt t="160195" x="3340100" y="5365750"/>
          <p14:tracePt t="160212" x="3340100" y="5353050"/>
          <p14:tracePt t="160228" x="3340100" y="5340350"/>
          <p14:tracePt t="160245" x="3340100" y="5334000"/>
          <p14:tracePt t="160261" x="3340100" y="5321300"/>
          <p14:tracePt t="160278" x="3340100" y="5314950"/>
          <p14:tracePt t="160294" x="3340100" y="5308600"/>
          <p14:tracePt t="160311" x="3340100" y="5302250"/>
          <p14:tracePt t="160327" x="3340100" y="5295900"/>
          <p14:tracePt t="160345" x="3340100" y="5289550"/>
          <p14:tracePt t="160361" x="3333750" y="5276850"/>
          <p14:tracePt t="160378" x="3327400" y="5264150"/>
          <p14:tracePt t="160395" x="3314700" y="5251450"/>
          <p14:tracePt t="160451" x="3308350" y="5251450"/>
          <p14:tracePt t="160472" x="3302000" y="5251450"/>
          <p14:tracePt t="160492" x="3295650" y="5251450"/>
          <p14:tracePt t="160503" x="3289300" y="5251450"/>
          <p14:tracePt t="160509" x="3282950" y="5245100"/>
          <p14:tracePt t="160535" x="3276600" y="5245100"/>
          <p14:tracePt t="160545" x="3270250" y="5245100"/>
          <p14:tracePt t="160561" x="3263900" y="5238750"/>
          <p14:tracePt t="160586" x="3257550" y="5238750"/>
          <p14:tracePt t="160607" x="3251200" y="5238750"/>
          <p14:tracePt t="160639" x="3244850" y="5238750"/>
          <p14:tracePt t="160652" x="3238500" y="5238750"/>
          <p14:tracePt t="160660" x="3232150" y="5238750"/>
          <p14:tracePt t="160691" x="3225800" y="5238750"/>
          <p14:tracePt t="160712" x="3219450" y="5238750"/>
          <p14:tracePt t="160763" x="3213100" y="5238750"/>
          <p14:tracePt t="160805" x="3206750" y="5245100"/>
          <p14:tracePt t="160823" x="3200400" y="5245100"/>
          <p14:tracePt t="160836" x="3200400" y="5251450"/>
          <p14:tracePt t="160846" x="3194050" y="5257800"/>
          <p14:tracePt t="160847" x="3187700" y="5264150"/>
          <p14:tracePt t="160938" x="3181350" y="5264150"/>
          <p14:tracePt t="160980" x="3175000" y="5264150"/>
          <p14:tracePt t="160990" x="3175000" y="5270500"/>
          <p14:tracePt t="161000" x="3168650" y="5270500"/>
          <p14:tracePt t="161012" x="3168650" y="5276850"/>
          <p14:tracePt t="161054" x="3162300" y="5276850"/>
          <p14:tracePt t="161095" x="3162300" y="5283200"/>
          <p14:tracePt t="161115" x="3155950" y="5283200"/>
          <p14:tracePt t="161122" x="3155950" y="5289550"/>
          <p14:tracePt t="161147" x="3149600" y="5295900"/>
          <p14:tracePt t="161178" x="3149600" y="5302250"/>
          <p14:tracePt t="161188" x="3149600" y="5308600"/>
          <p14:tracePt t="161210" x="3149600" y="5314950"/>
          <p14:tracePt t="161242" x="3149600" y="5321300"/>
          <p14:tracePt t="161244" x="3149600" y="5327650"/>
          <p14:tracePt t="161272" x="3149600" y="5334000"/>
          <p14:tracePt t="161283" x="3149600" y="5340350"/>
          <p14:tracePt t="161284" x="3149600" y="5346700"/>
          <p14:tracePt t="161314" x="3149600" y="5353050"/>
          <p14:tracePt t="161335" x="3149600" y="5359400"/>
          <p14:tracePt t="161345" x="3149600" y="5365750"/>
          <p14:tracePt t="161366" x="3149600" y="5372100"/>
          <p14:tracePt t="161368" x="3149600" y="5378450"/>
          <p14:tracePt t="161397" x="3149600" y="5384800"/>
          <p14:tracePt t="161398" x="3149600" y="5397500"/>
          <p14:tracePt t="161429" x="3149600" y="5403850"/>
          <p14:tracePt t="161450" x="3149600" y="5410200"/>
          <p14:tracePt t="161461" x="3149600" y="5416550"/>
          <p14:tracePt t="161481" x="3155950" y="5416550"/>
          <p14:tracePt t="161495" x="3155950" y="5422900"/>
          <p14:tracePt t="161496" x="3155950" y="5429250"/>
          <p14:tracePt t="161511" x="3155950" y="5435600"/>
          <p14:tracePt t="161528" x="3162300" y="5454650"/>
          <p14:tracePt t="161565" x="3168650" y="5467350"/>
          <p14:tracePt t="161566" x="3168650" y="5480050"/>
          <p14:tracePt t="161578" x="3175000" y="5480050"/>
          <p14:tracePt t="161594" x="3175000" y="5492750"/>
          <p14:tracePt t="161611" x="3181350" y="5492750"/>
          <p14:tracePt t="161628" x="3187700" y="5499100"/>
          <p14:tracePt t="161645" x="3194050" y="5505450"/>
          <p14:tracePt t="161679" x="3200400" y="5511800"/>
          <p14:tracePt t="161680" x="3206750" y="5511800"/>
          <p14:tracePt t="161722" x="3213100" y="5518150"/>
          <p14:tracePt t="161731" x="3219450" y="5518150"/>
          <p14:tracePt t="161745" x="3225800" y="5518150"/>
          <p14:tracePt t="161746" x="3225800" y="5524500"/>
          <p14:tracePt t="161761" x="3244850" y="5524500"/>
          <p14:tracePt t="161779" x="3251200" y="5524500"/>
          <p14:tracePt t="161855" x="3257550" y="5524500"/>
          <p14:tracePt t="161896" x="3263900" y="5524500"/>
          <p14:tracePt t="161988" x="3270250" y="5524500"/>
          <p14:tracePt t="162009" x="3276600" y="5524500"/>
          <p14:tracePt t="162030" x="3282950" y="5524500"/>
          <p14:tracePt t="163201" x="3276600" y="5524500"/>
          <p14:tracePt t="163211" x="3270250" y="5524500"/>
          <p14:tracePt t="163232" x="3257550" y="5524500"/>
          <p14:tracePt t="163243" x="3251200" y="5524500"/>
          <p14:tracePt t="163253" x="3244850" y="5524500"/>
          <p14:tracePt t="163263" x="3238500" y="5524500"/>
          <p14:tracePt t="163267" x="3225800" y="5524500"/>
          <p14:tracePt t="163278" x="3225800" y="5518150"/>
          <p14:tracePt t="163345" x="3219450" y="5518150"/>
          <p14:tracePt t="163376" x="3213100" y="5518150"/>
          <p14:tracePt t="163622" x="3213100" y="5511800"/>
          <p14:tracePt t="163662" x="3213100" y="5505450"/>
          <p14:tracePt t="163724" x="3219450" y="5505450"/>
          <p14:tracePt t="163765" x="3225800" y="5505450"/>
          <p14:tracePt t="163786" x="3232150" y="5505450"/>
          <p14:tracePt t="163803" x="3238500" y="5505450"/>
          <p14:tracePt t="163819" x="3244850" y="5505450"/>
          <p14:tracePt t="163829" x="3251200" y="5505450"/>
          <p14:tracePt t="163839" x="3257550" y="5505450"/>
          <p14:tracePt t="163845" x="3263900" y="5505450"/>
          <p14:tracePt t="163861" x="3270250" y="5505450"/>
          <p14:tracePt t="163972" x="3276600" y="5505450"/>
          <p14:tracePt t="163983" x="3282950" y="5505450"/>
          <p14:tracePt t="163996" x="3289300" y="5505450"/>
          <p14:tracePt t="164025" x="3295650" y="5505450"/>
          <p14:tracePt t="164034" x="3302000" y="5505450"/>
          <p14:tracePt t="164046" x="3308350" y="5505450"/>
          <p14:tracePt t="166228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0"/>
            <a:ext cx="5672138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en-US" b="1"/>
              <a:t>REAKCIJE </a:t>
            </a:r>
            <a:r>
              <a:rPr lang="en-US" altLang="en-US" b="1">
                <a:solidFill>
                  <a:srgbClr val="FF3300"/>
                </a:solidFill>
              </a:rPr>
              <a:t>DRUGOG  REDA</a:t>
            </a:r>
            <a:r>
              <a:rPr lang="en-US" altLang="en-US" b="1"/>
              <a:t> 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304800" y="457200"/>
            <a:ext cx="220345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sz="1200">
                <a:cs typeface="Times New Roman" pitchFamily="18" charset="0"/>
              </a:rPr>
              <a:t/>
            </a:r>
            <a:br>
              <a:rPr lang="en-US" altLang="en-US" sz="1200">
                <a:cs typeface="Times New Roman" pitchFamily="18" charset="0"/>
              </a:rPr>
            </a:br>
            <a:r>
              <a:rPr lang="en-US" altLang="en-US" sz="3200">
                <a:latin typeface="Arial Black" pitchFamily="34" charset="0"/>
                <a:cs typeface="Times New Roman" pitchFamily="18" charset="0"/>
              </a:rPr>
              <a:t>A + B </a:t>
            </a:r>
            <a:r>
              <a:rPr lang="en-US" altLang="en-US" sz="3200">
                <a:latin typeface="Arial Black" pitchFamily="34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3200">
                <a:latin typeface="Arial Black" pitchFamily="34" charset="0"/>
                <a:cs typeface="Times New Roman" pitchFamily="18" charset="0"/>
              </a:rPr>
              <a:t>C</a:t>
            </a:r>
            <a:endParaRPr lang="en-US" altLang="en-US" sz="3200"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28600" y="2667000"/>
          <a:ext cx="2667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6" imgW="914400" imgH="393700" progId="Equation.3">
                  <p:embed/>
                </p:oleObj>
              </mc:Choice>
              <mc:Fallback>
                <p:oleObj name="Equation" r:id="rId6" imgW="914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2667000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39725" y="3810000"/>
          <a:ext cx="381793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8" imgW="1231366" imgH="495085" progId="Equation.DSMT4">
                  <p:embed/>
                </p:oleObj>
              </mc:Choice>
              <mc:Fallback>
                <p:oleObj name="Equation" r:id="rId8" imgW="1231366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810000"/>
                        <a:ext cx="3817938" cy="155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0" y="5441950"/>
          <a:ext cx="31242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0" imgW="914400" imgH="431800" progId="Equation.3">
                  <p:embed/>
                </p:oleObj>
              </mc:Choice>
              <mc:Fallback>
                <p:oleObj name="Equation" r:id="rId10" imgW="914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41950"/>
                        <a:ext cx="3124200" cy="141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429000" y="609600"/>
          <a:ext cx="297180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Photo Editor Photo" r:id="rId12" imgW="2209524" imgH="1838095" progId="MSPhotoEd.3">
                  <p:embed/>
                </p:oleObj>
              </mc:Choice>
              <mc:Fallback>
                <p:oleObj name="Photo Editor Photo" r:id="rId12" imgW="2209524" imgH="1838095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2971800" cy="2473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6019800" y="2733675"/>
          <a:ext cx="3124200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Photo Editor Photo" r:id="rId14" imgW="2085714" imgH="1838095" progId="MSPhotoEd.3">
                  <p:embed/>
                </p:oleObj>
              </mc:Choice>
              <mc:Fallback>
                <p:oleObj name="Photo Editor Photo" r:id="rId14" imgW="2085714" imgH="1838095" progId="MSPhotoEd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33675"/>
                        <a:ext cx="3124200" cy="2754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4495800" y="5400675"/>
          <a:ext cx="19812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6" imgW="863225" imgH="634725" progId="Equation.3">
                  <p:embed/>
                </p:oleObj>
              </mc:Choice>
              <mc:Fallback>
                <p:oleObj name="Equation" r:id="rId16" imgW="863225" imgH="6347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00675"/>
                        <a:ext cx="1981200" cy="1457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6705600" y="609600"/>
          <a:ext cx="2044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8" imgW="863225" imgH="495085" progId="Equation.3">
                  <p:embed/>
                </p:oleObj>
              </mc:Choice>
              <mc:Fallback>
                <p:oleObj name="Equation" r:id="rId18" imgW="863225" imgH="49508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"/>
                        <a:ext cx="2044700" cy="1173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7086600" y="152400"/>
            <a:ext cx="20574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rgbClr val="FF3300"/>
                </a:solidFill>
                <a:latin typeface="Garamond" pitchFamily="18" charset="0"/>
              </a:rPr>
              <a:t>Tablični</a:t>
            </a:r>
            <a:r>
              <a:rPr lang="sr-Latn-CS" altLang="en-US" sz="1800" b="1">
                <a:solidFill>
                  <a:schemeClr val="bg2"/>
                </a:solidFill>
                <a:latin typeface="Garamond" pitchFamily="18" charset="0"/>
              </a:rPr>
              <a:t> integral</a:t>
            </a:r>
            <a:endParaRPr lang="en-US" altLang="en-US" sz="1800" b="1">
              <a:solidFill>
                <a:schemeClr val="bg2"/>
              </a:solidFill>
              <a:latin typeface="Garamond" pitchFamily="18" charset="0"/>
            </a:endParaRPr>
          </a:p>
        </p:txBody>
      </p:sp>
      <p:graphicFrame>
        <p:nvGraphicFramePr>
          <p:cNvPr id="9228" name="Object 14"/>
          <p:cNvGraphicFramePr>
            <a:graphicFrameLocks noChangeAspect="1"/>
          </p:cNvGraphicFramePr>
          <p:nvPr/>
        </p:nvGraphicFramePr>
        <p:xfrm>
          <a:off x="228600" y="1219200"/>
          <a:ext cx="2667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20" imgW="1040948" imgH="393529" progId="Equation.3">
                  <p:embed/>
                </p:oleObj>
              </mc:Choice>
              <mc:Fallback>
                <p:oleObj name="Equation" r:id="rId20" imgW="1040948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66700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5"/>
          <p:cNvGraphicFramePr>
            <a:graphicFrameLocks noChangeAspect="1"/>
          </p:cNvGraphicFramePr>
          <p:nvPr/>
        </p:nvGraphicFramePr>
        <p:xfrm>
          <a:off x="4648200" y="1447800"/>
          <a:ext cx="1600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22" imgW="672808" imgH="215806" progId="Equation.3">
                  <p:embed/>
                </p:oleObj>
              </mc:Choice>
              <mc:Fallback>
                <p:oleObj name="Equation" r:id="rId22" imgW="672808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1600200" cy="512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4800600" y="914400"/>
            <a:ext cx="13716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2800" b="1">
                <a:solidFill>
                  <a:srgbClr val="FF3300"/>
                </a:solidFill>
              </a:rPr>
              <a:t>Ako je:</a:t>
            </a:r>
            <a:endParaRPr lang="en-US" altLang="en-US" sz="2800" b="1">
              <a:solidFill>
                <a:srgbClr val="FF3300"/>
              </a:solidFill>
            </a:endParaRPr>
          </a:p>
        </p:txBody>
      </p:sp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3886200" y="8128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3962400" y="11176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4038600" y="14224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4114800" y="16510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>
            <a:off x="4191000" y="19558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4419600" y="21844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4800600" y="24130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2" name="AutoShape 24"/>
          <p:cNvSpPr>
            <a:spLocks noChangeArrowheads="1"/>
          </p:cNvSpPr>
          <p:nvPr/>
        </p:nvSpPr>
        <p:spPr bwMode="auto">
          <a:xfrm>
            <a:off x="5257800" y="2489200"/>
            <a:ext cx="152400" cy="152400"/>
          </a:xfrm>
          <a:prstGeom prst="star5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239" name="Text Box 25"/>
          <p:cNvSpPr txBox="1">
            <a:spLocks noChangeArrowheads="1"/>
          </p:cNvSpPr>
          <p:nvPr/>
        </p:nvSpPr>
        <p:spPr bwMode="auto">
          <a:xfrm>
            <a:off x="4419600" y="2717800"/>
            <a:ext cx="7778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chemeClr val="bg2"/>
                </a:solidFill>
                <a:latin typeface="Garamond" pitchFamily="18" charset="0"/>
              </a:rPr>
              <a:t>vreme</a:t>
            </a:r>
            <a:endParaRPr lang="en-US" altLang="en-US" sz="1800" b="1">
              <a:solidFill>
                <a:schemeClr val="bg2"/>
              </a:solidFill>
              <a:latin typeface="Garamond" pitchFamily="18" charset="0"/>
            </a:endParaRPr>
          </a:p>
        </p:txBody>
      </p:sp>
      <p:sp>
        <p:nvSpPr>
          <p:cNvPr id="9240" name="Text Box 26"/>
          <p:cNvSpPr txBox="1">
            <a:spLocks noChangeArrowheads="1"/>
          </p:cNvSpPr>
          <p:nvPr/>
        </p:nvSpPr>
        <p:spPr bwMode="auto">
          <a:xfrm>
            <a:off x="7467600" y="5016500"/>
            <a:ext cx="8572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rgbClr val="FF3300"/>
                </a:solidFill>
              </a:rPr>
              <a:t>vreme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9241" name="Text Box 27"/>
          <p:cNvSpPr txBox="1">
            <a:spLocks noChangeArrowheads="1"/>
          </p:cNvSpPr>
          <p:nvPr/>
        </p:nvSpPr>
        <p:spPr bwMode="auto">
          <a:xfrm>
            <a:off x="7951788" y="3721100"/>
            <a:ext cx="1206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rgbClr val="FF3300"/>
                </a:solidFill>
              </a:rPr>
              <a:t>Nagib = k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9242" name="Text Box 28"/>
          <p:cNvSpPr txBox="1">
            <a:spLocks noChangeArrowheads="1"/>
          </p:cNvSpPr>
          <p:nvPr/>
        </p:nvSpPr>
        <p:spPr bwMode="auto">
          <a:xfrm>
            <a:off x="7315200" y="4406900"/>
            <a:ext cx="16573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sr-Latn-CS" altLang="en-US" sz="1800" b="1">
                <a:solidFill>
                  <a:srgbClr val="FF3300"/>
                </a:solidFill>
              </a:rPr>
              <a:t>odsečak </a:t>
            </a:r>
            <a:r>
              <a:rPr lang="en-US" altLang="en-US" sz="1800" b="1">
                <a:solidFill>
                  <a:srgbClr val="FF3300"/>
                </a:solidFill>
              </a:rPr>
              <a:t>1/</a:t>
            </a:r>
            <a:r>
              <a:rPr lang="sr-Latn-CS" altLang="en-US" sz="1800" b="1">
                <a:solidFill>
                  <a:srgbClr val="FF3300"/>
                </a:solidFill>
              </a:rPr>
              <a:t>Ao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9243" name="AutoShape 29"/>
          <p:cNvSpPr>
            <a:spLocks noChangeArrowheads="1"/>
          </p:cNvSpPr>
          <p:nvPr/>
        </p:nvSpPr>
        <p:spPr bwMode="auto">
          <a:xfrm>
            <a:off x="3352800" y="5943600"/>
            <a:ext cx="762000" cy="609600"/>
          </a:xfrm>
          <a:prstGeom prst="rightArrow">
            <a:avLst>
              <a:gd name="adj1" fmla="val 50000"/>
              <a:gd name="adj2" fmla="val 7187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 altLang="en-US"/>
          </a:p>
        </p:txBody>
      </p:sp>
      <p:sp>
        <p:nvSpPr>
          <p:cNvPr id="28" name="Rectangle 27"/>
          <p:cNvSpPr/>
          <p:nvPr/>
        </p:nvSpPr>
        <p:spPr>
          <a:xfrm>
            <a:off x="6553200" y="0"/>
            <a:ext cx="25908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C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699" x="57150" y="431800"/>
          <p14:tracePt t="3721" x="63500" y="431800"/>
          <p14:tracePt t="3762" x="69850" y="431800"/>
          <p14:tracePt t="3767" x="76200" y="431800"/>
          <p14:tracePt t="3794" x="101600" y="431800"/>
          <p14:tracePt t="3807" x="139700" y="431800"/>
          <p14:tracePt t="3815" x="196850" y="431800"/>
          <p14:tracePt t="3815" x="279400" y="431800"/>
          <p14:tracePt t="3830" x="520700" y="431800"/>
          <p14:tracePt t="3848" x="654050" y="431800"/>
          <p14:tracePt t="3865" x="869950" y="425450"/>
          <p14:tracePt t="3881" x="933450" y="412750"/>
          <p14:tracePt t="3898" x="1028700" y="406400"/>
          <p14:tracePt t="3915" x="1041400" y="400050"/>
          <p14:tracePt t="4103" x="1041400" y="406400"/>
          <p14:tracePt t="4123" x="1041400" y="419100"/>
          <p14:tracePt t="4136" x="1041400" y="431800"/>
          <p14:tracePt t="4138" x="1035050" y="438150"/>
          <p14:tracePt t="4148" x="1022350" y="457200"/>
          <p14:tracePt t="4165" x="1003300" y="488950"/>
          <p14:tracePt t="4181" x="990600" y="514350"/>
          <p14:tracePt t="4199" x="984250" y="533400"/>
          <p14:tracePt t="4215" x="965200" y="552450"/>
          <p14:tracePt t="4232" x="958850" y="558800"/>
          <p14:tracePt t="4248" x="946150" y="565150"/>
          <p14:tracePt t="4265" x="933450" y="577850"/>
          <p14:tracePt t="4281" x="908050" y="590550"/>
          <p14:tracePt t="4298" x="882650" y="603250"/>
          <p14:tracePt t="4315" x="869950" y="609600"/>
          <p14:tracePt t="4332" x="863600" y="609600"/>
          <p14:tracePt t="10937" x="869950" y="609600"/>
          <p14:tracePt t="10958" x="876300" y="609600"/>
          <p14:tracePt t="10968" x="882650" y="609600"/>
          <p14:tracePt t="10980" x="889000" y="609600"/>
          <p14:tracePt t="11000" x="895350" y="609600"/>
          <p14:tracePt t="11001" x="908050" y="609600"/>
          <p14:tracePt t="11031" x="920750" y="603250"/>
          <p14:tracePt t="11032" x="939800" y="603250"/>
          <p14:tracePt t="11048" x="971550" y="596900"/>
          <p14:tracePt t="11065" x="990600" y="596900"/>
          <p14:tracePt t="11082" x="1028700" y="590550"/>
          <p14:tracePt t="11098" x="1073150" y="590550"/>
          <p14:tracePt t="11115" x="1098550" y="590550"/>
          <p14:tracePt t="11132" x="1155700" y="584200"/>
          <p14:tracePt t="11148" x="1193800" y="584200"/>
          <p14:tracePt t="11165" x="1257300" y="584200"/>
          <p14:tracePt t="11182" x="1327150" y="584200"/>
          <p14:tracePt t="11198" x="1352550" y="584200"/>
          <p14:tracePt t="11215" x="1397000" y="584200"/>
          <p14:tracePt t="11231" x="1416050" y="584200"/>
          <p14:tracePt t="11248" x="1479550" y="584200"/>
          <p14:tracePt t="11265" x="1562100" y="584200"/>
          <p14:tracePt t="11282" x="1600200" y="584200"/>
          <p14:tracePt t="11298" x="1689100" y="584200"/>
          <p14:tracePt t="11315" x="1746250" y="584200"/>
          <p14:tracePt t="11331" x="1847850" y="584200"/>
          <p14:tracePt t="11348" x="1955800" y="584200"/>
          <p14:tracePt t="11365" x="2006600" y="584200"/>
          <p14:tracePt t="11381" x="2120900" y="584200"/>
          <p14:tracePt t="11398" x="2184400" y="584200"/>
          <p14:tracePt t="11415" x="2292350" y="584200"/>
          <p14:tracePt t="11432" x="2336800" y="596900"/>
          <p14:tracePt t="11448" x="2451100" y="596900"/>
          <p14:tracePt t="11465" x="2571750" y="596900"/>
          <p14:tracePt t="11482" x="2635250" y="596900"/>
          <p14:tracePt t="11498" x="2774950" y="596900"/>
          <p14:tracePt t="11515" x="2838450" y="596900"/>
          <p14:tracePt t="11531" x="2946400" y="596900"/>
          <p14:tracePt t="11548" x="3035300" y="596900"/>
          <p14:tracePt t="11565" x="3079750" y="596900"/>
          <p14:tracePt t="11581" x="3181350" y="596900"/>
          <p14:tracePt t="11599" x="3244850" y="596900"/>
          <p14:tracePt t="11615" x="3378200" y="596900"/>
          <p14:tracePt t="11632" x="3530600" y="596900"/>
          <p14:tracePt t="11648" x="3594100" y="596900"/>
          <p14:tracePt t="11665" x="3714750" y="596900"/>
          <p14:tracePt t="11681" x="3765550" y="596900"/>
          <p14:tracePt t="11698" x="3854450" y="596900"/>
          <p14:tracePt t="11715" x="3930650" y="596900"/>
          <p14:tracePt t="11731" x="3968750" y="596900"/>
          <p14:tracePt t="11748" x="4025900" y="596900"/>
          <p14:tracePt t="11765" x="4070350" y="596900"/>
          <p14:tracePt t="11782" x="4178300" y="596900"/>
          <p14:tracePt t="11799" x="4305300" y="596900"/>
          <p14:tracePt t="11815" x="4381500" y="596900"/>
          <p14:tracePt t="11831" x="4521200" y="596900"/>
          <p14:tracePt t="11848" x="4591050" y="596900"/>
          <p14:tracePt t="11865" x="4699000" y="596900"/>
          <p14:tracePt t="11882" x="4806950" y="596900"/>
          <p14:tracePt t="11898" x="4864100" y="596900"/>
          <p14:tracePt t="11915" x="4984750" y="596900"/>
          <p14:tracePt t="11932" x="5035550" y="596900"/>
          <p14:tracePt t="11948" x="5124450" y="596900"/>
          <p14:tracePt t="11965" x="5175250" y="596900"/>
          <p14:tracePt t="33491" x="5175250" y="603250"/>
          <p14:tracePt t="33525" x="5168900" y="603250"/>
          <p14:tracePt t="33543" x="5162550" y="603250"/>
          <p14:tracePt t="33585" x="5162550" y="609600"/>
          <p14:tracePt t="33607" x="5156200" y="609600"/>
          <p14:tracePt t="33617" x="5149850" y="609600"/>
          <p14:tracePt t="33627" x="5143500" y="615950"/>
          <p14:tracePt t="33638" x="5130800" y="615950"/>
          <p14:tracePt t="33638" x="5111750" y="615950"/>
          <p14:tracePt t="33648" x="5080000" y="615950"/>
          <p14:tracePt t="33669" x="4991100" y="615950"/>
          <p14:tracePt t="33683" x="4914900" y="615950"/>
          <p14:tracePt t="33699" x="4756150" y="615950"/>
          <p14:tracePt t="33716" x="4552950" y="615950"/>
          <p14:tracePt t="33733" x="4451350" y="615950"/>
          <p14:tracePt t="33750" x="4235450" y="615950"/>
          <p14:tracePt t="33767" x="4044950" y="615950"/>
          <p14:tracePt t="33784" x="3949700" y="615950"/>
          <p14:tracePt t="33799" x="3784600" y="622300"/>
          <p14:tracePt t="33816" x="3708400" y="641350"/>
          <p14:tracePt t="33833" x="3575050" y="666750"/>
          <p14:tracePt t="33849" x="3505200" y="692150"/>
          <p14:tracePt t="33866" x="3359150" y="742950"/>
          <p14:tracePt t="33883" x="3200400" y="793750"/>
          <p14:tracePt t="33900" x="3124200" y="812800"/>
          <p14:tracePt t="33916" x="2959100" y="844550"/>
          <p14:tracePt t="33933" x="2876550" y="863600"/>
          <p14:tracePt t="33949" x="2724150" y="869950"/>
          <p14:tracePt t="33966" x="2571750" y="882650"/>
          <p14:tracePt t="33984" x="2495550" y="882650"/>
          <p14:tracePt t="33999" x="2336800" y="889000"/>
          <p14:tracePt t="34017" x="2247900" y="889000"/>
          <p14:tracePt t="34034" x="2044700" y="889000"/>
          <p14:tracePt t="34050" x="1809750" y="889000"/>
          <p14:tracePt t="34066" x="1657350" y="901700"/>
          <p14:tracePt t="34083" x="1358900" y="920750"/>
          <p14:tracePt t="34100" x="1219200" y="920750"/>
          <p14:tracePt t="34116" x="996950" y="939800"/>
          <p14:tracePt t="34134" x="819150" y="946150"/>
          <p14:tracePt t="34149" x="768350" y="946150"/>
          <p14:tracePt t="34166" x="685800" y="946150"/>
          <p14:tracePt t="34183" x="673100" y="946150"/>
          <p14:tracePt t="34199" x="654050" y="946150"/>
          <p14:tracePt t="34217" x="641350" y="952500"/>
          <p14:tracePt t="34233" x="628650" y="952500"/>
          <p14:tracePt t="34250" x="615950" y="958850"/>
          <p14:tracePt t="34266" x="609600" y="958850"/>
          <p14:tracePt t="34283" x="577850" y="971550"/>
          <p14:tracePt t="34299" x="539750" y="984250"/>
          <p14:tracePt t="34316" x="527050" y="990600"/>
          <p14:tracePt t="34333" x="501650" y="1003300"/>
          <p14:tracePt t="34349" x="488950" y="1009650"/>
          <p14:tracePt t="34481" x="482600" y="1016000"/>
          <p14:tracePt t="34491" x="482600" y="1022350"/>
          <p14:tracePt t="34501" x="482600" y="1028700"/>
          <p14:tracePt t="34511" x="482600" y="1035050"/>
          <p14:tracePt t="34517" x="482600" y="1047750"/>
          <p14:tracePt t="34533" x="482600" y="1054100"/>
          <p14:tracePt t="34550" x="482600" y="1066800"/>
          <p14:tracePt t="34566" x="482600" y="1073150"/>
          <p14:tracePt t="34583" x="482600" y="1085850"/>
          <p14:tracePt t="34831" x="488950" y="1085850"/>
          <p14:tracePt t="34834" x="495300" y="1085850"/>
          <p14:tracePt t="34862" x="508000" y="1085850"/>
          <p14:tracePt t="34864" x="520700" y="1085850"/>
          <p14:tracePt t="34881" x="527050" y="1085850"/>
          <p14:tracePt t="34882" x="539750" y="1085850"/>
          <p14:tracePt t="34900" x="571500" y="1085850"/>
          <p14:tracePt t="34917" x="615950" y="1085850"/>
          <p14:tracePt t="34933" x="641350" y="1085850"/>
          <p14:tracePt t="34949" x="679450" y="1085850"/>
          <p14:tracePt t="34966" x="698500" y="1085850"/>
          <p14:tracePt t="34983" x="723900" y="1085850"/>
          <p14:tracePt t="34999" x="755650" y="1085850"/>
          <p14:tracePt t="35017" x="774700" y="1085850"/>
          <p14:tracePt t="35033" x="819150" y="1085850"/>
          <p14:tracePt t="35050" x="844550" y="1085850"/>
          <p14:tracePt t="35066" x="908050" y="1085850"/>
          <p14:tracePt t="35083" x="927100" y="1085850"/>
          <p14:tracePt t="35083" x="952500" y="1085850"/>
          <p14:tracePt t="35099" x="965200" y="1085850"/>
          <p14:tracePt t="35116" x="996950" y="1085850"/>
          <p14:tracePt t="35134" x="1016000" y="1085850"/>
          <p14:tracePt t="35150" x="1079500" y="1085850"/>
          <p14:tracePt t="35166" x="1200150" y="1104900"/>
          <p14:tracePt t="35183" x="1276350" y="1111250"/>
          <p14:tracePt t="35200" x="1409700" y="1117600"/>
          <p14:tracePt t="35216" x="1466850" y="1130300"/>
          <p14:tracePt t="35233" x="1536700" y="1136650"/>
          <p14:tracePt t="35250" x="1587500" y="1136650"/>
          <p14:tracePt t="35266" x="1619250" y="1136650"/>
          <p14:tracePt t="35283" x="1695450" y="1136650"/>
          <p14:tracePt t="35300" x="1752600" y="1136650"/>
          <p14:tracePt t="35316" x="1847850" y="1136650"/>
          <p14:tracePt t="35333" x="1924050" y="1136650"/>
          <p14:tracePt t="35350" x="1943100" y="1136650"/>
          <p14:tracePt t="36166" x="1943100" y="1143000"/>
          <p14:tracePt t="36185" x="1936750" y="1149350"/>
          <p14:tracePt t="36195" x="1930400" y="1162050"/>
          <p14:tracePt t="36209" x="1924050" y="1162050"/>
          <p14:tracePt t="36216" x="1917700" y="1174750"/>
          <p14:tracePt t="36217" x="1905000" y="1181100"/>
          <p14:tracePt t="36231" x="1879600" y="1206500"/>
          <p14:tracePt t="36249" x="1866900" y="1212850"/>
          <p14:tracePt t="36266" x="1860550" y="1238250"/>
          <p14:tracePt t="36283" x="1854200" y="1244600"/>
          <p14:tracePt t="36299" x="1847850" y="1250950"/>
          <p14:tracePt t="37643" x="1841500" y="1250950"/>
          <p14:tracePt t="37695" x="1835150" y="1250950"/>
          <p14:tracePt t="37705" x="1822450" y="1250950"/>
          <p14:tracePt t="37715" x="1816100" y="1250950"/>
          <p14:tracePt t="37726" x="1797050" y="1250950"/>
          <p14:tracePt t="37733" x="1746250" y="1244600"/>
          <p14:tracePt t="37749" x="1720850" y="1238250"/>
          <p14:tracePt t="37766" x="1670050" y="1225550"/>
          <p14:tracePt t="37784" x="1644650" y="1212850"/>
          <p14:tracePt t="37800" x="1638300" y="1212850"/>
          <p14:tracePt t="37840" x="1631950" y="1212850"/>
          <p14:tracePt t="37871" x="1619250" y="1212850"/>
          <p14:tracePt t="37882" x="1612900" y="1212850"/>
          <p14:tracePt t="37890" x="1606550" y="1212850"/>
          <p14:tracePt t="37899" x="1581150" y="1206500"/>
          <p14:tracePt t="37936" x="1568450" y="1206500"/>
          <p14:tracePt t="37938" x="1562100" y="1200150"/>
          <p14:tracePt t="37949" x="1549400" y="1200150"/>
          <p14:tracePt t="37967" x="1543050" y="1200150"/>
          <p14:tracePt t="37983" x="1536700" y="1193800"/>
          <p14:tracePt t="38000" x="1524000" y="1193800"/>
          <p14:tracePt t="38016" x="1517650" y="1193800"/>
          <p14:tracePt t="38033" x="1504950" y="1193800"/>
          <p14:tracePt t="38049" x="1492250" y="1187450"/>
          <p14:tracePt t="38066" x="1479550" y="1187450"/>
          <p14:tracePt t="38083" x="1466850" y="1187450"/>
          <p14:tracePt t="38099" x="1454150" y="1181100"/>
          <p14:tracePt t="38116" x="1435100" y="1181100"/>
          <p14:tracePt t="38154" x="1422400" y="1181100"/>
          <p14:tracePt t="38156" x="1403350" y="1181100"/>
          <p14:tracePt t="38166" x="1397000" y="1181100"/>
          <p14:tracePt t="38184" x="1352550" y="1181100"/>
          <p14:tracePt t="38200" x="1333500" y="1181100"/>
          <p14:tracePt t="38216" x="1301750" y="1181100"/>
          <p14:tracePt t="38233" x="1263650" y="1181100"/>
          <p14:tracePt t="38249" x="1250950" y="1181100"/>
          <p14:tracePt t="38266" x="1225550" y="1181100"/>
          <p14:tracePt t="38283" x="1212850" y="1181100"/>
          <p14:tracePt t="38299" x="1181100" y="1181100"/>
          <p14:tracePt t="38316" x="1149350" y="1181100"/>
          <p14:tracePt t="38333" x="1123950" y="1181100"/>
          <p14:tracePt t="38349" x="1079500" y="1181100"/>
          <p14:tracePt t="38366" x="1035050" y="1181100"/>
          <p14:tracePt t="38384" x="1009650" y="1181100"/>
          <p14:tracePt t="38399" x="958850" y="1181100"/>
          <p14:tracePt t="38416" x="933450" y="1181100"/>
          <p14:tracePt t="38433" x="889000" y="1181100"/>
          <p14:tracePt t="38450" x="869950" y="1181100"/>
          <p14:tracePt t="38450" x="844550" y="1181100"/>
          <p14:tracePt t="38466" x="825500" y="1181100"/>
          <p14:tracePt t="38483" x="806450" y="1181100"/>
          <p14:tracePt t="38500" x="800100" y="1181100"/>
          <p14:tracePt t="38516" x="781050" y="1181100"/>
          <p14:tracePt t="38551" x="774700" y="1187450"/>
          <p14:tracePt t="38566" x="762000" y="1193800"/>
          <p14:tracePt t="38568" x="742950" y="1200150"/>
          <p14:tracePt t="38585" x="723900" y="1212850"/>
          <p14:tracePt t="38600" x="692150" y="1225550"/>
          <p14:tracePt t="38617" x="673100" y="1231900"/>
          <p14:tracePt t="38634" x="647700" y="1244600"/>
          <p14:tracePt t="38651" x="615950" y="1250950"/>
          <p14:tracePt t="38668" x="609600" y="1257300"/>
          <p14:tracePt t="38685" x="584200" y="1263650"/>
          <p14:tracePt t="38701" x="571500" y="1270000"/>
          <p14:tracePt t="38717" x="558800" y="1282700"/>
          <p14:tracePt t="38734" x="539750" y="1289050"/>
          <p14:tracePt t="38750" x="527050" y="1295400"/>
          <p14:tracePt t="38767" x="501650" y="1301750"/>
          <p14:tracePt t="38784" x="495300" y="1308100"/>
          <p14:tracePt t="38801" x="469900" y="1320800"/>
          <p14:tracePt t="38818" x="463550" y="1333500"/>
          <p14:tracePt t="38832" x="450850" y="1339850"/>
          <p14:tracePt t="38849" x="438150" y="1358900"/>
          <p14:tracePt t="38885" x="438150" y="1365250"/>
          <p14:tracePt t="38887" x="431800" y="1365250"/>
          <p14:tracePt t="38900" x="425450" y="1377950"/>
          <p14:tracePt t="38937" x="419100" y="1384300"/>
          <p14:tracePt t="38939" x="412750" y="1390650"/>
          <p14:tracePt t="38950" x="406400" y="1397000"/>
          <p14:tracePt t="38967" x="406400" y="1403350"/>
          <p14:tracePt t="38984" x="393700" y="1409700"/>
          <p14:tracePt t="39001" x="387350" y="1416050"/>
          <p14:tracePt t="39017" x="387350" y="1428750"/>
          <p14:tracePt t="39034" x="381000" y="1428750"/>
          <p14:tracePt t="39050" x="374650" y="1441450"/>
          <p14:tracePt t="39067" x="361950" y="1454150"/>
          <p14:tracePt t="39084" x="355600" y="1460500"/>
          <p14:tracePt t="39100" x="349250" y="1473200"/>
          <p14:tracePt t="39118" x="349250" y="1485900"/>
          <p14:tracePt t="39134" x="336550" y="1498600"/>
          <p14:tracePt t="39150" x="330200" y="1511300"/>
          <p14:tracePt t="39167" x="330200" y="1524000"/>
          <p14:tracePt t="39185" x="330200" y="1536700"/>
          <p14:tracePt t="39221" x="323850" y="1543050"/>
          <p14:tracePt t="39223" x="317500" y="1549400"/>
          <p14:tracePt t="39251" x="317500" y="1555750"/>
          <p14:tracePt t="39253" x="317500" y="1562100"/>
          <p14:tracePt t="39267" x="311150" y="1568450"/>
          <p14:tracePt t="39284" x="311150" y="1574800"/>
          <p14:tracePt t="39301" x="311150" y="1587500"/>
          <p14:tracePt t="39334" x="311150" y="1600200"/>
          <p14:tracePt t="39336" x="311150" y="1606550"/>
          <p14:tracePt t="39350" x="311150" y="1625600"/>
          <p14:tracePt t="39367" x="311150" y="1631950"/>
          <p14:tracePt t="39385" x="311150" y="1651000"/>
          <p14:tracePt t="39400" x="311150" y="1657350"/>
          <p14:tracePt t="39417" x="311150" y="1676400"/>
          <p14:tracePt t="39434" x="311150" y="1689100"/>
          <p14:tracePt t="39450" x="311150" y="1695450"/>
          <p14:tracePt t="39467" x="311150" y="1714500"/>
          <p14:tracePt t="39484" x="311150" y="1733550"/>
          <p14:tracePt t="39501" x="311150" y="1746250"/>
          <p14:tracePt t="39517" x="311150" y="1765300"/>
          <p14:tracePt t="39534" x="311150" y="1784350"/>
          <p14:tracePt t="39550" x="311150" y="1803400"/>
          <p14:tracePt t="39567" x="311150" y="1809750"/>
          <p14:tracePt t="39584" x="311150" y="1822450"/>
          <p14:tracePt t="39600" x="311150" y="1828800"/>
          <p14:tracePt t="39617" x="311150" y="1835150"/>
          <p14:tracePt t="39634" x="311150" y="1847850"/>
          <p14:tracePt t="39651" x="317500" y="1854200"/>
          <p14:tracePt t="39667" x="323850" y="1873250"/>
          <p14:tracePt t="39685" x="330200" y="1898650"/>
          <p14:tracePt t="39701" x="330200" y="1905000"/>
          <p14:tracePt t="39717" x="330200" y="1924050"/>
          <p14:tracePt t="39735" x="336550" y="1924050"/>
          <p14:tracePt t="39750" x="342900" y="1936750"/>
          <p14:tracePt t="39767" x="342900" y="1943100"/>
          <p14:tracePt t="39785" x="349250" y="1949450"/>
          <p14:tracePt t="39800" x="349250" y="1955800"/>
          <p14:tracePt t="39817" x="349250" y="1962150"/>
          <p14:tracePt t="39834" x="355600" y="1974850"/>
          <p14:tracePt t="39850" x="368300" y="1981200"/>
          <p14:tracePt t="39867" x="374650" y="1987550"/>
          <p14:tracePt t="39884" x="387350" y="2006600"/>
          <p14:tracePt t="39901" x="393700" y="2012950"/>
          <p14:tracePt t="39917" x="412750" y="2025650"/>
          <p14:tracePt t="39934" x="419100" y="2032000"/>
          <p14:tracePt t="39950" x="425450" y="2032000"/>
          <p14:tracePt t="39967" x="431800" y="2032000"/>
          <p14:tracePt t="39984" x="438150" y="2032000"/>
          <p14:tracePt t="40023" x="444500" y="2038350"/>
          <p14:tracePt t="40025" x="450850" y="2038350"/>
          <p14:tracePt t="40034" x="457200" y="2038350"/>
          <p14:tracePt t="40051" x="469900" y="2044700"/>
          <p14:tracePt t="40068" x="476250" y="2044700"/>
          <p14:tracePt t="40084" x="495300" y="2051050"/>
          <p14:tracePt t="40100" x="508000" y="2051050"/>
          <p14:tracePt t="40117" x="520700" y="2051050"/>
          <p14:tracePt t="40134" x="539750" y="2063750"/>
          <p14:tracePt t="40151" x="552450" y="2063750"/>
          <p14:tracePt t="40167" x="565150" y="2070100"/>
          <p14:tracePt t="40185" x="577850" y="2076450"/>
          <p14:tracePt t="40201" x="590550" y="2076450"/>
          <p14:tracePt t="40217" x="603250" y="2082800"/>
          <p14:tracePt t="40234" x="609600" y="2089150"/>
          <p14:tracePt t="40250" x="622300" y="2095500"/>
          <p14:tracePt t="40267" x="635000" y="2095500"/>
          <p14:tracePt t="40284" x="641350" y="2095500"/>
          <p14:tracePt t="40325" x="647700" y="2095500"/>
          <p14:tracePt t="40347" x="654050" y="2095500"/>
          <p14:tracePt t="40359" x="660400" y="2095500"/>
          <p14:tracePt t="40367" x="666750" y="2095500"/>
          <p14:tracePt t="40376" x="679450" y="2101850"/>
          <p14:tracePt t="40384" x="704850" y="2114550"/>
          <p14:tracePt t="40400" x="723900" y="2114550"/>
          <p14:tracePt t="40417" x="768350" y="2127250"/>
          <p14:tracePt t="40434" x="787400" y="2133600"/>
          <p14:tracePt t="40434" x="806450" y="2139950"/>
          <p14:tracePt t="40451" x="819150" y="2139950"/>
          <p14:tracePt t="40467" x="844550" y="2152650"/>
          <p14:tracePt t="40485" x="850900" y="2152650"/>
          <p14:tracePt t="40500" x="869950" y="2152650"/>
          <p14:tracePt t="40517" x="889000" y="2159000"/>
          <p14:tracePt t="40535" x="901700" y="2159000"/>
          <p14:tracePt t="40550" x="933450" y="2165350"/>
          <p14:tracePt t="40568" x="952500" y="2165350"/>
          <p14:tracePt t="40584" x="990600" y="2171700"/>
          <p14:tracePt t="40601" x="1003300" y="2171700"/>
          <p14:tracePt t="40617" x="1035050" y="2171700"/>
          <p14:tracePt t="40634" x="1060450" y="2171700"/>
          <p14:tracePt t="40651" x="1079500" y="2171700"/>
          <p14:tracePt t="40667" x="1117600" y="2165350"/>
          <p14:tracePt t="40685" x="1136650" y="2159000"/>
          <p14:tracePt t="40701" x="1181100" y="2146300"/>
          <p14:tracePt t="40718" x="1219200" y="2139950"/>
          <p14:tracePt t="40734" x="1238250" y="2133600"/>
          <p14:tracePt t="40751" x="1250950" y="2120900"/>
          <p14:tracePt t="40767" x="1263650" y="2114550"/>
          <p14:tracePt t="40784" x="1276350" y="2095500"/>
          <p14:tracePt t="40800" x="1295400" y="2063750"/>
          <p14:tracePt t="40817" x="1308100" y="2044700"/>
          <p14:tracePt t="40835" x="1339850" y="2006600"/>
          <p14:tracePt t="40850" x="1358900" y="1987550"/>
          <p14:tracePt t="40867" x="1377950" y="1949450"/>
          <p14:tracePt t="40884" x="1397000" y="1911350"/>
          <p14:tracePt t="40901" x="1403350" y="1892300"/>
          <p14:tracePt t="40916" x="1416050" y="1847850"/>
          <p14:tracePt t="40934" x="1422400" y="1822450"/>
          <p14:tracePt t="40950" x="1447800" y="1765300"/>
          <p14:tracePt t="40967" x="1466850" y="1701800"/>
          <p14:tracePt t="40984" x="1473200" y="1676400"/>
          <p14:tracePt t="41000" x="1479550" y="1631950"/>
          <p14:tracePt t="41017" x="1485900" y="1619250"/>
          <p14:tracePt t="41034" x="1485900" y="1600200"/>
          <p14:tracePt t="41050" x="1485900" y="1581150"/>
          <p14:tracePt t="41067" x="1485900" y="1568450"/>
          <p14:tracePt t="41084" x="1485900" y="1543050"/>
          <p14:tracePt t="41101" x="1485900" y="1530350"/>
          <p14:tracePt t="41117" x="1485900" y="1504950"/>
          <p14:tracePt t="41134" x="1485900" y="1479550"/>
          <p14:tracePt t="41150" x="1485900" y="1466850"/>
          <p14:tracePt t="41167" x="1485900" y="1454150"/>
          <p14:tracePt t="41184" x="1485900" y="1441450"/>
          <p14:tracePt t="41200" x="1479550" y="1428750"/>
          <p14:tracePt t="41217" x="1473200" y="1409700"/>
          <p14:tracePt t="41234" x="1473200" y="1403350"/>
          <p14:tracePt t="41251" x="1466850" y="1384300"/>
          <p14:tracePt t="41267" x="1460500" y="1377950"/>
          <p14:tracePt t="41284" x="1454150" y="1365250"/>
          <p14:tracePt t="41301" x="1447800" y="1358900"/>
          <p14:tracePt t="41317" x="1441450" y="1352550"/>
          <p14:tracePt t="41334" x="1441450" y="1346200"/>
          <p14:tracePt t="41350" x="1435100" y="1346200"/>
          <p14:tracePt t="41367" x="1428750" y="1339850"/>
          <p14:tracePt t="41384" x="1416050" y="1327150"/>
          <p14:tracePt t="41401" x="1409700" y="1327150"/>
          <p14:tracePt t="41417" x="1397000" y="1314450"/>
          <p14:tracePt t="41434" x="1384300" y="1308100"/>
          <p14:tracePt t="41450" x="1365250" y="1295400"/>
          <p14:tracePt t="41467" x="1352550" y="1289050"/>
          <p14:tracePt t="41484" x="1346200" y="1289050"/>
          <p14:tracePt t="41500" x="1333500" y="1289050"/>
          <p14:tracePt t="41517" x="1320800" y="1282700"/>
          <p14:tracePt t="41534" x="1301750" y="1282700"/>
          <p14:tracePt t="41550" x="1270000" y="1282700"/>
          <p14:tracePt t="41567" x="1257300" y="1282700"/>
          <p14:tracePt t="41584" x="1231900" y="1282700"/>
          <p14:tracePt t="41601" x="1225550" y="1282700"/>
          <p14:tracePt t="41617" x="1212850" y="1282700"/>
          <p14:tracePt t="41634" x="1200150" y="1282700"/>
          <p14:tracePt t="41651" x="1193800" y="1282700"/>
          <p14:tracePt t="41667" x="1181100" y="1282700"/>
          <p14:tracePt t="41684" x="1174750" y="1282700"/>
          <p14:tracePt t="41700" x="1168400" y="1282700"/>
          <p14:tracePt t="41734" x="1162050" y="1282700"/>
          <p14:tracePt t="41918" x="1155700" y="1282700"/>
          <p14:tracePt t="41939" x="1149350" y="1282700"/>
          <p14:tracePt t="41949" x="1143000" y="1282700"/>
          <p14:tracePt t="41970" x="1130300" y="1282700"/>
          <p14:tracePt t="41982" x="1123950" y="1282700"/>
          <p14:tracePt t="41993" x="1117600" y="1282700"/>
          <p14:tracePt t="42004" x="1104900" y="1282700"/>
          <p14:tracePt t="42016" x="1098550" y="1282700"/>
          <p14:tracePt t="42017" x="1085850" y="1282700"/>
          <p14:tracePt t="42032" x="1073150" y="1282700"/>
          <p14:tracePt t="42050" x="1054100" y="1282700"/>
          <p14:tracePt t="42068" x="1047750" y="1282700"/>
          <p14:tracePt t="42084" x="1016000" y="1282700"/>
          <p14:tracePt t="42101" x="990600" y="1282700"/>
          <p14:tracePt t="42117" x="952500" y="1282700"/>
          <p14:tracePt t="42134" x="895350" y="1282700"/>
          <p14:tracePt t="42150" x="869950" y="1282700"/>
          <p14:tracePt t="42167" x="838200" y="1282700"/>
          <p14:tracePt t="42185" x="806450" y="1282700"/>
          <p14:tracePt t="42201" x="800100" y="1282700"/>
          <p14:tracePt t="42217" x="781050" y="1282700"/>
          <p14:tracePt t="42234" x="774700" y="1289050"/>
          <p14:tracePt t="42251" x="755650" y="1289050"/>
          <p14:tracePt t="42267" x="730250" y="1301750"/>
          <p14:tracePt t="42284" x="711200" y="1308100"/>
          <p14:tracePt t="42300" x="673100" y="1320800"/>
          <p14:tracePt t="42317" x="660400" y="1327150"/>
          <p14:tracePt t="42334" x="628650" y="1339850"/>
          <p14:tracePt t="42350" x="622300" y="1339850"/>
          <p14:tracePt t="42367" x="615950" y="1346200"/>
          <p14:tracePt t="42510" x="615950" y="1352550"/>
          <p14:tracePt t="42523" x="615950" y="1358900"/>
          <p14:tracePt t="42531" x="615950" y="1365250"/>
          <p14:tracePt t="42542" x="615950" y="1371600"/>
          <p14:tracePt t="42552" x="615950" y="1384300"/>
          <p14:tracePt t="42559" x="615950" y="1390650"/>
          <p14:tracePt t="42567" x="615950" y="1428750"/>
          <p14:tracePt t="42584" x="615950" y="1441450"/>
          <p14:tracePt t="42600" x="615950" y="1473200"/>
          <p14:tracePt t="42617" x="622300" y="1485900"/>
          <p14:tracePt t="42634" x="635000" y="1517650"/>
          <p14:tracePt t="42650" x="647700" y="1549400"/>
          <p14:tracePt t="42667" x="647700" y="1562100"/>
          <p14:tracePt t="42684" x="660400" y="1581150"/>
          <p14:tracePt t="42701" x="660400" y="1593850"/>
          <p14:tracePt t="42716" x="666750" y="1606550"/>
          <p14:tracePt t="42751" x="666750" y="1619250"/>
          <p14:tracePt t="42771" x="666750" y="1625600"/>
          <p14:tracePt t="42773" x="666750" y="1631950"/>
          <p14:tracePt t="42785" x="666750" y="1638300"/>
          <p14:tracePt t="42800" x="666750" y="1644650"/>
          <p14:tracePt t="42817" x="666750" y="1651000"/>
          <p14:tracePt t="43180" x="673100" y="1651000"/>
          <p14:tracePt t="43201" x="679450" y="1651000"/>
          <p14:tracePt t="43213" x="685800" y="1651000"/>
          <p14:tracePt t="43216" x="698500" y="1651000"/>
          <p14:tracePt t="43226" x="711200" y="1644650"/>
          <p14:tracePt t="43234" x="736600" y="1638300"/>
          <p14:tracePt t="43251" x="838200" y="1606550"/>
          <p14:tracePt t="43267" x="984250" y="1562100"/>
          <p14:tracePt t="43284" x="1073150" y="1536700"/>
          <p14:tracePt t="43300" x="1250950" y="1485900"/>
          <p14:tracePt t="43317" x="1320800" y="1466850"/>
          <p14:tracePt t="43334" x="1422400" y="1435100"/>
          <p14:tracePt t="43350" x="1447800" y="1428750"/>
          <p14:tracePt t="43367" x="1447800" y="1422400"/>
          <p14:tracePt t="43384" x="1454150" y="1422400"/>
          <p14:tracePt t="43400" x="1454150" y="1416050"/>
          <p14:tracePt t="43417" x="1460500" y="1403350"/>
          <p14:tracePt t="43434" x="1466850" y="1403350"/>
          <p14:tracePt t="43451" x="1473200" y="1384300"/>
          <p14:tracePt t="43467" x="1479550" y="1384300"/>
          <p14:tracePt t="43502" x="1479550" y="1377950"/>
          <p14:tracePt t="43504" x="1479550" y="1371600"/>
          <p14:tracePt t="43517" x="1479550" y="1365250"/>
          <p14:tracePt t="43534" x="1479550" y="1358900"/>
          <p14:tracePt t="43550" x="1479550" y="1346200"/>
          <p14:tracePt t="43567" x="1479550" y="1333500"/>
          <p14:tracePt t="43584" x="1460500" y="1308100"/>
          <p14:tracePt t="43601" x="1422400" y="1276350"/>
          <p14:tracePt t="43617" x="1403350" y="1263650"/>
          <p14:tracePt t="43634" x="1358900" y="1244600"/>
          <p14:tracePt t="43650" x="1339850" y="1244600"/>
          <p14:tracePt t="43667" x="1295400" y="1231900"/>
          <p14:tracePt t="43684" x="1225550" y="1212850"/>
          <p14:tracePt t="43700" x="1181100" y="1206500"/>
          <p14:tracePt t="43717" x="1079500" y="1200150"/>
          <p14:tracePt t="43734" x="1028700" y="1193800"/>
          <p14:tracePt t="43751" x="927100" y="1193800"/>
          <p14:tracePt t="43767" x="850900" y="1193800"/>
          <p14:tracePt t="43785" x="825500" y="1193800"/>
          <p14:tracePt t="43800" x="768350" y="1193800"/>
          <p14:tracePt t="43817" x="742950" y="1193800"/>
          <p14:tracePt t="43834" x="698500" y="1193800"/>
          <p14:tracePt t="43850" x="679450" y="1193800"/>
          <p14:tracePt t="43867" x="628650" y="1206500"/>
          <p14:tracePt t="43885" x="584200" y="1219200"/>
          <p14:tracePt t="43901" x="558800" y="1225550"/>
          <p14:tracePt t="43917" x="514350" y="1238250"/>
          <p14:tracePt t="43935" x="501650" y="1238250"/>
          <p14:tracePt t="43950" x="469900" y="1257300"/>
          <p14:tracePt t="43967" x="457200" y="1276350"/>
          <p14:tracePt t="43984" x="450850" y="1282700"/>
          <p14:tracePt t="44000" x="431800" y="1320800"/>
          <p14:tracePt t="44017" x="425450" y="1339850"/>
          <p14:tracePt t="44034" x="412750" y="1365250"/>
          <p14:tracePt t="44050" x="400050" y="1403350"/>
          <p14:tracePt t="44067" x="393700" y="1416050"/>
          <p14:tracePt t="44084" x="381000" y="1435100"/>
          <p14:tracePt t="44100" x="374650" y="1441450"/>
          <p14:tracePt t="44117" x="355600" y="1473200"/>
          <p14:tracePt t="44134" x="342900" y="1498600"/>
          <p14:tracePt t="44150" x="342900" y="1511300"/>
          <p14:tracePt t="44167" x="323850" y="1549400"/>
          <p14:tracePt t="44184" x="323850" y="1562100"/>
          <p14:tracePt t="44200" x="317500" y="1600200"/>
          <p14:tracePt t="44217" x="311150" y="1638300"/>
          <p14:tracePt t="44234" x="311150" y="1657350"/>
          <p14:tracePt t="44250" x="311150" y="1695450"/>
          <p14:tracePt t="44267" x="311150" y="1720850"/>
          <p14:tracePt t="44284" x="311150" y="1752600"/>
          <p14:tracePt t="44300" x="317500" y="1790700"/>
          <p14:tracePt t="44317" x="323850" y="1797050"/>
          <p14:tracePt t="44334" x="336550" y="1835150"/>
          <p14:tracePt t="44351" x="349250" y="1854200"/>
          <p14:tracePt t="44367" x="400050" y="1892300"/>
          <p14:tracePt t="44384" x="463550" y="1943100"/>
          <p14:tracePt t="44401" x="514350" y="1968500"/>
          <p14:tracePt t="44417" x="641350" y="2032000"/>
          <p14:tracePt t="44434" x="698500" y="2051050"/>
          <p14:tracePt t="44450" x="838200" y="2108200"/>
          <p14:tracePt t="44467" x="971550" y="2139950"/>
          <p14:tracePt t="44484" x="1028700" y="2146300"/>
          <p14:tracePt t="44500" x="1136650" y="2165350"/>
          <p14:tracePt t="44517" x="1181100" y="2165350"/>
          <p14:tracePt t="44534" x="1250950" y="2165350"/>
          <p14:tracePt t="44551" x="1270000" y="2165350"/>
          <p14:tracePt t="44567" x="1308100" y="2159000"/>
          <p14:tracePt t="44584" x="1333500" y="2139950"/>
          <p14:tracePt t="44600" x="1339850" y="2133600"/>
          <p14:tracePt t="44617" x="1358900" y="2120900"/>
          <p14:tracePt t="44634" x="1384300" y="2095500"/>
          <p14:tracePt t="44650" x="1403350" y="2076450"/>
          <p14:tracePt t="44667" x="1447800" y="2038350"/>
          <p14:tracePt t="44684" x="1466850" y="2006600"/>
          <p14:tracePt t="44700" x="1524000" y="1930400"/>
          <p14:tracePt t="44717" x="1562100" y="1854200"/>
          <p14:tracePt t="44734" x="1574800" y="1822450"/>
          <p14:tracePt t="44750" x="1587500" y="1758950"/>
          <p14:tracePt t="44768" x="1587500" y="1733550"/>
          <p14:tracePt t="44784" x="1587500" y="1701800"/>
          <p14:tracePt t="44801" x="1587500" y="1663700"/>
          <p14:tracePt t="44817" x="1581150" y="1638300"/>
          <p14:tracePt t="44834" x="1568450" y="1593850"/>
          <p14:tracePt t="44851" x="1555750" y="1562100"/>
          <p14:tracePt t="44867" x="1536700" y="1511300"/>
          <p14:tracePt t="44884" x="1524000" y="1485900"/>
          <p14:tracePt t="44900" x="1511300" y="1460500"/>
          <p14:tracePt t="44917" x="1498600" y="1454150"/>
          <p14:tracePt t="44934" x="1492250" y="1447800"/>
          <p14:tracePt t="44950" x="1473200" y="1441450"/>
          <p14:tracePt t="44967" x="1454150" y="1435100"/>
          <p14:tracePt t="44984" x="1409700" y="1422400"/>
          <p14:tracePt t="45001" x="1358900" y="1409700"/>
          <p14:tracePt t="45017" x="1346200" y="1409700"/>
          <p14:tracePt t="45034" x="1308100" y="1403350"/>
          <p14:tracePt t="45051" x="1301750" y="1403350"/>
          <p14:tracePt t="45067" x="1289050" y="1403350"/>
          <p14:tracePt t="45363" x="1289050" y="1409700"/>
          <p14:tracePt t="45375" x="1295400" y="1416050"/>
          <p14:tracePt t="45384" x="1301750" y="1428750"/>
          <p14:tracePt t="45400" x="1314450" y="1447800"/>
          <p14:tracePt t="45417" x="1371600" y="1504950"/>
          <p14:tracePt t="45419" x="1403350" y="1536700"/>
          <p14:tracePt t="45434" x="1479550" y="1606550"/>
          <p14:tracePt t="45450" x="1517650" y="1638300"/>
          <p14:tracePt t="45467" x="1587500" y="1695450"/>
          <p14:tracePt t="45484" x="1638300" y="1746250"/>
          <p14:tracePt t="45500" x="1657350" y="1765300"/>
          <p14:tracePt t="45516" x="1701800" y="1803400"/>
          <p14:tracePt t="45534" x="1727200" y="1835150"/>
          <p14:tracePt t="45550" x="1758950" y="1873250"/>
          <p14:tracePt t="45567" x="1778000" y="1892300"/>
          <p14:tracePt t="45584" x="1784350" y="1905000"/>
          <p14:tracePt t="45675" x="1790700" y="1911350"/>
          <p14:tracePt t="45716" x="1797050" y="1911350"/>
          <p14:tracePt t="46348" x="1797050" y="1917700"/>
          <p14:tracePt t="46390" x="1797050" y="1924050"/>
          <p14:tracePt t="46449" x="1797050" y="1930400"/>
          <p14:tracePt t="46492" x="1803400" y="1930400"/>
          <p14:tracePt t="46502" x="1803400" y="1936750"/>
          <p14:tracePt t="46523" x="1809750" y="1943100"/>
          <p14:tracePt t="46533" x="1809750" y="1949450"/>
          <p14:tracePt t="46564" x="1816100" y="1955800"/>
          <p14:tracePt t="46576" x="1816100" y="1962150"/>
          <p14:tracePt t="46719" x="1816100" y="1968500"/>
          <p14:tracePt t="46760" x="1816100" y="1974850"/>
          <p14:tracePt t="48776" x="1822450" y="1974850"/>
          <p14:tracePt t="48816" x="1828800" y="1974850"/>
          <p14:tracePt t="48848" x="1835150" y="1974850"/>
          <p14:tracePt t="48868" x="1841500" y="1974850"/>
          <p14:tracePt t="48879" x="1847850" y="1974850"/>
          <p14:tracePt t="48889" x="1854200" y="1974850"/>
          <p14:tracePt t="48900" x="1866900" y="1974850"/>
          <p14:tracePt t="48910" x="1879600" y="1974850"/>
          <p14:tracePt t="48915" x="1905000" y="1968500"/>
          <p14:tracePt t="48932" x="1930400" y="1968500"/>
          <p14:tracePt t="48951" x="1974850" y="1955800"/>
          <p14:tracePt t="48967" x="2006600" y="1943100"/>
          <p14:tracePt t="48984" x="2025650" y="1943100"/>
          <p14:tracePt t="49000" x="2044700" y="1936750"/>
          <p14:tracePt t="49056" x="2051050" y="1936750"/>
          <p14:tracePt t="49088" x="2057400" y="1936750"/>
          <p14:tracePt t="49109" x="2063750" y="1936750"/>
          <p14:tracePt t="49119" x="2063750" y="1930400"/>
          <p14:tracePt t="49121" x="2070100" y="1930400"/>
          <p14:tracePt t="49134" x="2076450" y="1924050"/>
          <p14:tracePt t="49173" x="2082800" y="1924050"/>
          <p14:tracePt t="49175" x="2089150" y="1924050"/>
          <p14:tracePt t="49184" x="2095500" y="1924050"/>
          <p14:tracePt t="49200" x="2108200" y="1924050"/>
          <p14:tracePt t="49217" x="2114550" y="1924050"/>
          <p14:tracePt t="49234" x="2133600" y="1924050"/>
          <p14:tracePt t="49250" x="2146300" y="1924050"/>
          <p14:tracePt t="49479" x="2152650" y="1924050"/>
          <p14:tracePt t="49484" x="2159000" y="1924050"/>
          <p14:tracePt t="49500" x="2165350" y="1924050"/>
          <p14:tracePt t="49500" x="2178050" y="1924050"/>
          <p14:tracePt t="49515" x="2235200" y="1924050"/>
          <p14:tracePt t="49532" x="2266950" y="1924050"/>
          <p14:tracePt t="49550" x="2343150" y="1924050"/>
          <p14:tracePt t="49567" x="2393950" y="1924050"/>
          <p14:tracePt t="49584" x="2406650" y="1924050"/>
          <p14:tracePt t="49629" x="2432050" y="1930400"/>
          <p14:tracePt t="49654" x="2476500" y="1955800"/>
          <p14:tracePt t="49676" x="2508250" y="1968500"/>
          <p14:tracePt t="49686" x="2546350" y="1974850"/>
          <p14:tracePt t="49687" x="2584450" y="1993900"/>
          <p14:tracePt t="49699" x="2609850" y="2006600"/>
          <p14:tracePt t="49715" x="2654300" y="2019300"/>
          <p14:tracePt t="49953" x="2647950" y="2019300"/>
          <p14:tracePt t="49963" x="2641600" y="2019300"/>
          <p14:tracePt t="49982" x="2628900" y="2019300"/>
          <p14:tracePt t="50000" x="2622550" y="2019300"/>
          <p14:tracePt t="50003" x="2597150" y="2019300"/>
          <p14:tracePt t="50017" x="2584450" y="2019300"/>
          <p14:tracePt t="50034" x="2527300" y="2019300"/>
          <p14:tracePt t="50050" x="2489200" y="2019300"/>
          <p14:tracePt t="50050" x="2444750" y="2019300"/>
          <p14:tracePt t="50067" x="2400300" y="2019300"/>
          <p14:tracePt t="50084" x="2324100" y="2019300"/>
          <p14:tracePt t="50100" x="2292350" y="2019300"/>
          <p14:tracePt t="50117" x="2247900" y="2019300"/>
          <p14:tracePt t="50134" x="2235200" y="2019300"/>
          <p14:tracePt t="50150" x="2216150" y="2019300"/>
          <p14:tracePt t="50167" x="2197100" y="2019300"/>
          <p14:tracePt t="50184" x="2178050" y="2019300"/>
          <p14:tracePt t="50200" x="2146300" y="2019300"/>
          <p14:tracePt t="50217" x="2108200" y="2019300"/>
          <p14:tracePt t="50234" x="2101850" y="2019300"/>
          <p14:tracePt t="50251" x="2089150" y="2019300"/>
          <p14:tracePt t="50509" x="2089150" y="2012950"/>
          <p14:tracePt t="50530" x="2095500" y="2012950"/>
          <p14:tracePt t="50532" x="2101850" y="2012950"/>
          <p14:tracePt t="50550" x="2108200" y="2012950"/>
          <p14:tracePt t="50552" x="2120900" y="2012950"/>
          <p14:tracePt t="50566" x="2152650" y="2012950"/>
          <p14:tracePt t="50584" x="2178050" y="2012950"/>
          <p14:tracePt t="50600" x="2216150" y="2012950"/>
          <p14:tracePt t="50617" x="2260600" y="2012950"/>
          <p14:tracePt t="50634" x="2273300" y="2012950"/>
          <p14:tracePt t="50650" x="2305050" y="2012950"/>
          <p14:tracePt t="50667" x="2311400" y="2012950"/>
          <p14:tracePt t="50683" x="2330450" y="2012950"/>
          <p14:tracePt t="50700" x="2362200" y="2012950"/>
          <p14:tracePt t="50717" x="2387600" y="2012950"/>
          <p14:tracePt t="50734" x="2444750" y="2012950"/>
          <p14:tracePt t="50750" x="2470150" y="2012950"/>
          <p14:tracePt t="50767" x="2514600" y="2012950"/>
          <p14:tracePt t="50784" x="2527300" y="2012950"/>
          <p14:tracePt t="50800" x="2533650" y="2012950"/>
          <p14:tracePt t="50817" x="2540000" y="2012950"/>
          <p14:tracePt t="50835" x="2559050" y="2012950"/>
          <p14:tracePt t="50850" x="2603500" y="2012950"/>
          <p14:tracePt t="50867" x="2673350" y="2012950"/>
          <p14:tracePt t="50884" x="2705100" y="2012950"/>
          <p14:tracePt t="50900" x="2755900" y="2012950"/>
          <p14:tracePt t="51526" x="2749550" y="2012950"/>
          <p14:tracePt t="51538" x="2743200" y="2012950"/>
          <p14:tracePt t="51558" x="2730500" y="2012950"/>
          <p14:tracePt t="51569" x="2724150" y="2012950"/>
          <p14:tracePt t="51571" x="2705100" y="2012950"/>
          <p14:tracePt t="51584" x="2667000" y="2012950"/>
          <p14:tracePt t="51601" x="2635250" y="2012950"/>
          <p14:tracePt t="51617" x="2578100" y="2012950"/>
          <p14:tracePt t="51634" x="2546350" y="2012950"/>
          <p14:tracePt t="51650" x="2470150" y="2012950"/>
          <p14:tracePt t="51667" x="2393950" y="2012950"/>
          <p14:tracePt t="51684" x="2355850" y="2012950"/>
          <p14:tracePt t="51700" x="2324100" y="2012950"/>
          <p14:tracePt t="51717" x="2298700" y="2006600"/>
          <p14:tracePt t="51756" x="2292350" y="2006600"/>
          <p14:tracePt t="51796" x="2286000" y="2006600"/>
          <p14:tracePt t="51809" x="2279650" y="2006600"/>
          <p14:tracePt t="51827" x="2273300" y="2006600"/>
          <p14:tracePt t="51838" x="2266950" y="2006600"/>
          <p14:tracePt t="51840" x="2260600" y="2006600"/>
          <p14:tracePt t="51850" x="2254250" y="2006600"/>
          <p14:tracePt t="51850" x="2241550" y="2006600"/>
          <p14:tracePt t="51868" x="2235200" y="2006600"/>
          <p14:tracePt t="51884" x="2222500" y="2006600"/>
          <p14:tracePt t="51920" x="2216150" y="2006600"/>
          <p14:tracePt t="51943" x="2209800" y="2006600"/>
          <p14:tracePt t="51953" x="2203450" y="2006600"/>
          <p14:tracePt t="51973" x="2197100" y="2006600"/>
          <p14:tracePt t="52309" x="2203450" y="2006600"/>
          <p14:tracePt t="52320" x="2209800" y="2006600"/>
          <p14:tracePt t="52323" x="2216150" y="2006600"/>
          <p14:tracePt t="52352" x="2228850" y="2006600"/>
          <p14:tracePt t="52354" x="2247900" y="2006600"/>
          <p14:tracePt t="52367" x="2286000" y="2006600"/>
          <p14:tracePt t="52384" x="2305050" y="2006600"/>
          <p14:tracePt t="52400" x="2355850" y="2006600"/>
          <p14:tracePt t="52417" x="2387600" y="2000250"/>
          <p14:tracePt t="52434" x="2406650" y="2000250"/>
          <p14:tracePt t="52450" x="2419350" y="2000250"/>
          <p14:tracePt t="52467" x="2432050" y="2000250"/>
          <p14:tracePt t="52484" x="2451100" y="2000250"/>
          <p14:tracePt t="52500" x="2476500" y="2000250"/>
          <p14:tracePt t="52517" x="2495550" y="2000250"/>
          <p14:tracePt t="52534" x="2527300" y="2000250"/>
          <p14:tracePt t="52550" x="2540000" y="2000250"/>
          <p14:tracePt t="52567" x="2546350" y="2000250"/>
          <p14:tracePt t="56945" x="2552700" y="2000250"/>
          <p14:tracePt t="57048" x="2565400" y="2000250"/>
          <p14:tracePt t="57051" x="2578100" y="2000250"/>
          <p14:tracePt t="57068" x="2590800" y="2000250"/>
          <p14:tracePt t="57071" x="2616200" y="2000250"/>
          <p14:tracePt t="57083" x="2673350" y="2000250"/>
          <p14:tracePt t="57101" x="2705100" y="2000250"/>
          <p14:tracePt t="57118" x="2768600" y="2000250"/>
          <p14:tracePt t="57135" x="2787650" y="2000250"/>
          <p14:tracePt t="57151" x="2832100" y="2000250"/>
          <p14:tracePt t="57168" x="2889250" y="2000250"/>
          <p14:tracePt t="57184" x="2933700" y="2000250"/>
          <p14:tracePt t="57201" x="3028950" y="2000250"/>
          <p14:tracePt t="57218" x="3086100" y="2000250"/>
          <p14:tracePt t="57234" x="3175000" y="2000250"/>
          <p14:tracePt t="57251" x="3238500" y="2000250"/>
          <p14:tracePt t="57268" x="3263900" y="2000250"/>
          <p14:tracePt t="57284" x="3321050" y="2000250"/>
          <p14:tracePt t="57301" x="3352800" y="2000250"/>
          <p14:tracePt t="57318" x="3454400" y="2000250"/>
          <p14:tracePt t="57334" x="3575050" y="2000250"/>
          <p14:tracePt t="57351" x="3619500" y="2000250"/>
          <p14:tracePt t="57368" x="3689350" y="2000250"/>
          <p14:tracePt t="57385" x="3708400" y="2000250"/>
          <p14:tracePt t="57401" x="3746500" y="2000250"/>
          <p14:tracePt t="57418" x="3790950" y="1993900"/>
          <p14:tracePt t="57435" x="3810000" y="1993900"/>
          <p14:tracePt t="57451" x="3879850" y="1993900"/>
          <p14:tracePt t="57468" x="3911600" y="1981200"/>
          <p14:tracePt t="57484" x="3981450" y="1981200"/>
          <p14:tracePt t="57501" x="4025900" y="1981200"/>
          <p14:tracePt t="57518" x="4038600" y="1981200"/>
          <p14:tracePt t="57534" x="4076700" y="1968500"/>
          <p14:tracePt t="57551" x="4095750" y="1968500"/>
          <p14:tracePt t="57568" x="4127500" y="1955800"/>
          <p14:tracePt t="57585" x="4165600" y="1949450"/>
          <p14:tracePt t="57601" x="4184650" y="1943100"/>
          <p14:tracePt t="57617" x="4203700" y="1936750"/>
          <p14:tracePt t="57635" x="4216400" y="1930400"/>
          <p14:tracePt t="57651" x="4241800" y="1924050"/>
          <p14:tracePt t="57668" x="4286250" y="1917700"/>
          <p14:tracePt t="57685" x="4318000" y="1917700"/>
          <p14:tracePt t="57701" x="4375150" y="1911350"/>
          <p14:tracePt t="57718" x="4400550" y="1911350"/>
          <p14:tracePt t="57734" x="4438650" y="1911350"/>
          <p14:tracePt t="57751" x="4464050" y="1911350"/>
          <p14:tracePt t="57768" x="4483100" y="1911350"/>
          <p14:tracePt t="57784" x="4514850" y="1905000"/>
          <p14:tracePt t="57801" x="4546600" y="1905000"/>
          <p14:tracePt t="57818" x="4610100" y="1905000"/>
          <p14:tracePt t="57834" x="4629150" y="1898650"/>
          <p14:tracePt t="57851" x="4673600" y="1898650"/>
          <p14:tracePt t="57868" x="4692650" y="1898650"/>
          <p14:tracePt t="57911" x="4699000" y="1898650"/>
          <p14:tracePt t="57914" x="4711700" y="1898650"/>
          <p14:tracePt t="57926" x="4737100" y="1898650"/>
          <p14:tracePt t="57935" x="4762500" y="1905000"/>
          <p14:tracePt t="57951" x="4819650" y="1917700"/>
          <p14:tracePt t="57968" x="4857750" y="1924050"/>
          <p14:tracePt t="57984" x="4902200" y="1936750"/>
          <p14:tracePt t="58049" x="4902200" y="1943100"/>
          <p14:tracePt t="58070" x="4902200" y="1949450"/>
          <p14:tracePt t="58081" x="4902200" y="1955800"/>
          <p14:tracePt t="58092" x="4908550" y="1955800"/>
          <p14:tracePt t="58112" x="4914900" y="1962150"/>
          <p14:tracePt t="58122" x="4914900" y="1968500"/>
          <p14:tracePt t="58132" x="4921250" y="1968500"/>
          <p14:tracePt t="58327" x="4914900" y="1968500"/>
          <p14:tracePt t="58349" x="4908550" y="1974850"/>
          <p14:tracePt t="58370" x="4902200" y="1981200"/>
          <p14:tracePt t="58380" x="4895850" y="1981200"/>
          <p14:tracePt t="58394" x="4895850" y="1987550"/>
          <p14:tracePt t="58401" x="4889500" y="1987550"/>
          <p14:tracePt t="58788" x="4889500" y="1993900"/>
          <p14:tracePt t="58809" x="4889500" y="2000250"/>
          <p14:tracePt t="58819" x="4883150" y="2006600"/>
          <p14:tracePt t="58832" x="4876800" y="2006600"/>
          <p14:tracePt t="58843" x="4876800" y="2012950"/>
          <p14:tracePt t="58872" x="4876800" y="2019300"/>
          <p14:tracePt t="58894" x="4870450" y="2019300"/>
          <p14:tracePt t="58983" x="4870450" y="2025650"/>
          <p14:tracePt t="59024" x="4870450" y="2032000"/>
          <p14:tracePt t="59078" x="4883150" y="2032000"/>
          <p14:tracePt t="59081" x="4889500" y="2032000"/>
          <p14:tracePt t="59097" x="4914900" y="2032000"/>
          <p14:tracePt t="59118" x="4927600" y="2032000"/>
          <p14:tracePt t="59119" x="4940300" y="2032000"/>
          <p14:tracePt t="59133" x="4965700" y="2032000"/>
          <p14:tracePt t="59150" x="4972050" y="2032000"/>
          <p14:tracePt t="59166" x="5003800" y="2032000"/>
          <p14:tracePt t="59185" x="5016500" y="2032000"/>
          <p14:tracePt t="59201" x="5060950" y="2032000"/>
          <p14:tracePt t="59218" x="5118100" y="2032000"/>
          <p14:tracePt t="59235" x="5143500" y="2032000"/>
          <p14:tracePt t="59251" x="5175250" y="2032000"/>
          <p14:tracePt t="59315" x="5181600" y="2032000"/>
          <p14:tracePt t="59337" x="5187950" y="2032000"/>
          <p14:tracePt t="59346" x="5194300" y="2032000"/>
          <p14:tracePt t="59359" x="5200650" y="2032000"/>
          <p14:tracePt t="59367" x="5207000" y="2038350"/>
          <p14:tracePt t="59371" x="5213350" y="2038350"/>
          <p14:tracePt t="59383" x="5226050" y="2038350"/>
          <p14:tracePt t="59400" x="5238750" y="2038350"/>
          <p14:tracePt t="59418" x="5276850" y="2044700"/>
          <p14:tracePt t="59434" x="5314950" y="2044700"/>
          <p14:tracePt t="59451" x="5346700" y="2051050"/>
          <p14:tracePt t="59468" x="5403850" y="2051050"/>
          <p14:tracePt t="59484" x="5429250" y="2051050"/>
          <p14:tracePt t="59501" x="5467350" y="2051050"/>
          <p14:tracePt t="59518" x="5492750" y="2051050"/>
          <p14:tracePt t="59535" x="5505450" y="2051050"/>
          <p14:tracePt t="59551" x="5530850" y="2051050"/>
          <p14:tracePt t="59568" x="5543550" y="2051050"/>
          <p14:tracePt t="59584" x="5568950" y="2051050"/>
          <p14:tracePt t="59601" x="5613400" y="2051050"/>
          <p14:tracePt t="59618" x="5638800" y="2044700"/>
          <p14:tracePt t="59634" x="5683250" y="2038350"/>
          <p14:tracePt t="59651" x="5708650" y="2032000"/>
          <p14:tracePt t="59668" x="5746750" y="2025650"/>
          <p14:tracePt t="59684" x="5765800" y="2019300"/>
          <p14:tracePt t="59701" x="5772150" y="2019300"/>
          <p14:tracePt t="59718" x="5791200" y="2000250"/>
          <p14:tracePt t="59734" x="5797550" y="1987550"/>
          <p14:tracePt t="59751" x="5810250" y="1974850"/>
          <p14:tracePt t="59767" x="5829300" y="1955800"/>
          <p14:tracePt t="59784" x="5835650" y="1949450"/>
          <p14:tracePt t="59801" x="5854700" y="1924050"/>
          <p14:tracePt t="59817" x="5867400" y="1911350"/>
          <p14:tracePt t="59835" x="5867400" y="1898650"/>
          <p14:tracePt t="59851" x="5880100" y="1885950"/>
          <p14:tracePt t="59868" x="5880100" y="1873250"/>
          <p14:tracePt t="59884" x="5886450" y="1854200"/>
          <p14:tracePt t="59901" x="5886450" y="1835150"/>
          <p14:tracePt t="59917" x="5886450" y="1797050"/>
          <p14:tracePt t="59934" x="5886450" y="1758950"/>
          <p14:tracePt t="59952" x="5886450" y="1733550"/>
          <p14:tracePt t="59968" x="5867400" y="1689100"/>
          <p14:tracePt t="59985" x="5861050" y="1676400"/>
          <p14:tracePt t="60001" x="5829300" y="1644650"/>
          <p14:tracePt t="60018" x="5816600" y="1631950"/>
          <p14:tracePt t="60034" x="5803900" y="1625600"/>
          <p14:tracePt t="60051" x="5778500" y="1606550"/>
          <p14:tracePt t="60068" x="5772150" y="1593850"/>
          <p14:tracePt t="60084" x="5746750" y="1581150"/>
          <p14:tracePt t="60102" x="5715000" y="1562100"/>
          <p14:tracePt t="60118" x="5695950" y="1555750"/>
          <p14:tracePt t="60135" x="5670550" y="1543050"/>
          <p14:tracePt t="60151" x="5651500" y="1543050"/>
          <p14:tracePt t="60168" x="5626100" y="1536700"/>
          <p14:tracePt t="60185" x="5588000" y="1530350"/>
          <p14:tracePt t="60201" x="5568950" y="1524000"/>
          <p14:tracePt t="60218" x="5537200" y="1524000"/>
          <p14:tracePt t="60234" x="5511800" y="1517650"/>
          <p14:tracePt t="60251" x="5467350" y="1517650"/>
          <p14:tracePt t="60268" x="5422900" y="1517650"/>
          <p14:tracePt t="60284" x="5403850" y="1517650"/>
          <p14:tracePt t="60301" x="5359400" y="1517650"/>
          <p14:tracePt t="60318" x="5340350" y="1517650"/>
          <p14:tracePt t="60334" x="5295900" y="1517650"/>
          <p14:tracePt t="60351" x="5238750" y="1517650"/>
          <p14:tracePt t="60368" x="5207000" y="1517650"/>
          <p14:tracePt t="60384" x="5149850" y="1517650"/>
          <p14:tracePt t="60402" x="5124450" y="1517650"/>
          <p14:tracePt t="60418" x="5067300" y="1524000"/>
          <p14:tracePt t="60434" x="5022850" y="1530350"/>
          <p14:tracePt t="60452" x="5003800" y="1543050"/>
          <p14:tracePt t="60468" x="4978400" y="1555750"/>
          <p14:tracePt t="60485" x="4959350" y="1568450"/>
          <p14:tracePt t="60501" x="4940300" y="1587500"/>
          <p14:tracePt t="60534" x="4933950" y="1600200"/>
          <p14:tracePt t="60536" x="4927600" y="1612900"/>
          <p14:tracePt t="60551" x="4914900" y="1638300"/>
          <p14:tracePt t="60568" x="4914900" y="1651000"/>
          <p14:tracePt t="60585" x="4902200" y="1689100"/>
          <p14:tracePt t="60602" x="4902200" y="1695450"/>
          <p14:tracePt t="60616" x="4895850" y="1733550"/>
          <p14:tracePt t="60633" x="4889500" y="1752600"/>
          <p14:tracePt t="60649" x="4889500" y="1765300"/>
          <p14:tracePt t="60666" x="4889500" y="1784350"/>
          <p14:tracePt t="60684" x="4889500" y="1797050"/>
          <p14:tracePt t="60721" x="4889500" y="1803400"/>
          <p14:tracePt t="60936" x="4895850" y="1803400"/>
          <p14:tracePt t="61232" x="4902200" y="1803400"/>
          <p14:tracePt t="61283" x="4908550" y="1803400"/>
          <p14:tracePt t="61294" x="4914900" y="1803400"/>
          <p14:tracePt t="61304" x="4921250" y="1803400"/>
          <p14:tracePt t="61325" x="4933950" y="1803400"/>
          <p14:tracePt t="61335" x="4940300" y="1803400"/>
          <p14:tracePt t="61336" x="4946650" y="1803400"/>
          <p14:tracePt t="61350" x="4978400" y="1797050"/>
          <p14:tracePt t="61368" x="4984750" y="1797050"/>
          <p14:tracePt t="61384" x="5003800" y="1797050"/>
          <p14:tracePt t="61401" x="5016500" y="1790700"/>
          <p14:tracePt t="61417" x="5022850" y="1790700"/>
          <p14:tracePt t="61460" x="5029200" y="1790700"/>
          <p14:tracePt t="61480" x="5035550" y="1784350"/>
          <p14:tracePt t="61490" x="5048250" y="1784350"/>
          <p14:tracePt t="61511" x="5060950" y="1784350"/>
          <p14:tracePt t="61521" x="5080000" y="1778000"/>
          <p14:tracePt t="61522" x="5086350" y="1778000"/>
          <p14:tracePt t="61542" x="5099050" y="1778000"/>
          <p14:tracePt t="61552" x="5118100" y="1778000"/>
          <p14:tracePt t="61566" x="5156200" y="1778000"/>
          <p14:tracePt t="61584" x="5181600" y="1778000"/>
          <p14:tracePt t="61601" x="5219700" y="1778000"/>
          <p14:tracePt t="61617" x="5238750" y="1778000"/>
          <p14:tracePt t="61635" x="5270500" y="1778000"/>
          <p14:tracePt t="61651" x="5308600" y="1778000"/>
          <p14:tracePt t="61668" x="5327650" y="1778000"/>
          <p14:tracePt t="61684" x="5359400" y="1778000"/>
          <p14:tracePt t="61701" x="5384800" y="1778000"/>
          <p14:tracePt t="61717" x="5441950" y="1778000"/>
          <p14:tracePt t="61734" x="5486400" y="1778000"/>
          <p14:tracePt t="61752" x="5505450" y="1778000"/>
          <p14:tracePt t="61768" x="5537200" y="1778000"/>
          <p14:tracePt t="61784" x="5549900" y="1778000"/>
          <p14:tracePt t="61801" x="5575300" y="1778000"/>
          <p14:tracePt t="61818" x="5607050" y="1778000"/>
          <p14:tracePt t="61834" x="5626100" y="1778000"/>
          <p14:tracePt t="61851" x="5657850" y="1778000"/>
          <p14:tracePt t="61868" x="5676900" y="1778000"/>
          <p14:tracePt t="61884" x="5702300" y="1784350"/>
          <p14:tracePt t="61901" x="5721350" y="1797050"/>
          <p14:tracePt t="61917" x="5734050" y="1797050"/>
          <p14:tracePt t="61934" x="5753100" y="1797050"/>
          <p14:tracePt t="61951" x="5765800" y="1803400"/>
          <p14:tracePt t="61968" x="5778500" y="1809750"/>
          <p14:tracePt t="61984" x="5791200" y="1809750"/>
          <p14:tracePt t="62213" x="5791200" y="1816100"/>
          <p14:tracePt t="62254" x="5791200" y="1822450"/>
          <p14:tracePt t="62295" x="5784850" y="1822450"/>
          <p14:tracePt t="62308" x="5772150" y="1828800"/>
          <p14:tracePt t="62316" x="5746750" y="1828800"/>
          <p14:tracePt t="62338" x="5721350" y="1828800"/>
          <p14:tracePt t="62340" x="5689600" y="1828800"/>
          <p14:tracePt t="62351" x="5657850" y="1828800"/>
          <p14:tracePt t="62367" x="5581650" y="1828800"/>
          <p14:tracePt t="62384" x="5511800" y="1828800"/>
          <p14:tracePt t="62402" x="5486400" y="1828800"/>
          <p14:tracePt t="62418" x="5461000" y="1828800"/>
          <p14:tracePt t="62435" x="5448300" y="1828800"/>
          <p14:tracePt t="62451" x="5429250" y="1828800"/>
          <p14:tracePt t="62468" x="5403850" y="1828800"/>
          <p14:tracePt t="62484" x="5378450" y="1828800"/>
          <p14:tracePt t="62502" x="5327650" y="1828800"/>
          <p14:tracePt t="62518" x="5302250" y="1828800"/>
          <p14:tracePt t="62534" x="5251450" y="1828800"/>
          <p14:tracePt t="62551" x="5226050" y="1828800"/>
          <p14:tracePt t="62568" x="5213350" y="1828800"/>
          <p14:tracePt t="62585" x="5200650" y="1828800"/>
          <p14:tracePt t="62601" x="5194300" y="1828800"/>
          <p14:tracePt t="62617" x="5175250" y="1828800"/>
          <p14:tracePt t="62634" x="5149850" y="1828800"/>
          <p14:tracePt t="62651" x="5137150" y="1828800"/>
          <p14:tracePt t="62668" x="5118100" y="1828800"/>
          <p14:tracePt t="62684" x="5111750" y="1828800"/>
          <p14:tracePt t="62744" x="5105400" y="1828800"/>
          <p14:tracePt t="62764" x="5099050" y="1828800"/>
          <p14:tracePt t="62775" x="5092700" y="1828800"/>
          <p14:tracePt t="62806" x="5086350" y="1828800"/>
          <p14:tracePt t="63407" x="5086350" y="1822450"/>
          <p14:tracePt t="63531" x="5092700" y="1822450"/>
          <p14:tracePt t="63818" x="5099050" y="1822450"/>
          <p14:tracePt t="63847" x="5105400" y="1822450"/>
          <p14:tracePt t="63850" x="5111750" y="1822450"/>
          <p14:tracePt t="63869" x="5124450" y="1822450"/>
          <p14:tracePt t="63872" x="5137150" y="1822450"/>
          <p14:tracePt t="63884" x="5194300" y="1822450"/>
          <p14:tracePt t="63902" x="5238750" y="1822450"/>
          <p14:tracePt t="63917" x="5327650" y="1822450"/>
          <p14:tracePt t="63934" x="5384800" y="1822450"/>
          <p14:tracePt t="63934" x="5429250" y="1822450"/>
          <p14:tracePt t="63951" x="5461000" y="1822450"/>
          <p14:tracePt t="63968" x="5518150" y="1822450"/>
          <p14:tracePt t="63984" x="5537200" y="1822450"/>
          <p14:tracePt t="64001" x="5556250" y="1822450"/>
          <p14:tracePt t="64019" x="5575300" y="1822450"/>
          <p14:tracePt t="64034" x="5588000" y="1822450"/>
          <p14:tracePt t="64051" x="5632450" y="1822450"/>
          <p14:tracePt t="64068" x="5657850" y="1828800"/>
          <p14:tracePt t="64084" x="5708650" y="1841500"/>
          <p14:tracePt t="64101" x="5746750" y="1847850"/>
          <p14:tracePt t="64117" x="5759450" y="1847850"/>
          <p14:tracePt t="64134" x="5765800" y="1847850"/>
          <p14:tracePt t="64152" x="5778500" y="1847850"/>
          <p14:tracePt t="64190" x="5784850" y="1847850"/>
          <p14:tracePt t="64192" x="5791200" y="1847850"/>
          <p14:tracePt t="64201" x="5797550" y="1847850"/>
          <p14:tracePt t="64252" x="5803900" y="1847850"/>
          <p14:tracePt t="64262" x="5810250" y="1847850"/>
          <p14:tracePt t="64276" x="5816600" y="1847850"/>
          <p14:tracePt t="64278" x="5822950" y="1847850"/>
          <p14:tracePt t="64284" x="5835650" y="1847850"/>
          <p14:tracePt t="64301" x="5854700" y="1854200"/>
          <p14:tracePt t="64318" x="5867400" y="1854200"/>
          <p14:tracePt t="64558" x="5861050" y="1854200"/>
          <p14:tracePt t="64570" x="5854700" y="1854200"/>
          <p14:tracePt t="64582" x="5835650" y="1860550"/>
          <p14:tracePt t="64584" x="5810250" y="1860550"/>
          <p14:tracePt t="64601" x="5778500" y="1860550"/>
          <p14:tracePt t="64603" x="5746750" y="1860550"/>
          <p14:tracePt t="64618" x="5645150" y="1866900"/>
          <p14:tracePt t="64634" x="5588000" y="1866900"/>
          <p14:tracePt t="64651" x="5492750" y="1866900"/>
          <p14:tracePt t="64668" x="5410200" y="1866900"/>
          <p14:tracePt t="64684" x="5378450" y="1866900"/>
          <p14:tracePt t="64701" x="5321300" y="1866900"/>
          <p14:tracePt t="64717" x="5295900" y="1866900"/>
          <p14:tracePt t="64734" x="5264150" y="1866900"/>
          <p14:tracePt t="64751" x="5226050" y="1866900"/>
          <p14:tracePt t="64767" x="5200650" y="1866900"/>
          <p14:tracePt t="64784" x="5162550" y="1866900"/>
          <p14:tracePt t="64801" x="5137150" y="1866900"/>
          <p14:tracePt t="64817" x="5086350" y="1866900"/>
          <p14:tracePt t="64834" x="5041900" y="1866900"/>
          <p14:tracePt t="64852" x="5022850" y="1866900"/>
          <p14:tracePt t="64868" x="5003800" y="1866900"/>
          <p14:tracePt t="64885" x="4997450" y="1866900"/>
          <p14:tracePt t="65078" x="5010150" y="1866900"/>
          <p14:tracePt t="65081" x="5016500" y="1866900"/>
          <p14:tracePt t="65101" x="5029200" y="1866900"/>
          <p14:tracePt t="65103" x="5054600" y="1866900"/>
          <p14:tracePt t="65118" x="5118100" y="1866900"/>
          <p14:tracePt t="65134" x="5219700" y="1866900"/>
          <p14:tracePt t="65151" x="5264150" y="1866900"/>
          <p14:tracePt t="65168" x="5359400" y="1866900"/>
          <p14:tracePt t="65184" x="5403850" y="1866900"/>
          <p14:tracePt t="65201" x="5524500" y="1866900"/>
          <p14:tracePt t="65218" x="5645150" y="1866900"/>
          <p14:tracePt t="65234" x="5721350" y="1866900"/>
          <p14:tracePt t="65251" x="5842000" y="1866900"/>
          <p14:tracePt t="65268" x="5892800" y="1866900"/>
          <p14:tracePt t="65284" x="5956300" y="1866900"/>
          <p14:tracePt t="65301" x="5981700" y="1866900"/>
          <p14:tracePt t="65338" x="5988050" y="1866900"/>
          <p14:tracePt t="65359" x="5994400" y="1866900"/>
          <p14:tracePt t="65369" x="6007100" y="1866900"/>
          <p14:tracePt t="65389" x="6019800" y="1866900"/>
          <p14:tracePt t="65399" x="6032500" y="1866900"/>
          <p14:tracePt t="65410" x="6038850" y="1866900"/>
          <p14:tracePt t="65416" x="6045200" y="1866900"/>
          <p14:tracePt t="65605" x="6038850" y="1866900"/>
          <p14:tracePt t="65615" x="6032500" y="1866900"/>
          <p14:tracePt t="65618" x="6013450" y="1866900"/>
          <p14:tracePt t="65634" x="5994400" y="1866900"/>
          <p14:tracePt t="65651" x="5962650" y="1866900"/>
          <p14:tracePt t="65653" x="5886450" y="1866900"/>
          <p14:tracePt t="65668" x="5835650" y="1866900"/>
          <p14:tracePt t="65685" x="5734050" y="1866900"/>
          <p14:tracePt t="65701" x="5689600" y="1866900"/>
          <p14:tracePt t="65717" x="5600700" y="1866900"/>
          <p14:tracePt t="65734" x="5556250" y="1866900"/>
          <p14:tracePt t="65752" x="5480050" y="1866900"/>
          <p14:tracePt t="65768" x="5403850" y="1866900"/>
          <p14:tracePt t="65784" x="5365750" y="1866900"/>
          <p14:tracePt t="65802" x="5302250" y="1866900"/>
          <p14:tracePt t="65817" x="5270500" y="1866900"/>
          <p14:tracePt t="65834" x="5219700" y="1866900"/>
          <p14:tracePt t="65851" x="5175250" y="1866900"/>
          <p14:tracePt t="65868" x="5162550" y="1866900"/>
          <p14:tracePt t="65884" x="5130800" y="1866900"/>
          <p14:tracePt t="65901" x="5124450" y="1866900"/>
          <p14:tracePt t="65918" x="5099050" y="1866900"/>
          <p14:tracePt t="65934" x="5086350" y="1866900"/>
          <p14:tracePt t="65951" x="5073650" y="1866900"/>
          <p14:tracePt t="65967" x="5054600" y="1866900"/>
          <p14:tracePt t="65984" x="5035550" y="1866900"/>
          <p14:tracePt t="65984" x="5016500" y="1866900"/>
          <p14:tracePt t="66001" x="4991100" y="1866900"/>
          <p14:tracePt t="66017" x="4940300" y="1866900"/>
          <p14:tracePt t="66034" x="4914900" y="1866900"/>
          <p14:tracePt t="66051" x="4883150" y="1866900"/>
          <p14:tracePt t="66069" x="4870450" y="1866900"/>
          <p14:tracePt t="66249" x="4870450" y="1860550"/>
          <p14:tracePt t="66259" x="4876800" y="1860550"/>
          <p14:tracePt t="66270" x="4876800" y="1854200"/>
          <p14:tracePt t="66271" x="4883150" y="1854200"/>
          <p14:tracePt t="66283" x="4889500" y="1854200"/>
          <p14:tracePt t="66299" x="4908550" y="1847850"/>
          <p14:tracePt t="66317" x="4933950" y="1847850"/>
          <p14:tracePt t="66334" x="4953000" y="1847850"/>
          <p14:tracePt t="66351" x="4997450" y="1847850"/>
          <p14:tracePt t="66367" x="5035550" y="1847850"/>
          <p14:tracePt t="66384" x="5054600" y="1847850"/>
          <p14:tracePt t="66401" x="5092700" y="1847850"/>
          <p14:tracePt t="66418" x="5105400" y="1847850"/>
          <p14:tracePt t="66434" x="5137150" y="1847850"/>
          <p14:tracePt t="66451" x="5143500" y="1847850"/>
          <p14:tracePt t="66468" x="5162550" y="1847850"/>
          <p14:tracePt t="66531" x="5168900" y="1847850"/>
          <p14:tracePt t="66552" x="5175250" y="1847850"/>
          <p14:tracePt t="66572" x="5187950" y="1847850"/>
          <p14:tracePt t="66583" x="5200650" y="1847850"/>
          <p14:tracePt t="66593" x="5207000" y="1847850"/>
          <p14:tracePt t="66603" x="5245100" y="1847850"/>
          <p14:tracePt t="66618" x="5257800" y="1847850"/>
          <p14:tracePt t="66634" x="5295900" y="1847850"/>
          <p14:tracePt t="66651" x="5346700" y="1847850"/>
          <p14:tracePt t="66668" x="5365750" y="1847850"/>
          <p14:tracePt t="66684" x="5422900" y="1847850"/>
          <p14:tracePt t="66701" x="5448300" y="1847850"/>
          <p14:tracePt t="66717" x="5499100" y="1847850"/>
          <p14:tracePt t="66734" x="5530850" y="1847850"/>
          <p14:tracePt t="66751" x="5543550" y="1847850"/>
          <p14:tracePt t="66767" x="5568950" y="1847850"/>
          <p14:tracePt t="66784" x="5581650" y="1847850"/>
          <p14:tracePt t="66802" x="5600700" y="1847850"/>
          <p14:tracePt t="66817" x="5619750" y="1847850"/>
          <p14:tracePt t="66834" x="5626100" y="1847850"/>
          <p14:tracePt t="66851" x="5657850" y="1847850"/>
          <p14:tracePt t="66867" x="5664200" y="1847850"/>
          <p14:tracePt t="66884" x="5695950" y="1847850"/>
          <p14:tracePt t="66901" x="5727700" y="1847850"/>
          <p14:tracePt t="66918" x="5746750" y="1847850"/>
          <p14:tracePt t="66934" x="5778500" y="1847850"/>
          <p14:tracePt t="66952" x="5791200" y="1847850"/>
          <p14:tracePt t="66968" x="5803900" y="1847850"/>
          <p14:tracePt t="67671" x="5797550" y="1847850"/>
          <p14:tracePt t="67682" x="5791200" y="1847850"/>
          <p14:tracePt t="67692" x="5784850" y="1847850"/>
          <p14:tracePt t="67702" x="5765800" y="1847850"/>
          <p14:tracePt t="67713" x="5746750" y="1860550"/>
          <p14:tracePt t="67717" x="5676900" y="1885950"/>
          <p14:tracePt t="67734" x="5619750" y="1898650"/>
          <p14:tracePt t="67751" x="5473700" y="1949450"/>
          <p14:tracePt t="67768" x="5384800" y="1981200"/>
          <p14:tracePt t="67784" x="5143500" y="2044700"/>
          <p14:tracePt t="67801" x="4832350" y="2133600"/>
          <p14:tracePt t="67818" x="4648200" y="2197100"/>
          <p14:tracePt t="67834" x="4298950" y="2292350"/>
          <p14:tracePt t="67851" x="4165600" y="2330450"/>
          <p14:tracePt t="67868" x="3905250" y="2438400"/>
          <p14:tracePt t="67884" x="3702050" y="2514600"/>
          <p14:tracePt t="67901" x="3613150" y="2565400"/>
          <p14:tracePt t="67917" x="3454400" y="2654300"/>
          <p14:tracePt t="67934" x="3314700" y="2730500"/>
          <p14:tracePt t="67952" x="3251200" y="2768600"/>
          <p14:tracePt t="67967" x="3162300" y="2844800"/>
          <p14:tracePt t="67984" x="3136900" y="2876550"/>
          <p14:tracePt t="68001" x="3092450" y="2927350"/>
          <p14:tracePt t="68017" x="3060700" y="2959100"/>
          <p14:tracePt t="68034" x="3003550" y="3009900"/>
          <p14:tracePt t="68051" x="2940050" y="3048000"/>
          <p14:tracePt t="68068" x="2901950" y="3067050"/>
          <p14:tracePt t="68084" x="2832100" y="3092450"/>
          <p14:tracePt t="68102" x="2806700" y="3098800"/>
          <p14:tracePt t="68118" x="2768600" y="3111500"/>
          <p14:tracePt t="68135" x="2743200" y="3111500"/>
          <p14:tracePt t="68182" x="2736850" y="3117850"/>
          <p14:tracePt t="68496" x="2730500" y="3117850"/>
          <p14:tracePt t="68599" x="2730500" y="3111500"/>
          <p14:tracePt t="68611" x="2730500" y="3105150"/>
          <p14:tracePt t="68622" x="2730500" y="3092450"/>
          <p14:tracePt t="68631" x="2730500" y="3041650"/>
          <p14:tracePt t="68653" x="2717800" y="2997200"/>
          <p14:tracePt t="68655" x="2711450" y="2940050"/>
          <p14:tracePt t="68667" x="2692400" y="2806700"/>
          <p14:tracePt t="68684" x="2679700" y="2730500"/>
          <p14:tracePt t="68701" x="2660650" y="2578100"/>
          <p14:tracePt t="68718" x="2641600" y="2495550"/>
          <p14:tracePt t="68734" x="2616200" y="2343150"/>
          <p14:tracePt t="68751" x="2590800" y="2197100"/>
          <p14:tracePt t="68767" x="2578100" y="2139950"/>
          <p14:tracePt t="68784" x="2546350" y="2025650"/>
          <p14:tracePt t="68801" x="2527300" y="1981200"/>
          <p14:tracePt t="68818" x="2508250" y="1911350"/>
          <p14:tracePt t="68834" x="2495550" y="1847850"/>
          <p14:tracePt t="68852" x="2489200" y="1822450"/>
          <p14:tracePt t="68868" x="2463800" y="1771650"/>
          <p14:tracePt t="68884" x="2451100" y="1714500"/>
          <p14:tracePt t="68901" x="2444750" y="1689100"/>
          <p14:tracePt t="68917" x="2432050" y="1644650"/>
          <p14:tracePt t="68934" x="2432050" y="1625600"/>
          <p14:tracePt t="68951" x="2425700" y="1600200"/>
          <p14:tracePt t="68967" x="2419350" y="1593850"/>
          <p14:tracePt t="68984" x="2419350" y="1581150"/>
          <p14:tracePt t="69001" x="2413000" y="1574800"/>
          <p14:tracePt t="69017" x="2413000" y="1568450"/>
          <p14:tracePt t="69034" x="2413000" y="1562100"/>
          <p14:tracePt t="69170" x="2413000" y="1574800"/>
          <p14:tracePt t="69180" x="2413000" y="1581150"/>
          <p14:tracePt t="69183" x="2413000" y="1593850"/>
          <p14:tracePt t="69201" x="2413000" y="1619250"/>
          <p14:tracePt t="69203" x="2413000" y="1644650"/>
          <p14:tracePt t="69217" x="2413000" y="1708150"/>
          <p14:tracePt t="69234" x="2413000" y="1752600"/>
          <p14:tracePt t="69249" x="2413000" y="1822450"/>
          <p14:tracePt t="69266" x="2413000" y="1879600"/>
          <p14:tracePt t="69284" x="2413000" y="1905000"/>
          <p14:tracePt t="69300" x="2425700" y="1943100"/>
          <p14:tracePt t="69317" x="2432050" y="1968500"/>
          <p14:tracePt t="69334" x="2451100" y="2019300"/>
          <p14:tracePt t="69351" x="2463800" y="2057400"/>
          <p14:tracePt t="69351" x="2476500" y="2095500"/>
          <p14:tracePt t="69368" x="2482850" y="2127250"/>
          <p14:tracePt t="69384" x="2495550" y="2197100"/>
          <p14:tracePt t="69402" x="2501900" y="2247900"/>
          <p14:tracePt t="69417" x="2508250" y="2305050"/>
          <p14:tracePt t="69434" x="2508250" y="2336800"/>
          <p14:tracePt t="69450" x="2514600" y="2393950"/>
          <p14:tracePt t="69467" x="2514600" y="2476500"/>
          <p14:tracePt t="69484" x="2514600" y="2520950"/>
          <p14:tracePt t="69501" x="2514600" y="2597150"/>
          <p14:tracePt t="69518" x="2514600" y="2628900"/>
          <p14:tracePt t="69534" x="2514600" y="2698750"/>
          <p14:tracePt t="69552" x="2514600" y="2755900"/>
          <p14:tracePt t="69567" x="2514600" y="2774950"/>
          <p14:tracePt t="69584" x="2514600" y="2825750"/>
          <p14:tracePt t="69602" x="2514600" y="2857500"/>
          <p14:tracePt t="69617" x="2514600" y="2914650"/>
          <p14:tracePt t="69634" x="2508250" y="2965450"/>
          <p14:tracePt t="69651" x="2508250" y="2990850"/>
          <p14:tracePt t="69668" x="2508250" y="3028950"/>
          <p14:tracePt t="69684" x="2508250" y="3048000"/>
          <p14:tracePt t="69701" x="2508250" y="3073400"/>
          <p14:tracePt t="69718" x="2508250" y="3105150"/>
          <p14:tracePt t="69734" x="2508250" y="3124200"/>
          <p14:tracePt t="69751" x="2508250" y="3149600"/>
          <p14:tracePt t="69767" x="2508250" y="3162300"/>
          <p14:tracePt t="69784" x="2508250" y="3194050"/>
          <p14:tracePt t="69801" x="2508250" y="3219450"/>
          <p14:tracePt t="69818" x="2508250" y="3238500"/>
          <p14:tracePt t="69833" x="2508250" y="3257550"/>
          <p14:tracePt t="69851" x="2508250" y="3263900"/>
          <p14:tracePt t="69868" x="2508250" y="3276600"/>
          <p14:tracePt t="69884" x="2508250" y="3282950"/>
          <p14:tracePt t="71579" x="2501900" y="3289300"/>
          <p14:tracePt t="71602" x="2495550" y="3289300"/>
          <p14:tracePt t="71609" x="2476500" y="3295650"/>
          <p14:tracePt t="71620" x="2463800" y="3302000"/>
          <p14:tracePt t="71623" x="2438400" y="3302000"/>
          <p14:tracePt t="71635" x="2374900" y="3314700"/>
          <p14:tracePt t="71652" x="2330450" y="3321050"/>
          <p14:tracePt t="71667" x="2286000" y="3327400"/>
          <p14:tracePt t="71684" x="2171700" y="3333750"/>
          <p14:tracePt t="71701" x="2057400" y="3333750"/>
          <p14:tracePt t="71717" x="1981200" y="3333750"/>
          <p14:tracePt t="71734" x="1835150" y="3333750"/>
          <p14:tracePt t="71751" x="1758950" y="3333750"/>
          <p14:tracePt t="71767" x="1651000" y="3333750"/>
          <p14:tracePt t="71784" x="1574800" y="3333750"/>
          <p14:tracePt t="71801" x="1543050" y="3333750"/>
          <p14:tracePt t="71817" x="1504950" y="3333750"/>
          <p14:tracePt t="71834" x="1473200" y="3340100"/>
          <p14:tracePt t="71851" x="1454150" y="3340100"/>
          <p14:tracePt t="71867" x="1422400" y="3340100"/>
          <p14:tracePt t="71884" x="1403350" y="3346450"/>
          <p14:tracePt t="71900" x="1358900" y="3346450"/>
          <p14:tracePt t="71917" x="1339850" y="3346450"/>
          <p14:tracePt t="71934" x="1301750" y="3346450"/>
          <p14:tracePt t="71951" x="1257300" y="3346450"/>
          <p14:tracePt t="71967" x="1244600" y="3346450"/>
          <p14:tracePt t="71984" x="1219200" y="3346450"/>
          <p14:tracePt t="72001" x="1212850" y="3346450"/>
          <p14:tracePt t="72017" x="1200150" y="3346450"/>
          <p14:tracePt t="72385" x="1206500" y="3346450"/>
          <p14:tracePt t="73273" x="1212850" y="3346450"/>
          <p14:tracePt t="73549" x="1212850" y="3340100"/>
          <p14:tracePt t="73582" x="1212850" y="3333750"/>
          <p14:tracePt t="73603" x="1219200" y="3333750"/>
          <p14:tracePt t="73611" x="1219200" y="3327400"/>
          <p14:tracePt t="73622" x="1219200" y="3321050"/>
          <p14:tracePt t="73633" x="1225550" y="3314700"/>
          <p14:tracePt t="73653" x="1225550" y="3308350"/>
          <p14:tracePt t="73667" x="1231900" y="3302000"/>
          <p14:tracePt t="73684" x="1238250" y="3295650"/>
          <p14:tracePt t="73685" x="1238250" y="3289300"/>
          <p14:tracePt t="73702" x="1238250" y="3282950"/>
          <p14:tracePt t="73747" x="1238250" y="3276600"/>
          <p14:tracePt t="73760" x="1244600" y="3276600"/>
          <p14:tracePt t="73768" x="1244600" y="3270250"/>
          <p14:tracePt t="73771" x="1244600" y="3263900"/>
          <p14:tracePt t="73785" x="1250950" y="3257550"/>
          <p14:tracePt t="73802" x="1257300" y="3251200"/>
          <p14:tracePt t="74451" x="1257300" y="3244850"/>
          <p14:tracePt t="74482" x="1257300" y="3238500"/>
          <p14:tracePt t="74492" x="1257300" y="3232150"/>
          <p14:tracePt t="74515" x="1257300" y="3225800"/>
          <p14:tracePt t="74527" x="1257300" y="3219450"/>
          <p14:tracePt t="74534" x="1257300" y="3213100"/>
          <p14:tracePt t="74555" x="1257300" y="3200400"/>
          <p14:tracePt t="74577" x="1257300" y="3194050"/>
          <p14:tracePt t="74597" x="1257300" y="3187700"/>
          <p14:tracePt t="74618" x="1257300" y="3181350"/>
          <p14:tracePt t="74985" x="1257300" y="3175000"/>
          <p14:tracePt t="74995" x="1257300" y="3162300"/>
          <p14:tracePt t="75010" x="1263650" y="3149600"/>
          <p14:tracePt t="75019" x="1263650" y="3136900"/>
          <p14:tracePt t="75021" x="1263650" y="3117850"/>
          <p14:tracePt t="75035" x="1270000" y="3073400"/>
          <p14:tracePt t="75052" x="1282700" y="3035300"/>
          <p14:tracePt t="75068" x="1289050" y="3009900"/>
          <p14:tracePt t="75084" x="1295400" y="2959100"/>
          <p14:tracePt t="75102" x="1301750" y="2933700"/>
          <p14:tracePt t="75118" x="1314450" y="2889250"/>
          <p14:tracePt t="75135" x="1320800" y="2857500"/>
          <p14:tracePt t="75152" x="1320800" y="2844800"/>
          <p14:tracePt t="75168" x="1327150" y="2832100"/>
          <p14:tracePt t="75386" x="1327150" y="2838450"/>
          <p14:tracePt t="75396" x="1327150" y="2844800"/>
          <p14:tracePt t="75428" x="1327150" y="2851150"/>
          <p14:tracePt t="75445" x="1327150" y="2857500"/>
          <p14:tracePt t="75460" x="1320800" y="2863850"/>
          <p14:tracePt t="75490" x="1314450" y="2870200"/>
          <p14:tracePt t="75500" x="1308100" y="2876550"/>
          <p14:tracePt t="75521" x="1295400" y="2882900"/>
          <p14:tracePt t="75531" x="1289050" y="2895600"/>
          <p14:tracePt t="75535" x="1276350" y="2908300"/>
          <p14:tracePt t="75552" x="1263650" y="2914650"/>
          <p14:tracePt t="75554" x="1257300" y="2927350"/>
          <p14:tracePt t="75569" x="1231900" y="2952750"/>
          <p14:tracePt t="75585" x="1219200" y="2965450"/>
          <p14:tracePt t="75602" x="1200150" y="2984500"/>
          <p14:tracePt t="75618" x="1200150" y="2990850"/>
          <p14:tracePt t="75635" x="1181100" y="3022600"/>
          <p14:tracePt t="75652" x="1162050" y="3054350"/>
          <p14:tracePt t="75668" x="1155700" y="3073400"/>
          <p14:tracePt t="75686" x="1143000" y="3111500"/>
          <p14:tracePt t="75702" x="1130300" y="3155950"/>
          <p14:tracePt t="75718" x="1123950" y="3175000"/>
          <p14:tracePt t="75734" x="1117600" y="3200400"/>
          <p14:tracePt t="75752" x="1117600" y="3213100"/>
          <p14:tracePt t="75768" x="1104900" y="3225800"/>
          <p14:tracePt t="75785" x="1098550" y="3244850"/>
          <p14:tracePt t="75802" x="1098550" y="3251200"/>
          <p14:tracePt t="75818" x="1092200" y="3276600"/>
          <p14:tracePt t="75835" x="1092200" y="3282950"/>
          <p14:tracePt t="75852" x="1092200" y="3308350"/>
          <p14:tracePt t="75868" x="1092200" y="3333750"/>
          <p14:tracePt t="75885" x="1092200" y="3346450"/>
          <p14:tracePt t="75902" x="1092200" y="3371850"/>
          <p14:tracePt t="75918" x="1092200" y="3390900"/>
          <p14:tracePt t="75935" x="1092200" y="3416300"/>
          <p14:tracePt t="75952" x="1092200" y="3454400"/>
          <p14:tracePt t="75969" x="1092200" y="3467100"/>
          <p14:tracePt t="75985" x="1092200" y="3505200"/>
          <p14:tracePt t="76002" x="1092200" y="3524250"/>
          <p14:tracePt t="76018" x="1092200" y="3543300"/>
          <p14:tracePt t="76035" x="1092200" y="3549650"/>
          <p14:tracePt t="76052" x="1092200" y="3562350"/>
          <p14:tracePt t="76069" x="1092200" y="3568700"/>
          <p14:tracePt t="78585" x="1085850" y="3568700"/>
          <p14:tracePt t="78606" x="1079500" y="3568700"/>
          <p14:tracePt t="78617" x="1073150" y="3568700"/>
          <p14:tracePt t="78643" x="1054100" y="3568700"/>
          <p14:tracePt t="78645" x="1035050" y="3562350"/>
          <p14:tracePt t="78652" x="1016000" y="3549650"/>
          <p14:tracePt t="78668" x="958850" y="3524250"/>
          <p14:tracePt t="78685" x="908050" y="3505200"/>
          <p14:tracePt t="78702" x="876300" y="3486150"/>
          <p14:tracePt t="78718" x="838200" y="3467100"/>
          <p14:tracePt t="78735" x="831850" y="3467100"/>
          <p14:tracePt t="78735" x="819150" y="3467100"/>
          <p14:tracePt t="78753" x="812800" y="3467100"/>
          <p14:tracePt t="78768" x="800100" y="3467100"/>
          <p14:tracePt t="78785" x="787400" y="3460750"/>
          <p14:tracePt t="78801" x="762000" y="3460750"/>
          <p14:tracePt t="78818" x="742950" y="3460750"/>
          <p14:tracePt t="78835" x="723900" y="3460750"/>
          <p14:tracePt t="78852" x="711200" y="3454400"/>
          <p14:tracePt t="78869" x="704850" y="3454400"/>
          <p14:tracePt t="78885" x="698500" y="3448050"/>
          <p14:tracePt t="78902" x="685800" y="3448050"/>
          <p14:tracePt t="78919" x="654050" y="3441700"/>
          <p14:tracePt t="78935" x="603250" y="3422650"/>
          <p14:tracePt t="78952" x="577850" y="3416300"/>
          <p14:tracePt t="78968" x="539750" y="3403600"/>
          <p14:tracePt t="78985" x="520700" y="3397250"/>
          <p14:tracePt t="79002" x="495300" y="3397250"/>
          <p14:tracePt t="79018" x="482600" y="3390900"/>
          <p14:tracePt t="79035" x="469900" y="3390900"/>
          <p14:tracePt t="79052" x="450850" y="3390900"/>
          <p14:tracePt t="79069" x="438150" y="3384550"/>
          <p14:tracePt t="79085" x="400050" y="3371850"/>
          <p14:tracePt t="79102" x="355600" y="3359150"/>
          <p14:tracePt t="79118" x="336550" y="3352800"/>
          <p14:tracePt t="79135" x="311150" y="3340100"/>
          <p14:tracePt t="79152" x="298450" y="3340100"/>
          <p14:tracePt t="79168" x="285750" y="3340100"/>
          <p14:tracePt t="79213" x="279400" y="3340100"/>
          <p14:tracePt t="79215" x="273050" y="3333750"/>
          <p14:tracePt t="79235" x="266700" y="3333750"/>
          <p14:tracePt t="79237" x="260350" y="3333750"/>
          <p14:tracePt t="79252" x="247650" y="3327400"/>
          <p14:tracePt t="79268" x="241300" y="3327400"/>
          <p14:tracePt t="79345" x="241300" y="3321050"/>
          <p14:tracePt t="79417" x="247650" y="3321050"/>
          <p14:tracePt t="79429" x="254000" y="3321050"/>
          <p14:tracePt t="79449" x="266700" y="3321050"/>
          <p14:tracePt t="79450" x="285750" y="3321050"/>
          <p14:tracePt t="79469" x="292100" y="3321050"/>
          <p14:tracePt t="79485" x="317500" y="3321050"/>
          <p14:tracePt t="79487" x="393700" y="3321050"/>
          <p14:tracePt t="79502" x="438150" y="3321050"/>
          <p14:tracePt t="79518" x="527050" y="3321050"/>
          <p14:tracePt t="79535" x="558800" y="3321050"/>
          <p14:tracePt t="79552" x="609600" y="3321050"/>
          <p14:tracePt t="83030" x="615950" y="3321050"/>
          <p14:tracePt t="83061" x="622300" y="3321050"/>
          <p14:tracePt t="83072" x="628650" y="3321050"/>
          <p14:tracePt t="83078" x="635000" y="3321050"/>
          <p14:tracePt t="83083" x="647700" y="3314700"/>
          <p14:tracePt t="83100" x="704850" y="3308350"/>
          <p14:tracePt t="83117" x="749300" y="3308350"/>
          <p14:tracePt t="83133" x="869950" y="3295650"/>
          <p14:tracePt t="83152" x="1003300" y="3289300"/>
          <p14:tracePt t="83168" x="1054100" y="3289300"/>
          <p14:tracePt t="83185" x="1123950" y="3289300"/>
          <p14:tracePt t="83202" x="1149350" y="3289300"/>
          <p14:tracePt t="83218" x="1168400" y="3289300"/>
          <p14:tracePt t="83235" x="1181100" y="3289300"/>
          <p14:tracePt t="83252" x="1193800" y="3289300"/>
          <p14:tracePt t="83268" x="1231900" y="3289300"/>
          <p14:tracePt t="83285" x="1301750" y="3289300"/>
          <p14:tracePt t="83302" x="1346200" y="3289300"/>
          <p14:tracePt t="83318" x="1435100" y="3295650"/>
          <p14:tracePt t="83335" x="1492250" y="3308350"/>
          <p14:tracePt t="83352" x="1606550" y="3333750"/>
          <p14:tracePt t="83368" x="1708150" y="3352800"/>
          <p14:tracePt t="83385" x="1752600" y="3371850"/>
          <p14:tracePt t="83401" x="1816100" y="3378200"/>
          <p14:tracePt t="83418" x="1828800" y="3384550"/>
          <p14:tracePt t="83435" x="1841500" y="3384550"/>
          <p14:tracePt t="83469" x="1847850" y="3384550"/>
          <p14:tracePt t="83471" x="1854200" y="3384550"/>
          <p14:tracePt t="83485" x="1873250" y="3390900"/>
          <p14:tracePt t="83502" x="1898650" y="3403600"/>
          <p14:tracePt t="83518" x="1949450" y="3429000"/>
          <p14:tracePt t="83535" x="1974850" y="3441700"/>
          <p14:tracePt t="83551" x="2019300" y="3460750"/>
          <p14:tracePt t="83568" x="2038350" y="3467100"/>
          <p14:tracePt t="84215" x="2038350" y="3460750"/>
          <p14:tracePt t="84225" x="2038350" y="3454400"/>
          <p14:tracePt t="84237" x="2038350" y="3441700"/>
          <p14:tracePt t="84239" x="2038350" y="3429000"/>
          <p14:tracePt t="84252" x="2038350" y="3403600"/>
          <p14:tracePt t="84268" x="2044700" y="3384550"/>
          <p14:tracePt t="84284" x="2051050" y="3365500"/>
          <p14:tracePt t="84302" x="2051050" y="3359150"/>
          <p14:tracePt t="84318" x="2057400" y="3352800"/>
          <p14:tracePt t="84738" x="2070100" y="3352800"/>
          <p14:tracePt t="84748" x="2082800" y="3352800"/>
          <p14:tracePt t="84757" x="2095500" y="3346450"/>
          <p14:tracePt t="84762" x="2114550" y="3346450"/>
          <p14:tracePt t="84768" x="2133600" y="3346450"/>
          <p14:tracePt t="84785" x="2171700" y="3340100"/>
          <p14:tracePt t="84802" x="2197100" y="3340100"/>
          <p14:tracePt t="84819" x="2235200" y="3340100"/>
          <p14:tracePt t="84835" x="2292350" y="3340100"/>
          <p14:tracePt t="84852" x="2324100" y="3340100"/>
          <p14:tracePt t="84868" x="2381250" y="3352800"/>
          <p14:tracePt t="84885" x="2406650" y="3352800"/>
          <p14:tracePt t="84902" x="2444750" y="3359150"/>
          <p14:tracePt t="84918" x="2451100" y="3365500"/>
          <p14:tracePt t="85374" x="2457450" y="3365500"/>
          <p14:tracePt t="85385" x="2463800" y="3365500"/>
          <p14:tracePt t="85409" x="2470150" y="3359150"/>
          <p14:tracePt t="85417" x="2476500" y="3352800"/>
          <p14:tracePt t="85420" x="2482850" y="3346450"/>
          <p14:tracePt t="85435" x="2489200" y="3333750"/>
          <p14:tracePt t="85452" x="2495550" y="3327400"/>
          <p14:tracePt t="85468" x="2508250" y="3308350"/>
          <p14:tracePt t="85485" x="2520950" y="3276600"/>
          <p14:tracePt t="85502" x="2527300" y="3263900"/>
          <p14:tracePt t="85518" x="2546350" y="3232150"/>
          <p14:tracePt t="85535" x="2559050" y="3194050"/>
          <p14:tracePt t="85552" x="2559050" y="3181350"/>
          <p14:tracePt t="85568" x="2571750" y="3149600"/>
          <p14:tracePt t="85585" x="2578100" y="3130550"/>
          <p14:tracePt t="85600" x="2590800" y="3098800"/>
          <p14:tracePt t="85617" x="2597150" y="3073400"/>
          <p14:tracePt t="85633" x="2597150" y="3041650"/>
          <p14:tracePt t="85650" x="2609850" y="3022600"/>
          <p14:tracePt t="85668" x="2609850" y="3016250"/>
          <p14:tracePt t="85685" x="2609850" y="3009900"/>
          <p14:tracePt t="85702" x="2616200" y="3003550"/>
          <p14:tracePt t="85718" x="2622550" y="2990850"/>
          <p14:tracePt t="85735" x="2628900" y="2971800"/>
          <p14:tracePt t="85752" x="2628900" y="2959100"/>
          <p14:tracePt t="85768" x="2635250" y="2940050"/>
          <p14:tracePt t="85785" x="2635250" y="2933700"/>
          <p14:tracePt t="85802" x="2641600" y="2921000"/>
          <p14:tracePt t="85818" x="2641600" y="2914650"/>
          <p14:tracePt t="86027" x="2647950" y="2914650"/>
          <p14:tracePt t="86050" x="2654300" y="2921000"/>
          <p14:tracePt t="86058" x="2654300" y="2927350"/>
          <p14:tracePt t="86068" x="2660650" y="2933700"/>
          <p14:tracePt t="86085" x="2667000" y="2946400"/>
          <p14:tracePt t="86087" x="2686050" y="2978150"/>
          <p14:tracePt t="86102" x="2692400" y="2990850"/>
          <p14:tracePt t="86118" x="2698750" y="3009900"/>
          <p14:tracePt t="86135" x="2705100" y="3016250"/>
          <p14:tracePt t="86152" x="2705100" y="3022600"/>
          <p14:tracePt t="86168" x="2711450" y="3035300"/>
          <p14:tracePt t="86203" x="2711450" y="3048000"/>
          <p14:tracePt t="86205" x="2717800" y="3054350"/>
          <p14:tracePt t="86218" x="2717800" y="3060700"/>
          <p14:tracePt t="86218" x="2717800" y="3079750"/>
          <p14:tracePt t="86234" x="2717800" y="3086100"/>
          <p14:tracePt t="86252" x="2717800" y="3117850"/>
          <p14:tracePt t="86268" x="2717800" y="3124200"/>
          <p14:tracePt t="86285" x="2717800" y="3155950"/>
          <p14:tracePt t="86302" x="2717800" y="3181350"/>
          <p14:tracePt t="86318" x="2717800" y="3200400"/>
          <p14:tracePt t="86335" x="2717800" y="3225800"/>
          <p14:tracePt t="86352" x="2717800" y="3244850"/>
          <p14:tracePt t="86368" x="2717800" y="3270250"/>
          <p14:tracePt t="86385" x="2717800" y="3295650"/>
          <p14:tracePt t="86422" x="2717800" y="3308350"/>
          <p14:tracePt t="86424" x="2717800" y="3314700"/>
          <p14:tracePt t="96892" x="2724150" y="3314700"/>
          <p14:tracePt t="96903" x="2730500" y="3314700"/>
          <p14:tracePt t="96913" x="2736850" y="3302000"/>
          <p14:tracePt t="96918" x="2774950" y="3263900"/>
          <p14:tracePt t="96935" x="2806700" y="3238500"/>
          <p14:tracePt t="96952" x="2908300" y="3162300"/>
          <p14:tracePt t="96970" x="2952750" y="3130550"/>
          <p14:tracePt t="96985" x="3054350" y="3067050"/>
          <p14:tracePt t="97003" x="3149600" y="3009900"/>
          <p14:tracePt t="97019" x="3181350" y="2978150"/>
          <p14:tracePt t="97036" x="3244850" y="2927350"/>
          <p14:tracePt t="97052" x="3308350" y="2870200"/>
          <p14:tracePt t="97069" x="3346450" y="2825750"/>
          <p14:tracePt t="97085" x="3435350" y="2755900"/>
          <p14:tracePt t="97102" x="3486150" y="2711450"/>
          <p14:tracePt t="97118" x="3581400" y="2641600"/>
          <p14:tracePt t="97135" x="3683000" y="2565400"/>
          <p14:tracePt t="97153" x="3733800" y="2527300"/>
          <p14:tracePt t="97169" x="3829050" y="2457450"/>
          <p14:tracePt t="97186" x="3886200" y="2425700"/>
          <p14:tracePt t="97202" x="4006850" y="2349500"/>
          <p14:tracePt t="97219" x="4064000" y="2317750"/>
          <p14:tracePt t="97235" x="4165600" y="2247900"/>
          <p14:tracePt t="97252" x="4260850" y="2184400"/>
          <p14:tracePt t="97269" x="4298950" y="2152650"/>
          <p14:tracePt t="97285" x="4394200" y="2095500"/>
          <p14:tracePt t="97302" x="4502150" y="2051050"/>
          <p14:tracePt t="97319" x="4572000" y="2032000"/>
          <p14:tracePt t="97336" x="4699000" y="1981200"/>
          <p14:tracePt t="97352" x="4756150" y="1955800"/>
          <p14:tracePt t="97369" x="4864100" y="1905000"/>
          <p14:tracePt t="97386" x="4908550" y="1892300"/>
          <p14:tracePt t="97402" x="4991100" y="1854200"/>
          <p14:tracePt t="97419" x="5067300" y="1828800"/>
          <p14:tracePt t="97435" x="5099050" y="1816100"/>
          <p14:tracePt t="97452" x="5162550" y="1803400"/>
          <p14:tracePt t="97469" x="5207000" y="1790700"/>
          <p14:tracePt t="97486" x="5219700" y="1784350"/>
          <p14:tracePt t="97502" x="5238750" y="1784350"/>
          <p14:tracePt t="97740" x="5232400" y="1784350"/>
          <p14:tracePt t="97763" x="5226050" y="1790700"/>
          <p14:tracePt t="97765" x="5219700" y="1797050"/>
          <p14:tracePt t="97785" x="5207000" y="1809750"/>
          <p14:tracePt t="97787" x="5200650" y="1822450"/>
          <p14:tracePt t="97802" x="5175250" y="1841500"/>
          <p14:tracePt t="97819" x="5156200" y="1860550"/>
          <p14:tracePt t="97836" x="5156200" y="1873250"/>
          <p14:tracePt t="97851" x="5137150" y="1892300"/>
          <p14:tracePt t="97869" x="5124450" y="1905000"/>
          <p14:tracePt t="97885" x="5105400" y="1930400"/>
          <p14:tracePt t="97902" x="5092700" y="1949450"/>
          <p14:tracePt t="97920" x="5086350" y="1962150"/>
          <p14:tracePt t="97935" x="5067300" y="1974850"/>
          <p14:tracePt t="97952" x="5067300" y="1981200"/>
          <p14:tracePt t="97969" x="5067300" y="1993900"/>
          <p14:tracePt t="97985" x="5060950" y="2000250"/>
          <p14:tracePt t="98002" x="5060950" y="2006600"/>
          <p14:tracePt t="98020" x="5054600" y="2006600"/>
          <p14:tracePt t="98052" x="5048250" y="2012950"/>
          <p14:tracePt t="98083" x="5035550" y="2012950"/>
          <p14:tracePt t="98094" x="5029200" y="2019300"/>
          <p14:tracePt t="98117" x="5022850" y="2025650"/>
          <p14:tracePt t="98127" x="5016500" y="2025650"/>
          <p14:tracePt t="98137" x="5010150" y="2025650"/>
          <p14:tracePt t="98158" x="5003800" y="2032000"/>
          <p14:tracePt t="98178" x="4997450" y="2038350"/>
          <p14:tracePt t="98198" x="4991100" y="2038350"/>
          <p14:tracePt t="107283" x="4991100" y="2044700"/>
          <p14:tracePt t="107303" x="4984750" y="2044700"/>
          <p14:tracePt t="107324" x="4978400" y="2051050"/>
          <p14:tracePt t="107335" x="4978400" y="2057400"/>
          <p14:tracePt t="107343" x="4965700" y="2057400"/>
          <p14:tracePt t="107352" x="4959350" y="2063750"/>
          <p14:tracePt t="107369" x="4953000" y="2070100"/>
          <p14:tracePt t="107385" x="4940300" y="2070100"/>
          <p14:tracePt t="107402" x="4933950" y="2076450"/>
          <p14:tracePt t="107419" x="4927600" y="2076450"/>
          <p14:tracePt t="107744" x="4933950" y="2076450"/>
          <p14:tracePt t="107796" x="4940300" y="2076450"/>
          <p14:tracePt t="107827" x="4946650" y="2076450"/>
          <p14:tracePt t="107837" x="4946650" y="2070100"/>
          <p14:tracePt t="107858" x="4953000" y="2063750"/>
          <p14:tracePt t="107880" x="4959350" y="2063750"/>
          <p14:tracePt t="107890" x="4965700" y="2063750"/>
          <p14:tracePt t="107900" x="4965700" y="2057400"/>
          <p14:tracePt t="107922" x="4972050" y="2051050"/>
          <p14:tracePt t="107941" x="4978400" y="2051050"/>
          <p14:tracePt t="107952" x="4984750" y="2044700"/>
          <p14:tracePt t="107973" x="4984750" y="2038350"/>
          <p14:tracePt t="108014" x="4991100" y="2038350"/>
          <p14:tracePt t="108055" x="4997450" y="2038350"/>
          <p14:tracePt t="108566" x="5003800" y="2038350"/>
          <p14:tracePt t="108579" x="5016500" y="2032000"/>
          <p14:tracePt t="108588" x="5022850" y="2032000"/>
          <p14:tracePt t="108590" x="5029200" y="2032000"/>
          <p14:tracePt t="108603" x="5060950" y="2025650"/>
          <p14:tracePt t="108620" x="5067300" y="2019300"/>
          <p14:tracePt t="108636" x="5099050" y="2012950"/>
          <p14:tracePt t="108654" x="5118100" y="2006600"/>
          <p14:tracePt t="108671" x="5130800" y="2006600"/>
          <p14:tracePt t="108687" x="5156200" y="2000250"/>
          <p14:tracePt t="108703" x="5175250" y="2000250"/>
          <p14:tracePt t="108720" x="5219700" y="1993900"/>
          <p14:tracePt t="108736" x="5264150" y="1993900"/>
          <p14:tracePt t="108753" x="5302250" y="1993900"/>
          <p14:tracePt t="108770" x="5353050" y="1993900"/>
          <p14:tracePt t="108787" x="5378450" y="1993900"/>
          <p14:tracePt t="108803" x="5435600" y="1993900"/>
          <p14:tracePt t="108820" x="5486400" y="1993900"/>
          <p14:tracePt t="108836" x="5511800" y="1993900"/>
          <p14:tracePt t="108852" x="5556250" y="1993900"/>
          <p14:tracePt t="108870" x="5588000" y="1993900"/>
          <p14:tracePt t="108886" x="5638800" y="1993900"/>
          <p14:tracePt t="108903" x="5695950" y="1993900"/>
          <p14:tracePt t="108920" x="5727700" y="1993900"/>
          <p14:tracePt t="108936" x="5778500" y="1993900"/>
          <p14:tracePt t="108953" x="5797550" y="1993900"/>
          <p14:tracePt t="108970" x="5822950" y="1993900"/>
          <p14:tracePt t="108986" x="5848350" y="1993900"/>
          <p14:tracePt t="109002" x="5861050" y="1993900"/>
          <p14:tracePt t="109020" x="5886450" y="1993900"/>
          <p14:tracePt t="109036" x="5905500" y="1993900"/>
          <p14:tracePt t="109053" x="5943600" y="1993900"/>
          <p14:tracePt t="109070" x="5975350" y="1993900"/>
          <p14:tracePt t="109086" x="5994400" y="1993900"/>
          <p14:tracePt t="109103" x="6013450" y="1993900"/>
          <p14:tracePt t="110358" x="6007100" y="1993900"/>
          <p14:tracePt t="110368" x="5994400" y="1993900"/>
          <p14:tracePt t="110386" x="5981700" y="1993900"/>
          <p14:tracePt t="110389" x="5949950" y="1993900"/>
          <p14:tracePt t="110403" x="5930900" y="1993900"/>
          <p14:tracePt t="110420" x="5899150" y="1993900"/>
          <p14:tracePt t="110436" x="5867400" y="1993900"/>
          <p14:tracePt t="110453" x="5854700" y="1993900"/>
          <p14:tracePt t="110470" x="5816600" y="1987550"/>
          <p14:tracePt t="110486" x="5797550" y="1987550"/>
          <p14:tracePt t="110503" x="5759450" y="1987550"/>
          <p14:tracePt t="110520" x="5708650" y="1981200"/>
          <p14:tracePt t="110536" x="5689600" y="1981200"/>
          <p14:tracePt t="110553" x="5651500" y="1981200"/>
          <p14:tracePt t="110570" x="5626100" y="1981200"/>
          <p14:tracePt t="110586" x="5581650" y="1981200"/>
          <p14:tracePt t="110603" x="5537200" y="1981200"/>
          <p14:tracePt t="110620" x="5505450" y="1981200"/>
          <p14:tracePt t="110636" x="5422900" y="1981200"/>
          <p14:tracePt t="110653" x="5340350" y="1981200"/>
          <p14:tracePt t="110670" x="5295900" y="1981200"/>
          <p14:tracePt t="110687" x="5226050" y="1981200"/>
          <p14:tracePt t="110703" x="5200650" y="1981200"/>
          <p14:tracePt t="110720" x="5168900" y="1981200"/>
          <p14:tracePt t="110736" x="5137150" y="1981200"/>
          <p14:tracePt t="110754" x="5130800" y="1981200"/>
          <p14:tracePt t="110770" x="5105400" y="1981200"/>
          <p14:tracePt t="110786" x="5099050" y="1981200"/>
          <p14:tracePt t="110802" x="5086350" y="1981200"/>
          <p14:tracePt t="110838" x="5080000" y="1981200"/>
          <p14:tracePt t="110840" x="5073650" y="1981200"/>
          <p14:tracePt t="110853" x="5067300" y="1981200"/>
          <p14:tracePt t="110890" x="5060950" y="1981200"/>
          <p14:tracePt t="110903" x="5054600" y="1981200"/>
          <p14:tracePt t="110905" x="5048250" y="1981200"/>
          <p14:tracePt t="111206" x="5048250" y="1974850"/>
          <p14:tracePt t="111217" x="5054600" y="1974850"/>
          <p14:tracePt t="111228" x="5060950" y="1974850"/>
          <p14:tracePt t="111238" x="5067300" y="1974850"/>
          <p14:tracePt t="111240" x="5080000" y="1974850"/>
          <p14:tracePt t="111253" x="5099050" y="1974850"/>
          <p14:tracePt t="111270" x="5118100" y="1974850"/>
          <p14:tracePt t="111286" x="5149850" y="1974850"/>
          <p14:tracePt t="111303" x="5168900" y="1974850"/>
          <p14:tracePt t="111320" x="5207000" y="1974850"/>
          <p14:tracePt t="111336" x="5238750" y="1974850"/>
          <p14:tracePt t="111353" x="5264150" y="1974850"/>
          <p14:tracePt t="111370" x="5302250" y="1974850"/>
          <p14:tracePt t="111386" x="5327650" y="1974850"/>
          <p14:tracePt t="111403" x="5372100" y="1974850"/>
          <p14:tracePt t="111420" x="5403850" y="1974850"/>
          <p14:tracePt t="111436" x="5422900" y="1974850"/>
          <p14:tracePt t="111452" x="5448300" y="1974850"/>
          <p14:tracePt t="111470" x="5467350" y="1974850"/>
          <p14:tracePt t="111486" x="5511800" y="1974850"/>
          <p14:tracePt t="111503" x="5549900" y="1974850"/>
          <p14:tracePt t="111520" x="5575300" y="1974850"/>
          <p14:tracePt t="111536" x="5626100" y="1974850"/>
          <p14:tracePt t="111553" x="5638800" y="1974850"/>
          <p14:tracePt t="111570" x="5689600" y="1974850"/>
          <p14:tracePt t="111586" x="5740400" y="1974850"/>
          <p14:tracePt t="111603" x="5765800" y="1974850"/>
          <p14:tracePt t="111620" x="5829300" y="1974850"/>
          <p14:tracePt t="111636" x="5854700" y="1974850"/>
          <p14:tracePt t="111653" x="5886450" y="1974850"/>
          <p14:tracePt t="111670" x="5899150" y="1974850"/>
          <p14:tracePt t="116213" x="5892800" y="1974850"/>
          <p14:tracePt t="116224" x="5880100" y="1974850"/>
          <p14:tracePt t="116236" x="5854700" y="1974850"/>
          <p14:tracePt t="116238" x="5803900" y="1974850"/>
          <p14:tracePt t="116253" x="5632450" y="1974850"/>
          <p14:tracePt t="116270" x="5524500" y="1974850"/>
          <p14:tracePt t="116286" x="5219700" y="1974850"/>
          <p14:tracePt t="116303" x="4933950" y="1974850"/>
          <p14:tracePt t="116320" x="4800600" y="1974850"/>
          <p14:tracePt t="116336" x="4546600" y="1974850"/>
          <p14:tracePt t="116353" x="4406900" y="1955800"/>
          <p14:tracePt t="116370" x="4146550" y="1917700"/>
          <p14:tracePt t="116386" x="3854450" y="1860550"/>
          <p14:tracePt t="116403" x="3721100" y="1828800"/>
          <p14:tracePt t="116420" x="3505200" y="1765300"/>
          <p14:tracePt t="116436" x="3429000" y="1746250"/>
          <p14:tracePt t="116453" x="3295650" y="1714500"/>
          <p14:tracePt t="116470" x="3162300" y="1689100"/>
          <p14:tracePt t="116486" x="3092450" y="1676400"/>
          <p14:tracePt t="116503" x="2940050" y="1638300"/>
          <p14:tracePt t="116520" x="2838450" y="1612900"/>
          <p14:tracePt t="116536" x="2654300" y="1555750"/>
          <p14:tracePt t="116553" x="2470150" y="1498600"/>
          <p14:tracePt t="116570" x="2381250" y="1466850"/>
          <p14:tracePt t="116586" x="2216150" y="1422400"/>
          <p14:tracePt t="116603" x="2127250" y="1397000"/>
          <p14:tracePt t="116603" x="2038350" y="1371600"/>
          <p14:tracePt t="116620" x="1962150" y="1346200"/>
          <p14:tracePt t="116636" x="1816100" y="1301750"/>
          <p14:tracePt t="116653" x="1758950" y="1289050"/>
          <p14:tracePt t="116669" x="1676400" y="1257300"/>
          <p14:tracePt t="116686" x="1657350" y="1244600"/>
          <p14:tracePt t="116702" x="1631950" y="1225550"/>
          <p14:tracePt t="116720" x="1606550" y="1206500"/>
          <p14:tracePt t="116736" x="1587500" y="1193800"/>
          <p14:tracePt t="116753" x="1524000" y="1162050"/>
          <p14:tracePt t="116771" x="1485900" y="1149350"/>
          <p14:tracePt t="116786" x="1422400" y="1111250"/>
          <p14:tracePt t="116803" x="1377950" y="1092200"/>
          <p14:tracePt t="116820" x="1358900" y="1085850"/>
          <p14:tracePt t="116836" x="1346200" y="1079500"/>
          <p14:tracePt t="116853" x="1333500" y="1079500"/>
          <p14:tracePt t="117726" x="1327150" y="1079500"/>
          <p14:tracePt t="117738" x="1320800" y="1079500"/>
          <p14:tracePt t="117748" x="1314450" y="1079500"/>
          <p14:tracePt t="117750" x="1301750" y="1079500"/>
          <p14:tracePt t="117760" x="1276350" y="1079500"/>
          <p14:tracePt t="117770" x="1250950" y="1079500"/>
          <p14:tracePt t="117785" x="1174750" y="1079500"/>
          <p14:tracePt t="117801" x="1079500" y="1079500"/>
          <p14:tracePt t="117819" x="1035050" y="1079500"/>
          <p14:tracePt t="117836" x="952500" y="1079500"/>
          <p14:tracePt t="117853" x="920750" y="1079500"/>
          <p14:tracePt t="117870" x="876300" y="1079500"/>
          <p14:tracePt t="117886" x="838200" y="1079500"/>
          <p14:tracePt t="117903" x="819150" y="1079500"/>
          <p14:tracePt t="117918" x="800100" y="1079500"/>
          <p14:tracePt t="117935" x="787400" y="1079500"/>
          <p14:tracePt t="117953" x="774700" y="1079500"/>
          <p14:tracePt t="117969" x="762000" y="1079500"/>
          <p14:tracePt t="117986" x="755650" y="1079500"/>
          <p14:tracePt t="118002" x="736600" y="1079500"/>
          <p14:tracePt t="118020" x="717550" y="1079500"/>
          <p14:tracePt t="118036" x="692150" y="1079500"/>
          <p14:tracePt t="118052" x="660400" y="1092200"/>
          <p14:tracePt t="118070" x="647700" y="1098550"/>
          <p14:tracePt t="118085" x="628650" y="1098550"/>
          <p14:tracePt t="118103" x="622300" y="1104900"/>
          <p14:tracePt t="119516" x="628650" y="1104900"/>
          <p14:tracePt t="119549" x="635000" y="1104900"/>
          <p14:tracePt t="119561" x="641350" y="1104900"/>
          <p14:tracePt t="119563" x="654050" y="1104900"/>
          <p14:tracePt t="119570" x="660400" y="1104900"/>
          <p14:tracePt t="119586" x="698500" y="1104900"/>
          <p14:tracePt t="119603" x="711200" y="1104900"/>
          <p14:tracePt t="119619" x="768350" y="1098550"/>
          <p14:tracePt t="119636" x="850900" y="1098550"/>
          <p14:tracePt t="119653" x="895350" y="1098550"/>
          <p14:tracePt t="119670" x="971550" y="1098550"/>
          <p14:tracePt t="119686" x="1009650" y="1104900"/>
          <p14:tracePt t="119702" x="1054100" y="1111250"/>
          <p14:tracePt t="119720" x="1098550" y="1117600"/>
          <p14:tracePt t="119736" x="1123950" y="1117600"/>
          <p14:tracePt t="119753" x="1174750" y="1117600"/>
          <p14:tracePt t="119770" x="1193800" y="1117600"/>
          <p14:tracePt t="119786" x="1263650" y="1117600"/>
          <p14:tracePt t="119803" x="1308100" y="1117600"/>
          <p14:tracePt t="119820" x="1327150" y="1117600"/>
          <p14:tracePt t="119836" x="1346200" y="1117600"/>
          <p14:tracePt t="119852" x="1365250" y="1117600"/>
          <p14:tracePt t="119870" x="1371600" y="1117600"/>
          <p14:tracePt t="119885" x="1397000" y="1111250"/>
          <p14:tracePt t="119903" x="1416050" y="1104900"/>
          <p14:tracePt t="119920" x="1435100" y="1104900"/>
          <p14:tracePt t="119936" x="1447800" y="1098550"/>
          <p14:tracePt t="119951" x="1454150" y="1098550"/>
          <p14:tracePt t="123139" x="1447800" y="1104900"/>
          <p14:tracePt t="123150" x="1447800" y="1111250"/>
          <p14:tracePt t="123161" x="1435100" y="1111250"/>
          <p14:tracePt t="123165" x="1428750" y="1117600"/>
          <p14:tracePt t="123178" x="1422400" y="1123950"/>
          <p14:tracePt t="123186" x="1403350" y="1143000"/>
          <p14:tracePt t="123203" x="1397000" y="1149350"/>
          <p14:tracePt t="123219" x="1390650" y="1162050"/>
          <p14:tracePt t="123236" x="1377950" y="1174750"/>
          <p14:tracePt t="123236" x="1371600" y="1181100"/>
          <p14:tracePt t="123253" x="1365250" y="1200150"/>
          <p14:tracePt t="123270" x="1352550" y="1225550"/>
          <p14:tracePt t="123286" x="1339850" y="1250950"/>
          <p14:tracePt t="123302" x="1320800" y="1295400"/>
          <p14:tracePt t="123320" x="1314450" y="1320800"/>
          <p14:tracePt t="123336" x="1301750" y="1371600"/>
          <p14:tracePt t="123352" x="1289050" y="1409700"/>
          <p14:tracePt t="123370" x="1282700" y="1422400"/>
          <p14:tracePt t="123386" x="1276350" y="1454150"/>
          <p14:tracePt t="123403" x="1276350" y="1460500"/>
          <p14:tracePt t="123420" x="1270000" y="1485900"/>
          <p14:tracePt t="123436" x="1263650" y="1492250"/>
          <p14:tracePt t="123453" x="1263650" y="1504950"/>
          <p14:tracePt t="123469" x="1263650" y="1511300"/>
          <p14:tracePt t="123504" x="1263650" y="1517650"/>
          <p14:tracePt t="123506" x="1257300" y="1530350"/>
          <p14:tracePt t="123519" x="1257300" y="1536700"/>
          <p14:tracePt t="123536" x="1257300" y="1543050"/>
          <p14:tracePt t="123553" x="1257300" y="1549400"/>
          <p14:tracePt t="123569" x="1257300" y="1555750"/>
          <p14:tracePt t="123586" x="1257300" y="1562100"/>
          <p14:tracePt t="123603" x="1257300" y="1568450"/>
          <p14:tracePt t="123639" x="1257300" y="1574800"/>
          <p14:tracePt t="123641" x="1257300" y="1581150"/>
          <p14:tracePt t="123752" x="1263650" y="1581150"/>
          <p14:tracePt t="123773" x="1270000" y="1581150"/>
          <p14:tracePt t="123785" x="1276350" y="1581150"/>
          <p14:tracePt t="123804" x="1282700" y="1581150"/>
          <p14:tracePt t="123827" x="1289050" y="1581150"/>
          <p14:tracePt t="123846" x="1295400" y="1581150"/>
          <p14:tracePt t="123856" x="1301750" y="1574800"/>
          <p14:tracePt t="123868" x="1308100" y="1568450"/>
          <p14:tracePt t="123887" x="1314450" y="1562100"/>
          <p14:tracePt t="123888" x="1320800" y="1555750"/>
          <p14:tracePt t="123901" x="1327150" y="1555750"/>
          <p14:tracePt t="123918" x="1327150" y="1543050"/>
          <p14:tracePt t="123934" x="1327150" y="1536700"/>
          <p14:tracePt t="123952" x="1333500" y="1530350"/>
          <p14:tracePt t="123969" x="1333500" y="1517650"/>
          <p14:tracePt t="123986" x="1339850" y="1492250"/>
          <p14:tracePt t="124003" x="1346200" y="1492250"/>
          <p14:tracePt t="124019" x="1346200" y="1473200"/>
          <p14:tracePt t="124036" x="1346200" y="1466850"/>
          <p14:tracePt t="124053" x="1346200" y="1454150"/>
          <p14:tracePt t="124069" x="1346200" y="1447800"/>
          <p14:tracePt t="124104" x="1346200" y="1441450"/>
          <p14:tracePt t="124119" x="1346200" y="1435100"/>
          <p14:tracePt t="124150" x="1346200" y="1428750"/>
          <p14:tracePt t="124161" x="1346200" y="1422400"/>
          <p14:tracePt t="124178" x="1346200" y="1409700"/>
          <p14:tracePt t="124188" x="1346200" y="1403350"/>
          <p14:tracePt t="124199" x="1346200" y="1397000"/>
          <p14:tracePt t="124201" x="1339850" y="1397000"/>
          <p14:tracePt t="124218" x="1333500" y="1384300"/>
          <p14:tracePt t="124234" x="1320800" y="1377950"/>
          <p14:tracePt t="124252" x="1314450" y="1371600"/>
          <p14:tracePt t="124269" x="1289050" y="1358900"/>
          <p14:tracePt t="124286" x="1276350" y="1352550"/>
          <p14:tracePt t="124302" x="1225550" y="1333500"/>
          <p14:tracePt t="124319" x="1174750" y="1314450"/>
          <p14:tracePt t="124336" x="1149350" y="1314450"/>
          <p14:tracePt t="124353" x="1104900" y="1301750"/>
          <p14:tracePt t="124369" x="1092200" y="1295400"/>
          <p14:tracePt t="124386" x="1047750" y="1289050"/>
          <p14:tracePt t="124403" x="1028700" y="1282700"/>
          <p14:tracePt t="124419" x="1016000" y="1276350"/>
          <p14:tracePt t="124436" x="996950" y="1276350"/>
          <p14:tracePt t="124452" x="990600" y="1276350"/>
          <p14:tracePt t="124470" x="971550" y="1276350"/>
          <p14:tracePt t="124486" x="927100" y="1276350"/>
          <p14:tracePt t="124502" x="908050" y="1276350"/>
          <p14:tracePt t="124519" x="863600" y="1276350"/>
          <p14:tracePt t="124536" x="844550" y="1276350"/>
          <p14:tracePt t="124552" x="812800" y="1276350"/>
          <p14:tracePt t="124569" x="793750" y="1276350"/>
          <p14:tracePt t="124586" x="787400" y="1276350"/>
          <p14:tracePt t="124602" x="762000" y="1276350"/>
          <p14:tracePt t="124619" x="749300" y="1276350"/>
          <p14:tracePt t="124636" x="711200" y="1282700"/>
          <p14:tracePt t="124652" x="673100" y="1295400"/>
          <p14:tracePt t="124670" x="660400" y="1301750"/>
          <p14:tracePt t="124686" x="635000" y="1308100"/>
          <p14:tracePt t="124703" x="622300" y="1308100"/>
          <p14:tracePt t="124719" x="609600" y="1320800"/>
          <p14:tracePt t="124736" x="596900" y="1327150"/>
          <p14:tracePt t="124753" x="596900" y="1333500"/>
          <p14:tracePt t="124769" x="590550" y="1352550"/>
          <p14:tracePt t="124804" x="584200" y="1358900"/>
          <p14:tracePt t="124806" x="584200" y="1365250"/>
          <p14:tracePt t="124819" x="577850" y="1377950"/>
          <p14:tracePt t="124836" x="577850" y="1384300"/>
          <p14:tracePt t="124853" x="577850" y="1397000"/>
          <p14:tracePt t="124869" x="577850" y="1409700"/>
          <p14:tracePt t="124886" x="571500" y="1428750"/>
          <p14:tracePt t="124904" x="565150" y="1447800"/>
          <p14:tracePt t="124919" x="565150" y="1473200"/>
          <p14:tracePt t="124936" x="558800" y="1498600"/>
          <p14:tracePt t="124952" x="558800" y="1504950"/>
          <p14:tracePt t="124970" x="558800" y="1524000"/>
          <p14:tracePt t="124986" x="558800" y="1536700"/>
          <p14:tracePt t="125003" x="558800" y="1543050"/>
          <p14:tracePt t="125018" x="558800" y="1562100"/>
          <p14:tracePt t="125034" x="558800" y="1568450"/>
          <p14:tracePt t="125052" x="558800" y="1593850"/>
          <p14:tracePt t="125069" x="558800" y="1612900"/>
          <p14:tracePt t="125086" x="558800" y="1625600"/>
          <p14:tracePt t="125103" x="558800" y="1651000"/>
          <p14:tracePt t="125120" x="558800" y="1663700"/>
          <p14:tracePt t="125136" x="558800" y="1689100"/>
          <p14:tracePt t="125152" x="558800" y="1701800"/>
          <p14:tracePt t="125169" x="558800" y="1720850"/>
          <p14:tracePt t="125186" x="558800" y="1733550"/>
          <p14:tracePt t="125203" x="558800" y="1739900"/>
          <p14:tracePt t="125219" x="558800" y="1746250"/>
          <p14:tracePt t="125237" x="558800" y="1752600"/>
          <p14:tracePt t="125252" x="558800" y="1758950"/>
          <p14:tracePt t="125269" x="558800" y="1765300"/>
          <p14:tracePt t="125285" x="558800" y="1771650"/>
          <p14:tracePt t="130316" x="565150" y="1771650"/>
          <p14:tracePt t="130355" x="571500" y="1771650"/>
          <p14:tracePt t="130682" x="571500" y="1778000"/>
          <p14:tracePt t="130734" x="571500" y="1784350"/>
          <p14:tracePt t="130762" x="571500" y="1790700"/>
          <p14:tracePt t="130805" x="571500" y="1797050"/>
          <p14:tracePt t="130867" x="571500" y="1803400"/>
          <p14:tracePt t="130889" x="571500" y="1809750"/>
          <p14:tracePt t="131610" x="571500" y="1803400"/>
          <p14:tracePt t="131631" x="571500" y="1790700"/>
          <p14:tracePt t="131642" x="571500" y="1778000"/>
          <p14:tracePt t="131652" x="571500" y="1765300"/>
          <p14:tracePt t="131662" x="571500" y="1746250"/>
          <p14:tracePt t="131671" x="571500" y="1695450"/>
          <p14:tracePt t="131688" x="571500" y="1663700"/>
          <p14:tracePt t="131703" x="571500" y="1606550"/>
          <p14:tracePt t="131720" x="571500" y="1555750"/>
          <p14:tracePt t="131737" x="571500" y="1549400"/>
          <p14:tracePt t="131754" x="571500" y="1524000"/>
          <p14:tracePt t="131909" x="571500" y="1530350"/>
          <p14:tracePt t="131920" x="571500" y="1536700"/>
          <p14:tracePt t="131930" x="571500" y="1549400"/>
          <p14:tracePt t="131939" x="571500" y="1593850"/>
          <p14:tracePt t="131954" x="571500" y="1606550"/>
          <p14:tracePt t="131970" x="571500" y="1663700"/>
          <p14:tracePt t="131988" x="571500" y="1689100"/>
          <p14:tracePt t="132004" x="571500" y="1733550"/>
          <p14:tracePt t="132020" x="571500" y="1758950"/>
          <p14:tracePt t="132037" x="571500" y="1771650"/>
          <p14:tracePt t="132054" x="571500" y="1790700"/>
          <p14:tracePt t="132071" x="571500" y="1809750"/>
          <p14:tracePt t="132087" x="571500" y="1822450"/>
          <p14:tracePt t="132103" x="571500" y="1847850"/>
          <p14:tracePt t="132120" x="571500" y="1854200"/>
          <p14:tracePt t="132137" x="571500" y="1866900"/>
          <p14:tracePt t="132201" x="571500" y="1873250"/>
          <p14:tracePt t="132222" x="571500" y="1879600"/>
          <p14:tracePt t="132386" x="571500" y="1885950"/>
          <p14:tracePt t="132407" x="571500" y="1892300"/>
          <p14:tracePt t="132417" x="571500" y="1898650"/>
          <p14:tracePt t="132439" x="571500" y="1905000"/>
          <p14:tracePt t="132450" x="565150" y="1911350"/>
          <p14:tracePt t="132462" x="558800" y="1917700"/>
          <p14:tracePt t="132464" x="552450" y="1924050"/>
          <p14:tracePt t="132470" x="546100" y="1936750"/>
          <p14:tracePt t="132486" x="533400" y="1943100"/>
          <p14:tracePt t="132504" x="520700" y="1949450"/>
          <p14:tracePt t="132520" x="514350" y="1962150"/>
          <p14:tracePt t="132537" x="501650" y="1962150"/>
          <p14:tracePt t="132553" x="495300" y="1962150"/>
          <p14:tracePt t="132569" x="476250" y="1968500"/>
          <p14:tracePt t="132587" x="469900" y="1968500"/>
          <p14:tracePt t="132603" x="444500" y="1974850"/>
          <p14:tracePt t="132620" x="431800" y="1981200"/>
          <p14:tracePt t="132638" x="425450" y="1981200"/>
          <p14:tracePt t="132679" x="425450" y="1987550"/>
          <p14:tracePt t="132974" x="431800" y="1987550"/>
          <p14:tracePt t="132985" x="438150" y="1987550"/>
          <p14:tracePt t="133005" x="444500" y="1987550"/>
          <p14:tracePt t="133017" x="450850" y="1987550"/>
          <p14:tracePt t="133037" x="457200" y="1987550"/>
          <p14:tracePt t="133058" x="463550" y="1987550"/>
          <p14:tracePt t="133068" x="469900" y="1987550"/>
          <p14:tracePt t="133089" x="476250" y="1987550"/>
          <p14:tracePt t="133100" x="482600" y="1987550"/>
          <p14:tracePt t="133100" x="488950" y="1987550"/>
          <p14:tracePt t="133131" x="501650" y="1993900"/>
          <p14:tracePt t="133141" x="508000" y="1993900"/>
          <p14:tracePt t="133152" x="508000" y="2000250"/>
          <p14:tracePt t="133162" x="514350" y="2000250"/>
          <p14:tracePt t="133169" x="527050" y="2000250"/>
          <p14:tracePt t="133187" x="533400" y="2000250"/>
          <p14:tracePt t="133203" x="546100" y="2006600"/>
          <p14:tracePt t="133220" x="577850" y="2012950"/>
          <p14:tracePt t="133237" x="590550" y="2019300"/>
          <p14:tracePt t="133253" x="603250" y="2025650"/>
          <p14:tracePt t="134265" x="603250" y="2038350"/>
          <p14:tracePt t="134275" x="603250" y="2044700"/>
          <p14:tracePt t="134285" x="603250" y="2051050"/>
          <p14:tracePt t="134286" x="603250" y="2063750"/>
          <p14:tracePt t="134303" x="603250" y="2089150"/>
          <p14:tracePt t="134320" x="603250" y="2101850"/>
          <p14:tracePt t="134336" x="603250" y="2127250"/>
          <p14:tracePt t="134353" x="603250" y="2159000"/>
          <p14:tracePt t="134370" x="603250" y="2171700"/>
          <p14:tracePt t="134387" x="603250" y="2216150"/>
          <p14:tracePt t="134403" x="603250" y="2241550"/>
          <p14:tracePt t="134420" x="603250" y="2286000"/>
          <p14:tracePt t="134437" x="603250" y="2343150"/>
          <p14:tracePt t="134453" x="603250" y="2368550"/>
          <p14:tracePt t="134470" x="603250" y="2413000"/>
          <p14:tracePt t="134487" x="603250" y="2451100"/>
          <p14:tracePt t="134503" x="603250" y="2470150"/>
          <p14:tracePt t="134520" x="603250" y="2514600"/>
          <p14:tracePt t="134537" x="603250" y="2533650"/>
          <p14:tracePt t="134553" x="603250" y="2584450"/>
          <p14:tracePt t="134570" x="603250" y="2641600"/>
          <p14:tracePt t="134587" x="603250" y="2667000"/>
          <p14:tracePt t="134603" x="603250" y="2717800"/>
          <p14:tracePt t="134620" x="603250" y="2730500"/>
          <p14:tracePt t="134637" x="603250" y="2774950"/>
          <p14:tracePt t="134653" x="603250" y="2806700"/>
          <p14:tracePt t="134670" x="603250" y="2819400"/>
          <p14:tracePt t="134687" x="609600" y="2857500"/>
          <p14:tracePt t="134704" x="615950" y="2870200"/>
          <p14:tracePt t="134720" x="628650" y="2901950"/>
          <p14:tracePt t="134737" x="635000" y="2921000"/>
          <p14:tracePt t="134753" x="647700" y="2952750"/>
          <p14:tracePt t="134770" x="660400" y="2990850"/>
          <p14:tracePt t="134787" x="666750" y="3003550"/>
          <p14:tracePt t="134803" x="673100" y="3028950"/>
          <p14:tracePt t="134820" x="673100" y="3041650"/>
          <p14:tracePt t="134837" x="685800" y="3060700"/>
          <p14:tracePt t="134853" x="692150" y="3092450"/>
          <p14:tracePt t="134870" x="698500" y="3105150"/>
          <p14:tracePt t="134887" x="704850" y="3136900"/>
          <p14:tracePt t="134903" x="704850" y="3149600"/>
          <p14:tracePt t="134920" x="711200" y="3175000"/>
          <p14:tracePt t="134937" x="723900" y="3200400"/>
          <p14:tracePt t="134953" x="723900" y="3206750"/>
          <p14:tracePt t="134970" x="730250" y="3232150"/>
          <p14:tracePt t="134987" x="736600" y="3244850"/>
          <p14:tracePt t="135003" x="742950" y="3263900"/>
          <p14:tracePt t="135020" x="749300" y="3276600"/>
          <p14:tracePt t="135038" x="749300" y="3289300"/>
          <p14:tracePt t="135053" x="749300" y="3302000"/>
          <p14:tracePt t="135070" x="749300" y="3308350"/>
          <p14:tracePt t="135087" x="755650" y="3314700"/>
          <p14:tracePt t="135103" x="762000" y="3327400"/>
          <p14:tracePt t="135120" x="762000" y="3333750"/>
          <p14:tracePt t="135162" x="768350" y="3340100"/>
          <p14:tracePt t="135171" x="768350" y="3346450"/>
          <p14:tracePt t="135185" x="774700" y="3352800"/>
          <p14:tracePt t="135213" x="781050" y="3352800"/>
          <p14:tracePt t="135223" x="781050" y="3359150"/>
          <p14:tracePt t="135244" x="781050" y="3365500"/>
          <p14:tracePt t="136140" x="787400" y="3365500"/>
          <p14:tracePt t="139418" x="787400" y="3359150"/>
          <p14:tracePt t="139437" x="781050" y="3340100"/>
          <p14:tracePt t="139448" x="774700" y="3308350"/>
          <p14:tracePt t="139452" x="755650" y="3257550"/>
          <p14:tracePt t="139470" x="730250" y="3194050"/>
          <p14:tracePt t="139472" x="704850" y="3105150"/>
          <p14:tracePt t="139487" x="641350" y="2895600"/>
          <p14:tracePt t="139503" x="615950" y="2781300"/>
          <p14:tracePt t="139520" x="558800" y="2578100"/>
          <p14:tracePt t="139537" x="514350" y="2387600"/>
          <p14:tracePt t="139553" x="508000" y="2298700"/>
          <p14:tracePt t="139570" x="482600" y="2146300"/>
          <p14:tracePt t="139587" x="463550" y="2076450"/>
          <p14:tracePt t="139603" x="444500" y="1936750"/>
          <p14:tracePt t="139620" x="438150" y="1816100"/>
          <p14:tracePt t="139637" x="438150" y="1771650"/>
          <p14:tracePt t="139653" x="438150" y="1695450"/>
          <p14:tracePt t="139670" x="438150" y="1657350"/>
          <p14:tracePt t="139687" x="438150" y="1619250"/>
          <p14:tracePt t="139703" x="444500" y="1568450"/>
          <p14:tracePt t="139720" x="457200" y="1543050"/>
          <p14:tracePt t="139737" x="488950" y="1454150"/>
          <p14:tracePt t="139753" x="508000" y="1397000"/>
          <p14:tracePt t="139769" x="539750" y="1295400"/>
          <p14:tracePt t="139787" x="565150" y="1212850"/>
          <p14:tracePt t="139804" x="571500" y="1174750"/>
          <p14:tracePt t="139820" x="596900" y="1130300"/>
          <p14:tracePt t="139837" x="596900" y="1123950"/>
          <p14:tracePt t="139853" x="596900" y="1098550"/>
          <p14:tracePt t="139870" x="603250" y="1085850"/>
          <p14:tracePt t="139886" x="609600" y="1066800"/>
          <p14:tracePt t="139903" x="622300" y="1041400"/>
          <p14:tracePt t="139920" x="622300" y="1028700"/>
          <p14:tracePt t="139937" x="628650" y="1009650"/>
          <p14:tracePt t="139953" x="635000" y="990600"/>
          <p14:tracePt t="140173" x="641350" y="990600"/>
          <p14:tracePt t="140183" x="654050" y="990600"/>
          <p14:tracePt t="140185" x="660400" y="990600"/>
          <p14:tracePt t="140203" x="685800" y="990600"/>
          <p14:tracePt t="140205" x="723900" y="990600"/>
          <p14:tracePt t="140220" x="787400" y="996950"/>
          <p14:tracePt t="140235" x="838200" y="1009650"/>
          <p14:tracePt t="140252" x="901700" y="1016000"/>
          <p14:tracePt t="140270" x="927100" y="1016000"/>
          <p14:tracePt t="140286" x="965200" y="1016000"/>
          <p14:tracePt t="140303" x="990600" y="1016000"/>
          <p14:tracePt t="140320" x="1009650" y="1016000"/>
          <p14:tracePt t="140337" x="1054100" y="1016000"/>
          <p14:tracePt t="140353" x="1136650" y="1016000"/>
          <p14:tracePt t="140370" x="1168400" y="1016000"/>
          <p14:tracePt t="140386" x="1257300" y="1016000"/>
          <p14:tracePt t="140403" x="1289050" y="1016000"/>
          <p14:tracePt t="140419" x="1346200" y="1016000"/>
          <p14:tracePt t="140437" x="1377950" y="1016000"/>
          <p14:tracePt t="140453" x="1390650" y="1016000"/>
          <p14:tracePt t="140470" x="1403350" y="1016000"/>
          <p14:tracePt t="140488" x="1409700" y="1016000"/>
          <p14:tracePt t="141136" x="1409700" y="1022350"/>
          <p14:tracePt t="141331" x="1409700" y="1028700"/>
          <p14:tracePt t="141362" x="1409700" y="1035050"/>
          <p14:tracePt t="141371" x="1409700" y="1041400"/>
          <p14:tracePt t="141384" x="1409700" y="1047750"/>
          <p14:tracePt t="141403" x="1409700" y="1060450"/>
          <p14:tracePt t="141414" x="1409700" y="1066800"/>
          <p14:tracePt t="141416" x="1409700" y="1073150"/>
          <p14:tracePt t="141428" x="1403350" y="1085850"/>
          <p14:tracePt t="141437" x="1403350" y="1098550"/>
          <p14:tracePt t="141453" x="1403350" y="1136650"/>
          <p14:tracePt t="141470" x="1403350" y="1187450"/>
          <p14:tracePt t="141487" x="1403350" y="1212850"/>
          <p14:tracePt t="141503" x="1403350" y="1270000"/>
          <p14:tracePt t="141520" x="1403350" y="1295400"/>
          <p14:tracePt t="141536" x="1403350" y="1346200"/>
          <p14:tracePt t="141553" x="1403350" y="1371600"/>
          <p14:tracePt t="141569" x="1403350" y="1428750"/>
          <p14:tracePt t="141587" x="1403350" y="1498600"/>
          <p14:tracePt t="141603" x="1403350" y="1530350"/>
          <p14:tracePt t="141621" x="1403350" y="1593850"/>
          <p14:tracePt t="141637" x="1403350" y="1631950"/>
          <p14:tracePt t="141653" x="1403350" y="1689100"/>
          <p14:tracePt t="141670" x="1403350" y="1752600"/>
          <p14:tracePt t="141687" x="1403350" y="1790700"/>
          <p14:tracePt t="141703" x="1390650" y="1866900"/>
          <p14:tracePt t="141720" x="1384300" y="1905000"/>
          <p14:tracePt t="141737" x="1352550" y="1987550"/>
          <p14:tracePt t="141753" x="1320800" y="2089150"/>
          <p14:tracePt t="141770" x="1308100" y="2146300"/>
          <p14:tracePt t="141787" x="1263650" y="2260600"/>
          <p14:tracePt t="141803" x="1250950" y="2330450"/>
          <p14:tracePt t="141820" x="1206500" y="2438400"/>
          <p14:tracePt t="141837" x="1174750" y="2540000"/>
          <p14:tracePt t="141853" x="1162050" y="2584450"/>
          <p14:tracePt t="141870" x="1130300" y="2679700"/>
          <p14:tracePt t="141887" x="1111250" y="2724150"/>
          <p14:tracePt t="141903" x="1092200" y="2819400"/>
          <p14:tracePt t="141920" x="1066800" y="2901950"/>
          <p14:tracePt t="141937" x="1054100" y="2940050"/>
          <p14:tracePt t="141952" x="1047750" y="2997200"/>
          <p14:tracePt t="141970" x="1041400" y="3022600"/>
          <p14:tracePt t="141987" x="1035050" y="3073400"/>
          <p14:tracePt t="142003" x="1035050" y="3105150"/>
          <p14:tracePt t="142020" x="1035050" y="3124200"/>
          <p14:tracePt t="142037" x="1035050" y="3155950"/>
          <p14:tracePt t="142053" x="1035050" y="3175000"/>
          <p14:tracePt t="142069" x="1035050" y="3213100"/>
          <p14:tracePt t="142087" x="1035050" y="3257550"/>
          <p14:tracePt t="142103" x="1035050" y="3282950"/>
          <p14:tracePt t="142120" x="1035050" y="3327400"/>
          <p14:tracePt t="142137" x="1035050" y="3340100"/>
          <p14:tracePt t="142153" x="1035050" y="3365500"/>
          <p14:tracePt t="142515" x="1028700" y="3365500"/>
          <p14:tracePt t="142518" x="1022350" y="3365500"/>
          <p14:tracePt t="142547" x="1009650" y="3365500"/>
          <p14:tracePt t="142558" x="1003300" y="3365500"/>
          <p14:tracePt t="142568" x="990600" y="3371850"/>
          <p14:tracePt t="142569" x="977900" y="3378200"/>
          <p14:tracePt t="142585" x="933450" y="3384550"/>
          <p14:tracePt t="142603" x="895350" y="3390900"/>
          <p14:tracePt t="142620" x="869950" y="3390900"/>
          <p14:tracePt t="142638" x="819150" y="3397250"/>
          <p14:tracePt t="142653" x="793750" y="3397250"/>
          <p14:tracePt t="142670" x="755650" y="3397250"/>
          <p14:tracePt t="142687" x="704850" y="3397250"/>
          <p14:tracePt t="142703" x="685800" y="3397250"/>
          <p14:tracePt t="142719" x="660400" y="3397250"/>
          <p14:tracePt t="142736" x="654050" y="3397250"/>
          <p14:tracePt t="142736" x="647700" y="3397250"/>
          <p14:tracePt t="142909" x="641350" y="3390900"/>
          <p14:tracePt t="142928" x="641350" y="3384550"/>
          <p14:tracePt t="142949" x="635000" y="3378200"/>
          <p14:tracePt t="142979" x="635000" y="3365500"/>
          <p14:tracePt t="142991" x="635000" y="3359150"/>
          <p14:tracePt t="143022" x="635000" y="3352800"/>
          <p14:tracePt t="143034" x="635000" y="3346450"/>
          <p14:tracePt t="143042" x="635000" y="3340100"/>
          <p14:tracePt t="143074" x="635000" y="3333750"/>
          <p14:tracePt t="143087" x="635000" y="3327400"/>
          <p14:tracePt t="143117" x="635000" y="3321050"/>
          <p14:tracePt t="143126" x="635000" y="3314700"/>
          <p14:tracePt t="143130" x="635000" y="3308350"/>
          <p14:tracePt t="143137" x="635000" y="3302000"/>
          <p14:tracePt t="143152" x="635000" y="3270250"/>
          <p14:tracePt t="143170" x="635000" y="3257550"/>
          <p14:tracePt t="143187" x="635000" y="3213100"/>
          <p14:tracePt t="143203" x="635000" y="3194050"/>
          <p14:tracePt t="143220" x="635000" y="3149600"/>
          <p14:tracePt t="143237" x="635000" y="3098800"/>
          <p14:tracePt t="143254" x="635000" y="3073400"/>
          <p14:tracePt t="143270" x="635000" y="3035300"/>
          <p14:tracePt t="143287" x="635000" y="3009900"/>
          <p14:tracePt t="143303" x="635000" y="2971800"/>
          <p14:tracePt t="143320" x="635000" y="2940050"/>
          <p14:tracePt t="143337" x="635000" y="2927350"/>
          <p14:tracePt t="143353" x="635000" y="2901950"/>
          <p14:tracePt t="143370" x="635000" y="2889250"/>
          <p14:tracePt t="143370" x="635000" y="2876550"/>
          <p14:tracePt t="143387" x="635000" y="2863850"/>
          <p14:tracePt t="143402" x="635000" y="2838450"/>
          <p14:tracePt t="143420" x="635000" y="2825750"/>
          <p14:tracePt t="143437" x="635000" y="2813050"/>
          <p14:tracePt t="143453" x="635000" y="2806700"/>
          <p14:tracePt t="143625" x="635000" y="2813050"/>
          <p14:tracePt t="143635" x="635000" y="2819400"/>
          <p14:tracePt t="143647" x="635000" y="2825750"/>
          <p14:tracePt t="143667" x="635000" y="2838450"/>
          <p14:tracePt t="143678" x="635000" y="2844800"/>
          <p14:tracePt t="143688" x="635000" y="2857500"/>
          <p14:tracePt t="143688" x="635000" y="2876550"/>
          <p14:tracePt t="143703" x="635000" y="2908300"/>
          <p14:tracePt t="143719" x="635000" y="2927350"/>
          <p14:tracePt t="143736" x="635000" y="2965450"/>
          <p14:tracePt t="143754" x="635000" y="2978150"/>
          <p14:tracePt t="143771" x="635000" y="3009900"/>
          <p14:tracePt t="143787" x="635000" y="3028950"/>
          <p14:tracePt t="143804" x="635000" y="3041650"/>
          <p14:tracePt t="143821" x="635000" y="3060700"/>
          <p14:tracePt t="143838" x="635000" y="3092450"/>
          <p14:tracePt t="143854" x="635000" y="3105150"/>
          <p14:tracePt t="143870" x="635000" y="3136900"/>
          <p14:tracePt t="143888" x="635000" y="3149600"/>
          <p14:tracePt t="143903" x="635000" y="3168650"/>
          <p14:tracePt t="143921" x="635000" y="3194050"/>
          <p14:tracePt t="143938" x="635000" y="3200400"/>
          <p14:tracePt t="143954" x="635000" y="3232150"/>
          <p14:tracePt t="143971" x="635000" y="3238500"/>
          <p14:tracePt t="143987" x="641350" y="3276600"/>
          <p14:tracePt t="144004" x="647700" y="3295650"/>
          <p14:tracePt t="144020" x="654050" y="3321050"/>
          <p14:tracePt t="144038" x="660400" y="3327400"/>
          <p14:tracePt t="144989" x="666750" y="3327400"/>
          <p14:tracePt t="145793" x="673100" y="3333750"/>
          <p14:tracePt t="145834" x="679450" y="3333750"/>
          <p14:tracePt t="145857" x="679450" y="3340100"/>
          <p14:tracePt t="145875" x="679450" y="3346450"/>
          <p14:tracePt t="145888" x="679450" y="3352800"/>
          <p14:tracePt t="145927" x="679450" y="3359150"/>
          <p14:tracePt t="145949" x="679450" y="3365500"/>
          <p14:tracePt t="145970" x="679450" y="3378200"/>
          <p14:tracePt t="145981" x="679450" y="3384550"/>
          <p14:tracePt t="145991" x="679450" y="3390900"/>
          <p14:tracePt t="146000" x="679450" y="3403600"/>
          <p14:tracePt t="146004" x="679450" y="3416300"/>
          <p14:tracePt t="146021" x="679450" y="3429000"/>
          <p14:tracePt t="146038" x="673100" y="3441700"/>
          <p14:tracePt t="146054" x="666750" y="3454400"/>
          <p14:tracePt t="146071" x="660400" y="3467100"/>
          <p14:tracePt t="146088" x="660400" y="3479800"/>
          <p14:tracePt t="146104" x="654050" y="3498850"/>
          <p14:tracePt t="146121" x="641350" y="3530600"/>
          <p14:tracePt t="146138" x="641350" y="3536950"/>
          <p14:tracePt t="146154" x="628650" y="3556000"/>
          <p14:tracePt t="146171" x="628650" y="3562350"/>
          <p14:tracePt t="146188" x="622300" y="3568700"/>
          <p14:tracePt t="146204" x="615950" y="3575050"/>
          <p14:tracePt t="147563" x="609600" y="3575050"/>
          <p14:tracePt t="147580" x="603250" y="3575050"/>
          <p14:tracePt t="147583" x="596900" y="3575050"/>
          <p14:tracePt t="147606" x="584200" y="3575050"/>
          <p14:tracePt t="147608" x="571500" y="3575050"/>
          <p14:tracePt t="147620" x="565150" y="3575050"/>
          <p14:tracePt t="147638" x="552450" y="3568700"/>
          <p14:tracePt t="147799" x="558800" y="3568700"/>
          <p14:tracePt t="147820" x="565150" y="3568700"/>
          <p14:tracePt t="147830" x="571500" y="3568700"/>
          <p14:tracePt t="147845" x="584200" y="3562350"/>
          <p14:tracePt t="147846" x="590550" y="3562350"/>
          <p14:tracePt t="147854" x="615950" y="3562350"/>
          <p14:tracePt t="147870" x="685800" y="3556000"/>
          <p14:tracePt t="147888" x="793750" y="3556000"/>
          <p14:tracePt t="147904" x="838200" y="3556000"/>
          <p14:tracePt t="147921" x="914400" y="3556000"/>
          <p14:tracePt t="147938" x="939800" y="3556000"/>
          <p14:tracePt t="150692" x="933450" y="3556000"/>
          <p14:tracePt t="150713" x="914400" y="3549650"/>
          <p14:tracePt t="150723" x="895350" y="3536950"/>
          <p14:tracePt t="150724" x="863600" y="3530600"/>
          <p14:tracePt t="150736" x="825500" y="3517900"/>
          <p14:tracePt t="150754" x="755650" y="3486150"/>
          <p14:tracePt t="150770" x="679450" y="3467100"/>
          <p14:tracePt t="150788" x="654050" y="3460750"/>
          <p14:tracePt t="150804" x="635000" y="3454400"/>
          <p14:tracePt t="150849" x="628650" y="3448050"/>
          <p14:tracePt t="150879" x="622300" y="3448050"/>
          <p14:tracePt t="150890" x="609600" y="3448050"/>
          <p14:tracePt t="150899" x="609600" y="3441700"/>
          <p14:tracePt t="150905" x="603250" y="3441700"/>
          <p14:tracePt t="150920" x="596900" y="3435350"/>
          <p14:tracePt t="151043" x="596900" y="3429000"/>
          <p14:tracePt t="151074" x="596900" y="3422650"/>
          <p14:tracePt t="151116" x="596900" y="3416300"/>
          <p14:tracePt t="151208" x="596900" y="3409950"/>
          <p14:tracePt t="151229" x="596900" y="3403600"/>
          <p14:tracePt t="151239" x="596900" y="3397250"/>
          <p14:tracePt t="151260" x="596900" y="3390900"/>
          <p14:tracePt t="151270" x="596900" y="3384550"/>
          <p14:tracePt t="151293" x="596900" y="3378200"/>
          <p14:tracePt t="151313" x="603250" y="3371850"/>
          <p14:tracePt t="151336" x="603250" y="3365500"/>
          <p14:tracePt t="151356" x="603250" y="3359150"/>
          <p14:tracePt t="151365" x="603250" y="3352800"/>
          <p14:tracePt t="151375" x="603250" y="3346450"/>
          <p14:tracePt t="151385" x="603250" y="3340100"/>
          <p14:tracePt t="151396" x="603250" y="3333750"/>
          <p14:tracePt t="151403" x="603250" y="3321050"/>
          <p14:tracePt t="151420" x="603250" y="3308350"/>
          <p14:tracePt t="151438" x="603250" y="3302000"/>
          <p14:tracePt t="151452" x="603250" y="3282950"/>
          <p14:tracePt t="151469" x="603250" y="3270250"/>
          <p14:tracePt t="151488" x="603250" y="3244850"/>
          <p14:tracePt t="151504" x="603250" y="3225800"/>
          <p14:tracePt t="151521" x="603250" y="3181350"/>
          <p14:tracePt t="151538" x="603250" y="3149600"/>
          <p14:tracePt t="151554" x="603250" y="3130550"/>
          <p14:tracePt t="151570" x="603250" y="3111500"/>
          <p14:tracePt t="151588" x="603250" y="3098800"/>
          <p14:tracePt t="151588" x="603250" y="3092450"/>
          <p14:tracePt t="151605" x="603250" y="3079750"/>
          <p14:tracePt t="151620" x="603250" y="3067050"/>
          <p14:tracePt t="151638" x="603250" y="3054350"/>
          <p14:tracePt t="151654" x="603250" y="3035300"/>
          <p14:tracePt t="151671" x="603250" y="3028950"/>
          <p14:tracePt t="151688" x="603250" y="3016250"/>
          <p14:tracePt t="151704" x="603250" y="2997200"/>
          <p14:tracePt t="151741" x="603250" y="2990850"/>
          <p14:tracePt t="151743" x="603250" y="2984500"/>
          <p14:tracePt t="151946" x="603250" y="2990850"/>
          <p14:tracePt t="151966" x="603250" y="3003550"/>
          <p14:tracePt t="151977" x="603250" y="3016250"/>
          <p14:tracePt t="151989" x="603250" y="3022600"/>
          <p14:tracePt t="151991" x="603250" y="3035300"/>
          <p14:tracePt t="152004" x="603250" y="3054350"/>
          <p14:tracePt t="152021" x="603250" y="3067050"/>
          <p14:tracePt t="152038" x="603250" y="3079750"/>
          <p14:tracePt t="152054" x="603250" y="3092450"/>
          <p14:tracePt t="152070" x="603250" y="3105150"/>
          <p14:tracePt t="152088" x="603250" y="3117850"/>
          <p14:tracePt t="152104" x="603250" y="3130550"/>
          <p14:tracePt t="152120" x="603250" y="3149600"/>
          <p14:tracePt t="152138" x="603250" y="3162300"/>
          <p14:tracePt t="152154" x="603250" y="3181350"/>
          <p14:tracePt t="152171" x="603250" y="3194050"/>
          <p14:tracePt t="152188" x="603250" y="3206750"/>
          <p14:tracePt t="152204" x="603250" y="3219450"/>
          <p14:tracePt t="152221" x="603250" y="3232150"/>
          <p14:tracePt t="152238" x="603250" y="3251200"/>
          <p14:tracePt t="152254" x="603250" y="3270250"/>
          <p14:tracePt t="152271" x="603250" y="3282950"/>
          <p14:tracePt t="152288" x="603250" y="3295650"/>
          <p14:tracePt t="152304" x="603250" y="3308350"/>
          <p14:tracePt t="152320" x="603250" y="3321050"/>
          <p14:tracePt t="152338" x="603250" y="3340100"/>
          <p14:tracePt t="152374" x="603250" y="3352800"/>
          <p14:tracePt t="152388" x="603250" y="3359150"/>
          <p14:tracePt t="152406" x="603250" y="3371850"/>
          <p14:tracePt t="152408" x="603250" y="3378200"/>
          <p14:tracePt t="152420" x="603250" y="3390900"/>
          <p14:tracePt t="152438" x="603250" y="3403600"/>
          <p14:tracePt t="152453" x="603250" y="3416300"/>
          <p14:tracePt t="152470" x="603250" y="3422650"/>
          <p14:tracePt t="152487" x="603250" y="3441700"/>
          <p14:tracePt t="152504" x="603250" y="3460750"/>
          <p14:tracePt t="152521" x="603250" y="3479800"/>
          <p14:tracePt t="152538" x="603250" y="3498850"/>
          <p14:tracePt t="152554" x="603250" y="3511550"/>
          <p14:tracePt t="152595" x="603250" y="3517900"/>
          <p14:tracePt t="152624" x="603250" y="3524250"/>
          <p14:tracePt t="152645" x="603250" y="3530600"/>
          <p14:tracePt t="153188" x="609600" y="3530600"/>
          <p14:tracePt t="153196" x="622300" y="3524250"/>
          <p14:tracePt t="153212" x="622300" y="3517900"/>
          <p14:tracePt t="153221" x="641350" y="3511550"/>
          <p14:tracePt t="153223" x="685800" y="3505200"/>
          <p14:tracePt t="153238" x="717550" y="3492500"/>
          <p14:tracePt t="153253" x="831850" y="3479800"/>
          <p14:tracePt t="153270" x="895350" y="3479800"/>
          <p14:tracePt t="153288" x="1060450" y="3479800"/>
          <p14:tracePt t="153304" x="1143000" y="3479800"/>
          <p14:tracePt t="153321" x="1289050" y="3473450"/>
          <p14:tracePt t="153338" x="1390650" y="3454400"/>
          <p14:tracePt t="153354" x="1441450" y="3454400"/>
          <p14:tracePt t="153370" x="1543050" y="3441700"/>
          <p14:tracePt t="153388" x="1676400" y="3429000"/>
          <p14:tracePt t="153404" x="1758950" y="3429000"/>
          <p14:tracePt t="153421" x="1936750" y="3429000"/>
          <p14:tracePt t="153438" x="2019300" y="3429000"/>
          <p14:tracePt t="153454" x="2127250" y="3429000"/>
          <p14:tracePt t="153471" x="2171700" y="3429000"/>
          <p14:tracePt t="153488" x="2209800" y="3429000"/>
          <p14:tracePt t="153504" x="2235200" y="3429000"/>
          <p14:tracePt t="153521" x="2247900" y="3422650"/>
          <p14:tracePt t="153538" x="2279650" y="3409950"/>
          <p14:tracePt t="153554" x="2298700" y="3403600"/>
          <p14:tracePt t="153570" x="2324100" y="3390900"/>
          <p14:tracePt t="153588" x="2368550" y="3365500"/>
          <p14:tracePt t="153604" x="2393950" y="3359150"/>
          <p14:tracePt t="153621" x="2444750" y="3333750"/>
          <p14:tracePt t="153638" x="2482850" y="3321050"/>
          <p14:tracePt t="153654" x="2540000" y="3289300"/>
          <p14:tracePt t="153671" x="2571750" y="3276600"/>
          <p14:tracePt t="153687" x="2584450" y="3270250"/>
          <p14:tracePt t="153704" x="2603500" y="3257550"/>
          <p14:tracePt t="153721" x="2603500" y="3251200"/>
          <p14:tracePt t="153810" x="2603500" y="3244850"/>
          <p14:tracePt t="153820" x="2603500" y="3232150"/>
          <p14:tracePt t="153841" x="2609850" y="3219450"/>
          <p14:tracePt t="153851" x="2609850" y="3206750"/>
          <p14:tracePt t="153869" x="2616200" y="3200400"/>
          <p14:tracePt t="153870" x="2622550" y="3175000"/>
          <p14:tracePt t="153888" x="2628900" y="3162300"/>
          <p14:tracePt t="153904" x="2628900" y="3149600"/>
          <p14:tracePt t="153921" x="2628900" y="3136900"/>
          <p14:tracePt t="153937" x="2635250" y="3130550"/>
          <p14:tracePt t="153954" x="2641600" y="3111500"/>
          <p14:tracePt t="153971" x="2647950" y="3098800"/>
          <p14:tracePt t="153987" x="2647950" y="3086100"/>
          <p14:tracePt t="154004" x="2647950" y="3079750"/>
          <p14:tracePt t="154021" x="2647950" y="3073400"/>
          <p14:tracePt t="154038" x="2654300" y="3060700"/>
          <p14:tracePt t="154081" x="2654300" y="3054350"/>
          <p14:tracePt t="154091" x="2660650" y="3048000"/>
          <p14:tracePt t="154104" x="2660650" y="3041650"/>
          <p14:tracePt t="154106" x="2667000" y="3035300"/>
          <p14:tracePt t="154121" x="2667000" y="3022600"/>
          <p14:tracePt t="154138" x="2673350" y="3003550"/>
          <p14:tracePt t="154154" x="2679700" y="3003550"/>
          <p14:tracePt t="154170" x="2686050" y="2990850"/>
          <p14:tracePt t="154188" x="2686050" y="2984500"/>
          <p14:tracePt t="154204" x="2692400" y="2984500"/>
          <p14:tracePt t="154221" x="2698750" y="2971800"/>
          <p14:tracePt t="154297" x="2705100" y="2971800"/>
          <p14:tracePt t="154328" x="2711450" y="2971800"/>
          <p14:tracePt t="154349" x="2717800" y="2971800"/>
          <p14:tracePt t="154502" x="2724150" y="2971800"/>
          <p14:tracePt t="154514" x="2730500" y="2971800"/>
          <p14:tracePt t="154533" x="2736850" y="2971800"/>
          <p14:tracePt t="154543" x="2736850" y="2978150"/>
          <p14:tracePt t="154554" x="2743200" y="2978150"/>
          <p14:tracePt t="154555" x="2755900" y="2984500"/>
          <p14:tracePt t="154570" x="2768600" y="3009900"/>
          <p14:tracePt t="154588" x="2781300" y="3022600"/>
          <p14:tracePt t="154604" x="2794000" y="3028950"/>
          <p14:tracePt t="154699" x="2794000" y="3035300"/>
          <p14:tracePt t="154719" x="2794000" y="3041650"/>
          <p14:tracePt t="154750" x="2794000" y="3048000"/>
          <p14:tracePt t="154761" x="2794000" y="3054350"/>
          <p14:tracePt t="154783" x="2787650" y="3054350"/>
          <p14:tracePt t="154786" x="2787650" y="3060700"/>
          <p14:tracePt t="154805" x="2781300" y="3067050"/>
          <p14:tracePt t="154824" x="2781300" y="3073400"/>
          <p14:tracePt t="154836" x="2774950" y="3073400"/>
          <p14:tracePt t="154865" x="2768600" y="3073400"/>
          <p14:tracePt t="154896" x="2762250" y="3073400"/>
          <p14:tracePt t="154906" x="2762250" y="3079750"/>
          <p14:tracePt t="154921" x="2755900" y="3079750"/>
          <p14:tracePt t="154939" x="2749550" y="3079750"/>
          <p14:tracePt t="154941" x="2749550" y="3086100"/>
          <p14:tracePt t="154954" x="2743200" y="3086100"/>
          <p14:tracePt t="154970" x="2736850" y="3086100"/>
          <p14:tracePt t="154988" x="2730500" y="3086100"/>
          <p14:tracePt t="155266" x="2736850" y="3086100"/>
          <p14:tracePt t="155269" x="2743200" y="3086100"/>
          <p14:tracePt t="155287" x="2749550" y="3086100"/>
          <p14:tracePt t="155288" x="2762250" y="3086100"/>
          <p14:tracePt t="155302" x="2781300" y="3092450"/>
          <p14:tracePt t="155321" x="2794000" y="3098800"/>
          <p14:tracePt t="155338" x="2819400" y="3098800"/>
          <p14:tracePt t="155354" x="2825750" y="3105150"/>
          <p14:tracePt t="155371" x="2838450" y="3111500"/>
          <p14:tracePt t="155452" x="2838450" y="3117850"/>
          <p14:tracePt t="155493" x="2844800" y="3117850"/>
          <p14:tracePt t="158332" x="2851150" y="3117850"/>
          <p14:tracePt t="158353" x="2857500" y="3117850"/>
          <p14:tracePt t="158373" x="2857500" y="3111500"/>
          <p14:tracePt t="158384" x="2863850" y="3111500"/>
          <p14:tracePt t="158395" x="2870200" y="3105150"/>
          <p14:tracePt t="158404" x="2876550" y="3098800"/>
          <p14:tracePt t="158419" x="2876550" y="3092450"/>
          <p14:tracePt t="158420" x="2882900" y="3092450"/>
          <p14:tracePt t="160502" x="2895600" y="3092450"/>
          <p14:tracePt t="160512" x="2901950" y="3092450"/>
          <p14:tracePt t="160524" x="2921000" y="3086100"/>
          <p14:tracePt t="160525" x="2946400" y="3067050"/>
          <p14:tracePt t="160536" x="2978150" y="3048000"/>
          <p14:tracePt t="160552" x="3073400" y="2965450"/>
          <p14:tracePt t="160571" x="3206750" y="2838450"/>
          <p14:tracePt t="160587" x="3276600" y="2781300"/>
          <p14:tracePt t="160604" x="3409950" y="2654300"/>
          <p14:tracePt t="160620" x="3473450" y="2597150"/>
          <p14:tracePt t="160637" x="3594100" y="2489200"/>
          <p14:tracePt t="160654" x="3683000" y="2400300"/>
          <p14:tracePt t="160670" x="3714750" y="2368550"/>
          <p14:tracePt t="160687" x="3790950" y="2311400"/>
          <p14:tracePt t="160704" x="3816350" y="2286000"/>
          <p14:tracePt t="160720" x="3917950" y="2222500"/>
          <p14:tracePt t="160737" x="4013200" y="2165350"/>
          <p14:tracePt t="160754" x="4064000" y="2139950"/>
          <p14:tracePt t="160770" x="4133850" y="2101850"/>
          <p14:tracePt t="160787" x="4171950" y="2095500"/>
          <p14:tracePt t="160803" x="4222750" y="2082800"/>
          <p14:tracePt t="160820" x="4298950" y="2076450"/>
          <p14:tracePt t="160837" x="4343400" y="2076450"/>
          <p14:tracePt t="160854" x="4476750" y="2070100"/>
          <p14:tracePt t="160871" x="4546600" y="2063750"/>
          <p14:tracePt t="160887" x="4686300" y="2044700"/>
          <p14:tracePt t="160921" x="4806950" y="2025650"/>
          <p14:tracePt t="160922" x="4864100" y="2019300"/>
          <p14:tracePt t="160937" x="4946650" y="2012950"/>
          <p14:tracePt t="160954" x="4978400" y="2012950"/>
          <p14:tracePt t="160971" x="5080000" y="2012950"/>
          <p14:tracePt t="160988" x="5124450" y="2012950"/>
          <p14:tracePt t="161005" x="5213350" y="2025650"/>
          <p14:tracePt t="161022" x="5270500" y="2032000"/>
          <p14:tracePt t="161038" x="5289550" y="2032000"/>
          <p14:tracePt t="161342" x="5283200" y="2032000"/>
          <p14:tracePt t="161384" x="5276850" y="2032000"/>
          <p14:tracePt t="161406" x="5270500" y="2038350"/>
          <p14:tracePt t="161416" x="5264150" y="2038350"/>
          <p14:tracePt t="161429" x="5257800" y="2038350"/>
          <p14:tracePt t="161437" x="5251450" y="2038350"/>
          <p14:tracePt t="161446" x="5245100" y="2038350"/>
          <p14:tracePt t="161453" x="5226050" y="2038350"/>
          <p14:tracePt t="161471" x="5219700" y="2038350"/>
          <p14:tracePt t="161488" x="5200650" y="2038350"/>
          <p14:tracePt t="161505" x="5175250" y="2038350"/>
          <p14:tracePt t="161522" x="5162550" y="2038350"/>
          <p14:tracePt t="161538" x="5143500" y="2038350"/>
          <p14:tracePt t="161555" x="5124450" y="2038350"/>
          <p14:tracePt t="161571" x="5111750" y="2038350"/>
          <p14:tracePt t="161588" x="5092700" y="2038350"/>
          <p14:tracePt t="161605" x="5086350" y="2038350"/>
          <p14:tracePt t="161621" x="5073650" y="2038350"/>
          <p14:tracePt t="161655" x="5060950" y="2038350"/>
          <p14:tracePt t="161657" x="5054600" y="2038350"/>
          <p14:tracePt t="161672" x="5041900" y="2038350"/>
          <p14:tracePt t="161688" x="5029200" y="2038350"/>
          <p14:tracePt t="161705" x="5016500" y="2038350"/>
          <p14:tracePt t="161721" x="5010150" y="2038350"/>
          <p14:tracePt t="161738" x="5003800" y="2038350"/>
          <p14:tracePt t="161755" x="4997450" y="2038350"/>
          <p14:tracePt t="161771" x="4991100" y="2038350"/>
          <p14:tracePt t="161788" x="4984750" y="2038350"/>
          <p14:tracePt t="162303" x="4978400" y="2038350"/>
          <p14:tracePt t="162311" x="4965700" y="2038350"/>
          <p14:tracePt t="162333" x="4953000" y="2038350"/>
          <p14:tracePt t="162342" x="4940300" y="2038350"/>
          <p14:tracePt t="162353" x="4933950" y="2038350"/>
          <p14:tracePt t="162371" x="4927600" y="2038350"/>
          <p14:tracePt t="163717" x="4933950" y="2038350"/>
          <p14:tracePt t="163738" x="4940300" y="2038350"/>
          <p14:tracePt t="163759" x="4946650" y="2038350"/>
          <p14:tracePt t="163782" x="4953000" y="2038350"/>
          <p14:tracePt t="163784" x="4965700" y="2038350"/>
          <p14:tracePt t="163805" x="4965700" y="2032000"/>
          <p14:tracePt t="163821" x="4972050" y="2032000"/>
          <p14:tracePt t="164210" x="4978400" y="2032000"/>
          <p14:tracePt t="164260" x="4984750" y="2032000"/>
          <p14:tracePt t="164270" x="4991100" y="2032000"/>
          <p14:tracePt t="164286" x="4997450" y="2032000"/>
          <p14:tracePt t="164287" x="5016500" y="2025650"/>
          <p14:tracePt t="164304" x="5022850" y="2019300"/>
          <p14:tracePt t="164322" x="5060950" y="2019300"/>
          <p14:tracePt t="164338" x="5105400" y="2019300"/>
          <p14:tracePt t="164355" x="5118100" y="2019300"/>
          <p14:tracePt t="164371" x="5168900" y="2012950"/>
          <p14:tracePt t="164388" x="5200650" y="2012950"/>
          <p14:tracePt t="164404" x="5251450" y="2012950"/>
          <p14:tracePt t="164421" x="5308600" y="2012950"/>
          <p14:tracePt t="164438" x="5340350" y="2012950"/>
          <p14:tracePt t="164455" x="5397500" y="2012950"/>
          <p14:tracePt t="164471" x="5422900" y="2012950"/>
          <p14:tracePt t="164488" x="5467350" y="2012950"/>
          <p14:tracePt t="164505" x="5511800" y="2012950"/>
          <p14:tracePt t="164521" x="5530850" y="2012950"/>
          <p14:tracePt t="164539" x="5568950" y="2012950"/>
          <p14:tracePt t="164556" x="5588000" y="2012950"/>
          <p14:tracePt t="164570" x="5626100" y="2012950"/>
          <p14:tracePt t="164587" x="5645150" y="2012950"/>
          <p14:tracePt t="164605" x="5664200" y="2012950"/>
          <p14:tracePt t="164622" x="5702300" y="2012950"/>
          <p14:tracePt t="164638" x="5734050" y="2012950"/>
          <p14:tracePt t="164655" x="5803900" y="2012950"/>
          <p14:tracePt t="164671" x="5861050" y="2012950"/>
          <p14:tracePt t="164688" x="5880100" y="2012950"/>
          <p14:tracePt t="164705" x="5886450" y="2012950"/>
          <p14:tracePt t="165135" x="5880100" y="2012950"/>
          <p14:tracePt t="165163" x="5873750" y="2012950"/>
          <p14:tracePt t="165178" x="5867400" y="2012950"/>
          <p14:tracePt t="165188" x="5861050" y="2012950"/>
          <p14:tracePt t="165190" x="5854700" y="2012950"/>
          <p14:tracePt t="165204" x="5822950" y="2012950"/>
          <p14:tracePt t="165221" x="5803900" y="2012950"/>
          <p14:tracePt t="165238" x="5778500" y="2012950"/>
          <p14:tracePt t="165255" x="5753100" y="2012950"/>
          <p14:tracePt t="165271" x="5740400" y="2012950"/>
          <p14:tracePt t="165287" x="5721350" y="2012950"/>
          <p14:tracePt t="165305" x="5702300" y="2012950"/>
          <p14:tracePt t="165321" x="5676900" y="2012950"/>
          <p14:tracePt t="165338" x="5657850" y="2012950"/>
          <p14:tracePt t="165338" x="5638800" y="2012950"/>
          <p14:tracePt t="165355" x="5626100" y="2012950"/>
          <p14:tracePt t="165371" x="5588000" y="2012950"/>
          <p14:tracePt t="165388" x="5568950" y="2012950"/>
          <p14:tracePt t="165404" x="5549900" y="2006600"/>
          <p14:tracePt t="165421" x="5537200" y="2006600"/>
          <p14:tracePt t="165437" x="5524500" y="2000250"/>
          <p14:tracePt t="165455" x="5505450" y="1993900"/>
          <p14:tracePt t="165471" x="5486400" y="1987550"/>
          <p14:tracePt t="165488" x="5441950" y="1974850"/>
          <p14:tracePt t="165505" x="5416550" y="1968500"/>
          <p14:tracePt t="165521" x="5346700" y="1949450"/>
          <p14:tracePt t="165538" x="5289550" y="1930400"/>
          <p14:tracePt t="165554" x="5276850" y="1924050"/>
          <p14:tracePt t="165571" x="5232400" y="1905000"/>
          <p14:tracePt t="165587" x="5219700" y="1898650"/>
          <p14:tracePt t="165603" x="5194300" y="1892300"/>
          <p14:tracePt t="165621" x="5162550" y="1879600"/>
          <p14:tracePt t="165638" x="5149850" y="1879600"/>
          <p14:tracePt t="165655" x="5124450" y="1873250"/>
          <p14:tracePt t="165671" x="5111750" y="1866900"/>
          <p14:tracePt t="165688" x="5099050" y="1860550"/>
          <p14:tracePt t="165705" x="5086350" y="1860550"/>
          <p14:tracePt t="165761" x="5080000" y="1860550"/>
          <p14:tracePt t="165783" x="5073650" y="1860550"/>
          <p14:tracePt t="165793" x="5067300" y="1860550"/>
          <p14:tracePt t="165824" x="5060950" y="1860550"/>
          <p14:tracePt t="166244" x="5067300" y="1860550"/>
          <p14:tracePt t="166253" x="5080000" y="1860550"/>
          <p14:tracePt t="166275" x="5086350" y="1860550"/>
          <p14:tracePt t="166285" x="5099050" y="1854200"/>
          <p14:tracePt t="166287" x="5105400" y="1854200"/>
          <p14:tracePt t="166305" x="5118100" y="1854200"/>
          <p14:tracePt t="166312" x="5137150" y="1854200"/>
          <p14:tracePt t="166320" x="5162550" y="1854200"/>
          <p14:tracePt t="166338" x="5175250" y="1854200"/>
          <p14:tracePt t="166354" x="5207000" y="1854200"/>
          <p14:tracePt t="166371" x="5213350" y="1854200"/>
          <p14:tracePt t="166388" x="5226050" y="1854200"/>
          <p14:tracePt t="166405" x="5245100" y="1854200"/>
          <p14:tracePt t="166441" x="5251450" y="1847850"/>
          <p14:tracePt t="166443" x="5264150" y="1847850"/>
          <p14:tracePt t="166473" x="5276850" y="1847850"/>
          <p14:tracePt t="166488" x="5283200" y="1841500"/>
          <p14:tracePt t="166626" x="5289550" y="1841500"/>
          <p14:tracePt t="166646" x="5295900" y="1841500"/>
          <p14:tracePt t="166657" x="5302250" y="1841500"/>
          <p14:tracePt t="166668" x="5308600" y="1841500"/>
          <p14:tracePt t="166677" x="5321300" y="1841500"/>
          <p14:tracePt t="166688" x="5334000" y="1841500"/>
          <p14:tracePt t="166705" x="5353050" y="1841500"/>
          <p14:tracePt t="166707" x="5378450" y="1841500"/>
          <p14:tracePt t="166721" x="5391150" y="1835150"/>
          <p14:tracePt t="166737" x="5429250" y="1835150"/>
          <p14:tracePt t="166755" x="5441950" y="1835150"/>
          <p14:tracePt t="166771" x="5480050" y="1835150"/>
          <p14:tracePt t="166788" x="5530850" y="1835150"/>
          <p14:tracePt t="166805" x="5549900" y="1835150"/>
          <p14:tracePt t="166821" x="5594350" y="1835150"/>
          <p14:tracePt t="166838" x="5613400" y="1835150"/>
          <p14:tracePt t="166854" x="5638800" y="1835150"/>
          <p14:tracePt t="166871" x="5645150" y="1835150"/>
          <p14:tracePt t="166888" x="5651500" y="1835150"/>
          <p14:tracePt t="166905" x="5664200" y="1835150"/>
          <p14:tracePt t="166940" x="5670550" y="1835150"/>
          <p14:tracePt t="166961" x="5676900" y="1835150"/>
          <p14:tracePt t="166982" x="5683250" y="1835150"/>
          <p14:tracePt t="167011" x="5689600" y="1835150"/>
          <p14:tracePt t="167022" x="5702300" y="1835150"/>
          <p14:tracePt t="167032" x="5708650" y="1835150"/>
          <p14:tracePt t="167036" x="5734050" y="1835150"/>
          <p14:tracePt t="167055" x="5740400" y="1835150"/>
          <p14:tracePt t="167071" x="5759450" y="1835150"/>
          <p14:tracePt t="167088" x="5772150" y="1835150"/>
          <p14:tracePt t="167105" x="5778500" y="1835150"/>
          <p14:tracePt t="167121" x="5784850" y="1835150"/>
          <p14:tracePt t="167737" x="5791200" y="1835150"/>
          <p14:tracePt t="167779" x="5797550" y="1835150"/>
          <p14:tracePt t="167982" x="5797550" y="1828800"/>
          <p14:tracePt t="168013" x="5803900" y="1822450"/>
          <p14:tracePt t="168024" x="5810250" y="1822450"/>
          <p14:tracePt t="168029" x="5816600" y="1816100"/>
          <p14:tracePt t="168057" x="5829300" y="1809750"/>
          <p14:tracePt t="168059" x="5835650" y="1803400"/>
          <p14:tracePt t="168071" x="5842000" y="1797050"/>
          <p14:tracePt t="168088" x="5848350" y="1790700"/>
          <p14:tracePt t="168105" x="5854700" y="1784350"/>
          <p14:tracePt t="168140" x="5854700" y="1778000"/>
          <p14:tracePt t="168142" x="5854700" y="1771650"/>
          <p14:tracePt t="168154" x="5867400" y="1765300"/>
          <p14:tracePt t="168171" x="5867400" y="1758950"/>
          <p14:tracePt t="168188" x="5873750" y="1752600"/>
          <p14:tracePt t="168205" x="5880100" y="1746250"/>
          <p14:tracePt t="168221" x="5886450" y="1746250"/>
          <p14:tracePt t="170601" x="5892800" y="1739900"/>
          <p14:tracePt t="171212" x="5886450" y="1739900"/>
          <p14:tracePt t="171223" x="5880100" y="1739900"/>
          <p14:tracePt t="171243" x="5873750" y="1739900"/>
          <p14:tracePt t="171255" x="5867400" y="1739900"/>
          <p14:tracePt t="171263" x="5854700" y="1739900"/>
          <p14:tracePt t="171275" x="5842000" y="1746250"/>
          <p14:tracePt t="171284" x="5816600" y="1746250"/>
          <p14:tracePt t="171288" x="5791200" y="1746250"/>
          <p14:tracePt t="171303" x="5715000" y="1746250"/>
          <p14:tracePt t="171321" x="5613400" y="1746250"/>
          <p14:tracePt t="171338" x="5562600" y="1746250"/>
          <p14:tracePt t="171355" x="5473700" y="1752600"/>
          <p14:tracePt t="171371" x="5429250" y="1752600"/>
          <p14:tracePt t="171388" x="5365750" y="1758950"/>
          <p14:tracePt t="171405" x="5334000" y="1765300"/>
          <p14:tracePt t="171421" x="5314950" y="1765300"/>
          <p14:tracePt t="171438" x="5295900" y="1771650"/>
          <p14:tracePt t="171455" x="5283200" y="1771650"/>
          <p14:tracePt t="171471" x="5251450" y="1771650"/>
          <p14:tracePt t="171487" x="5213350" y="1771650"/>
          <p14:tracePt t="171505" x="5194300" y="1771650"/>
          <p14:tracePt t="171521" x="5149850" y="1778000"/>
          <p14:tracePt t="171538" x="5099050" y="1778000"/>
          <p14:tracePt t="171555" x="5073650" y="1778000"/>
          <p14:tracePt t="171571" x="5029200" y="1784350"/>
          <p14:tracePt t="171588" x="5010150" y="1784350"/>
          <p14:tracePt t="171604" x="4984750" y="1784350"/>
          <p14:tracePt t="171621" x="4972050" y="1784350"/>
          <p14:tracePt t="171659" x="4965700" y="1784350"/>
          <p14:tracePt t="171679" x="4959350" y="1784350"/>
          <p14:tracePt t="171700" x="4953000" y="1784350"/>
          <p14:tracePt t="171721" x="4946650" y="1784350"/>
          <p14:tracePt t="171773" x="4940300" y="1784350"/>
          <p14:tracePt t="171948" x="4946650" y="1784350"/>
          <p14:tracePt t="171968" x="4953000" y="1784350"/>
          <p14:tracePt t="171980" x="4959350" y="1784350"/>
          <p14:tracePt t="171990" x="4965700" y="1784350"/>
          <p14:tracePt t="171992" x="4978400" y="1784350"/>
          <p14:tracePt t="172021" x="4991100" y="1784350"/>
          <p14:tracePt t="172022" x="5003800" y="1778000"/>
          <p14:tracePt t="172036" x="5029200" y="1771650"/>
          <p14:tracePt t="172053" x="5048250" y="1765300"/>
          <p14:tracePt t="172072" x="5073650" y="1758950"/>
          <p14:tracePt t="172088" x="5118100" y="1752600"/>
          <p14:tracePt t="172105" x="5143500" y="1752600"/>
          <p14:tracePt t="172121" x="5194300" y="1746250"/>
          <p14:tracePt t="172138" x="5226050" y="1746250"/>
          <p14:tracePt t="172155" x="5270500" y="1746250"/>
          <p14:tracePt t="172171" x="5302250" y="1746250"/>
          <p14:tracePt t="172188" x="5314950" y="1746250"/>
          <p14:tracePt t="172205" x="5340350" y="1746250"/>
          <p14:tracePt t="172221" x="5365750" y="1746250"/>
          <p14:tracePt t="172238" x="5429250" y="1746250"/>
          <p14:tracePt t="172255" x="5473700" y="1746250"/>
          <p14:tracePt t="172271" x="5562600" y="1746250"/>
          <p14:tracePt t="172288" x="5619750" y="1746250"/>
          <p14:tracePt t="172305" x="5638800" y="1746250"/>
          <p14:tracePt t="172355" x="5645150" y="1746250"/>
          <p14:tracePt t="172385" x="5651500" y="1746250"/>
          <p14:tracePt t="172406" x="5657850" y="1746250"/>
          <p14:tracePt t="172447" x="5664200" y="1746250"/>
          <p14:tracePt t="172468" x="5676900" y="1746250"/>
          <p14:tracePt t="172480" x="5683250" y="1746250"/>
          <p14:tracePt t="172490" x="5702300" y="1746250"/>
          <p14:tracePt t="172492" x="5727700" y="1758950"/>
          <p14:tracePt t="172505" x="5753100" y="1765300"/>
          <p14:tracePt t="172505" x="5784850" y="1784350"/>
          <p14:tracePt t="172520" x="5816600" y="1790700"/>
          <p14:tracePt t="172536" x="5861050" y="1803400"/>
          <p14:tracePt t="172556" x="5873750" y="1803400"/>
          <p14:tracePt t="172909" x="5867400" y="1803400"/>
          <p14:tracePt t="172918" x="5842000" y="1809750"/>
          <p14:tracePt t="172940" x="5822950" y="1809750"/>
          <p14:tracePt t="172942" x="5797550" y="1809750"/>
          <p14:tracePt t="172955" x="5721350" y="1816100"/>
          <p14:tracePt t="172971" x="5676900" y="1816100"/>
          <p14:tracePt t="172987" x="5588000" y="1816100"/>
          <p14:tracePt t="173005" x="5543550" y="1816100"/>
          <p14:tracePt t="173020" x="5454650" y="1816100"/>
          <p14:tracePt t="173038" x="5359400" y="1816100"/>
          <p14:tracePt t="173055" x="5314950" y="1816100"/>
          <p14:tracePt t="173072" x="5226050" y="1816100"/>
          <p14:tracePt t="173088" x="5181600" y="1816100"/>
          <p14:tracePt t="173105" x="5118100" y="1816100"/>
          <p14:tracePt t="173121" x="5092700" y="1816100"/>
          <p14:tracePt t="173137" x="5054600" y="1816100"/>
          <p14:tracePt t="173155" x="5029200" y="1816100"/>
          <p14:tracePt t="173171" x="5010150" y="1816100"/>
          <p14:tracePt t="173188" x="4984750" y="1816100"/>
          <p14:tracePt t="173205" x="4965700" y="1816100"/>
          <p14:tracePt t="173221" x="4933950" y="1816100"/>
          <p14:tracePt t="173238" x="4902200" y="1816100"/>
          <p14:tracePt t="173255" x="4895850" y="1816100"/>
          <p14:tracePt t="173271" x="4883150" y="1816100"/>
          <p14:tracePt t="176521" x="4876800" y="1816100"/>
          <p14:tracePt t="176532" x="4870450" y="1816100"/>
          <p14:tracePt t="176536" x="4857750" y="1816100"/>
          <p14:tracePt t="176546" x="4851400" y="1816100"/>
          <p14:tracePt t="176554" x="4845050" y="1822450"/>
          <p14:tracePt t="176571" x="4826000" y="1822450"/>
          <p14:tracePt t="176616" x="4819650" y="1822450"/>
          <p14:tracePt t="176626" x="4813300" y="1828800"/>
          <p14:tracePt t="176636" x="4806950" y="1828800"/>
          <p14:tracePt t="176647" x="4800600" y="1835150"/>
          <p14:tracePt t="176653" x="4768850" y="1841500"/>
          <p14:tracePt t="176669" x="4762500" y="1847850"/>
          <p14:tracePt t="176687" x="4737100" y="1860550"/>
          <p14:tracePt t="176705" x="4718050" y="1873250"/>
          <p14:tracePt t="176722" x="4711700" y="1873250"/>
          <p14:tracePt t="176737" x="4699000" y="1879600"/>
          <p14:tracePt t="176783" x="4692650" y="1885950"/>
          <p14:tracePt t="176785" x="4686300" y="1885950"/>
          <p14:tracePt t="176803" x="4686300" y="1892300"/>
          <p14:tracePt t="176805" x="4679950" y="1892300"/>
          <p14:tracePt t="176820" x="4654550" y="1898650"/>
          <p14:tracePt t="176837" x="4648200" y="1911350"/>
          <p14:tracePt t="176854" x="4578350" y="1955800"/>
          <p14:tracePt t="176871" x="4483100" y="2012950"/>
          <p14:tracePt t="176888" x="4425950" y="2038350"/>
          <p14:tracePt t="176904" x="4305300" y="2101850"/>
          <p14:tracePt t="176921" x="4248150" y="2127250"/>
          <p14:tracePt t="176938" x="4152900" y="2178050"/>
          <p14:tracePt t="176954" x="4076700" y="2228850"/>
          <p14:tracePt t="176970" x="4044950" y="2260600"/>
          <p14:tracePt t="176988" x="3968750" y="2330450"/>
          <p14:tracePt t="177005" x="3930650" y="2368550"/>
          <p14:tracePt t="177021" x="3829050" y="2451100"/>
          <p14:tracePt t="177038" x="3721100" y="2540000"/>
          <p14:tracePt t="177055" x="3670300" y="2571750"/>
          <p14:tracePt t="177071" x="3581400" y="2641600"/>
          <p14:tracePt t="177087" x="3543300" y="2673350"/>
          <p14:tracePt t="177105" x="3467100" y="2736850"/>
          <p14:tracePt t="177122" x="3416300" y="2787650"/>
          <p14:tracePt t="177138" x="3384550" y="2813050"/>
          <p14:tracePt t="177155" x="3346450" y="2863850"/>
          <p14:tracePt t="177171" x="3314700" y="2889250"/>
          <p14:tracePt t="177188" x="3263900" y="2946400"/>
          <p14:tracePt t="177205" x="3206750" y="3009900"/>
          <p14:tracePt t="177221" x="3175000" y="3035300"/>
          <p14:tracePt t="177237" x="3130550" y="3079750"/>
          <p14:tracePt t="177255" x="3111500" y="3098800"/>
          <p14:tracePt t="177271" x="3079750" y="3124200"/>
          <p14:tracePt t="177287" x="3073400" y="3143250"/>
          <p14:tracePt t="177305" x="3060700" y="3149600"/>
          <p14:tracePt t="177321" x="3054350" y="3149600"/>
          <p14:tracePt t="177337" x="3054350" y="3155950"/>
          <p14:tracePt t="177354" x="3041650" y="3162300"/>
          <p14:tracePt t="177371" x="3035300" y="3168650"/>
          <p14:tracePt t="177481" x="3028950" y="3168650"/>
          <p14:tracePt t="177512" x="3022600" y="3162300"/>
          <p14:tracePt t="177522" x="3016250" y="3143250"/>
          <p14:tracePt t="177534" x="3009900" y="3124200"/>
          <p14:tracePt t="177544" x="3003550" y="3098800"/>
          <p14:tracePt t="177555" x="2990850" y="3073400"/>
          <p14:tracePt t="177565" x="2978150" y="3035300"/>
          <p14:tracePt t="177569" x="2959100" y="2978150"/>
          <p14:tracePt t="177588" x="2952750" y="2952750"/>
          <p14:tracePt t="177605" x="2933700" y="2914650"/>
          <p14:tracePt t="177622" x="2927350" y="2901950"/>
          <p14:tracePt t="177638" x="2921000" y="2882900"/>
          <p14:tracePt t="177654" x="2914650" y="2870200"/>
          <p14:tracePt t="177671" x="2908300" y="2857500"/>
          <p14:tracePt t="177688" x="2901950" y="2832100"/>
          <p14:tracePt t="177705" x="2882900" y="2819400"/>
          <p14:tracePt t="177721" x="2870200" y="2813050"/>
          <p14:tracePt t="177737" x="2844800" y="2806700"/>
          <p14:tracePt t="177755" x="2825750" y="2806700"/>
          <p14:tracePt t="177770" x="2787650" y="2800350"/>
          <p14:tracePt t="177787" x="2762250" y="2800350"/>
          <p14:tracePt t="177787" x="2736850" y="2800350"/>
          <p14:tracePt t="177805" x="2711450" y="2800350"/>
          <p14:tracePt t="177821" x="2654300" y="2800350"/>
          <p14:tracePt t="177838" x="2622550" y="2800350"/>
          <p14:tracePt t="177854" x="2571750" y="2800350"/>
          <p14:tracePt t="177871" x="2552700" y="2800350"/>
          <p14:tracePt t="177887" x="2501900" y="2800350"/>
          <p14:tracePt t="177905" x="2476500" y="2800350"/>
          <p14:tracePt t="177921" x="2457450" y="2800350"/>
          <p14:tracePt t="177938" x="2425700" y="2806700"/>
          <p14:tracePt t="177955" x="2413000" y="2806700"/>
          <p14:tracePt t="177971" x="2374900" y="2813050"/>
          <p14:tracePt t="177988" x="2324100" y="2825750"/>
          <p14:tracePt t="178004" x="2305050" y="2825750"/>
          <p14:tracePt t="178021" x="2266950" y="2832100"/>
          <p14:tracePt t="178038" x="2254250" y="2838450"/>
          <p14:tracePt t="178055" x="2228850" y="2844800"/>
          <p14:tracePt t="178071" x="2203450" y="2851150"/>
          <p14:tracePt t="178088" x="2190750" y="2851150"/>
          <p14:tracePt t="178105" x="2171700" y="2857500"/>
          <p14:tracePt t="178121" x="2165350" y="2863850"/>
          <p14:tracePt t="178138" x="2152650" y="2876550"/>
          <p14:tracePt t="178155" x="2139950" y="2876550"/>
          <p14:tracePt t="178171" x="2127250" y="2889250"/>
          <p14:tracePt t="178188" x="2120900" y="2895600"/>
          <p14:tracePt t="178205" x="2108200" y="2908300"/>
          <p14:tracePt t="178221" x="2095500" y="2921000"/>
          <p14:tracePt t="178238" x="2089150" y="2933700"/>
          <p14:tracePt t="178255" x="2082800" y="2940050"/>
          <p14:tracePt t="178270" x="2076450" y="2952750"/>
          <p14:tracePt t="178288" x="2076450" y="2959100"/>
          <p14:tracePt t="178305" x="2070100" y="2971800"/>
          <p14:tracePt t="178321" x="2063750" y="2984500"/>
          <p14:tracePt t="178338" x="2057400" y="2997200"/>
          <p14:tracePt t="178355" x="2057400" y="3009900"/>
          <p14:tracePt t="178371" x="2057400" y="3022600"/>
          <p14:tracePt t="178387" x="2051050" y="3035300"/>
          <p14:tracePt t="178405" x="2044700" y="3048000"/>
          <p14:tracePt t="178421" x="2038350" y="3060700"/>
          <p14:tracePt t="178438" x="2038350" y="3086100"/>
          <p14:tracePt t="178456" x="2038350" y="3092450"/>
          <p14:tracePt t="178472" x="2038350" y="3124200"/>
          <p14:tracePt t="178489" x="2038350" y="3149600"/>
          <p14:tracePt t="178506" x="2038350" y="3162300"/>
          <p14:tracePt t="178522" x="2038350" y="3181350"/>
          <p14:tracePt t="178539" x="2038350" y="3187700"/>
          <p14:tracePt t="178555" x="2038350" y="3206750"/>
          <p14:tracePt t="178572" x="2038350" y="3213100"/>
          <p14:tracePt t="178588" x="2038350" y="3232150"/>
          <p14:tracePt t="178606" x="2038350" y="3244850"/>
          <p14:tracePt t="178622" x="2044700" y="3251200"/>
          <p14:tracePt t="178639" x="2057400" y="3263900"/>
          <p14:tracePt t="178657" x="2063750" y="3270250"/>
          <p14:tracePt t="178672" x="2070100" y="3276600"/>
          <p14:tracePt t="178688" x="2076450" y="3289300"/>
          <p14:tracePt t="178706" x="2082800" y="3289300"/>
          <p14:tracePt t="178722" x="2089150" y="3295650"/>
          <p14:tracePt t="178740" x="2095500" y="3308350"/>
          <p14:tracePt t="178756" x="2101850" y="3308350"/>
          <p14:tracePt t="178771" x="2114550" y="3314700"/>
          <p14:tracePt t="178789" x="2133600" y="3321050"/>
          <p14:tracePt t="178805" x="2171700" y="3333750"/>
          <p14:tracePt t="178822" x="2197100" y="3340100"/>
          <p14:tracePt t="178839" x="2260600" y="3359150"/>
          <p14:tracePt t="178855" x="2305050" y="3371850"/>
          <p14:tracePt t="178872" x="2324100" y="3378200"/>
          <p14:tracePt t="178932" x="2330450" y="3378200"/>
          <p14:tracePt t="178942" x="2349500" y="3378200"/>
          <p14:tracePt t="178948" x="2374900" y="3378200"/>
          <p14:tracePt t="178956" x="2406650" y="3378200"/>
          <p14:tracePt t="178972" x="2495550" y="3378200"/>
          <p14:tracePt t="178989" x="2590800" y="3378200"/>
          <p14:tracePt t="179006" x="2616200" y="3378200"/>
          <p14:tracePt t="179022" x="2641600" y="3378200"/>
          <p14:tracePt t="181070" x="2647950" y="3378200"/>
          <p14:tracePt t="181489" x="2641600" y="3378200"/>
          <p14:tracePt t="181499" x="2635250" y="3378200"/>
          <p14:tracePt t="181509" x="2609850" y="3378200"/>
          <p14:tracePt t="181522" x="2584450" y="3378200"/>
          <p14:tracePt t="181524" x="2546350" y="3371850"/>
          <p14:tracePt t="181538" x="2457450" y="3359150"/>
          <p14:tracePt t="181556" x="2413000" y="3346450"/>
          <p14:tracePt t="181556" x="2362200" y="3340100"/>
          <p14:tracePt t="181572" x="2330450" y="3333750"/>
          <p14:tracePt t="181589" x="2247900" y="3327400"/>
          <p14:tracePt t="181606" x="2203450" y="3327400"/>
          <p14:tracePt t="181622" x="2108200" y="3314700"/>
          <p14:tracePt t="181639" x="1993900" y="3289300"/>
          <p14:tracePt t="181655" x="1924050" y="3276600"/>
          <p14:tracePt t="181673" x="1816100" y="3263900"/>
          <p14:tracePt t="181689" x="1765300" y="3257550"/>
          <p14:tracePt t="181706" x="1701800" y="3251200"/>
          <p14:tracePt t="181722" x="1644650" y="3251200"/>
          <p14:tracePt t="181739" x="1625600" y="3251200"/>
          <p14:tracePt t="181755" x="1574800" y="3251200"/>
          <p14:tracePt t="181772" x="1549400" y="3251200"/>
          <p14:tracePt t="181789" x="1504950" y="3251200"/>
          <p14:tracePt t="181805" x="1454150" y="3251200"/>
          <p14:tracePt t="181822" x="1422400" y="3251200"/>
          <p14:tracePt t="181838" x="1352550" y="3251200"/>
          <p14:tracePt t="181856" x="1320800" y="3251200"/>
          <p14:tracePt t="181871" x="1257300" y="3251200"/>
          <p14:tracePt t="181888" x="1187450" y="3251200"/>
          <p14:tracePt t="181906" x="1168400" y="3251200"/>
          <p14:tracePt t="181922" x="1143000" y="3251200"/>
          <p14:tracePt t="181939" x="1123950" y="3251200"/>
          <p14:tracePt t="181956" x="1111250" y="3251200"/>
          <p14:tracePt t="181972" x="1098550" y="3251200"/>
          <p14:tracePt t="181988" x="1079500" y="3251200"/>
          <p14:tracePt t="182006" x="1035050" y="3251200"/>
          <p14:tracePt t="182022" x="1022350" y="3251200"/>
          <p14:tracePt t="182039" x="965200" y="3251200"/>
          <p14:tracePt t="182056" x="914400" y="3257550"/>
          <p14:tracePt t="182072" x="895350" y="3257550"/>
          <p14:tracePt t="182089" x="863600" y="3257550"/>
          <p14:tracePt t="182106" x="844550" y="3257550"/>
          <p14:tracePt t="182122" x="825500" y="3257550"/>
          <p14:tracePt t="182139" x="793750" y="3257550"/>
          <p14:tracePt t="182156" x="787400" y="3257550"/>
          <p14:tracePt t="182172" x="755650" y="3263900"/>
          <p14:tracePt t="182189" x="749300" y="3263900"/>
          <p14:tracePt t="182206" x="723900" y="3263900"/>
          <p14:tracePt t="182240" x="711200" y="3263900"/>
          <p14:tracePt t="182243" x="698500" y="3263900"/>
          <p14:tracePt t="182256" x="673100" y="3270250"/>
          <p14:tracePt t="182272" x="654050" y="3276600"/>
          <p14:tracePt t="182289" x="628650" y="3282950"/>
          <p14:tracePt t="182305" x="622300" y="3282950"/>
          <p14:tracePt t="182322" x="609600" y="3282950"/>
          <p14:tracePt t="182771" x="615950" y="3282950"/>
          <p14:tracePt t="182803" x="622300" y="3282950"/>
          <p14:tracePt t="182813" x="628650" y="3282950"/>
          <p14:tracePt t="182824" x="641350" y="3276600"/>
          <p14:tracePt t="182838" x="654050" y="3263900"/>
          <p14:tracePt t="182844" x="673100" y="3251200"/>
          <p14:tracePt t="182870" x="730250" y="3225800"/>
          <p14:tracePt t="182871" x="793750" y="3194050"/>
          <p14:tracePt t="182887" x="825500" y="3181350"/>
          <p14:tracePt t="182903" x="882650" y="3162300"/>
          <p14:tracePt t="182922" x="920750" y="3149600"/>
          <p14:tracePt t="182939" x="939800" y="3136900"/>
          <p14:tracePt t="182954" x="1003300" y="3124200"/>
          <p14:tracePt t="182971" x="1035050" y="3111500"/>
          <p14:tracePt t="182987" x="1098550" y="3086100"/>
          <p14:tracePt t="183004" x="1136650" y="3079750"/>
          <p14:tracePt t="183021" x="1181100" y="3067050"/>
          <p14:tracePt t="183037" x="1212850" y="3060700"/>
          <p14:tracePt t="183056" x="1225550" y="3060700"/>
          <p14:tracePt t="183070" x="1250950" y="3048000"/>
          <p14:tracePt t="183087" x="1282700" y="3041650"/>
          <p14:tracePt t="183106" x="1295400" y="3035300"/>
          <p14:tracePt t="183122" x="1320800" y="3028950"/>
          <p14:tracePt t="183138" x="1333500" y="3028950"/>
          <p14:tracePt t="186282" x="1333500" y="3016250"/>
          <p14:tracePt t="186296" x="1333500" y="3003550"/>
          <p14:tracePt t="186303" x="1333500" y="2933700"/>
          <p14:tracePt t="186324" x="1333500" y="2870200"/>
          <p14:tracePt t="186326" x="1333500" y="2794000"/>
          <p14:tracePt t="186338" x="1333500" y="2603500"/>
          <p14:tracePt t="186356" x="1333500" y="2501900"/>
          <p14:tracePt t="186372" x="1333500" y="2311400"/>
          <p14:tracePt t="186389" x="1333500" y="2222500"/>
          <p14:tracePt t="186405" x="1333500" y="2038350"/>
          <p14:tracePt t="186422" x="1333500" y="1879600"/>
          <p14:tracePt t="186439" x="1333500" y="1790700"/>
          <p14:tracePt t="186455" x="1333500" y="1651000"/>
          <p14:tracePt t="186472" x="1333500" y="1587500"/>
          <p14:tracePt t="186488" x="1333500" y="1479550"/>
          <p14:tracePt t="186506" x="1333500" y="1390650"/>
          <p14:tracePt t="186522" x="1333500" y="1333500"/>
          <p14:tracePt t="186539" x="1333500" y="1244600"/>
          <p14:tracePt t="186555" x="1333500" y="1200150"/>
          <p14:tracePt t="186572" x="1333500" y="1123950"/>
          <p14:tracePt t="186589" x="1333500" y="1066800"/>
          <p14:tracePt t="186606" x="1333500" y="1041400"/>
          <p14:tracePt t="186621" x="1333500" y="1003300"/>
          <p14:tracePt t="186638" x="1333500" y="984250"/>
          <p14:tracePt t="186638" x="1333500" y="965200"/>
          <p14:tracePt t="186656" x="1333500" y="952500"/>
          <p14:tracePt t="186672" x="1333500" y="933450"/>
          <p14:tracePt t="186688" x="1333500" y="927100"/>
          <p14:tracePt t="186705" x="1333500" y="920750"/>
          <p14:tracePt t="187147" x="1333500" y="927100"/>
          <p14:tracePt t="187281" x="1333500" y="920750"/>
          <p14:tracePt t="187301" x="1333500" y="914400"/>
          <p14:tracePt t="187315" x="1333500" y="908050"/>
          <p14:tracePt t="187324" x="1333500" y="901700"/>
          <p14:tracePt t="187326" x="1339850" y="889000"/>
          <p14:tracePt t="187339" x="1346200" y="882650"/>
          <p14:tracePt t="187355" x="1346200" y="869950"/>
          <p14:tracePt t="187557" x="1352550" y="869950"/>
          <p14:tracePt t="187620" x="1358900" y="876300"/>
          <p14:tracePt t="187631" x="1358900" y="882650"/>
          <p14:tracePt t="187641" x="1365250" y="882650"/>
          <p14:tracePt t="187654" x="1365250" y="889000"/>
          <p14:tracePt t="187655" x="1365250" y="895350"/>
          <p14:tracePt t="188071" x="1365250" y="901700"/>
          <p14:tracePt t="188080" x="1365250" y="908050"/>
          <p14:tracePt t="188091" x="1365250" y="914400"/>
          <p14:tracePt t="188104" x="1358900" y="920750"/>
          <p14:tracePt t="188105" x="1352550" y="939800"/>
          <p14:tracePt t="188120" x="1327150" y="1003300"/>
          <p14:tracePt t="188137" x="1301750" y="1092200"/>
          <p14:tracePt t="188156" x="1289050" y="1149350"/>
          <p14:tracePt t="188172" x="1270000" y="1263650"/>
          <p14:tracePt t="188189" x="1263650" y="1320800"/>
          <p14:tracePt t="188205" x="1263650" y="1441450"/>
          <p14:tracePt t="188222" x="1257300" y="1549400"/>
          <p14:tracePt t="188238" x="1257300" y="1612900"/>
          <p14:tracePt t="188256" x="1257300" y="1746250"/>
          <p14:tracePt t="188272" x="1257300" y="1809750"/>
          <p14:tracePt t="188288" x="1257300" y="1949450"/>
          <p14:tracePt t="188306" x="1257300" y="2082800"/>
          <p14:tracePt t="188322" x="1257300" y="2139950"/>
          <p14:tracePt t="188338" x="1257300" y="2235200"/>
          <p14:tracePt t="188355" x="1257300" y="2279650"/>
          <p14:tracePt t="188372" x="1257300" y="2355850"/>
          <p14:tracePt t="188389" x="1244600" y="2425700"/>
          <p14:tracePt t="188405" x="1231900" y="2476500"/>
          <p14:tracePt t="188421" x="1212850" y="2546350"/>
          <p14:tracePt t="188438" x="1200150" y="2584450"/>
          <p14:tracePt t="188456" x="1181100" y="2635250"/>
          <p14:tracePt t="188472" x="1155700" y="2686050"/>
          <p14:tracePt t="188488" x="1149350" y="2711450"/>
          <p14:tracePt t="188505" x="1130300" y="2774950"/>
          <p14:tracePt t="188522" x="1117600" y="2813050"/>
          <p14:tracePt t="188538" x="1092200" y="2895600"/>
          <p14:tracePt t="188555" x="1073150" y="2952750"/>
          <p14:tracePt t="188572" x="1066800" y="2978150"/>
          <p14:tracePt t="188588" x="1054100" y="3016250"/>
          <p14:tracePt t="188606" x="1047750" y="3035300"/>
          <p14:tracePt t="188622" x="1041400" y="3054350"/>
          <p14:tracePt t="188639" x="1041400" y="3079750"/>
          <p14:tracePt t="188655" x="1035050" y="3086100"/>
          <p14:tracePt t="188672" x="1022350" y="3105150"/>
          <p14:tracePt t="188689" x="1016000" y="3105150"/>
          <p14:tracePt t="188705" x="1009650" y="3117850"/>
          <p14:tracePt t="188722" x="1003300" y="3124200"/>
          <p14:tracePt t="188738" x="996950" y="3124200"/>
          <p14:tracePt t="188755" x="984250" y="3136900"/>
          <p14:tracePt t="188773" x="977900" y="3143250"/>
          <p14:tracePt t="188789" x="971550" y="3155950"/>
          <p14:tracePt t="188806" x="958850" y="3162300"/>
          <p14:tracePt t="188822" x="952500" y="3168650"/>
          <p14:tracePt t="188839" x="933450" y="3181350"/>
          <p14:tracePt t="188856" x="927100" y="3187700"/>
          <p14:tracePt t="188872" x="914400" y="3194050"/>
          <p14:tracePt t="188887" x="901700" y="3200400"/>
          <p14:tracePt t="188904" x="869950" y="3206750"/>
          <p14:tracePt t="188922" x="844550" y="3219450"/>
          <p14:tracePt t="188939" x="825500" y="3219450"/>
          <p14:tracePt t="188956" x="800100" y="3225800"/>
          <p14:tracePt t="188972" x="781050" y="3238500"/>
          <p14:tracePt t="188989" x="774700" y="3238500"/>
          <p14:tracePt t="189005" x="774700" y="3244850"/>
          <p14:tracePt t="189052" x="768350" y="3244850"/>
          <p14:tracePt t="189091" x="762000" y="3244850"/>
          <p14:tracePt t="189123" x="755650" y="3251200"/>
          <p14:tracePt t="189174" x="749300" y="3257550"/>
          <p14:tracePt t="189185" x="742950" y="3257550"/>
          <p14:tracePt t="189194" x="736600" y="3257550"/>
          <p14:tracePt t="189214" x="736600" y="3263900"/>
          <p14:tracePt t="189230" x="730250" y="3263900"/>
          <p14:tracePt t="189232" x="730250" y="3270250"/>
          <p14:tracePt t="189239" x="723900" y="3270250"/>
          <p14:tracePt t="189278" x="723900" y="3276600"/>
          <p14:tracePt t="190295" x="730250" y="3276600"/>
          <p14:tracePt t="192454" x="730250" y="3282950"/>
          <p14:tracePt t="192504" x="730250" y="3289300"/>
          <p14:tracePt t="192526" x="730250" y="3295650"/>
          <p14:tracePt t="192546" x="730250" y="3302000"/>
          <p14:tracePt t="192579" x="730250" y="3308350"/>
          <p14:tracePt t="192599" x="730250" y="3314700"/>
          <p14:tracePt t="192619" x="730250" y="3321050"/>
          <p14:tracePt t="192672" x="723900" y="3321050"/>
          <p14:tracePt t="192682" x="723900" y="3327400"/>
          <p14:tracePt t="192713" x="717550" y="3333750"/>
          <p14:tracePt t="192725" x="711200" y="3333750"/>
          <p14:tracePt t="192733" x="704850" y="3333750"/>
          <p14:tracePt t="192754" x="698500" y="3333750"/>
          <p14:tracePt t="192775" x="692150" y="3333750"/>
          <p14:tracePt t="192786" x="685800" y="3333750"/>
          <p14:tracePt t="192817" x="679450" y="3333750"/>
          <p14:tracePt t="192819" x="673100" y="3333750"/>
          <p14:tracePt t="192838" x="673100" y="3340100"/>
          <p14:tracePt t="192869" x="666750" y="3340100"/>
          <p14:tracePt t="192880" x="666750" y="3346450"/>
          <p14:tracePt t="193319" x="666750" y="3340100"/>
          <p14:tracePt t="193362" x="666750" y="3333750"/>
          <p14:tracePt t="193371" x="666750" y="3327400"/>
          <p14:tracePt t="193381" x="673100" y="3321050"/>
          <p14:tracePt t="193392" x="679450" y="3314700"/>
          <p14:tracePt t="193398" x="685800" y="3295650"/>
          <p14:tracePt t="193405" x="685800" y="3289300"/>
          <p14:tracePt t="193422" x="692150" y="3257550"/>
          <p14:tracePt t="193438" x="698500" y="3232150"/>
          <p14:tracePt t="193455" x="704850" y="3219450"/>
          <p14:tracePt t="193472" x="704850" y="3200400"/>
          <p14:tracePt t="193488" x="711200" y="3187700"/>
          <p14:tracePt t="193505" x="711200" y="3155950"/>
          <p14:tracePt t="193522" x="711200" y="3117850"/>
          <p14:tracePt t="193538" x="711200" y="3105150"/>
          <p14:tracePt t="193555" x="711200" y="3086100"/>
          <p14:tracePt t="193572" x="711200" y="3079750"/>
          <p14:tracePt t="193589" x="711200" y="3073400"/>
          <p14:tracePt t="193605" x="711200" y="3060700"/>
          <p14:tracePt t="193622" x="711200" y="3054350"/>
          <p14:tracePt t="193638" x="711200" y="3035300"/>
          <p14:tracePt t="193676" x="711200" y="3022600"/>
          <p14:tracePt t="193678" x="711200" y="3016250"/>
          <p14:tracePt t="193706" x="711200" y="3009900"/>
          <p14:tracePt t="193940" x="711200" y="3022600"/>
          <p14:tracePt t="193951" x="711200" y="3028950"/>
          <p14:tracePt t="193955" x="711200" y="3035300"/>
          <p14:tracePt t="193971" x="711200" y="3054350"/>
          <p14:tracePt t="193972" x="711200" y="3067050"/>
          <p14:tracePt t="193987" x="711200" y="3098800"/>
          <p14:tracePt t="194003" x="711200" y="3117850"/>
          <p14:tracePt t="194021" x="711200" y="3143250"/>
          <p14:tracePt t="194038" x="711200" y="3175000"/>
          <p14:tracePt t="194055" x="711200" y="3187700"/>
          <p14:tracePt t="194072" x="711200" y="3219450"/>
          <p14:tracePt t="194089" x="711200" y="3225800"/>
          <p14:tracePt t="194105" x="711200" y="3257550"/>
          <p14:tracePt t="194122" x="711200" y="3282950"/>
          <p14:tracePt t="194138" x="711200" y="3295650"/>
          <p14:tracePt t="194155" x="711200" y="3314700"/>
          <p14:tracePt t="194172" x="711200" y="3327400"/>
          <p14:tracePt t="194188" x="711200" y="3346450"/>
          <p14:tracePt t="194205" x="711200" y="3359150"/>
          <p14:tracePt t="194221" x="711200" y="3365500"/>
          <p14:tracePt t="194238" x="711200" y="3371850"/>
          <p14:tracePt t="194255" x="711200" y="3390900"/>
          <p14:tracePt t="194294" x="711200" y="3403600"/>
          <p14:tracePt t="194297" x="711200" y="3409950"/>
          <p14:tracePt t="194326" x="711200" y="3422650"/>
          <p14:tracePt t="194328" x="711200" y="3435350"/>
          <p14:tracePt t="194357" x="711200" y="3448050"/>
          <p14:tracePt t="194359" x="711200" y="3460750"/>
          <p14:tracePt t="194372" x="711200" y="3467100"/>
          <p14:tracePt t="194419" x="711200" y="3473450"/>
          <p14:tracePt t="194594" x="704850" y="3473450"/>
          <p14:tracePt t="194603" x="698500" y="3473450"/>
          <p14:tracePt t="194613" x="692150" y="3473450"/>
          <p14:tracePt t="194635" x="685800" y="3473450"/>
          <p14:tracePt t="194647" x="679450" y="3473450"/>
          <p14:tracePt t="194665" x="673100" y="3473450"/>
          <p14:tracePt t="194675" x="666750" y="3473450"/>
          <p14:tracePt t="194687" x="660400" y="3473450"/>
          <p14:tracePt t="194718" x="654050" y="3473450"/>
          <p14:tracePt t="194739" x="647700" y="3473450"/>
          <p14:tracePt t="194881" x="654050" y="3473450"/>
          <p14:tracePt t="194974" x="660400" y="3473450"/>
          <p14:tracePt t="194984" x="666750" y="3473450"/>
          <p14:tracePt t="195005" x="673100" y="3467100"/>
          <p14:tracePt t="195089" x="679450" y="3467100"/>
          <p14:tracePt t="195108" x="685800" y="3467100"/>
          <p14:tracePt t="195129" x="692150" y="3467100"/>
          <p14:tracePt t="195139" x="698500" y="3467100"/>
          <p14:tracePt t="195151" x="704850" y="3467100"/>
          <p14:tracePt t="195154" x="711200" y="3467100"/>
          <p14:tracePt t="195171" x="723900" y="3467100"/>
          <p14:tracePt t="195192" x="730250" y="3467100"/>
          <p14:tracePt t="195205" x="742950" y="3467100"/>
          <p14:tracePt t="195224" x="749300" y="3467100"/>
          <p14:tracePt t="195276" x="755650" y="3467100"/>
          <p14:tracePt t="195316" x="762000" y="3467100"/>
          <p14:tracePt t="195346" x="762000" y="3473450"/>
          <p14:tracePt t="195358" x="768350" y="3473450"/>
          <p14:tracePt t="195378" x="768350" y="3479800"/>
          <p14:tracePt t="195400" x="768350" y="3486150"/>
          <p14:tracePt t="195418" x="768350" y="3492500"/>
          <p14:tracePt t="195460" x="762000" y="3498850"/>
          <p14:tracePt t="195470" x="755650" y="3505200"/>
          <p14:tracePt t="195481" x="749300" y="3511550"/>
          <p14:tracePt t="195496" x="736600" y="3511550"/>
          <p14:tracePt t="195503" x="730250" y="3517900"/>
          <p14:tracePt t="195504" x="717550" y="3524250"/>
          <p14:tracePt t="195521" x="692150" y="3536950"/>
          <p14:tracePt t="195539" x="679450" y="3543300"/>
          <p14:tracePt t="195555" x="666750" y="3543300"/>
          <p14:tracePt t="195572" x="660400" y="3543300"/>
          <p14:tracePt t="195588" x="654050" y="3543300"/>
          <p14:tracePt t="195605" x="635000" y="3549650"/>
          <p14:tracePt t="195622" x="596900" y="3562350"/>
          <p14:tracePt t="195638" x="577850" y="3568700"/>
          <p14:tracePt t="195655" x="539750" y="3581400"/>
          <p14:tracePt t="195671" x="508000" y="3587750"/>
          <p14:tracePt t="195688" x="495300" y="3594100"/>
          <p14:tracePt t="195831" x="501650" y="3594100"/>
          <p14:tracePt t="195842" x="508000" y="3594100"/>
          <p14:tracePt t="195848" x="514350" y="3594100"/>
          <p14:tracePt t="195855" x="533400" y="3594100"/>
          <p14:tracePt t="195872" x="571500" y="3594100"/>
          <p14:tracePt t="195889" x="641350" y="3594100"/>
          <p14:tracePt t="195905" x="685800" y="3594100"/>
          <p14:tracePt t="195922" x="749300" y="3594100"/>
          <p14:tracePt t="195939" x="774700" y="3594100"/>
          <p14:tracePt t="195956" x="800100" y="3594100"/>
          <p14:tracePt t="201194" x="806450" y="3594100"/>
          <p14:tracePt t="201225" x="812800" y="3594100"/>
          <p14:tracePt t="201235" x="825500" y="3587750"/>
          <p14:tracePt t="201246" x="838200" y="3581400"/>
          <p14:tracePt t="201258" x="857250" y="3568700"/>
          <p14:tracePt t="201260" x="882650" y="3556000"/>
          <p14:tracePt t="201273" x="990600" y="3517900"/>
          <p14:tracePt t="201289" x="1060450" y="3492500"/>
          <p14:tracePt t="201305" x="1225550" y="3441700"/>
          <p14:tracePt t="201323" x="1327150" y="3403600"/>
          <p14:tracePt t="201339" x="1574800" y="3321050"/>
          <p14:tracePt t="201356" x="1860550" y="3200400"/>
          <p14:tracePt t="201373" x="2025650" y="3117850"/>
          <p14:tracePt t="201389" x="2317750" y="2984500"/>
          <p14:tracePt t="201406" x="2540000" y="2876550"/>
          <p14:tracePt t="201423" x="2628900" y="2832100"/>
          <p14:tracePt t="201439" x="2774950" y="2768600"/>
          <p14:tracePt t="201456" x="2825750" y="2749550"/>
          <p14:tracePt t="201473" x="2921000" y="2692400"/>
          <p14:tracePt t="201489" x="3016250" y="2641600"/>
          <p14:tracePt t="201506" x="3079750" y="2609850"/>
          <p14:tracePt t="201523" x="3225800" y="2546350"/>
          <p14:tracePt t="201539" x="3314700" y="2514600"/>
          <p14:tracePt t="201556" x="3492500" y="2457450"/>
          <p14:tracePt t="201573" x="3670300" y="2406650"/>
          <p14:tracePt t="201589" x="3746500" y="2381250"/>
          <p14:tracePt t="201605" x="3898900" y="2330450"/>
          <p14:tracePt t="201623" x="3962400" y="2305050"/>
          <p14:tracePt t="201639" x="4089400" y="2241550"/>
          <p14:tracePt t="201656" x="4184650" y="2203450"/>
          <p14:tracePt t="201673" x="4222750" y="2178050"/>
          <p14:tracePt t="201689" x="4298950" y="2152650"/>
          <p14:tracePt t="201706" x="4337050" y="2139950"/>
          <p14:tracePt t="201723" x="4419600" y="2108200"/>
          <p14:tracePt t="201739" x="4533900" y="2076450"/>
          <p14:tracePt t="201756" x="4591050" y="2057400"/>
          <p14:tracePt t="201773" x="4711700" y="2025650"/>
          <p14:tracePt t="201789" x="4756150" y="2019300"/>
          <p14:tracePt t="201806" x="4832350" y="1993900"/>
          <p14:tracePt t="201823" x="4876800" y="1981200"/>
          <p14:tracePt t="201839" x="4889500" y="1974850"/>
          <p14:tracePt t="201856" x="4927600" y="1962150"/>
          <p14:tracePt t="201873" x="4946650" y="1962150"/>
          <p14:tracePt t="201889" x="4978400" y="1955800"/>
          <p14:tracePt t="201906" x="4997450" y="1943100"/>
          <p14:tracePt t="201923" x="5003800" y="1943100"/>
          <p14:tracePt t="202147" x="4997450" y="1943100"/>
          <p14:tracePt t="202163" x="4991100" y="1943100"/>
          <p14:tracePt t="202167" x="4984750" y="1943100"/>
          <p14:tracePt t="202171" x="4953000" y="1949450"/>
          <p14:tracePt t="202189" x="4940300" y="1955800"/>
          <p14:tracePt t="202206" x="4895850" y="1968500"/>
          <p14:tracePt t="202223" x="4876800" y="1968500"/>
          <p14:tracePt t="202239" x="4845050" y="1981200"/>
          <p14:tracePt t="202256" x="4832350" y="1987550"/>
          <p14:tracePt t="202334" x="4832350" y="1993900"/>
          <p14:tracePt t="202375" x="4826000" y="2000250"/>
          <p14:tracePt t="202720" x="4826000" y="1993900"/>
          <p14:tracePt t="202731" x="4832350" y="1993900"/>
          <p14:tracePt t="202741" x="4832350" y="1987550"/>
          <p14:tracePt t="202754" x="4845050" y="1987550"/>
          <p14:tracePt t="202755" x="4851400" y="1987550"/>
          <p14:tracePt t="202771" x="4857750" y="1987550"/>
          <p14:tracePt t="202822" x="4864100" y="1987550"/>
          <p14:tracePt t="202835" x="4870450" y="1987550"/>
          <p14:tracePt t="202837" x="4876800" y="1987550"/>
          <p14:tracePt t="202854" x="4889500" y="1987550"/>
          <p14:tracePt t="202857" x="4895850" y="1987550"/>
          <p14:tracePt t="202873" x="4927600" y="1987550"/>
          <p14:tracePt t="202889" x="4933950" y="1987550"/>
          <p14:tracePt t="202905" x="4959350" y="1987550"/>
          <p14:tracePt t="202923" x="4972050" y="1987550"/>
          <p14:tracePt t="202939" x="4991100" y="1987550"/>
          <p14:tracePt t="202956" x="5016500" y="1987550"/>
          <p14:tracePt t="202973" x="5029200" y="1987550"/>
          <p14:tracePt t="202990" x="5054600" y="1987550"/>
          <p14:tracePt t="203006" x="5073650" y="1987550"/>
          <p14:tracePt t="203023" x="5080000" y="1987550"/>
          <p14:tracePt t="203039" x="5105400" y="1987550"/>
          <p14:tracePt t="203056" x="5124450" y="1987550"/>
          <p14:tracePt t="203073" x="5168900" y="1987550"/>
          <p14:tracePt t="203089" x="5226050" y="1987550"/>
          <p14:tracePt t="203106" x="5245100" y="1987550"/>
          <p14:tracePt t="203123" x="5283200" y="1987550"/>
          <p14:tracePt t="203139" x="5302250" y="1987550"/>
          <p14:tracePt t="203156" x="5327650" y="1987550"/>
          <p14:tracePt t="203173" x="5359400" y="1987550"/>
          <p14:tracePt t="203189" x="5384800" y="1987550"/>
          <p14:tracePt t="203206" x="5435600" y="1987550"/>
          <p14:tracePt t="203223" x="5461000" y="1987550"/>
          <p14:tracePt t="203239" x="5499100" y="1987550"/>
          <p14:tracePt t="203256" x="5530850" y="1987550"/>
          <p14:tracePt t="203273" x="5543550" y="1987550"/>
          <p14:tracePt t="203288" x="5581650" y="1987550"/>
          <p14:tracePt t="203306" x="5613400" y="1987550"/>
          <p14:tracePt t="203323" x="5670550" y="1987550"/>
          <p14:tracePt t="203339" x="5702300" y="1987550"/>
          <p14:tracePt t="203356" x="5753100" y="1987550"/>
          <p14:tracePt t="203373" x="5791200" y="1987550"/>
          <p14:tracePt t="203389" x="5797550" y="1987550"/>
          <p14:tracePt t="203405" x="5829300" y="1987550"/>
          <p14:tracePt t="203422" x="5854700" y="1987550"/>
          <p14:tracePt t="203422" x="5873750" y="1987550"/>
          <p14:tracePt t="203439" x="5899150" y="1987550"/>
          <p14:tracePt t="203455" x="5956300" y="1987550"/>
          <p14:tracePt t="203473" x="5981700" y="1987550"/>
          <p14:tracePt t="203489" x="6007100" y="1987550"/>
          <p14:tracePt t="203506" x="6019800" y="1987550"/>
          <p14:tracePt t="203808" x="6013450" y="1987550"/>
          <p14:tracePt t="203819" x="6007100" y="1987550"/>
          <p14:tracePt t="203831" x="6000750" y="1987550"/>
          <p14:tracePt t="203841" x="5981700" y="1987550"/>
          <p14:tracePt t="203843" x="5962650" y="1987550"/>
          <p14:tracePt t="203856" x="5911850" y="1987550"/>
          <p14:tracePt t="203873" x="5880100" y="1987550"/>
          <p14:tracePt t="203889" x="5822950" y="1987550"/>
          <p14:tracePt t="203905" x="5791200" y="1987550"/>
          <p14:tracePt t="203923" x="5734050" y="1987550"/>
          <p14:tracePt t="203939" x="5683250" y="1987550"/>
          <p14:tracePt t="203956" x="5651500" y="1987550"/>
          <p14:tracePt t="203973" x="5575300" y="1987550"/>
          <p14:tracePt t="203989" x="5530850" y="1987550"/>
          <p14:tracePt t="204007" x="5441950" y="1987550"/>
          <p14:tracePt t="204023" x="5365750" y="1987550"/>
          <p14:tracePt t="204039" x="5340350" y="1987550"/>
          <p14:tracePt t="204055" x="5289550" y="1987550"/>
          <p14:tracePt t="204072" x="5276850" y="1987550"/>
          <p14:tracePt t="204090" x="5219700" y="1987550"/>
          <p14:tracePt t="204104" x="5194300" y="1987550"/>
          <p14:tracePt t="204121" x="5118100" y="1987550"/>
          <p14:tracePt t="204139" x="5060950" y="1987550"/>
          <p14:tracePt t="204156" x="5035550" y="1987550"/>
          <p14:tracePt t="204173" x="5010150" y="1987550"/>
          <p14:tracePt t="204189" x="4978400" y="1987550"/>
          <p14:tracePt t="204206" x="4972050" y="1987550"/>
          <p14:tracePt t="204222" x="4940300" y="1987550"/>
          <p14:tracePt t="204239" x="4927600" y="1987550"/>
          <p14:tracePt t="204256" x="4895850" y="1987550"/>
          <p14:tracePt t="204273" x="4876800" y="1987550"/>
          <p14:tracePt t="204289" x="4870450" y="1987550"/>
          <p14:tracePt t="204306" x="4864100" y="1987550"/>
          <p14:tracePt t="204566" x="4876800" y="1987550"/>
          <p14:tracePt t="204581" x="4883150" y="1987550"/>
          <p14:tracePt t="204584" x="4895850" y="1987550"/>
          <p14:tracePt t="204589" x="4921250" y="1987550"/>
          <p14:tracePt t="204606" x="4978400" y="1987550"/>
          <p14:tracePt t="204623" x="5003800" y="1987550"/>
          <p14:tracePt t="204639" x="5067300" y="1987550"/>
          <p14:tracePt t="204656" x="5118100" y="1987550"/>
          <p14:tracePt t="204673" x="5143500" y="1987550"/>
          <p14:tracePt t="204689" x="5175250" y="1987550"/>
          <p14:tracePt t="204706" x="5207000" y="1987550"/>
          <p14:tracePt t="204723" x="5232400" y="1987550"/>
          <p14:tracePt t="204739" x="5276850" y="1987550"/>
          <p14:tracePt t="204756" x="5302250" y="1987550"/>
          <p14:tracePt t="204773" x="5346700" y="1987550"/>
          <p14:tracePt t="204789" x="5397500" y="1987550"/>
          <p14:tracePt t="204806" x="5429250" y="1987550"/>
          <p14:tracePt t="204822" x="5480050" y="1987550"/>
          <p14:tracePt t="204839" x="5511800" y="1987550"/>
          <p14:tracePt t="204856" x="5568950" y="1987550"/>
          <p14:tracePt t="204873" x="5632450" y="1987550"/>
          <p14:tracePt t="204889" x="5670550" y="1987550"/>
          <p14:tracePt t="204906" x="5727700" y="1987550"/>
          <p14:tracePt t="204923" x="5740400" y="1987550"/>
          <p14:tracePt t="204939" x="5772150" y="1987550"/>
          <p14:tracePt t="204955" x="5784850" y="1987550"/>
          <p14:tracePt t="204973" x="5791200" y="1987550"/>
          <p14:tracePt t="204989" x="5810250" y="1987550"/>
          <p14:tracePt t="205006" x="5822950" y="1987550"/>
          <p14:tracePt t="205006" x="5829300" y="1987550"/>
          <p14:tracePt t="205024" x="5842000" y="1987550"/>
          <p14:tracePt t="205039" x="5854700" y="1987550"/>
          <p14:tracePt t="205056" x="5861050" y="1987550"/>
          <p14:tracePt t="205349" x="5854700" y="1987550"/>
          <p14:tracePt t="205361" x="5835650" y="1987550"/>
          <p14:tracePt t="205363" x="5810250" y="1987550"/>
          <p14:tracePt t="205381" x="5772150" y="1987550"/>
          <p14:tracePt t="205389" x="5657850" y="1987550"/>
          <p14:tracePt t="205405" x="5594350" y="1987550"/>
          <p14:tracePt t="205423" x="5486400" y="1987550"/>
          <p14:tracePt t="205439" x="5410200" y="1987550"/>
          <p14:tracePt t="205456" x="5384800" y="1987550"/>
          <p14:tracePt t="205472" x="5365750" y="1987550"/>
          <p14:tracePt t="205489" x="5353050" y="1987550"/>
          <p14:tracePt t="205506" x="5340350" y="1987550"/>
          <p14:tracePt t="205523" x="5321300" y="1987550"/>
          <p14:tracePt t="205539" x="5314950" y="1987550"/>
          <p14:tracePt t="205556" x="5283200" y="1987550"/>
          <p14:tracePt t="205573" x="5270500" y="1987550"/>
          <p14:tracePt t="205590" x="5219700" y="1987550"/>
          <p14:tracePt t="205604" x="5187950" y="1987550"/>
          <p14:tracePt t="205604" x="5143500" y="1987550"/>
          <p14:tracePt t="205621" x="5086350" y="1987550"/>
          <p14:tracePt t="205638" x="5010150" y="1987550"/>
          <p14:tracePt t="205654" x="4978400" y="1987550"/>
          <p14:tracePt t="205673" x="4953000" y="1987550"/>
          <p14:tracePt t="205827" x="4959350" y="1987550"/>
          <p14:tracePt t="205839" x="4978400" y="1987550"/>
          <p14:tracePt t="205860" x="4991100" y="1987550"/>
          <p14:tracePt t="205862" x="5016500" y="1987550"/>
          <p14:tracePt t="205873" x="5073650" y="1987550"/>
          <p14:tracePt t="205890" x="5105400" y="1987550"/>
          <p14:tracePt t="205905" x="5175250" y="1987550"/>
          <p14:tracePt t="205923" x="5219700" y="1987550"/>
          <p14:tracePt t="205939" x="5308600" y="1987550"/>
          <p14:tracePt t="205956" x="5353050" y="1987550"/>
          <p14:tracePt t="205973" x="5473700" y="1987550"/>
          <p14:tracePt t="205989" x="5568950" y="1987550"/>
          <p14:tracePt t="206006" x="5600700" y="1987550"/>
          <p14:tracePt t="206024" x="5651500" y="1987550"/>
          <p14:tracePt t="206039" x="5670550" y="1987550"/>
          <p14:tracePt t="206056" x="5683250" y="1987550"/>
          <p14:tracePt t="206073" x="5715000" y="1987550"/>
          <p14:tracePt t="206089" x="5734050" y="1987550"/>
          <p14:tracePt t="206106" x="5759450" y="1987550"/>
          <p14:tracePt t="206123" x="5778500" y="1987550"/>
          <p14:tracePt t="206138" x="5784850" y="1987550"/>
          <p14:tracePt t="206569" x="5772150" y="1987550"/>
          <p14:tracePt t="206581" x="5765800" y="1987550"/>
          <p14:tracePt t="206591" x="5740400" y="1987550"/>
          <p14:tracePt t="206593" x="5715000" y="1987550"/>
          <p14:tracePt t="206606" x="5651500" y="1987550"/>
          <p14:tracePt t="206622" x="5607050" y="1987550"/>
          <p14:tracePt t="206639" x="5524500" y="1987550"/>
          <p14:tracePt t="206656" x="5492750" y="1987550"/>
          <p14:tracePt t="206673" x="5429250" y="1987550"/>
          <p14:tracePt t="206689" x="5384800" y="1987550"/>
          <p14:tracePt t="206705" x="5359400" y="1987550"/>
          <p14:tracePt t="206723" x="5302250" y="1987550"/>
          <p14:tracePt t="206739" x="5276850" y="1987550"/>
          <p14:tracePt t="206756" x="5213350" y="1987550"/>
          <p14:tracePt t="206773" x="5156200" y="1987550"/>
          <p14:tracePt t="206789" x="5130800" y="1987550"/>
          <p14:tracePt t="206806" x="5099050" y="1987550"/>
          <p14:tracePt t="206822" x="5086350" y="1987550"/>
          <p14:tracePt t="206839" x="5073650" y="1987550"/>
          <p14:tracePt t="206855" x="5067300" y="1987550"/>
          <p14:tracePt t="206873" x="5060950" y="1987550"/>
          <p14:tracePt t="206889" x="5054600" y="1987550"/>
          <p14:tracePt t="209244" x="5048250" y="1993900"/>
          <p14:tracePt t="209255" x="5035550" y="2000250"/>
          <p14:tracePt t="209265" x="5029200" y="2006600"/>
          <p14:tracePt t="209276" x="5003800" y="2019300"/>
          <p14:tracePt t="209289" x="4972050" y="2032000"/>
          <p14:tracePt t="209290" x="4933950" y="2051050"/>
          <p14:tracePt t="209304" x="4851400" y="2089150"/>
          <p14:tracePt t="209322" x="4743450" y="2139950"/>
          <p14:tracePt t="209339" x="4686300" y="2165350"/>
          <p14:tracePt t="209355" x="4572000" y="2203450"/>
          <p14:tracePt t="209373" x="4514850" y="2228850"/>
          <p14:tracePt t="209389" x="4406900" y="2273300"/>
          <p14:tracePt t="209406" x="4349750" y="2286000"/>
          <p14:tracePt t="209422" x="4254500" y="2330450"/>
          <p14:tracePt t="209439" x="4171950" y="2355850"/>
          <p14:tracePt t="209456" x="4133850" y="2374900"/>
          <p14:tracePt t="209472" x="4064000" y="2393950"/>
          <p14:tracePt t="209489" x="4038600" y="2406650"/>
          <p14:tracePt t="209506" x="3975100" y="2438400"/>
          <p14:tracePt t="209523" x="3917950" y="2476500"/>
          <p14:tracePt t="209539" x="3892550" y="2501900"/>
          <p14:tracePt t="209555" x="3829050" y="2559050"/>
          <p14:tracePt t="209573" x="3752850" y="2609850"/>
          <p14:tracePt t="209589" x="3727450" y="2635250"/>
          <p14:tracePt t="209605" x="3651250" y="2679700"/>
          <p14:tracePt t="209622" x="3613150" y="2698750"/>
          <p14:tracePt t="209639" x="3536950" y="2749550"/>
          <p14:tracePt t="209655" x="3460750" y="2794000"/>
          <p14:tracePt t="209673" x="3422650" y="2813050"/>
          <p14:tracePt t="209689" x="3346450" y="2863850"/>
          <p14:tracePt t="209706" x="3308350" y="2882900"/>
          <p14:tracePt t="209722" x="3232150" y="2927350"/>
          <p14:tracePt t="209739" x="3206750" y="2952750"/>
          <p14:tracePt t="209739" x="3175000" y="2971800"/>
          <p14:tracePt t="209756" x="3143250" y="3003550"/>
          <p14:tracePt t="209772" x="3098800" y="3048000"/>
          <p14:tracePt t="209789" x="3067050" y="3079750"/>
          <p14:tracePt t="209805" x="3028950" y="3124200"/>
          <p14:tracePt t="209823" x="2997200" y="3149600"/>
          <p14:tracePt t="209839" x="2959100" y="3187700"/>
          <p14:tracePt t="209855" x="2921000" y="3225800"/>
          <p14:tracePt t="209873" x="2901950" y="3244850"/>
          <p14:tracePt t="209889" x="2863850" y="3289300"/>
          <p14:tracePt t="209906" x="2844800" y="3308350"/>
          <p14:tracePt t="209923" x="2806700" y="3365500"/>
          <p14:tracePt t="209939" x="2755900" y="3422650"/>
          <p14:tracePt t="209955" x="2730500" y="3448050"/>
          <p14:tracePt t="209972" x="2692400" y="3505200"/>
          <p14:tracePt t="209989" x="2673350" y="3524250"/>
          <p14:tracePt t="210005" x="2641600" y="3556000"/>
          <p14:tracePt t="210022" x="2622550" y="3575050"/>
          <p14:tracePt t="210039" x="2609850" y="3581400"/>
          <p14:tracePt t="210056" x="2597150" y="3594100"/>
          <p14:tracePt t="210073" x="2584450" y="3606800"/>
          <p14:tracePt t="210089" x="2565400" y="3619500"/>
          <p14:tracePt t="210107" x="2546350" y="3625850"/>
          <p14:tracePt t="210123" x="2533650" y="3632200"/>
          <p14:tracePt t="210139" x="2520950" y="3644900"/>
          <p14:tracePt t="210156" x="2514600" y="3644900"/>
          <p14:tracePt t="210173" x="2501900" y="3644900"/>
          <p14:tracePt t="210188" x="2489200" y="3644900"/>
          <p14:tracePt t="210204" x="2457450" y="3644900"/>
          <p14:tracePt t="210223" x="2406650" y="3644900"/>
          <p14:tracePt t="210239" x="2374900" y="3644900"/>
          <p14:tracePt t="210256" x="2305050" y="3632200"/>
          <p14:tracePt t="210272" x="2235200" y="3613150"/>
          <p14:tracePt t="210289" x="2197100" y="3594100"/>
          <p14:tracePt t="210305" x="2133600" y="3568700"/>
          <p14:tracePt t="210323" x="2095500" y="3549650"/>
          <p14:tracePt t="210339" x="2025650" y="3530600"/>
          <p14:tracePt t="210355" x="1949450" y="3511550"/>
          <p14:tracePt t="210373" x="1905000" y="3498850"/>
          <p14:tracePt t="210389" x="1822450" y="3486150"/>
          <p14:tracePt t="210406" x="1778000" y="3479800"/>
          <p14:tracePt t="210423" x="1720850" y="3473450"/>
          <p14:tracePt t="210439" x="1695450" y="3467100"/>
          <p14:tracePt t="210439" x="1670050" y="3460750"/>
          <p14:tracePt t="210456" x="1644650" y="3460750"/>
          <p14:tracePt t="210473" x="1600200" y="3448050"/>
          <p14:tracePt t="210489" x="1587500" y="3441700"/>
          <p14:tracePt t="210505" x="1543050" y="3429000"/>
          <p14:tracePt t="210523" x="1517650" y="3429000"/>
          <p14:tracePt t="210539" x="1466850" y="3422650"/>
          <p14:tracePt t="210556" x="1390650" y="3416300"/>
          <p14:tracePt t="210573" x="1346200" y="3409950"/>
          <p14:tracePt t="210589" x="1244600" y="3397250"/>
          <p14:tracePt t="210606" x="1200150" y="3384550"/>
          <p14:tracePt t="210606" x="1155700" y="3378200"/>
          <p14:tracePt t="210622" x="1117600" y="3371850"/>
          <p14:tracePt t="210638" x="1066800" y="3365500"/>
          <p14:tracePt t="210655" x="1041400" y="3359150"/>
          <p14:tracePt t="210672" x="996950" y="3359150"/>
          <p14:tracePt t="210689" x="965200" y="3352800"/>
          <p14:tracePt t="210706" x="939800" y="3352800"/>
          <p14:tracePt t="210722" x="889000" y="3352800"/>
          <p14:tracePt t="210739" x="863600" y="3352800"/>
          <p14:tracePt t="210755" x="806450" y="3346450"/>
          <p14:tracePt t="210772" x="781050" y="3346450"/>
          <p14:tracePt t="210789" x="742950" y="3340100"/>
          <p14:tracePt t="210805" x="711200" y="3340100"/>
          <p14:tracePt t="210822" x="704850" y="3340100"/>
          <p14:tracePt t="210838" x="679450" y="3340100"/>
          <p14:tracePt t="210855" x="666750" y="3340100"/>
          <p14:tracePt t="210872" x="635000" y="3340100"/>
          <p14:tracePt t="210889" x="615950" y="3340100"/>
          <p14:tracePt t="210906" x="609600" y="3340100"/>
          <p14:tracePt t="210922" x="603250" y="3340100"/>
          <p14:tracePt t="210939" x="596900" y="3340100"/>
          <p14:tracePt t="210955" x="584200" y="3340100"/>
          <p14:tracePt t="210972" x="565150" y="3340100"/>
          <p14:tracePt t="210989" x="552450" y="3340100"/>
          <p14:tracePt t="211006" x="539750" y="3340100"/>
          <p14:tracePt t="211203" x="546100" y="3340100"/>
          <p14:tracePt t="211245" x="552450" y="3340100"/>
          <p14:tracePt t="211256" x="558800" y="3340100"/>
          <p14:tracePt t="211276" x="565150" y="3340100"/>
          <p14:tracePt t="211370" x="571500" y="3340100"/>
          <p14:tracePt t="211389" x="571500" y="3346450"/>
          <p14:tracePt t="211453" x="577850" y="3346450"/>
          <p14:tracePt t="211472" x="577850" y="3352800"/>
          <p14:tracePt t="211494" x="584200" y="3352800"/>
          <p14:tracePt t="211513" x="584200" y="3359150"/>
          <p14:tracePt t="211534" x="584200" y="3365500"/>
          <p14:tracePt t="211575" x="590550" y="3365500"/>
          <p14:tracePt t="211608" x="596900" y="3365500"/>
          <p14:tracePt t="211638" x="596900" y="3371850"/>
          <p14:tracePt t="211649" x="603250" y="3371850"/>
          <p14:tracePt t="211663" x="603250" y="3378200"/>
          <p14:tracePt t="211690" x="609600" y="3378200"/>
          <p14:tracePt t="211700" x="609600" y="3384550"/>
          <p14:tracePt t="211721" x="609600" y="3390900"/>
          <p14:tracePt t="211772" x="609600" y="3397250"/>
          <p14:tracePt t="211825" x="609600" y="3403600"/>
          <p14:tracePt t="211846" x="609600" y="3409950"/>
          <p14:tracePt t="212252" x="615950" y="3409950"/>
          <p14:tracePt t="212855" x="622300" y="3409950"/>
          <p14:tracePt t="212897" x="628650" y="3409950"/>
          <p14:tracePt t="214667" x="635000" y="3409950"/>
          <p14:tracePt t="219000" x="641350" y="3409950"/>
          <p14:tracePt t="219043" x="647700" y="3409950"/>
          <p14:tracePt t="219725" x="647700" y="3403600"/>
          <p14:tracePt t="219735" x="647700" y="3397250"/>
          <p14:tracePt t="219746" x="647700" y="3384550"/>
          <p14:tracePt t="219757" x="647700" y="3378200"/>
          <p14:tracePt t="219758" x="647700" y="3359150"/>
          <p14:tracePt t="219774" x="647700" y="3321050"/>
          <p14:tracePt t="219789" x="654050" y="3308350"/>
          <p14:tracePt t="219806" x="673100" y="3225800"/>
          <p14:tracePt t="219823" x="717550" y="3092450"/>
          <p14:tracePt t="219840" x="742950" y="3009900"/>
          <p14:tracePt t="219856" x="806450" y="2819400"/>
          <p14:tracePt t="219889" x="857250" y="2635250"/>
          <p14:tracePt t="219892" x="876300" y="2546350"/>
          <p14:tracePt t="219906" x="914400" y="2381250"/>
          <p14:tracePt t="219923" x="927100" y="2292350"/>
          <p14:tracePt t="219940" x="946150" y="2095500"/>
          <p14:tracePt t="219956" x="958850" y="1987550"/>
          <p14:tracePt t="219973" x="971550" y="1784350"/>
          <p14:tracePt t="219990" x="1003300" y="1619250"/>
          <p14:tracePt t="220006" x="1016000" y="1549400"/>
          <p14:tracePt t="220024" x="1041400" y="1447800"/>
          <p14:tracePt t="220040" x="1047750" y="1403350"/>
          <p14:tracePt t="220056" x="1066800" y="1301750"/>
          <p14:tracePt t="220074" x="1079500" y="1187450"/>
          <p14:tracePt t="220090" x="1085850" y="1130300"/>
          <p14:tracePt t="220106" x="1111250" y="1016000"/>
          <p14:tracePt t="220124" x="1117600" y="971550"/>
          <p14:tracePt t="220140" x="1143000" y="901700"/>
          <p14:tracePt t="220156" x="1155700" y="857250"/>
          <p14:tracePt t="220174" x="1162050" y="838200"/>
          <p14:tracePt t="220189" x="1168400" y="812800"/>
          <p14:tracePt t="220206" x="1168400" y="793750"/>
          <p14:tracePt t="220223" x="1181100" y="774700"/>
          <p14:tracePt t="220240" x="1187450" y="749300"/>
          <p14:tracePt t="220257" x="1187450" y="742950"/>
          <p14:tracePt t="220273" x="1187450" y="736600"/>
          <p14:tracePt t="220290" x="1193800" y="736600"/>
          <p14:tracePt t="220306" x="1200150" y="730250"/>
          <p14:tracePt t="220324" x="1200150" y="723900"/>
          <p14:tracePt t="220339" x="1219200" y="704850"/>
          <p14:tracePt t="220356" x="1231900" y="698500"/>
          <p14:tracePt t="220374" x="1238250" y="692150"/>
          <p14:tracePt t="220390" x="1238250" y="685800"/>
          <p14:tracePt t="220473" x="1244600" y="685800"/>
          <p14:tracePt t="220494" x="1250950" y="685800"/>
          <p14:tracePt t="220514" x="1257300" y="685800"/>
          <p14:tracePt t="220525" x="1263650" y="685800"/>
          <p14:tracePt t="220535" x="1276350" y="685800"/>
          <p14:tracePt t="220546" x="1282700" y="685800"/>
          <p14:tracePt t="220556" x="1295400" y="685800"/>
          <p14:tracePt t="220572" x="1308100" y="685800"/>
          <p14:tracePt t="220572" x="1320800" y="685800"/>
          <p14:tracePt t="220588" x="1327150" y="685800"/>
          <p14:tracePt t="220606" x="1339850" y="685800"/>
          <p14:tracePt t="220623" x="1346200" y="685800"/>
          <p14:tracePt t="220640" x="1352550" y="698500"/>
          <p14:tracePt t="220656" x="1377950" y="717550"/>
          <p14:tracePt t="220674" x="1390650" y="723900"/>
          <p14:tracePt t="220690" x="1409700" y="755650"/>
          <p14:tracePt t="220706" x="1435100" y="781050"/>
          <p14:tracePt t="220724" x="1447800" y="787400"/>
          <p14:tracePt t="220740" x="1460500" y="812800"/>
          <p14:tracePt t="220757" x="1460500" y="825500"/>
          <p14:tracePt t="220773" x="1460500" y="831850"/>
          <p14:tracePt t="220790" x="1460500" y="844550"/>
          <p14:tracePt t="220806" x="1460500" y="850900"/>
          <p14:tracePt t="220824" x="1460500" y="863600"/>
          <p14:tracePt t="220839" x="1460500" y="876300"/>
          <p14:tracePt t="220856" x="1460500" y="889000"/>
          <p14:tracePt t="220874" x="1460500" y="914400"/>
          <p14:tracePt t="220910" x="1460500" y="927100"/>
          <p14:tracePt t="220912" x="1460500" y="933450"/>
          <p14:tracePt t="220942" x="1454150" y="939800"/>
          <p14:tracePt t="220944" x="1454150" y="952500"/>
          <p14:tracePt t="220957" x="1447800" y="952500"/>
          <p14:tracePt t="220973" x="1441450" y="958850"/>
          <p14:tracePt t="220989" x="1435100" y="965200"/>
          <p14:tracePt t="221006" x="1428750" y="965200"/>
          <p14:tracePt t="221024" x="1416050" y="971550"/>
          <p14:tracePt t="221058" x="1409700" y="977900"/>
          <p14:tracePt t="221073" x="1403350" y="977900"/>
          <p14:tracePt t="221090" x="1397000" y="984250"/>
          <p14:tracePt t="221108" x="1390650" y="984250"/>
          <p14:tracePt t="221131" x="1384300" y="990600"/>
          <p14:tracePt t="221139" x="1384300" y="996950"/>
          <p14:tracePt t="221142" x="1384300" y="1003300"/>
          <p14:tracePt t="221156" x="1371600" y="1003300"/>
          <p14:tracePt t="221174" x="1365250" y="1009650"/>
          <p14:tracePt t="221190" x="1358900" y="1022350"/>
          <p14:tracePt t="221206" x="1352550" y="1022350"/>
          <p14:tracePt t="221224" x="1346200" y="1022350"/>
          <p14:tracePt t="223238" x="1352550" y="1022350"/>
          <p14:tracePt t="223269" x="1358900" y="1022350"/>
          <p14:tracePt t="223310" x="1365250" y="1009650"/>
          <p14:tracePt t="223321" x="1371600" y="1009650"/>
          <p14:tracePt t="223331" x="1377950" y="1003300"/>
          <p14:tracePt t="223348" x="1377950" y="996950"/>
          <p14:tracePt t="223352" x="1377950" y="990600"/>
          <p14:tracePt t="223355" x="1384300" y="990600"/>
          <p14:tracePt t="223414" x="1390650" y="990600"/>
          <p14:tracePt t="223444" x="1397000" y="984250"/>
          <p14:tracePt t="223465" x="1397000" y="977900"/>
          <p14:tracePt t="223486" x="1403350" y="971550"/>
          <p14:tracePt t="224270" x="1397000" y="971550"/>
          <p14:tracePt t="224273" x="1390650" y="971550"/>
          <p14:tracePt t="224291" x="1384300" y="971550"/>
          <p14:tracePt t="224312" x="1371600" y="971550"/>
          <p14:tracePt t="224322" x="1365250" y="971550"/>
          <p14:tracePt t="224323" x="1358900" y="977900"/>
          <p14:tracePt t="224338" x="1339850" y="984250"/>
          <p14:tracePt t="224356" x="1333500" y="984250"/>
          <p14:tracePt t="224374" x="1308100" y="990600"/>
          <p14:tracePt t="224388" x="1301750" y="996950"/>
          <p14:tracePt t="224405" x="1282700" y="1009650"/>
          <p14:tracePt t="224423" x="1263650" y="1016000"/>
          <p14:tracePt t="224440" x="1250950" y="1022350"/>
          <p14:tracePt t="224456" x="1231900" y="1022350"/>
          <p14:tracePt t="224474" x="1200150" y="1028700"/>
          <p14:tracePt t="224489" x="1193800" y="1028700"/>
          <p14:tracePt t="224506" x="1181100" y="1035050"/>
          <p14:tracePt t="224523" x="1174750" y="1041400"/>
          <p14:tracePt t="224540" x="1155700" y="1047750"/>
          <p14:tracePt t="224557" x="1136650" y="1054100"/>
          <p14:tracePt t="224573" x="1117600" y="1054100"/>
          <p14:tracePt t="224589" x="1092200" y="1054100"/>
          <p14:tracePt t="224606" x="1060450" y="1060450"/>
          <p14:tracePt t="224624" x="1041400" y="1060450"/>
          <p14:tracePt t="224640" x="1022350" y="1060450"/>
          <p14:tracePt t="224656" x="1009650" y="1060450"/>
          <p14:tracePt t="224673" x="990600" y="1060450"/>
          <p14:tracePt t="224689" x="984250" y="1060450"/>
          <p14:tracePt t="224706" x="946150" y="1060450"/>
          <p14:tracePt t="224723" x="920750" y="1060450"/>
          <p14:tracePt t="224740" x="901700" y="1060450"/>
          <p14:tracePt t="224756" x="876300" y="1060450"/>
          <p14:tracePt t="224774" x="857250" y="1060450"/>
          <p14:tracePt t="224774" x="844550" y="1060450"/>
          <p14:tracePt t="224791" x="838200" y="1060450"/>
          <p14:tracePt t="224807" x="806450" y="1060450"/>
          <p14:tracePt t="224823" x="793750" y="1060450"/>
          <p14:tracePt t="224840" x="755650" y="1060450"/>
          <p14:tracePt t="224856" x="736600" y="1060450"/>
          <p14:tracePt t="224873" x="717550" y="1060450"/>
          <p14:tracePt t="225169" x="723900" y="1060450"/>
          <p14:tracePt t="225190" x="730250" y="1060450"/>
          <p14:tracePt t="225202" x="736600" y="1060450"/>
          <p14:tracePt t="225205" x="742950" y="1060450"/>
          <p14:tracePt t="225223" x="755650" y="1060450"/>
          <p14:tracePt t="225225" x="768350" y="1060450"/>
          <p14:tracePt t="225240" x="800100" y="1060450"/>
          <p14:tracePt t="225256" x="825500" y="1054100"/>
          <p14:tracePt t="225273" x="933450" y="1047750"/>
          <p14:tracePt t="225290" x="1079500" y="1047750"/>
          <p14:tracePt t="225306" x="1143000" y="1041400"/>
          <p14:tracePt t="225323" x="1263650" y="1041400"/>
          <p14:tracePt t="225339" x="1295400" y="1041400"/>
          <p14:tracePt t="225398" x="1301750" y="1041400"/>
          <p14:tracePt t="225419" x="1308100" y="1041400"/>
          <p14:tracePt t="225422" x="1314450" y="1041400"/>
          <p14:tracePt t="225440" x="1327150" y="1041400"/>
          <p14:tracePt t="225441" x="1339850" y="1041400"/>
          <p14:tracePt t="225455" x="1346200" y="1041400"/>
          <p14:tracePt t="225471" x="1377950" y="1041400"/>
          <p14:tracePt t="225489" x="1390650" y="1041400"/>
          <p14:tracePt t="225506" x="1397000" y="1041400"/>
          <p14:tracePt t="225545" x="1403350" y="1041400"/>
          <p14:tracePt t="225548" x="1409700" y="1041400"/>
          <p14:tracePt t="225556" x="1416050" y="1041400"/>
          <p14:tracePt t="225574" x="1422400" y="1041400"/>
          <p14:tracePt t="225589" x="1428750" y="1041400"/>
          <p14:tracePt t="229678" x="1422400" y="1041400"/>
          <p14:tracePt t="229710" x="1416050" y="1041400"/>
          <p14:tracePt t="229730" x="1409700" y="1041400"/>
          <p14:tracePt t="229751" x="1403350" y="1041400"/>
          <p14:tracePt t="229782" x="1397000" y="1041400"/>
          <p14:tracePt t="229789" x="1390650" y="1041400"/>
          <p14:tracePt t="229814" x="1384300" y="1041400"/>
          <p14:tracePt t="229824" x="1377950" y="1041400"/>
          <p14:tracePt t="229838" x="1371600" y="1041400"/>
          <p14:tracePt t="229839" x="1365250" y="1041400"/>
          <p14:tracePt t="229855" x="1352550" y="1041400"/>
          <p14:tracePt t="229874" x="1339850" y="1047750"/>
          <p14:tracePt t="229890" x="1327150" y="1054100"/>
          <p14:tracePt t="229906" x="1308100" y="1066800"/>
          <p14:tracePt t="229923" x="1282700" y="1073150"/>
          <p14:tracePt t="229940" x="1270000" y="1073150"/>
          <p14:tracePt t="229956" x="1238250" y="1079500"/>
          <p14:tracePt t="229973" x="1219200" y="1079500"/>
          <p14:tracePt t="229990" x="1181100" y="1085850"/>
          <p14:tracePt t="230006" x="1155700" y="1085850"/>
          <p14:tracePt t="230006" x="1130300" y="1085850"/>
          <p14:tracePt t="230023" x="1104900" y="1085850"/>
          <p14:tracePt t="230040" x="1054100" y="1085850"/>
          <p14:tracePt t="230056" x="1041400" y="1085850"/>
          <p14:tracePt t="230072" x="1009650" y="1085850"/>
          <p14:tracePt t="230089" x="984250" y="1085850"/>
          <p14:tracePt t="230106" x="971550" y="1085850"/>
          <p14:tracePt t="230123" x="952500" y="1085850"/>
          <p14:tracePt t="230140" x="939800" y="1085850"/>
          <p14:tracePt t="230156" x="920750" y="1085850"/>
          <p14:tracePt t="230173" x="908050" y="1085850"/>
          <p14:tracePt t="230189" x="882650" y="1085850"/>
          <p14:tracePt t="230206" x="850900" y="1085850"/>
          <p14:tracePt t="230223" x="825500" y="1085850"/>
          <p14:tracePt t="230239" x="774700" y="1085850"/>
          <p14:tracePt t="230256" x="742950" y="1085850"/>
          <p14:tracePt t="230273" x="698500" y="1079500"/>
          <p14:tracePt t="230290" x="666750" y="1079500"/>
          <p14:tracePt t="230306" x="647700" y="1079500"/>
          <p14:tracePt t="230323" x="628650" y="1073150"/>
          <p14:tracePt t="230340" x="622300" y="1066800"/>
          <p14:tracePt t="230356" x="609600" y="1060450"/>
          <p14:tracePt t="230373" x="596900" y="1054100"/>
          <p14:tracePt t="230410" x="590550" y="1054100"/>
          <p14:tracePt t="230430" x="584200" y="1054100"/>
          <p14:tracePt t="230440" x="571500" y="1047750"/>
          <p14:tracePt t="230443" x="558800" y="1047750"/>
          <p14:tracePt t="230456" x="527050" y="1035050"/>
          <p14:tracePt t="230471" x="501650" y="1028700"/>
          <p14:tracePt t="230488" x="457200" y="1022350"/>
          <p14:tracePt t="230506" x="438150" y="1016000"/>
          <p14:tracePt t="230523" x="419100" y="1009650"/>
          <p14:tracePt t="230575" x="419100" y="1003300"/>
          <p14:tracePt t="230606" x="412750" y="1003300"/>
          <p14:tracePt t="230616" x="412750" y="996950"/>
          <p14:tracePt t="230630" x="406400" y="984250"/>
          <p14:tracePt t="230647" x="400050" y="971550"/>
          <p14:tracePt t="230664" x="393700" y="965200"/>
          <p14:tracePt t="230668" x="387350" y="965200"/>
          <p14:tracePt t="230709" x="387350" y="958850"/>
          <p14:tracePt t="230729" x="381000" y="952500"/>
          <p14:tracePt t="230740" x="368300" y="946150"/>
          <p14:tracePt t="230761" x="361950" y="939800"/>
          <p14:tracePt t="230771" x="355600" y="933450"/>
          <p14:tracePt t="230782" x="349250" y="927100"/>
          <p14:tracePt t="230867" x="349250" y="920750"/>
          <p14:tracePt t="230886" x="349250" y="914400"/>
          <p14:tracePt t="230908" x="349250" y="908050"/>
          <p14:tracePt t="230928" x="349250" y="901700"/>
          <p14:tracePt t="230949" x="349250" y="895350"/>
          <p14:tracePt t="230961" x="349250" y="889000"/>
          <p14:tracePt t="230993" x="349250" y="882650"/>
          <p14:tracePt t="231001" x="349250" y="876300"/>
          <p14:tracePt t="231032" x="349250" y="869950"/>
          <p14:tracePt t="231043" x="349250" y="863600"/>
          <p14:tracePt t="231055" x="349250" y="857250"/>
          <p14:tracePt t="231106" x="349250" y="850900"/>
          <p14:tracePt t="231116" x="355600" y="844550"/>
          <p14:tracePt t="231136" x="361950" y="838200"/>
          <p14:tracePt t="231229" x="368300" y="838200"/>
          <p14:tracePt t="231260" x="374650" y="838200"/>
          <p14:tracePt t="231292" x="387350" y="838200"/>
          <p14:tracePt t="231302" x="393700" y="838200"/>
          <p14:tracePt t="231322" x="406400" y="838200"/>
          <p14:tracePt t="231333" x="412750" y="844550"/>
          <p14:tracePt t="231343" x="412750" y="850900"/>
          <p14:tracePt t="231353" x="419100" y="850900"/>
          <p14:tracePt t="231359" x="425450" y="850900"/>
          <p14:tracePt t="231372" x="431800" y="850900"/>
          <p14:tracePt t="231389" x="431800" y="857250"/>
          <p14:tracePt t="231408" x="431800" y="863600"/>
          <p14:tracePt t="231424" x="431800" y="869950"/>
          <p14:tracePt t="231441" x="431800" y="876300"/>
          <p14:tracePt t="231457" x="431800" y="882650"/>
          <p14:tracePt t="231474" x="431800" y="895350"/>
          <p14:tracePt t="231490" x="431800" y="901700"/>
          <p14:tracePt t="231507" x="431800" y="908050"/>
          <p14:tracePt t="231523" x="431800" y="914400"/>
          <p14:tracePt t="231540" x="431800" y="920750"/>
          <p14:tracePt t="231594" x="431800" y="927100"/>
          <p14:tracePt t="231605" x="431800" y="933450"/>
          <p14:tracePt t="231624" x="431800" y="939800"/>
          <p14:tracePt t="231644" x="425450" y="946150"/>
          <p14:tracePt t="231665" x="419100" y="952500"/>
          <p14:tracePt t="231677" x="419100" y="958850"/>
          <p14:tracePt t="231679" x="412750" y="965200"/>
          <p14:tracePt t="231691" x="406400" y="971550"/>
          <p14:tracePt t="231707" x="400050" y="977900"/>
          <p14:tracePt t="231724" x="387350" y="990600"/>
          <p14:tracePt t="231761" x="387350" y="996950"/>
          <p14:tracePt t="232045" x="393700" y="996950"/>
          <p14:tracePt t="232056" x="400050" y="996950"/>
          <p14:tracePt t="232066" x="412750" y="996950"/>
          <p14:tracePt t="232076" x="438150" y="996950"/>
          <p14:tracePt t="232087" x="463550" y="996950"/>
          <p14:tracePt t="232089" x="495300" y="996950"/>
          <p14:tracePt t="232106" x="584200" y="990600"/>
          <p14:tracePt t="232124" x="660400" y="990600"/>
          <p14:tracePt t="232140" x="704850" y="990600"/>
          <p14:tracePt t="232157" x="774700" y="990600"/>
          <p14:tracePt t="232174" x="806450" y="990600"/>
          <p14:tracePt t="232190" x="876300" y="990600"/>
          <p14:tracePt t="232207" x="958850" y="990600"/>
          <p14:tracePt t="232224" x="1016000" y="990600"/>
          <p14:tracePt t="232241" x="1136650" y="990600"/>
          <p14:tracePt t="232257" x="1200150" y="990600"/>
          <p14:tracePt t="232274" x="1371600" y="990600"/>
          <p14:tracePt t="232291" x="1549400" y="990600"/>
          <p14:tracePt t="232307" x="1631950" y="990600"/>
          <p14:tracePt t="232324" x="1771650" y="990600"/>
          <p14:tracePt t="232341" x="1828800" y="990600"/>
          <p14:tracePt t="232357" x="1879600" y="990600"/>
          <p14:tracePt t="232374" x="1905000" y="990600"/>
          <p14:tracePt t="232390" x="1917700" y="990600"/>
          <p14:tracePt t="232407" x="1949450" y="990600"/>
          <p14:tracePt t="232424" x="1974850" y="990600"/>
          <p14:tracePt t="232441" x="2063750" y="990600"/>
          <p14:tracePt t="232457" x="2171700" y="990600"/>
          <p14:tracePt t="232474" x="2228850" y="990600"/>
          <p14:tracePt t="232491" x="2292350" y="990600"/>
          <p14:tracePt t="232507" x="2311400" y="990600"/>
          <p14:tracePt t="232522" x="2330450" y="990600"/>
          <p14:tracePt t="232914" x="2324100" y="990600"/>
          <p14:tracePt t="233025" x="2317750" y="990600"/>
          <p14:tracePt t="233087" x="2311400" y="990600"/>
          <p14:tracePt t="233107" x="2305050" y="990600"/>
          <p14:tracePt t="233118" x="2298700" y="996950"/>
          <p14:tracePt t="233129" x="2292350" y="996950"/>
          <p14:tracePt t="233138" x="2279650" y="1003300"/>
          <p14:tracePt t="233149" x="2260600" y="1009650"/>
          <p14:tracePt t="233159" x="2222500" y="1022350"/>
          <p14:tracePt t="233173" x="2197100" y="1028700"/>
          <p14:tracePt t="233191" x="2120900" y="1047750"/>
          <p14:tracePt t="233207" x="2051050" y="1073150"/>
          <p14:tracePt t="233224" x="2006600" y="1079500"/>
          <p14:tracePt t="233241" x="1924050" y="1111250"/>
          <p14:tracePt t="233257" x="1828800" y="1136650"/>
          <p14:tracePt t="233274" x="1771650" y="1155700"/>
          <p14:tracePt t="233290" x="1657350" y="1193800"/>
          <p14:tracePt t="233307" x="1587500" y="1212850"/>
          <p14:tracePt t="233323" x="1473200" y="1257300"/>
          <p14:tracePt t="233341" x="1403350" y="1282700"/>
          <p14:tracePt t="233357" x="1289050" y="1339850"/>
          <p14:tracePt t="233374" x="1200150" y="1403350"/>
          <p14:tracePt t="233391" x="1149350" y="1441450"/>
          <p14:tracePt t="233407" x="1060450" y="1524000"/>
          <p14:tracePt t="233424" x="1022350" y="1555750"/>
          <p14:tracePt t="233440" x="965200" y="1612900"/>
          <p14:tracePt t="233457" x="914400" y="1663700"/>
          <p14:tracePt t="233474" x="895350" y="1676400"/>
          <p14:tracePt t="233491" x="869950" y="1708150"/>
          <p14:tracePt t="233508" x="857250" y="1720850"/>
          <p14:tracePt t="233524" x="844550" y="1733550"/>
          <p14:tracePt t="233541" x="825500" y="1746250"/>
          <p14:tracePt t="233557" x="825500" y="1752600"/>
          <p14:tracePt t="233574" x="812800" y="1765300"/>
          <p14:tracePt t="233591" x="806450" y="1771650"/>
          <p14:tracePt t="233607" x="793750" y="1797050"/>
          <p14:tracePt t="233624" x="781050" y="1828800"/>
          <p14:tracePt t="233641" x="768350" y="1841500"/>
          <p14:tracePt t="233657" x="755650" y="1866900"/>
          <p14:tracePt t="233674" x="755650" y="1873250"/>
          <p14:tracePt t="233691" x="742950" y="1885950"/>
          <p14:tracePt t="233707" x="736600" y="1892300"/>
          <p14:tracePt t="233724" x="736600" y="1898650"/>
          <p14:tracePt t="233741" x="736600" y="1905000"/>
          <p14:tracePt t="233777" x="736600" y="1911350"/>
          <p14:tracePt t="235892" x="736600" y="1917700"/>
          <p14:tracePt t="235933" x="736600" y="1924050"/>
          <p14:tracePt t="236045" x="736600" y="1930400"/>
          <p14:tracePt t="236148" x="736600" y="1936750"/>
          <p14:tracePt t="236179" x="736600" y="1943100"/>
          <p14:tracePt t="236200" x="736600" y="1949450"/>
          <p14:tracePt t="236221" x="736600" y="1955800"/>
          <p14:tracePt t="236232" x="736600" y="1962150"/>
          <p14:tracePt t="236243" x="742950" y="1962150"/>
          <p14:tracePt t="236245" x="742950" y="1968500"/>
          <p14:tracePt t="236257" x="742950" y="1974850"/>
          <p14:tracePt t="238744" x="742950" y="1968500"/>
          <p14:tracePt t="238763" x="742950" y="1955800"/>
          <p14:tracePt t="238776" x="736600" y="1936750"/>
          <p14:tracePt t="238785" x="730250" y="1924050"/>
          <p14:tracePt t="238792" x="723900" y="1898650"/>
          <p14:tracePt t="238809" x="711200" y="1866900"/>
          <p14:tracePt t="238811" x="698500" y="1841500"/>
          <p14:tracePt t="238824" x="666750" y="1771650"/>
          <p14:tracePt t="238841" x="654050" y="1733550"/>
          <p14:tracePt t="238857" x="622300" y="1651000"/>
          <p14:tracePt t="238874" x="584200" y="1536700"/>
          <p14:tracePt t="238891" x="565150" y="1479550"/>
          <p14:tracePt t="238907" x="539750" y="1365250"/>
          <p14:tracePt t="238923" x="527050" y="1314450"/>
          <p14:tracePt t="238941" x="520700" y="1238250"/>
          <p14:tracePt t="238957" x="514350" y="1212850"/>
          <p14:tracePt t="238973" x="514350" y="1187450"/>
          <p14:tracePt t="238991" x="514350" y="1181100"/>
          <p14:tracePt t="239037" x="514350" y="1174750"/>
          <p14:tracePt t="239068" x="514350" y="1168400"/>
          <p14:tracePt t="239098" x="514350" y="1155700"/>
          <p14:tracePt t="239106" x="514350" y="1149350"/>
          <p14:tracePt t="239129" x="514350" y="1136650"/>
          <p14:tracePt t="239139" x="514350" y="1130300"/>
          <p14:tracePt t="239598" x="520700" y="1130300"/>
          <p14:tracePt t="239619" x="527050" y="1130300"/>
          <p14:tracePt t="239631" x="539750" y="1130300"/>
          <p14:tracePt t="239639" x="558800" y="1130300"/>
          <p14:tracePt t="239640" x="584200" y="1130300"/>
          <p14:tracePt t="239655" x="641350" y="1130300"/>
          <p14:tracePt t="239672" x="660400" y="1130300"/>
          <p14:tracePt t="239690" x="711200" y="1130300"/>
          <p14:tracePt t="239707" x="755650" y="1130300"/>
          <p14:tracePt t="239724" x="774700" y="1123950"/>
          <p14:tracePt t="239740" x="831850" y="1117600"/>
          <p14:tracePt t="239757" x="863600" y="1117600"/>
          <p14:tracePt t="239774" x="939800" y="1111250"/>
          <p14:tracePt t="239791" x="1009650" y="1104900"/>
          <p14:tracePt t="239807" x="1047750" y="1104900"/>
          <p14:tracePt t="239823" x="1079500" y="1104900"/>
          <p14:tracePt t="239841" x="1092200" y="1104900"/>
          <p14:tracePt t="239857" x="1123950" y="1104900"/>
          <p14:tracePt t="239874" x="1174750" y="1104900"/>
          <p14:tracePt t="239891" x="1206500" y="1104900"/>
          <p14:tracePt t="239907" x="1276350" y="1104900"/>
          <p14:tracePt t="239923" x="1308100" y="1104900"/>
          <p14:tracePt t="239940" x="1365250" y="1104900"/>
          <p14:tracePt t="239957" x="1384300" y="1104900"/>
          <p14:tracePt t="240035" x="1390650" y="1104900"/>
          <p14:tracePt t="240065" x="1397000" y="1104900"/>
          <p14:tracePt t="240086" x="1403350" y="1104900"/>
          <p14:tracePt t="240118" x="1409700" y="1104900"/>
          <p14:tracePt t="240138" x="1416050" y="1104900"/>
          <p14:tracePt t="240159" x="1422400" y="1104900"/>
          <p14:tracePt t="240303" x="1416050" y="1104900"/>
          <p14:tracePt t="240305" x="1409700" y="1104900"/>
          <p14:tracePt t="240334" x="1397000" y="1104900"/>
          <p14:tracePt t="240346" x="1384300" y="1104900"/>
          <p14:tracePt t="240348" x="1371600" y="1104900"/>
          <p14:tracePt t="240357" x="1358900" y="1104900"/>
          <p14:tracePt t="240374" x="1320800" y="1104900"/>
          <p14:tracePt t="240391" x="1270000" y="1104900"/>
          <p14:tracePt t="240407" x="1244600" y="1104900"/>
          <p14:tracePt t="240423" x="1193800" y="1104900"/>
          <p14:tracePt t="240440" x="1162050" y="1104900"/>
          <p14:tracePt t="240456" x="1117600" y="1104900"/>
          <p14:tracePt t="240474" x="1066800" y="1104900"/>
          <p14:tracePt t="240491" x="1047750" y="1104900"/>
          <p14:tracePt t="240507" x="1016000" y="1104900"/>
          <p14:tracePt t="240524" x="1003300" y="1104900"/>
          <p14:tracePt t="240541" x="977900" y="1104900"/>
          <p14:tracePt t="240557" x="952500" y="1104900"/>
          <p14:tracePt t="240574" x="946150" y="1104900"/>
          <p14:tracePt t="240591" x="927100" y="1104900"/>
          <p14:tracePt t="240626" x="920750" y="1104900"/>
          <p14:tracePt t="240628" x="914400" y="1104900"/>
          <p14:tracePt t="240640" x="908050" y="1104900"/>
          <p14:tracePt t="240943" x="914400" y="1104900"/>
          <p14:tracePt t="240953" x="927100" y="1104900"/>
          <p14:tracePt t="240956" x="933450" y="1104900"/>
          <p14:tracePt t="240973" x="958850" y="1104900"/>
          <p14:tracePt t="240976" x="990600" y="1104900"/>
          <p14:tracePt t="240990" x="1066800" y="1104900"/>
          <p14:tracePt t="241007" x="1111250" y="1104900"/>
          <p14:tracePt t="241024" x="1200150" y="1104900"/>
          <p14:tracePt t="241040" x="1250950" y="1104900"/>
          <p14:tracePt t="241058" x="1263650" y="1104900"/>
          <p14:tracePt t="241117" x="1270000" y="1104900"/>
          <p14:tracePt t="241128" x="1282700" y="1104900"/>
          <p14:tracePt t="241131" x="1295400" y="1104900"/>
          <p14:tracePt t="241139" x="1314450" y="1104900"/>
          <p14:tracePt t="241157" x="1365250" y="1104900"/>
          <p14:tracePt t="241174" x="1390650" y="1104900"/>
          <p14:tracePt t="241191" x="1428750" y="1104900"/>
          <p14:tracePt t="241253" x="1435100" y="1104900"/>
          <p14:tracePt t="241295" x="1441450" y="1104900"/>
          <p14:tracePt t="242222" x="1454150" y="1104900"/>
          <p14:tracePt t="242230" x="1460500" y="1104900"/>
          <p14:tracePt t="242241" x="1479550" y="1104900"/>
          <p14:tracePt t="242255" x="1517650" y="1111250"/>
          <p14:tracePt t="242256" x="1606550" y="1136650"/>
          <p14:tracePt t="242274" x="1676400" y="1149350"/>
          <p14:tracePt t="242290" x="1822450" y="1193800"/>
          <p14:tracePt t="242307" x="1898650" y="1219200"/>
          <p14:tracePt t="242324" x="2044700" y="1276350"/>
          <p14:tracePt t="242340" x="2184400" y="1327150"/>
          <p14:tracePt t="242357" x="2247900" y="1339850"/>
          <p14:tracePt t="242373" x="2406650" y="1390650"/>
          <p14:tracePt t="242390" x="2482850" y="1409700"/>
          <p14:tracePt t="242406" x="2686050" y="1466850"/>
          <p14:tracePt t="242423" x="2914650" y="1511300"/>
          <p14:tracePt t="242441" x="3035300" y="1530350"/>
          <p14:tracePt t="242457" x="3257550" y="1587500"/>
          <p14:tracePt t="242474" x="3467100" y="1638300"/>
          <p14:tracePt t="242490" x="3562350" y="1663700"/>
          <p14:tracePt t="242507" x="3765550" y="1739900"/>
          <p14:tracePt t="242523" x="3860800" y="1778000"/>
          <p14:tracePt t="242540" x="4032250" y="1828800"/>
          <p14:tracePt t="242557" x="4095750" y="1847850"/>
          <p14:tracePt t="242557" x="4165600" y="1873250"/>
          <p14:tracePt t="242574" x="4216400" y="1885950"/>
          <p14:tracePt t="242591" x="4318000" y="1924050"/>
          <p14:tracePt t="242607" x="4394200" y="1949450"/>
          <p14:tracePt t="242624" x="4591050" y="2019300"/>
          <p14:tracePt t="242641" x="4705350" y="2057400"/>
          <p14:tracePt t="242655" x="4953000" y="2133600"/>
          <p14:tracePt t="242672" x="5130800" y="2197100"/>
          <p14:tracePt t="242690" x="5187950" y="2216150"/>
          <p14:tracePt t="242707" x="5226050" y="2235200"/>
          <p14:tracePt t="242833" x="5219700" y="2235200"/>
          <p14:tracePt t="242966" x="5213350" y="2222500"/>
          <p14:tracePt t="242977" x="5207000" y="2216150"/>
          <p14:tracePt t="242987" x="5207000" y="2209800"/>
          <p14:tracePt t="242997" x="5207000" y="2197100"/>
          <p14:tracePt t="243005" x="5187950" y="2171700"/>
          <p14:tracePt t="243023" x="5175250" y="2139950"/>
          <p14:tracePt t="243041" x="5162550" y="2127250"/>
          <p14:tracePt t="243056" x="5137150" y="2095500"/>
          <p14:tracePt t="243075" x="5118100" y="2082800"/>
          <p14:tracePt t="243091" x="5092700" y="2051050"/>
          <p14:tracePt t="243107" x="5060950" y="2019300"/>
          <p14:tracePt t="243124" x="5048250" y="2006600"/>
          <p14:tracePt t="243140" x="5035550" y="1993900"/>
          <p14:tracePt t="243705" x="5041900" y="1993900"/>
          <p14:tracePt t="243715" x="5048250" y="1993900"/>
          <p14:tracePt t="243725" x="5060950" y="1993900"/>
          <p14:tracePt t="243741" x="5086350" y="1993900"/>
          <p14:tracePt t="243741" x="5130800" y="1993900"/>
          <p14:tracePt t="243757" x="5156200" y="1993900"/>
          <p14:tracePt t="243772" x="5213350" y="1993900"/>
          <p14:tracePt t="243790" x="5238750" y="1993900"/>
          <p14:tracePt t="243807" x="5283200" y="1993900"/>
          <p14:tracePt t="243824" x="5295900" y="1993900"/>
          <p14:tracePt t="243841" x="5353050" y="1993900"/>
          <p14:tracePt t="243856" x="5441950" y="1993900"/>
          <p14:tracePt t="243874" x="5499100" y="1993900"/>
          <p14:tracePt t="243891" x="5575300" y="1993900"/>
          <p14:tracePt t="243907" x="5600700" y="1993900"/>
          <p14:tracePt t="243923" x="5632450" y="1993900"/>
          <p14:tracePt t="243941" x="5657850" y="1993900"/>
          <p14:tracePt t="243957" x="5664200" y="1993900"/>
          <p14:tracePt t="243973" x="5702300" y="1993900"/>
          <p14:tracePt t="243990" x="5721350" y="1993900"/>
          <p14:tracePt t="244007" x="5765800" y="1993900"/>
          <p14:tracePt t="244024" x="5810250" y="1993900"/>
          <p14:tracePt t="244041" x="5822950" y="1993900"/>
          <p14:tracePt t="244056" x="5873750" y="1993900"/>
          <p14:tracePt t="244073" x="5892800" y="1993900"/>
          <p14:tracePt t="244091" x="5937250" y="1993900"/>
          <p14:tracePt t="244107" x="5981700" y="1993900"/>
          <p14:tracePt t="244124" x="5994400" y="1993900"/>
          <p14:tracePt t="244140" x="6000750" y="1993900"/>
          <p14:tracePt t="244450" x="5988050" y="1993900"/>
          <p14:tracePt t="244460" x="5981700" y="1993900"/>
          <p14:tracePt t="244473" x="5969000" y="1993900"/>
          <p14:tracePt t="244490" x="5937250" y="1993900"/>
          <p14:tracePt t="244493" x="5911850" y="1993900"/>
          <p14:tracePt t="244506" x="5880100" y="1993900"/>
          <p14:tracePt t="244524" x="5829300" y="1993900"/>
          <p14:tracePt t="244541" x="5784850" y="1993900"/>
          <p14:tracePt t="244557" x="5765800" y="1993900"/>
          <p14:tracePt t="244574" x="5727700" y="1993900"/>
          <p14:tracePt t="244591" x="5664200" y="1993900"/>
          <p14:tracePt t="244607" x="5619750" y="1993900"/>
          <p14:tracePt t="244623" x="5480050" y="1993900"/>
          <p14:tracePt t="244641" x="5403850" y="1993900"/>
          <p14:tracePt t="244657" x="5270500" y="1993900"/>
          <p14:tracePt t="244672" x="5175250" y="1993900"/>
          <p14:tracePt t="244691" x="5137150" y="1993900"/>
          <p14:tracePt t="244706" x="5099050" y="1993900"/>
          <p14:tracePt t="244723" x="5073650" y="1993900"/>
          <p14:tracePt t="244740" x="5029200" y="1993900"/>
          <p14:tracePt t="244757" x="4984750" y="1993900"/>
          <p14:tracePt t="244774" x="4959350" y="1993900"/>
          <p14:tracePt t="244790" x="4908550" y="1993900"/>
          <p14:tracePt t="244807" x="4902200" y="1993900"/>
          <p14:tracePt t="244823" x="4876800" y="1993900"/>
          <p14:tracePt t="244858" x="4870450" y="1993900"/>
          <p14:tracePt t="244860" x="4864100" y="1993900"/>
          <p14:tracePt t="244874" x="4857750" y="1993900"/>
          <p14:tracePt t="245042" x="4864100" y="1993900"/>
          <p14:tracePt t="245051" x="4870450" y="1993900"/>
          <p14:tracePt t="245065" x="4883150" y="1993900"/>
          <p14:tracePt t="245073" x="4902200" y="1993900"/>
          <p14:tracePt t="245076" x="4927600" y="1993900"/>
          <p14:tracePt t="245090" x="4965700" y="1993900"/>
          <p14:tracePt t="245107" x="4997450" y="1993900"/>
          <p14:tracePt t="245123" x="5048250" y="1993900"/>
          <p14:tracePt t="245140" x="5105400" y="1993900"/>
          <p14:tracePt t="245157" x="5130800" y="1993900"/>
          <p14:tracePt t="245173" x="5175250" y="1993900"/>
          <p14:tracePt t="245191" x="5194300" y="1993900"/>
          <p14:tracePt t="245207" x="5213350" y="1993900"/>
          <p14:tracePt t="245224" x="5219700" y="1993900"/>
          <p14:tracePt t="245240" x="5226050" y="1993900"/>
          <p14:tracePt t="245257" x="5238750" y="1993900"/>
          <p14:tracePt t="245273" x="5251450" y="1993900"/>
          <p14:tracePt t="245291" x="5270500" y="1993900"/>
          <p14:tracePt t="245307" x="5283200" y="1993900"/>
          <p14:tracePt t="245324" x="5302250" y="1993900"/>
          <p14:tracePt t="245341" x="5327650" y="1993900"/>
          <p14:tracePt t="245357" x="5346700" y="1993900"/>
          <p14:tracePt t="245373" x="5422900" y="1993900"/>
          <p14:tracePt t="245391" x="5486400" y="1993900"/>
          <p14:tracePt t="245407" x="5638800" y="1993900"/>
          <p14:tracePt t="245423" x="5772150" y="1993900"/>
          <p14:tracePt t="245440" x="5822950" y="1993900"/>
          <p14:tracePt t="245457" x="5880100" y="1993900"/>
          <p14:tracePt t="245474" x="5905500" y="1993900"/>
          <p14:tracePt t="245531" x="5911850" y="1993900"/>
          <p14:tracePt t="245542" x="5918200" y="1993900"/>
          <p14:tracePt t="245563" x="5924550" y="1993900"/>
          <p14:tracePt t="245982" x="5905500" y="1987550"/>
          <p14:tracePt t="246001" x="5867400" y="1974850"/>
          <p14:tracePt t="246003" x="5842000" y="1968500"/>
          <p14:tracePt t="246023" x="5791200" y="1962150"/>
          <p14:tracePt t="246025" x="5759450" y="1962150"/>
          <p14:tracePt t="246040" x="5676900" y="1943100"/>
          <p14:tracePt t="246057" x="5638800" y="1943100"/>
          <p14:tracePt t="246074" x="5556250" y="1936750"/>
          <p14:tracePt t="246090" x="5480050" y="1936750"/>
          <p14:tracePt t="246107" x="5435600" y="1936750"/>
          <p14:tracePt t="246123" x="5334000" y="1936750"/>
          <p14:tracePt t="246140" x="5289550" y="1936750"/>
          <p14:tracePt t="246156" x="5232400" y="1936750"/>
          <p14:tracePt t="246173" x="5194300" y="1936750"/>
          <p14:tracePt t="246207" x="5181600" y="1930400"/>
          <p14:tracePt t="246209" x="5143500" y="1930400"/>
          <p14:tracePt t="246223" x="5130800" y="1930400"/>
          <p14:tracePt t="246240" x="5080000" y="1924050"/>
          <p14:tracePt t="246257" x="5048250" y="1924050"/>
          <p14:tracePt t="246273" x="4991100" y="1924050"/>
          <p14:tracePt t="246290" x="4953000" y="1924050"/>
          <p14:tracePt t="246307" x="4946650" y="1924050"/>
          <p14:tracePt t="246323" x="4933950" y="1924050"/>
          <p14:tracePt t="246341" x="4927600" y="1924050"/>
          <p14:tracePt t="246611" x="4933950" y="1924050"/>
          <p14:tracePt t="246623" x="4940300" y="1924050"/>
          <p14:tracePt t="246633" x="4959350" y="1917700"/>
          <p14:tracePt t="246643" x="4984750" y="1917700"/>
          <p14:tracePt t="246657" x="5010150" y="1917700"/>
          <p14:tracePt t="246673" x="5086350" y="1917700"/>
          <p14:tracePt t="246676" x="5130800" y="1917700"/>
          <p14:tracePt t="246705" x="5219700" y="1917700"/>
          <p14:tracePt t="246706" x="5251450" y="1917700"/>
          <p14:tracePt t="246722" x="5308600" y="1917700"/>
          <p14:tracePt t="246741" x="5334000" y="1917700"/>
          <p14:tracePt t="246757" x="5378450" y="1917700"/>
          <p14:tracePt t="246774" x="5454650" y="1917700"/>
          <p14:tracePt t="246790" x="5499100" y="1917700"/>
          <p14:tracePt t="246806" x="5600700" y="1917700"/>
          <p14:tracePt t="246823" x="5645150" y="1917700"/>
          <p14:tracePt t="246841" x="5708650" y="1917700"/>
          <p14:tracePt t="246857" x="5753100" y="1917700"/>
          <p14:tracePt t="246873" x="5772150" y="1917700"/>
          <p14:tracePt t="246890" x="5803900" y="1917700"/>
          <p14:tracePt t="246907" x="5829300" y="1917700"/>
          <p14:tracePt t="246923" x="5867400" y="1917700"/>
          <p14:tracePt t="246940" x="5892800" y="1917700"/>
          <p14:tracePt t="247100" x="5886450" y="1917700"/>
          <p14:tracePt t="247110" x="5880100" y="1917700"/>
          <p14:tracePt t="247120" x="5861050" y="1917700"/>
          <p14:tracePt t="247131" x="5829300" y="1917700"/>
          <p14:tracePt t="247140" x="5772150" y="1917700"/>
          <p14:tracePt t="247142" x="5708650" y="1917700"/>
          <p14:tracePt t="247155" x="5549900" y="1917700"/>
          <p14:tracePt t="247172" x="5448300" y="1917700"/>
          <p14:tracePt t="247190" x="5289550" y="1917700"/>
          <p14:tracePt t="247207" x="5213350" y="1917700"/>
          <p14:tracePt t="247224" x="5105400" y="1917700"/>
          <p14:tracePt t="247241" x="5035550" y="1917700"/>
          <p14:tracePt t="247257" x="5003800" y="1917700"/>
          <p14:tracePt t="247273" x="4959350" y="1917700"/>
          <p14:tracePt t="247290" x="4933950" y="1917700"/>
          <p14:tracePt t="247306" x="4902200" y="1917700"/>
          <p14:tracePt t="247323" x="4876800" y="1917700"/>
          <p14:tracePt t="247341" x="4864100" y="1917700"/>
          <p14:tracePt t="247357" x="4845050" y="1917700"/>
          <p14:tracePt t="247373" x="4832350" y="1917700"/>
          <p14:tracePt t="247391" x="4826000" y="1917700"/>
          <p14:tracePt t="247406" x="4819650" y="1917700"/>
          <p14:tracePt t="250671" x="4813300" y="1917700"/>
          <p14:tracePt t="250683" x="4806950" y="1917700"/>
          <p14:tracePt t="250692" x="4781550" y="1924050"/>
          <p14:tracePt t="250694" x="4743450" y="1936750"/>
          <p14:tracePt t="250708" x="4629150" y="1968500"/>
          <p14:tracePt t="250724" x="4457700" y="2032000"/>
          <p14:tracePt t="250742" x="4362450" y="2057400"/>
          <p14:tracePt t="250756" x="4260850" y="2095500"/>
          <p14:tracePt t="250773" x="4006850" y="2184400"/>
          <p14:tracePt t="250792" x="3670300" y="2355850"/>
          <p14:tracePt t="250807" x="3460750" y="2457450"/>
          <p14:tracePt t="250824" x="3073400" y="2679700"/>
          <p14:tracePt t="250841" x="2749550" y="2870200"/>
          <p14:tracePt t="250858" x="2616200" y="2946400"/>
          <p14:tracePt t="250874" x="2457450" y="3028950"/>
          <p14:tracePt t="250891" x="2413000" y="3054350"/>
          <p14:tracePt t="250891" x="2362200" y="3073400"/>
          <p14:tracePt t="250908" x="2324100" y="3098800"/>
          <p14:tracePt t="250924" x="2260600" y="3143250"/>
          <p14:tracePt t="250942" x="2222500" y="3162300"/>
          <p14:tracePt t="250958" x="2146300" y="3200400"/>
          <p14:tracePt t="250975" x="2108200" y="3219450"/>
          <p14:tracePt t="250991" x="2025650" y="3244850"/>
          <p14:tracePt t="251008" x="1943100" y="3270250"/>
          <p14:tracePt t="251024" x="1905000" y="3282950"/>
          <p14:tracePt t="251041" x="1803400" y="3333750"/>
          <p14:tracePt t="251058" x="1739900" y="3359150"/>
          <p14:tracePt t="251074" x="1625600" y="3416300"/>
          <p14:tracePt t="251092" x="1511300" y="3467100"/>
          <p14:tracePt t="251107" x="1454150" y="3486150"/>
          <p14:tracePt t="251124" x="1339850" y="3498850"/>
          <p14:tracePt t="251142" x="1295400" y="3505200"/>
          <p14:tracePt t="251157" x="1212850" y="3511550"/>
          <p14:tracePt t="251175" x="1149350" y="3511550"/>
          <p14:tracePt t="251192" x="1117600" y="3511550"/>
          <p14:tracePt t="251208" x="1066800" y="3511550"/>
          <p14:tracePt t="251224" x="1041400" y="3511550"/>
          <p14:tracePt t="251241" x="1016000" y="3511550"/>
          <p14:tracePt t="251258" x="984250" y="3511550"/>
          <p14:tracePt t="251274" x="971550" y="3511550"/>
          <p14:tracePt t="251291" x="933450" y="3511550"/>
          <p14:tracePt t="251307" x="914400" y="3511550"/>
          <p14:tracePt t="251324" x="850900" y="3498850"/>
          <p14:tracePt t="251341" x="768350" y="3492500"/>
          <p14:tracePt t="251358" x="736600" y="3486150"/>
          <p14:tracePt t="251374" x="673100" y="3479800"/>
          <p14:tracePt t="251391" x="647700" y="3479800"/>
          <p14:tracePt t="251407" x="628650" y="3479800"/>
          <p14:tracePt t="251424" x="615950" y="3479800"/>
          <p14:tracePt t="251442" x="609600" y="3479800"/>
          <p14:tracePt t="251457" x="603250" y="3479800"/>
          <p14:tracePt t="251475" x="590550" y="3479800"/>
          <p14:tracePt t="251491" x="584200" y="3479800"/>
          <p14:tracePt t="251849" x="584200" y="3473450"/>
          <p14:tracePt t="252644" x="590550" y="3473450"/>
          <p14:tracePt t="252655" x="596900" y="3473450"/>
          <p14:tracePt t="252675" x="603250" y="3473450"/>
          <p14:tracePt t="252686" x="609600" y="3473450"/>
          <p14:tracePt t="252737" x="615950" y="3473450"/>
          <p14:tracePt t="252758" x="622300" y="3473450"/>
          <p14:tracePt t="252769" x="628650" y="3473450"/>
          <p14:tracePt t="252790" x="635000" y="3473450"/>
          <p14:tracePt t="252800" x="641350" y="3473450"/>
          <p14:tracePt t="252821" x="647700" y="3473450"/>
          <p14:tracePt t="252841" x="647700" y="3479800"/>
          <p14:tracePt t="252862" x="647700" y="3486150"/>
          <p14:tracePt t="252882" x="647700" y="3492500"/>
          <p14:tracePt t="252904" x="647700" y="3498850"/>
          <p14:tracePt t="252924" x="647700" y="3505200"/>
          <p14:tracePt t="252934" x="647700" y="3511550"/>
          <p14:tracePt t="252945" x="647700" y="3517900"/>
          <p14:tracePt t="252976" x="647700" y="3524250"/>
          <p14:tracePt t="252986" x="647700" y="3530600"/>
          <p14:tracePt t="252998" x="647700" y="3536950"/>
          <p14:tracePt t="253008" x="647700" y="3543300"/>
          <p14:tracePt t="253023" x="647700" y="3549650"/>
          <p14:tracePt t="253024" x="647700" y="3556000"/>
          <p14:tracePt t="253040" x="647700" y="3568700"/>
          <p14:tracePt t="253056" x="635000" y="3575050"/>
          <p14:tracePt t="253074" x="628650" y="3581400"/>
          <p14:tracePt t="253091" x="622300" y="3587750"/>
          <p14:tracePt t="253215" x="635000" y="3587750"/>
          <p14:tracePt t="253235" x="647700" y="3587750"/>
          <p14:tracePt t="253240" x="654050" y="3587750"/>
          <p14:tracePt t="253257" x="660400" y="3587750"/>
          <p14:tracePt t="255730" x="666750" y="3587750"/>
          <p14:tracePt t="255769" x="673100" y="3587750"/>
          <p14:tracePt t="255803" x="679450" y="3587750"/>
          <p14:tracePt t="255817" x="685800" y="3587750"/>
          <p14:tracePt t="255844" x="692150" y="3587750"/>
          <p14:tracePt t="255865" x="698500" y="3587750"/>
          <p14:tracePt t="255887" x="704850" y="3587750"/>
          <p14:tracePt t="255907" x="717550" y="3587750"/>
          <p14:tracePt t="255917" x="736600" y="3581400"/>
          <p14:tracePt t="255921" x="762000" y="3568700"/>
          <p14:tracePt t="255941" x="793750" y="3562350"/>
          <p14:tracePt t="255943" x="831850" y="3549650"/>
          <p14:tracePt t="255958" x="952500" y="3530600"/>
          <p14:tracePt t="255974" x="1098550" y="3524250"/>
          <p14:tracePt t="255991" x="1174750" y="3511550"/>
          <p14:tracePt t="256007" x="1333500" y="3511550"/>
          <p14:tracePt t="256024" x="1409700" y="3511550"/>
          <p14:tracePt t="256041" x="1587500" y="3511550"/>
          <p14:tracePt t="256057" x="1765300" y="3511550"/>
          <p14:tracePt t="256075" x="1854200" y="3511550"/>
          <p14:tracePt t="256091" x="2019300" y="3511550"/>
          <p14:tracePt t="256108" x="2095500" y="3505200"/>
          <p14:tracePt t="256124" x="2216150" y="3486150"/>
          <p14:tracePt t="256141" x="2317750" y="3473450"/>
          <p14:tracePt t="256158" x="2374900" y="3454400"/>
          <p14:tracePt t="256174" x="2470150" y="3422650"/>
          <p14:tracePt t="256192" x="2501900" y="3409950"/>
          <p14:tracePt t="256208" x="2597150" y="3378200"/>
          <p14:tracePt t="256224" x="2673350" y="3352800"/>
          <p14:tracePt t="256241" x="2698750" y="3327400"/>
          <p14:tracePt t="256257" x="2749550" y="3289300"/>
          <p14:tracePt t="256275" x="2768600" y="3270250"/>
          <p14:tracePt t="256291" x="2794000" y="3232150"/>
          <p14:tracePt t="256308" x="2813050" y="3213100"/>
          <p14:tracePt t="256324" x="2838450" y="3181350"/>
          <p14:tracePt t="256342" x="2863850" y="3143250"/>
          <p14:tracePt t="256357" x="2870200" y="3124200"/>
          <p14:tracePt t="256374" x="2876550" y="3086100"/>
          <p14:tracePt t="256392" x="2876550" y="3048000"/>
          <p14:tracePt t="256407" x="2876550" y="3022600"/>
          <p14:tracePt t="256424" x="2838450" y="2978150"/>
          <p14:tracePt t="256441" x="2806700" y="2933700"/>
          <p14:tracePt t="256458" x="2736850" y="2876550"/>
          <p14:tracePt t="256474" x="2641600" y="2819400"/>
          <p14:tracePt t="256491" x="2578100" y="2787650"/>
          <p14:tracePt t="256507" x="2476500" y="2736850"/>
          <p14:tracePt t="256524" x="2406650" y="2717800"/>
          <p14:tracePt t="256541" x="2286000" y="2692400"/>
          <p14:tracePt t="256557" x="2152650" y="2679700"/>
          <p14:tracePt t="256574" x="2095500" y="2679700"/>
          <p14:tracePt t="256591" x="1987550" y="2679700"/>
          <p14:tracePt t="256608" x="1943100" y="2679700"/>
          <p14:tracePt t="256624" x="1866900" y="2679700"/>
          <p14:tracePt t="256641" x="1835150" y="2679700"/>
          <p14:tracePt t="256657" x="1771650" y="2679700"/>
          <p14:tracePt t="256674" x="1714500" y="2692400"/>
          <p14:tracePt t="256692" x="1689100" y="2705100"/>
          <p14:tracePt t="256707" x="1625600" y="2730500"/>
          <p14:tracePt t="256724" x="1574800" y="2762250"/>
          <p14:tracePt t="256741" x="1562100" y="2774950"/>
          <p14:tracePt t="256757" x="1524000" y="2813050"/>
          <p14:tracePt t="256775" x="1492250" y="2825750"/>
          <p14:tracePt t="256791" x="1460500" y="2857500"/>
          <p14:tracePt t="256809" x="1428750" y="2876550"/>
          <p14:tracePt t="256825" x="1397000" y="2901950"/>
          <p14:tracePt t="256841" x="1365250" y="2933700"/>
          <p14:tracePt t="256857" x="1352550" y="2952750"/>
          <p14:tracePt t="256875" x="1333500" y="2984500"/>
          <p14:tracePt t="256891" x="1327150" y="3003550"/>
          <p14:tracePt t="256907" x="1320800" y="3048000"/>
          <p14:tracePt t="256924" x="1314450" y="3092450"/>
          <p14:tracePt t="256941" x="1314450" y="3117850"/>
          <p14:tracePt t="256958" x="1314450" y="3155950"/>
          <p14:tracePt t="256974" x="1320800" y="3175000"/>
          <p14:tracePt t="256991" x="1339850" y="3213100"/>
          <p14:tracePt t="257008" x="1371600" y="3251200"/>
          <p14:tracePt t="257024" x="1390650" y="3263900"/>
          <p14:tracePt t="257040" x="1466850" y="3314700"/>
          <p14:tracePt t="257057" x="1511300" y="3333750"/>
          <p14:tracePt t="257074" x="1651000" y="3397250"/>
          <p14:tracePt t="257091" x="1816100" y="3448050"/>
          <p14:tracePt t="257108" x="1898650" y="3486150"/>
          <p14:tracePt t="257124" x="2051050" y="3530600"/>
          <p14:tracePt t="257142" x="2133600" y="3536950"/>
          <p14:tracePt t="257157" x="2241550" y="3562350"/>
          <p14:tracePt t="257174" x="2362200" y="3568700"/>
          <p14:tracePt t="257192" x="2432050" y="3568700"/>
          <p14:tracePt t="257207" x="2571750" y="3568700"/>
          <p14:tracePt t="257225" x="2635250" y="3568700"/>
          <p14:tracePt t="257241" x="2724150" y="3568700"/>
          <p14:tracePt t="257258" x="2755900" y="3568700"/>
          <p14:tracePt t="259613" x="2755900" y="3575050"/>
          <p14:tracePt t="259654" x="2755900" y="3581400"/>
          <p14:tracePt t="260093" x="2755900" y="3587750"/>
          <p14:tracePt t="260104" x="2755900" y="3594100"/>
          <p14:tracePt t="260124" x="2755900" y="3600450"/>
          <p14:tracePt t="260135" x="2755900" y="3613150"/>
          <p14:tracePt t="260156" x="2749550" y="3625850"/>
          <p14:tracePt t="260166" x="2743200" y="3638550"/>
          <p14:tracePt t="260178" x="2724150" y="3657600"/>
          <p14:tracePt t="260180" x="2711450" y="3670300"/>
          <p14:tracePt t="260191" x="2667000" y="3708400"/>
          <p14:tracePt t="260208" x="2647950" y="3727450"/>
          <p14:tracePt t="260224" x="2609850" y="3771900"/>
          <p14:tracePt t="260241" x="2590800" y="3790950"/>
          <p14:tracePt t="260257" x="2559050" y="3822700"/>
          <p14:tracePt t="260274" x="2540000" y="3854450"/>
          <p14:tracePt t="260291" x="2527300" y="3873500"/>
          <p14:tracePt t="260307" x="2508250" y="3905250"/>
          <p14:tracePt t="260324" x="2495550" y="3924300"/>
          <p14:tracePt t="260341" x="2470150" y="3962400"/>
          <p14:tracePt t="260357" x="2457450" y="3975100"/>
          <p14:tracePt t="260374" x="2432050" y="4000500"/>
          <p14:tracePt t="260391" x="2406650" y="4025900"/>
          <p14:tracePt t="260408" x="2400300" y="4038600"/>
          <p14:tracePt t="260424" x="2393950" y="4051300"/>
          <p14:tracePt t="260441" x="2387600" y="4064000"/>
          <p14:tracePt t="260457" x="2381250" y="4070350"/>
          <p14:tracePt t="260474" x="2368550" y="4089400"/>
          <p14:tracePt t="260491" x="2355850" y="4095750"/>
          <p14:tracePt t="260507" x="2343150" y="4108450"/>
          <p14:tracePt t="260524" x="2336800" y="4114800"/>
          <p14:tracePt t="260541" x="2324100" y="4133850"/>
          <p14:tracePt t="260558" x="2298700" y="4159250"/>
          <p14:tracePt t="260574" x="2286000" y="4165600"/>
          <p14:tracePt t="260591" x="2273300" y="4184650"/>
          <p14:tracePt t="260607" x="2260600" y="4197350"/>
          <p14:tracePt t="260624" x="2254250" y="4203700"/>
          <p14:tracePt t="260641" x="2241550" y="4210050"/>
          <p14:tracePt t="260657" x="2241550" y="4216400"/>
          <p14:tracePt t="260674" x="2235200" y="4216400"/>
          <p14:tracePt t="260769" x="2235200" y="4222750"/>
          <p14:tracePt t="260800" x="2235200" y="4229100"/>
          <p14:tracePt t="261566" x="2235200" y="4222750"/>
          <p14:tracePt t="261585" x="2235200" y="4210050"/>
          <p14:tracePt t="261600" x="2241550" y="4191000"/>
          <p14:tracePt t="261602" x="2254250" y="4171950"/>
          <p14:tracePt t="261607" x="2273300" y="4152900"/>
          <p14:tracePt t="261624" x="2324100" y="4095750"/>
          <p14:tracePt t="261641" x="2355850" y="4057650"/>
          <p14:tracePt t="261658" x="2432050" y="3987800"/>
          <p14:tracePt t="261674" x="2501900" y="3917950"/>
          <p14:tracePt t="261690" x="2527300" y="3892550"/>
          <p14:tracePt t="261708" x="2571750" y="3841750"/>
          <p14:tracePt t="261724" x="2597150" y="3797300"/>
          <p14:tracePt t="261741" x="2603500" y="3778250"/>
          <p14:tracePt t="261757" x="2622550" y="3740150"/>
          <p14:tracePt t="261774" x="2622550" y="3733800"/>
          <p14:tracePt t="261790" x="2635250" y="3702050"/>
          <p14:tracePt t="261807" x="2641600" y="3676650"/>
          <p14:tracePt t="261824" x="2647950" y="3663950"/>
          <p14:tracePt t="261842" x="2654300" y="3632200"/>
          <p14:tracePt t="261858" x="2654300" y="3625850"/>
          <p14:tracePt t="261874" x="2660650" y="3606800"/>
          <p14:tracePt t="261891" x="2667000" y="3606800"/>
          <p14:tracePt t="261947" x="2667000" y="3600450"/>
          <p14:tracePt t="261989" x="2667000" y="3594100"/>
          <p14:tracePt t="262032" x="2667000" y="3587750"/>
          <p14:tracePt t="263893" x="2660650" y="3587750"/>
          <p14:tracePt t="263903" x="2660650" y="3606800"/>
          <p14:tracePt t="263915" x="2654300" y="3619500"/>
          <p14:tracePt t="263924" x="2647950" y="3632200"/>
          <p14:tracePt t="263924" x="2635250" y="3657600"/>
          <p14:tracePt t="263945" x="2609850" y="3695700"/>
          <p14:tracePt t="263956" x="2597150" y="3727450"/>
          <p14:tracePt t="263957" x="2565400" y="3765550"/>
          <p14:tracePt t="263972" x="2501900" y="3854450"/>
          <p14:tracePt t="263991" x="2419350" y="3949700"/>
          <p14:tracePt t="264008" x="2381250" y="3994150"/>
          <p14:tracePt t="264024" x="2317750" y="4057650"/>
          <p14:tracePt t="264041" x="2292350" y="4089400"/>
          <p14:tracePt t="264057" x="2266950" y="4114800"/>
          <p14:tracePt t="264074" x="2260600" y="4121150"/>
          <p14:tracePt t="264090" x="2260600" y="4133850"/>
          <p14:tracePt t="264582" x="2260600" y="4127500"/>
          <p14:tracePt t="264602" x="2266950" y="4121150"/>
          <p14:tracePt t="264623" x="2266950" y="4114800"/>
          <p14:tracePt t="264663" x="2266950" y="4108450"/>
          <p14:tracePt t="264695" x="2266950" y="4102100"/>
          <p14:tracePt t="264705" x="2266950" y="4095750"/>
          <p14:tracePt t="264726" x="2266950" y="4083050"/>
          <p14:tracePt t="264738" x="2266950" y="4076700"/>
          <p14:tracePt t="264749" x="2260600" y="4070350"/>
          <p14:tracePt t="264757" x="2254250" y="4070350"/>
          <p14:tracePt t="264759" x="2247900" y="4064000"/>
          <p14:tracePt t="264774" x="2241550" y="4057650"/>
          <p14:tracePt t="264790" x="2235200" y="4057650"/>
          <p14:tracePt t="264808" x="2228850" y="4057650"/>
          <p14:tracePt t="264824" x="2216150" y="4057650"/>
          <p14:tracePt t="264841" x="2203450" y="4057650"/>
          <p14:tracePt t="264857" x="2171700" y="4057650"/>
          <p14:tracePt t="264874" x="2159000" y="4057650"/>
          <p14:tracePt t="264874" x="2146300" y="4057650"/>
          <p14:tracePt t="264892" x="2139950" y="4057650"/>
          <p14:tracePt t="264908" x="2120900" y="4064000"/>
          <p14:tracePt t="264925" x="2114550" y="4064000"/>
          <p14:tracePt t="264941" x="2114550" y="4070350"/>
          <p14:tracePt t="264976" x="2108200" y="4070350"/>
          <p14:tracePt t="264978" x="2108200" y="4076700"/>
          <p14:tracePt t="264991" x="2101850" y="4076700"/>
          <p14:tracePt t="265028" x="2095500" y="4083050"/>
          <p14:tracePt t="265050" x="2095500" y="4089400"/>
          <p14:tracePt t="265498" x="2095500" y="4095750"/>
          <p14:tracePt t="265529" x="2095500" y="4102100"/>
          <p14:tracePt t="265539" x="2095500" y="4108450"/>
          <p14:tracePt t="265560" x="2095500" y="4121150"/>
          <p14:tracePt t="265574" x="2095500" y="4133850"/>
          <p14:tracePt t="265576" x="2095500" y="4140200"/>
          <p14:tracePt t="265590" x="2095500" y="4159250"/>
          <p14:tracePt t="265607" x="2095500" y="4191000"/>
          <p14:tracePt t="265623" x="2095500" y="4197350"/>
          <p14:tracePt t="265641" x="2095500" y="4229100"/>
          <p14:tracePt t="265658" x="2095500" y="4235450"/>
          <p14:tracePt t="265674" x="2095500" y="4267200"/>
          <p14:tracePt t="265691" x="2095500" y="4298950"/>
          <p14:tracePt t="265707" x="2095500" y="4318000"/>
          <p14:tracePt t="265724" x="2095500" y="4368800"/>
          <p14:tracePt t="265740" x="2095500" y="4394200"/>
          <p14:tracePt t="265757" x="2095500" y="4432300"/>
          <p14:tracePt t="265774" x="2089150" y="4470400"/>
          <p14:tracePt t="265791" x="2082800" y="4489450"/>
          <p14:tracePt t="265808" x="2076450" y="4521200"/>
          <p14:tracePt t="265824" x="2070100" y="4546600"/>
          <p14:tracePt t="265841" x="2063750" y="4597400"/>
          <p14:tracePt t="265858" x="2063750" y="4654550"/>
          <p14:tracePt t="265875" x="2057400" y="4679950"/>
          <p14:tracePt t="265891" x="2051050" y="4737100"/>
          <p14:tracePt t="265910" x="2044700" y="4768850"/>
          <p14:tracePt t="265925" x="2032000" y="4813300"/>
          <p14:tracePt t="265942" x="2019300" y="4864100"/>
          <p14:tracePt t="265959" x="2012950" y="4883150"/>
          <p14:tracePt t="265975" x="2012950" y="4914900"/>
          <p14:tracePt t="265992" x="2012950" y="4933950"/>
          <p14:tracePt t="266008" x="2006600" y="4965700"/>
          <p14:tracePt t="266025" x="2006600" y="4984750"/>
          <p14:tracePt t="266042" x="2006600" y="4991100"/>
          <p14:tracePt t="267052" x="2019300" y="4991100"/>
          <p14:tracePt t="267075" x="2032000" y="4991100"/>
          <p14:tracePt t="267083" x="2051050" y="4991100"/>
          <p14:tracePt t="267093" x="2057400" y="4991100"/>
          <p14:tracePt t="267104" x="2070100" y="4991100"/>
          <p14:tracePt t="267108" x="2095500" y="4991100"/>
          <p14:tracePt t="267125" x="2101850" y="4991100"/>
          <p14:tracePt t="267142" x="2114550" y="4991100"/>
          <p14:tracePt t="267158" x="2120900" y="4984750"/>
          <p14:tracePt t="267175" x="2133600" y="4984750"/>
          <p14:tracePt t="267192" x="2146300" y="4978400"/>
          <p14:tracePt t="267208" x="2178050" y="4972050"/>
          <p14:tracePt t="267225" x="2216150" y="4972050"/>
          <p14:tracePt t="267241" x="2241550" y="4972050"/>
          <p14:tracePt t="267259" x="2286000" y="4965700"/>
          <p14:tracePt t="267275" x="2305050" y="4965700"/>
          <p14:tracePt t="267291" x="2362200" y="4965700"/>
          <p14:tracePt t="267309" x="2432050" y="4965700"/>
          <p14:tracePt t="267325" x="2457450" y="4965700"/>
          <p14:tracePt t="267342" x="2514600" y="4965700"/>
          <p14:tracePt t="267358" x="2546350" y="4959350"/>
          <p14:tracePt t="267375" x="2603500" y="4953000"/>
          <p14:tracePt t="267391" x="2673350" y="4940300"/>
          <p14:tracePt t="267408" x="2711450" y="4933950"/>
          <p14:tracePt t="267425" x="2768600" y="4921250"/>
          <p14:tracePt t="267441" x="2800350" y="4921250"/>
          <p14:tracePt t="267441" x="2838450" y="4914900"/>
          <p14:tracePt t="267459" x="2863850" y="4914900"/>
          <p14:tracePt t="267475" x="2914650" y="4908550"/>
          <p14:tracePt t="267492" x="2940050" y="4908550"/>
          <p14:tracePt t="267509" x="2984500" y="4895850"/>
          <p14:tracePt t="267525" x="3016250" y="4883150"/>
          <p14:tracePt t="267541" x="3067050" y="4870450"/>
          <p14:tracePt t="267558" x="3124200" y="4845050"/>
          <p14:tracePt t="267575" x="3162300" y="4838700"/>
          <p14:tracePt t="267591" x="3225800" y="4819650"/>
          <p14:tracePt t="267609" x="3238500" y="4813300"/>
          <p14:tracePt t="267625" x="3289300" y="4800600"/>
          <p14:tracePt t="267642" x="3333750" y="4781550"/>
          <p14:tracePt t="267658" x="3352800" y="4781550"/>
          <p14:tracePt t="267675" x="3390900" y="4775200"/>
          <p14:tracePt t="267692" x="3403600" y="4775200"/>
          <p14:tracePt t="267708" x="3429000" y="4768850"/>
          <p14:tracePt t="267725" x="3448050" y="4768850"/>
          <p14:tracePt t="267742" x="3454400" y="4768850"/>
          <p14:tracePt t="267759" x="3460750" y="4762500"/>
          <p14:tracePt t="267775" x="3473450" y="4762500"/>
          <p14:tracePt t="267791" x="3479800" y="4749800"/>
          <p14:tracePt t="267809" x="3492500" y="4749800"/>
          <p14:tracePt t="267847" x="3498850" y="4743450"/>
          <p14:tracePt t="267858" x="3505200" y="4743450"/>
          <p14:tracePt t="267875" x="3511550" y="4743450"/>
          <p14:tracePt t="268151" x="3511550" y="4737100"/>
          <p14:tracePt t="268192" x="3511550" y="4730750"/>
          <p14:tracePt t="268203" x="3517900" y="4730750"/>
          <p14:tracePt t="268254" x="3524250" y="4730750"/>
          <p14:tracePt t="268845" x="3530600" y="4730750"/>
          <p14:tracePt t="268886" x="3536950" y="4730750"/>
          <p14:tracePt t="268900" x="3543300" y="4730750"/>
          <p14:tracePt t="268920" x="3549650" y="4730750"/>
          <p14:tracePt t="268933" x="3562350" y="4724400"/>
          <p14:tracePt t="268939" x="3587750" y="4718050"/>
          <p14:tracePt t="268961" x="3600450" y="4718050"/>
          <p14:tracePt t="268962" x="3619500" y="4711700"/>
          <p14:tracePt t="268975" x="3644900" y="4711700"/>
          <p14:tracePt t="268992" x="3663950" y="4711700"/>
          <p14:tracePt t="269008" x="3683000" y="4711700"/>
          <p14:tracePt t="269025" x="3695700" y="4711700"/>
          <p14:tracePt t="269041" x="3727450" y="4711700"/>
          <p14:tracePt t="269059" x="3752850" y="4711700"/>
          <p14:tracePt t="269059" x="3778250" y="4711700"/>
          <p14:tracePt t="269075" x="3803650" y="4711700"/>
          <p14:tracePt t="269091" x="3848100" y="4711700"/>
          <p14:tracePt t="269109" x="3867150" y="4711700"/>
          <p14:tracePt t="269125" x="3879850" y="4711700"/>
          <p14:tracePt t="280614" x="3873500" y="4711700"/>
          <p14:tracePt t="282526" x="3873500" y="4718050"/>
          <p14:tracePt t="282559" x="3873500" y="4724400"/>
          <p14:tracePt t="282578" x="3873500" y="4730750"/>
          <p14:tracePt t="282587" x="3867150" y="4730750"/>
          <p14:tracePt t="282599" x="3860800" y="4737100"/>
          <p14:tracePt t="282600" x="3841750" y="4743450"/>
          <p14:tracePt t="282608" x="3822700" y="4749800"/>
          <p14:tracePt t="282623" x="3765550" y="4762500"/>
          <p14:tracePt t="282642" x="3721100" y="4768850"/>
          <p14:tracePt t="282658" x="3594100" y="4787900"/>
          <p14:tracePt t="282675" x="3530600" y="4787900"/>
          <p14:tracePt t="282691" x="3397250" y="4787900"/>
          <p14:tracePt t="282709" x="3289300" y="4787900"/>
          <p14:tracePt t="282724" x="3244850" y="4787900"/>
          <p14:tracePt t="282741" x="3200400" y="4787900"/>
          <p14:tracePt t="282759" x="3175000" y="4787900"/>
          <p14:tracePt t="282775" x="3130550" y="4787900"/>
          <p14:tracePt t="282791" x="3067050" y="4787900"/>
          <p14:tracePt t="282808" x="3022600" y="4787900"/>
          <p14:tracePt t="282825" x="2921000" y="4787900"/>
          <p14:tracePt t="282841" x="2838450" y="4787900"/>
          <p14:tracePt t="282858" x="2794000" y="4787900"/>
          <p14:tracePt t="282874" x="2730500" y="4794250"/>
          <p14:tracePt t="282891" x="2711450" y="4794250"/>
          <p14:tracePt t="282908" x="2654300" y="4794250"/>
          <p14:tracePt t="282924" x="2584450" y="4800600"/>
          <p14:tracePt t="282941" x="2552700" y="4800600"/>
          <p14:tracePt t="282958" x="2482850" y="4806950"/>
          <p14:tracePt t="282975" x="2451100" y="4806950"/>
          <p14:tracePt t="282991" x="2387600" y="4813300"/>
          <p14:tracePt t="283008" x="2349500" y="4826000"/>
          <p14:tracePt t="283024" x="2317750" y="4838700"/>
          <p14:tracePt t="283041" x="2266950" y="4857750"/>
          <p14:tracePt t="283059" x="2241550" y="4864100"/>
          <p14:tracePt t="283074" x="2197100" y="4883150"/>
          <p14:tracePt t="283091" x="2171700" y="4889500"/>
          <p14:tracePt t="283709" x="2178050" y="4889500"/>
          <p14:tracePt t="283750" x="2184400" y="4889500"/>
          <p14:tracePt t="285266" x="2190750" y="4889500"/>
          <p14:tracePt t="285563" x="2197100" y="4876800"/>
          <p14:tracePt t="285573" x="2197100" y="4870450"/>
          <p14:tracePt t="285579" x="2209800" y="4864100"/>
          <p14:tracePt t="285594" x="2209800" y="4851400"/>
          <p14:tracePt t="285596" x="2222500" y="4838700"/>
          <p14:tracePt t="285609" x="2241550" y="4806950"/>
          <p14:tracePt t="285626" x="2254250" y="4781550"/>
          <p14:tracePt t="285642" x="2279650" y="4749800"/>
          <p14:tracePt t="285659" x="2298700" y="4718050"/>
          <p14:tracePt t="285675" x="2336800" y="4667250"/>
          <p14:tracePt t="285693" x="2387600" y="4610100"/>
          <p14:tracePt t="285710" x="2413000" y="4584700"/>
          <p14:tracePt t="285726" x="2444750" y="4546600"/>
          <p14:tracePt t="285742" x="2457450" y="4540250"/>
          <p14:tracePt t="285759" x="2463800" y="4521200"/>
          <p14:tracePt t="285776" x="2470150" y="4495800"/>
          <p14:tracePt t="285792" x="2470150" y="4483100"/>
          <p14:tracePt t="285809" x="2470150" y="4451350"/>
          <p14:tracePt t="285825" x="2470150" y="4425950"/>
          <p14:tracePt t="285842" x="2463800" y="4362450"/>
          <p14:tracePt t="285859" x="2451100" y="4311650"/>
          <p14:tracePt t="285876" x="2444750" y="4279900"/>
          <p14:tracePt t="285892" x="2425700" y="4216400"/>
          <p14:tracePt t="285909" x="2419350" y="4191000"/>
          <p14:tracePt t="285926" x="2400300" y="4146550"/>
          <p14:tracePt t="285942" x="2374900" y="4102100"/>
          <p14:tracePt t="285959" x="2368550" y="4095750"/>
          <p14:tracePt t="285975" x="2343150" y="4064000"/>
          <p14:tracePt t="285992" x="2336800" y="4051300"/>
          <p14:tracePt t="286009" x="2311400" y="4032250"/>
          <p14:tracePt t="286026" x="2298700" y="4025900"/>
          <p14:tracePt t="286042" x="2286000" y="4019550"/>
          <p14:tracePt t="286059" x="2247900" y="4000500"/>
          <p14:tracePt t="286076" x="2228850" y="3994150"/>
          <p14:tracePt t="286092" x="2197100" y="3981450"/>
          <p14:tracePt t="286109" x="2152650" y="3968750"/>
          <p14:tracePt t="286126" x="2133600" y="3968750"/>
          <p14:tracePt t="286142" x="2095500" y="3962400"/>
          <p14:tracePt t="286159" x="2070100" y="3962400"/>
          <p14:tracePt t="286175" x="2019300" y="3956050"/>
          <p14:tracePt t="286193" x="1949450" y="3937000"/>
          <p14:tracePt t="286209" x="1917700" y="3930650"/>
          <p14:tracePt t="286226" x="1841500" y="3917950"/>
          <p14:tracePt t="286241" x="1822450" y="3917950"/>
          <p14:tracePt t="286258" x="1758950" y="3911600"/>
          <p14:tracePt t="286276" x="1739900" y="3905250"/>
          <p14:tracePt t="286292" x="1670050" y="3898900"/>
          <p14:tracePt t="286309" x="1587500" y="3898900"/>
          <p14:tracePt t="286325" x="1543050" y="3898900"/>
          <p14:tracePt t="286342" x="1460500" y="3898900"/>
          <p14:tracePt t="286360" x="1377950" y="3898900"/>
          <p14:tracePt t="286376" x="1346200" y="3898900"/>
          <p14:tracePt t="286392" x="1308100" y="3898900"/>
          <p14:tracePt t="286409" x="1282700" y="3898900"/>
          <p14:tracePt t="286426" x="1244600" y="3905250"/>
          <p14:tracePt t="286442" x="1206500" y="3917950"/>
          <p14:tracePt t="286459" x="1193800" y="3924300"/>
          <p14:tracePt t="286475" x="1155700" y="3937000"/>
          <p14:tracePt t="286492" x="1136650" y="3943350"/>
          <p14:tracePt t="286509" x="1098550" y="3962400"/>
          <p14:tracePt t="286525" x="1066800" y="3981450"/>
          <p14:tracePt t="286542" x="1047750" y="3987800"/>
          <p14:tracePt t="286559" x="1009650" y="4013200"/>
          <p14:tracePt t="286576" x="990600" y="4025900"/>
          <p14:tracePt t="286592" x="946150" y="4064000"/>
          <p14:tracePt t="286609" x="927100" y="4095750"/>
          <p14:tracePt t="286625" x="876300" y="4140200"/>
          <p14:tracePt t="286642" x="819150" y="4197350"/>
          <p14:tracePt t="286660" x="800100" y="4216400"/>
          <p14:tracePt t="286675" x="755650" y="4260850"/>
          <p14:tracePt t="286693" x="730250" y="4292600"/>
          <p14:tracePt t="286709" x="717550" y="4311650"/>
          <p14:tracePt t="286726" x="692150" y="4349750"/>
          <p14:tracePt t="286742" x="685800" y="4375150"/>
          <p14:tracePt t="286759" x="673100" y="4419600"/>
          <p14:tracePt t="286776" x="666750" y="4445000"/>
          <p14:tracePt t="286792" x="666750" y="4483100"/>
          <p14:tracePt t="286810" x="673100" y="4527550"/>
          <p14:tracePt t="286825" x="685800" y="4546600"/>
          <p14:tracePt t="286842" x="698500" y="4591050"/>
          <p14:tracePt t="286859" x="711200" y="4603750"/>
          <p14:tracePt t="286875" x="723900" y="4641850"/>
          <p14:tracePt t="286892" x="730250" y="4686300"/>
          <p14:tracePt t="286909" x="736600" y="4711700"/>
          <p14:tracePt t="286926" x="755650" y="4756150"/>
          <p14:tracePt t="286942" x="781050" y="4781550"/>
          <p14:tracePt t="286959" x="812800" y="4826000"/>
          <p14:tracePt t="286975" x="850900" y="4864100"/>
          <p14:tracePt t="286992" x="869950" y="4883150"/>
          <p14:tracePt t="287009" x="914400" y="4921250"/>
          <p14:tracePt t="287025" x="939800" y="4933950"/>
          <p14:tracePt t="287042" x="1016000" y="4972050"/>
          <p14:tracePt t="287059" x="1098550" y="5010150"/>
          <p14:tracePt t="287076" x="1149350" y="5029200"/>
          <p14:tracePt t="287092" x="1238250" y="5048250"/>
          <p14:tracePt t="287109" x="1282700" y="5060950"/>
          <p14:tracePt t="287125" x="1352550" y="5067300"/>
          <p14:tracePt t="287142" x="1435100" y="5073650"/>
          <p14:tracePt t="287160" x="1466850" y="5073650"/>
          <p14:tracePt t="287175" x="1555750" y="5073650"/>
          <p14:tracePt t="287192" x="1612900" y="5073650"/>
          <p14:tracePt t="287210" x="1695450" y="5073650"/>
          <p14:tracePt t="287225" x="1784350" y="5073650"/>
          <p14:tracePt t="287242" x="1822450" y="5073650"/>
          <p14:tracePt t="287258" x="1866900" y="5073650"/>
          <p14:tracePt t="287274" x="1885950" y="5073650"/>
          <p14:tracePt t="287292" x="1911350" y="5073650"/>
          <p14:tracePt t="287310" x="1924050" y="5073650"/>
          <p14:tracePt t="287326" x="1949450" y="5073650"/>
          <p14:tracePt t="287342" x="1981200" y="5060950"/>
          <p14:tracePt t="287359" x="2000250" y="5048250"/>
          <p14:tracePt t="287375" x="2038350" y="5022850"/>
          <p14:tracePt t="287392" x="2057400" y="5010150"/>
          <p14:tracePt t="287409" x="2070100" y="4997450"/>
          <p14:tracePt t="287664" x="2070100" y="4991100"/>
          <p14:tracePt t="287684" x="2076450" y="4984750"/>
          <p14:tracePt t="287696" x="2089150" y="4972050"/>
          <p14:tracePt t="287698" x="2108200" y="4953000"/>
          <p14:tracePt t="287709" x="2139950" y="4914900"/>
          <p14:tracePt t="287709" x="2184400" y="4870450"/>
          <p14:tracePt t="287727" x="2254250" y="4819650"/>
          <p14:tracePt t="287742" x="2482850" y="4699000"/>
          <p14:tracePt t="287760" x="2628900" y="4635500"/>
          <p14:tracePt t="287775" x="2997200" y="4483100"/>
          <p14:tracePt t="287792" x="3429000" y="4330700"/>
          <p14:tracePt t="287810" x="3683000" y="4216400"/>
          <p14:tracePt t="287826" x="4171950" y="3962400"/>
          <p14:tracePt t="287842" x="4457700" y="3803650"/>
          <p14:tracePt t="287859" x="4978400" y="3467100"/>
          <p14:tracePt t="287875" x="5245100" y="3289300"/>
          <p14:tracePt t="287892" x="5670550" y="2971800"/>
          <p14:tracePt t="287909" x="6032500" y="2698750"/>
          <p14:tracePt t="287926" x="6191250" y="2590800"/>
          <p14:tracePt t="287942" x="6426200" y="2400300"/>
          <p14:tracePt t="287959" x="6546850" y="2298700"/>
          <p14:tracePt t="287976" x="6800850" y="2101850"/>
          <p14:tracePt t="287992" x="7016750" y="1930400"/>
          <p14:tracePt t="288009" x="7099300" y="1854200"/>
          <p14:tracePt t="288025" x="7258050" y="1708150"/>
          <p14:tracePt t="288042" x="7416800" y="1574800"/>
          <p14:tracePt t="288059" x="7486650" y="1504950"/>
          <p14:tracePt t="288075" x="7639050" y="1358900"/>
          <p14:tracePt t="288092" x="7708900" y="1295400"/>
          <p14:tracePt t="288109" x="7829550" y="1174750"/>
          <p14:tracePt t="288125" x="7880350" y="1136650"/>
          <p14:tracePt t="288142" x="7931150" y="1066800"/>
          <p14:tracePt t="288159" x="7962900" y="1009650"/>
          <p14:tracePt t="288175" x="7969250" y="996950"/>
          <p14:tracePt t="288192" x="7975600" y="965200"/>
          <p14:tracePt t="288209" x="7975600" y="958850"/>
          <p14:tracePt t="288226" x="7975600" y="952500"/>
          <p14:tracePt t="288242" x="7962900" y="952500"/>
          <p14:tracePt t="288260" x="7943850" y="946150"/>
          <p14:tracePt t="288276" x="7867650" y="946150"/>
          <p14:tracePt t="288291" x="7816850" y="946150"/>
          <p14:tracePt t="288307" x="7664450" y="939800"/>
          <p14:tracePt t="288325" x="7499350" y="939800"/>
          <p14:tracePt t="288342" x="7435850" y="939800"/>
          <p14:tracePt t="288359" x="7308850" y="965200"/>
          <p14:tracePt t="288376" x="7264400" y="977900"/>
          <p14:tracePt t="288392" x="7200900" y="1016000"/>
          <p14:tracePt t="288409" x="7143750" y="1066800"/>
          <p14:tracePt t="288425" x="7112000" y="1085850"/>
          <p14:tracePt t="288442" x="7061200" y="1143000"/>
          <p14:tracePt t="288460" x="7042150" y="1162050"/>
          <p14:tracePt t="288475" x="7010400" y="1200150"/>
          <p14:tracePt t="288492" x="6997700" y="1225550"/>
          <p14:tracePt t="288509" x="6991350" y="1231900"/>
          <p14:tracePt t="288526" x="6978650" y="1257300"/>
          <p14:tracePt t="288542" x="6972300" y="1276350"/>
          <p14:tracePt t="288559" x="6965950" y="1295400"/>
          <p14:tracePt t="288576" x="6959600" y="1327150"/>
          <p14:tracePt t="288592" x="6959600" y="1333500"/>
          <p14:tracePt t="288609" x="6959600" y="1358900"/>
          <p14:tracePt t="288646" x="6959600" y="1365250"/>
          <p14:tracePt t="288648" x="6959600" y="1371600"/>
          <p14:tracePt t="288675" x="6959600" y="1377950"/>
          <p14:tracePt t="288696" x="6972300" y="1377950"/>
          <p14:tracePt t="288698" x="6978650" y="1377950"/>
          <p14:tracePt t="288709" x="6997700" y="1377950"/>
          <p14:tracePt t="288726" x="7042150" y="1377950"/>
          <p14:tracePt t="288742" x="7080250" y="1377950"/>
          <p14:tracePt t="288760" x="7105650" y="1377950"/>
          <p14:tracePt t="288775" x="7150100" y="1371600"/>
          <p14:tracePt t="288792" x="7162800" y="1365250"/>
          <p14:tracePt t="288809" x="7194550" y="1352550"/>
          <p14:tracePt t="288825" x="7213600" y="1339850"/>
          <p14:tracePt t="288877" x="7213600" y="1333500"/>
          <p14:tracePt t="288904" x="7213600" y="1327150"/>
          <p14:tracePt t="288917" x="7219950" y="1327150"/>
          <p14:tracePt t="292608" x="7226300" y="1327150"/>
          <p14:tracePt t="292640" x="7226300" y="1320800"/>
          <p14:tracePt t="292642" x="7232650" y="1320800"/>
          <p14:tracePt t="292660" x="7232650" y="1314450"/>
          <p14:tracePt t="292675" x="7239000" y="1314450"/>
          <p14:tracePt t="292678" x="7245350" y="1308100"/>
          <p14:tracePt t="292692" x="7245350" y="1301750"/>
          <p14:tracePt t="294381" x="7245350" y="1295400"/>
          <p14:tracePt t="294413" x="7251700" y="1295400"/>
          <p14:tracePt t="294433" x="7258050" y="1295400"/>
          <p14:tracePt t="294442" x="7264400" y="1289050"/>
          <p14:tracePt t="294454" x="7264400" y="1282700"/>
          <p14:tracePt t="294466" x="7277100" y="1276350"/>
          <p14:tracePt t="294474" x="7283450" y="1276350"/>
          <p14:tracePt t="294475" x="7289800" y="1276350"/>
          <p14:tracePt t="294490" x="7315200" y="1263650"/>
          <p14:tracePt t="294507" x="7315200" y="1257300"/>
          <p14:tracePt t="294525" x="7340600" y="1244600"/>
          <p14:tracePt t="294542" x="7366000" y="1244600"/>
          <p14:tracePt t="294559" x="7385050" y="1244600"/>
          <p14:tracePt t="294575" x="7435850" y="1244600"/>
          <p14:tracePt t="294592" x="7467600" y="1244600"/>
          <p14:tracePt t="294609" x="7556500" y="1244600"/>
          <p14:tracePt t="294625" x="7645400" y="1244600"/>
          <p14:tracePt t="294642" x="7689850" y="1244600"/>
          <p14:tracePt t="294659" x="7766050" y="1244600"/>
          <p14:tracePt t="294675" x="7797800" y="1244600"/>
          <p14:tracePt t="294692" x="7867650" y="1244600"/>
          <p14:tracePt t="294709" x="7931150" y="1244600"/>
          <p14:tracePt t="294725" x="7969250" y="1244600"/>
          <p14:tracePt t="294742" x="8001000" y="1244600"/>
          <p14:tracePt t="294758" x="8020050" y="1244600"/>
          <p14:tracePt t="294798" x="8026400" y="1244600"/>
          <p14:tracePt t="294816" x="8039100" y="1244600"/>
          <p14:tracePt t="294828" x="8058150" y="1244600"/>
          <p14:tracePt t="294830" x="8083550" y="1244600"/>
          <p14:tracePt t="294842" x="8147050" y="1244600"/>
          <p14:tracePt t="294859" x="8178800" y="1244600"/>
          <p14:tracePt t="294875" x="8235950" y="1244600"/>
          <p14:tracePt t="294892" x="8255000" y="1244600"/>
          <p14:tracePt t="295074" x="8255000" y="1238250"/>
          <p14:tracePt t="295095" x="8255000" y="1225550"/>
          <p14:tracePt t="295116" x="8255000" y="1212850"/>
          <p14:tracePt t="295127" x="8255000" y="1193800"/>
          <p14:tracePt t="295138" x="8255000" y="1174750"/>
          <p14:tracePt t="295140" x="8255000" y="1162050"/>
          <p14:tracePt t="295159" x="8255000" y="1143000"/>
          <p14:tracePt t="295175" x="8261350" y="1117600"/>
          <p14:tracePt t="295178" x="8267700" y="1085850"/>
          <p14:tracePt t="295192" x="8267700" y="1066800"/>
          <p14:tracePt t="295208" x="8280400" y="1035050"/>
          <p14:tracePt t="295225" x="8293100" y="1009650"/>
          <p14:tracePt t="295242" x="8293100" y="990600"/>
          <p14:tracePt t="295258" x="8299450" y="965200"/>
          <p14:tracePt t="295276" x="8305800" y="958850"/>
          <p14:tracePt t="295292" x="8312150" y="946150"/>
          <p14:tracePt t="295309" x="8318500" y="939800"/>
          <p14:tracePt t="295358" x="8324850" y="933450"/>
          <p14:tracePt t="295375" x="8331200" y="927100"/>
          <p14:tracePt t="295396" x="8337550" y="920750"/>
          <p14:tracePt t="295417" x="8343900" y="914400"/>
          <p14:tracePt t="295427" x="8350250" y="908050"/>
          <p14:tracePt t="295804" x="8356600" y="908050"/>
          <p14:tracePt t="295827" x="8369300" y="908050"/>
          <p14:tracePt t="295846" x="8382000" y="908050"/>
          <p14:tracePt t="295858" x="8388350" y="908050"/>
          <p14:tracePt t="295860" x="8394700" y="908050"/>
          <p14:tracePt t="295877" x="8401050" y="908050"/>
          <p14:tracePt t="295949" x="8401050" y="920750"/>
          <p14:tracePt t="295959" x="8401050" y="927100"/>
          <p14:tracePt t="295968" x="8401050" y="946150"/>
          <p14:tracePt t="295975" x="8388350" y="1016000"/>
          <p14:tracePt t="295992" x="8375650" y="1060450"/>
          <p14:tracePt t="296008" x="8337550" y="1174750"/>
          <p14:tracePt t="296025" x="8318500" y="1225550"/>
          <p14:tracePt t="296042" x="8280400" y="1308100"/>
          <p14:tracePt t="296059" x="8242300" y="1358900"/>
          <p14:tracePt t="296076" x="8229600" y="1371600"/>
          <p14:tracePt t="296091" x="8204200" y="1403350"/>
          <p14:tracePt t="296108" x="8191500" y="1422400"/>
          <p14:tracePt t="296125" x="8159750" y="1447800"/>
          <p14:tracePt t="296142" x="8134350" y="1473200"/>
          <p14:tracePt t="296159" x="8128000" y="1479550"/>
          <p14:tracePt t="296175" x="8108950" y="1498600"/>
          <p14:tracePt t="296192" x="8102600" y="1504950"/>
          <p14:tracePt t="296209" x="8096250" y="1504950"/>
          <p14:tracePt t="296225" x="8089900" y="1517650"/>
          <p14:tracePt t="296241" x="8083550" y="1524000"/>
          <p14:tracePt t="296751" x="8089900" y="1524000"/>
          <p14:tracePt t="296761" x="8096250" y="1524000"/>
          <p14:tracePt t="296775" x="8102600" y="1524000"/>
          <p14:tracePt t="296778" x="8128000" y="1524000"/>
          <p14:tracePt t="296792" x="8197850" y="1524000"/>
          <p14:tracePt t="296809" x="8293100" y="1524000"/>
          <p14:tracePt t="296825" x="8350250" y="1517650"/>
          <p14:tracePt t="296843" x="8458200" y="1517650"/>
          <p14:tracePt t="296859" x="8540750" y="1517650"/>
          <p14:tracePt t="296876" x="8559800" y="1517650"/>
          <p14:tracePt t="296892" x="8572500" y="1517650"/>
          <p14:tracePt t="297590" x="8559800" y="1517650"/>
          <p14:tracePt t="297600" x="8534400" y="1511300"/>
          <p14:tracePt t="297606" x="8509000" y="1504950"/>
          <p14:tracePt t="297624" x="8464550" y="1492250"/>
          <p14:tracePt t="297625" x="8337550" y="1454150"/>
          <p14:tracePt t="297642" x="8267700" y="1428750"/>
          <p14:tracePt t="297658" x="8121650" y="1377950"/>
          <p14:tracePt t="297675" x="8058150" y="1352550"/>
          <p14:tracePt t="297692" x="7918450" y="1314450"/>
          <p14:tracePt t="297708" x="7797800" y="1276350"/>
          <p14:tracePt t="297726" x="7740650" y="1263650"/>
          <p14:tracePt t="297742" x="7613650" y="1238250"/>
          <p14:tracePt t="297758" x="7556500" y="1219200"/>
          <p14:tracePt t="297775" x="7486650" y="1206500"/>
          <p14:tracePt t="297792" x="7435850" y="1193800"/>
          <p14:tracePt t="297809" x="7429500" y="1193800"/>
          <p14:tracePt t="297825" x="7410450" y="1187450"/>
          <p14:tracePt t="297952" x="7404100" y="1187450"/>
          <p14:tracePt t="298441" x="7397750" y="1187450"/>
          <p14:tracePt t="298465" x="7391400" y="1187450"/>
          <p14:tracePt t="298474" x="7385050" y="1187450"/>
          <p14:tracePt t="298495" x="7372350" y="1187450"/>
          <p14:tracePt t="298505" x="7366000" y="1187450"/>
          <p14:tracePt t="298515" x="7359650" y="1187450"/>
          <p14:tracePt t="298526" x="7346950" y="1187450"/>
          <p14:tracePt t="298542" x="7334250" y="1193800"/>
          <p14:tracePt t="298544" x="7321550" y="1200150"/>
          <p14:tracePt t="298559" x="7315200" y="1200150"/>
          <p14:tracePt t="298575" x="7302500" y="1212850"/>
          <p14:tracePt t="298592" x="7302500" y="1219200"/>
          <p14:tracePt t="298609" x="7296150" y="1219200"/>
          <p14:tracePt t="298625" x="7289800" y="1231900"/>
          <p14:tracePt t="298662" x="7289800" y="1238250"/>
          <p14:tracePt t="298762" x="7289800" y="1231900"/>
          <p14:tracePt t="298775" x="7289800" y="1225550"/>
          <p14:tracePt t="298786" x="7296150" y="1219200"/>
          <p14:tracePt t="298800" x="7302500" y="1206500"/>
          <p14:tracePt t="298808" x="7308850" y="1193800"/>
          <p14:tracePt t="298825" x="7334250" y="1162050"/>
          <p14:tracePt t="298828" x="7340600" y="1143000"/>
          <p14:tracePt t="298842" x="7359650" y="1117600"/>
          <p14:tracePt t="298859" x="7366000" y="1104900"/>
          <p14:tracePt t="298876" x="7378700" y="1092200"/>
          <p14:tracePt t="298892" x="7378700" y="1085850"/>
          <p14:tracePt t="298909" x="7378700" y="1079500"/>
          <p14:tracePt t="298963" x="7378700" y="1073150"/>
          <p14:tracePt t="298982" x="7372350" y="1066800"/>
          <p14:tracePt t="298993" x="7366000" y="1066800"/>
          <p14:tracePt t="299004" x="7359650" y="1066800"/>
          <p14:tracePt t="299006" x="7346950" y="1060450"/>
          <p14:tracePt t="299025" x="7334250" y="1054100"/>
          <p14:tracePt t="299028" x="7327900" y="1047750"/>
          <p14:tracePt t="299042" x="7308850" y="1041400"/>
          <p14:tracePt t="299077" x="7302500" y="1035050"/>
          <p14:tracePt t="299079" x="7296150" y="1035050"/>
          <p14:tracePt t="299092" x="7289800" y="1035050"/>
          <p14:tracePt t="299129" x="7277100" y="1035050"/>
          <p14:tracePt t="299131" x="7270750" y="1035050"/>
          <p14:tracePt t="299142" x="7258050" y="1035050"/>
          <p14:tracePt t="299159" x="7226300" y="1035050"/>
          <p14:tracePt t="299175" x="7200900" y="1047750"/>
          <p14:tracePt t="299191" x="7188200" y="1047750"/>
          <p14:tracePt t="299208" x="7175500" y="1060450"/>
          <p14:tracePt t="299226" x="7162800" y="1066800"/>
          <p14:tracePt t="299242" x="7156450" y="1066800"/>
          <p14:tracePt t="299258" x="7131050" y="1079500"/>
          <p14:tracePt t="299275" x="7124700" y="1085850"/>
          <p14:tracePt t="299292" x="7092950" y="1098550"/>
          <p14:tracePt t="299308" x="7080250" y="1104900"/>
          <p14:tracePt t="299325" x="7054850" y="1117600"/>
          <p14:tracePt t="299342" x="7035800" y="1136650"/>
          <p14:tracePt t="299358" x="7029450" y="1149350"/>
          <p14:tracePt t="299376" x="7023100" y="1168400"/>
          <p14:tracePt t="299392" x="7023100" y="1181100"/>
          <p14:tracePt t="299409" x="7023100" y="1193800"/>
          <p14:tracePt t="299425" x="7023100" y="1206500"/>
          <p14:tracePt t="299503" x="7029450" y="1206500"/>
          <p14:tracePt t="299513" x="7035800" y="1206500"/>
          <p14:tracePt t="299524" x="7048500" y="1206500"/>
          <p14:tracePt t="299525" x="7067550" y="1206500"/>
          <p14:tracePt t="299540" x="7105650" y="1206500"/>
          <p14:tracePt t="299558" x="7124700" y="1206500"/>
          <p14:tracePt t="299575" x="7156450" y="1206500"/>
          <p14:tracePt t="299592" x="7188200" y="1206500"/>
          <p14:tracePt t="299609" x="7194550" y="1206500"/>
          <p14:tracePt t="299625" x="7200900" y="1206500"/>
          <p14:tracePt t="299641" x="7207250" y="1206500"/>
          <p14:tracePt t="299955" x="7200900" y="1206500"/>
          <p14:tracePt t="299976" x="7188200" y="1206500"/>
          <p14:tracePt t="299987" x="7175500" y="1219200"/>
          <p14:tracePt t="299997" x="7162800" y="1231900"/>
          <p14:tracePt t="300007" x="7143750" y="1250950"/>
          <p14:tracePt t="300018" x="7118350" y="1282700"/>
          <p14:tracePt t="300024" x="7067550" y="1327150"/>
          <p14:tracePt t="300042" x="7029450" y="1365250"/>
          <p14:tracePt t="300058" x="6946900" y="1441450"/>
          <p14:tracePt t="300075" x="6858000" y="1530350"/>
          <p14:tracePt t="300092" x="6800850" y="1574800"/>
          <p14:tracePt t="300108" x="6680200" y="1676400"/>
          <p14:tracePt t="300126" x="6616700" y="1739900"/>
          <p14:tracePt t="300142" x="6477000" y="1854200"/>
          <p14:tracePt t="300158" x="6413500" y="1905000"/>
          <p14:tracePt t="300158" x="6356350" y="1955800"/>
          <p14:tracePt t="300176" x="6292850" y="2006600"/>
          <p14:tracePt t="300192" x="6184900" y="2108200"/>
          <p14:tracePt t="300208" x="6121400" y="2159000"/>
          <p14:tracePt t="300225" x="5988050" y="2286000"/>
          <p14:tracePt t="300242" x="5829300" y="2432050"/>
          <p14:tracePt t="300259" x="5734050" y="2514600"/>
          <p14:tracePt t="300276" x="5530850" y="2686050"/>
          <p14:tracePt t="300292" x="5435600" y="2762250"/>
          <p14:tracePt t="300308" x="5245100" y="2914650"/>
          <p14:tracePt t="300326" x="5149850" y="2990850"/>
          <p14:tracePt t="300342" x="4953000" y="3111500"/>
          <p14:tracePt t="300359" x="4718050" y="3244850"/>
          <p14:tracePt t="300376" x="4578350" y="3308350"/>
          <p14:tracePt t="300392" x="4343400" y="3429000"/>
          <p14:tracePt t="300409" x="4152900" y="3543300"/>
          <p14:tracePt t="300426" x="4064000" y="3600450"/>
          <p14:tracePt t="300441" x="3879850" y="3708400"/>
          <p14:tracePt t="300458" x="3778250" y="3765550"/>
          <p14:tracePt t="300476" x="3556000" y="3905250"/>
          <p14:tracePt t="300492" x="3448050" y="3962400"/>
          <p14:tracePt t="300508" x="3238500" y="4089400"/>
          <p14:tracePt t="300526" x="3073400" y="4184650"/>
          <p14:tracePt t="300542" x="3003550" y="4222750"/>
          <p14:tracePt t="300559" x="2889250" y="4267200"/>
          <p14:tracePt t="300575" x="2832100" y="4292600"/>
          <p14:tracePt t="300592" x="2736850" y="4337050"/>
          <p14:tracePt t="300609" x="2647950" y="4381500"/>
          <p14:tracePt t="300625" x="2603500" y="4406900"/>
          <p14:tracePt t="300641" x="2514600" y="4451350"/>
          <p14:tracePt t="300658" x="2476500" y="4476750"/>
          <p14:tracePt t="300676" x="2374900" y="4514850"/>
          <p14:tracePt t="300692" x="2273300" y="4546600"/>
          <p14:tracePt t="300708" x="2216150" y="4565650"/>
          <p14:tracePt t="300725" x="2127250" y="4591050"/>
          <p14:tracePt t="300742" x="2101850" y="4610100"/>
          <p14:tracePt t="300758" x="2063750" y="4641850"/>
          <p14:tracePt t="300775" x="2051050" y="4667250"/>
          <p14:tracePt t="300792" x="2044700" y="4686300"/>
          <p14:tracePt t="300808" x="2044700" y="4711700"/>
          <p14:tracePt t="300825" x="2044700" y="4730750"/>
          <p14:tracePt t="300843" x="2038350" y="4756150"/>
          <p14:tracePt t="300859" x="2032000" y="4787900"/>
          <p14:tracePt t="300876" x="2025650" y="4800600"/>
          <p14:tracePt t="300893" x="2025650" y="4813300"/>
          <p14:tracePt t="300909" x="2025650" y="4819650"/>
          <p14:tracePt t="300927" x="2025650" y="4826000"/>
          <p14:tracePt t="300943" x="2025650" y="4838700"/>
          <p14:tracePt t="300960" x="2025650" y="4845050"/>
          <p14:tracePt t="300977" x="2025650" y="4857750"/>
          <p14:tracePt t="301024" x="2032000" y="4864100"/>
          <p14:tracePt t="301084" x="2038350" y="4864100"/>
          <p14:tracePt t="301145" x="2044700" y="4864100"/>
          <p14:tracePt t="301177" x="2051050" y="4864100"/>
          <p14:tracePt t="301187" x="2057400" y="4864100"/>
          <p14:tracePt t="301217" x="2070100" y="4864100"/>
          <p14:tracePt t="301228" x="2076450" y="4864100"/>
          <p14:tracePt t="301248" x="2082800" y="4857750"/>
          <p14:tracePt t="301258" x="2089150" y="4857750"/>
          <p14:tracePt t="301269" x="2095500" y="4857750"/>
          <p14:tracePt t="301279" x="2095500" y="4851400"/>
          <p14:tracePt t="301291" x="2101850" y="4838700"/>
          <p14:tracePt t="301292" x="2114550" y="4838700"/>
          <p14:tracePt t="301308" x="2133600" y="4813300"/>
          <p14:tracePt t="301325" x="2146300" y="4800600"/>
          <p14:tracePt t="301414" x="2146300" y="4794250"/>
          <p14:tracePt t="301454" x="2146300" y="4787900"/>
          <p14:tracePt t="301567" x="2146300" y="4794250"/>
          <p14:tracePt t="301577" x="2139950" y="4794250"/>
          <p14:tracePt t="301609" x="2139950" y="4800600"/>
          <p14:tracePt t="301720" x="2139950" y="4806950"/>
          <p14:tracePt t="301761" x="2139950" y="4813300"/>
          <p14:tracePt t="301834" x="2139950" y="4819650"/>
          <p14:tracePt t="301855" x="2139950" y="4826000"/>
          <p14:tracePt t="301875" x="2133600" y="4826000"/>
          <p14:tracePt t="301886" x="2127250" y="4826000"/>
          <p14:tracePt t="301896" x="2127250" y="4832350"/>
          <p14:tracePt t="301908" x="2120900" y="4838700"/>
          <p14:tracePt t="301909" x="2108200" y="4838700"/>
          <p14:tracePt t="301925" x="2089150" y="4845050"/>
          <p14:tracePt t="301942" x="2070100" y="4857750"/>
          <p14:tracePt t="301959" x="2051050" y="4870450"/>
          <p14:tracePt t="301976" x="2012950" y="4883150"/>
          <p14:tracePt t="301993" x="1993900" y="4895850"/>
          <p14:tracePt t="302010" x="1962150" y="4908550"/>
          <p14:tracePt t="302026" x="1930400" y="4914900"/>
          <p14:tracePt t="302043" x="1911350" y="4921250"/>
          <p14:tracePt t="302059" x="1892300" y="4921250"/>
          <p14:tracePt t="302077" x="1885950" y="4921250"/>
          <p14:tracePt t="302093" x="1873250" y="4921250"/>
          <p14:tracePt t="302109" x="1860550" y="4921250"/>
          <p14:tracePt t="302126" x="1854200" y="4927600"/>
          <p14:tracePt t="302142" x="1841500" y="4927600"/>
          <p14:tracePt t="302160" x="1835150" y="4927600"/>
          <p14:tracePt t="302176" x="1828800" y="4927600"/>
          <p14:tracePt t="302193" x="1822450" y="4933950"/>
          <p14:tracePt t="302250" x="1816100" y="4940300"/>
          <p14:tracePt t="303603" x="1828800" y="4940300"/>
          <p14:tracePt t="303614" x="1841500" y="4940300"/>
          <p14:tracePt t="303625" x="1860550" y="4933950"/>
          <p14:tracePt t="303626" x="1873250" y="4927600"/>
          <p14:tracePt t="303643" x="1911350" y="4914900"/>
          <p14:tracePt t="303659" x="1924050" y="4908550"/>
          <p14:tracePt t="303676" x="1949450" y="4895850"/>
          <p14:tracePt t="303693" x="1974850" y="4889500"/>
          <p14:tracePt t="303710" x="1993900" y="4883150"/>
          <p14:tracePt t="303726" x="2038350" y="4857750"/>
          <p14:tracePt t="303743" x="2070100" y="4838700"/>
          <p14:tracePt t="303759" x="2146300" y="4819650"/>
          <p14:tracePt t="303777" x="2203450" y="4800600"/>
          <p14:tracePt t="303793" x="2222500" y="4794250"/>
          <p14:tracePt t="303809" x="2247900" y="4781550"/>
          <p14:tracePt t="303827" x="2254250" y="4775200"/>
          <p14:tracePt t="303843" x="2260600" y="4762500"/>
          <p14:tracePt t="303859" x="2286000" y="4737100"/>
          <p14:tracePt t="303877" x="2298700" y="4724400"/>
          <p14:tracePt t="303893" x="2317750" y="4705350"/>
          <p14:tracePt t="303909" x="2336800" y="4686300"/>
          <p14:tracePt t="303927" x="2336800" y="4679950"/>
          <p14:tracePt t="303943" x="2355850" y="4660900"/>
          <p14:tracePt t="303960" x="2368550" y="4648200"/>
          <p14:tracePt t="303976" x="2393950" y="4622800"/>
          <p14:tracePt t="303993" x="2413000" y="4591050"/>
          <p14:tracePt t="304010" x="2419350" y="4572000"/>
          <p14:tracePt t="304026" x="2438400" y="4546600"/>
          <p14:tracePt t="304043" x="2444750" y="4533900"/>
          <p14:tracePt t="304060" x="2451100" y="4502150"/>
          <p14:tracePt t="304077" x="2451100" y="4483100"/>
          <p14:tracePt t="304092" x="2451100" y="4445000"/>
          <p14:tracePt t="304109" x="2451100" y="4400550"/>
          <p14:tracePt t="304127" x="2451100" y="4387850"/>
          <p14:tracePt t="304143" x="2451100" y="4343400"/>
          <p14:tracePt t="304159" x="2451100" y="4324350"/>
          <p14:tracePt t="304177" x="2451100" y="4279900"/>
          <p14:tracePt t="304193" x="2451100" y="4222750"/>
          <p14:tracePt t="304209" x="2451100" y="4197350"/>
          <p14:tracePt t="304227" x="2451100" y="4152900"/>
          <p14:tracePt t="304243" x="2451100" y="4140200"/>
          <p14:tracePt t="304259" x="2451100" y="4114800"/>
          <p14:tracePt t="304277" x="2451100" y="4108450"/>
          <p14:tracePt t="305614" x="2457450" y="4102100"/>
          <p14:tracePt t="305655" x="2457450" y="4095750"/>
          <p14:tracePt t="310803" x="2463800" y="4095750"/>
          <p14:tracePt t="310824" x="2470150" y="4089400"/>
          <p14:tracePt t="310835" x="2482850" y="4076700"/>
          <p14:tracePt t="310847" x="2527300" y="4064000"/>
          <p14:tracePt t="310849" x="2584450" y="4032250"/>
          <p14:tracePt t="310859" x="2819400" y="3943350"/>
          <p14:tracePt t="310877" x="3041650" y="3867150"/>
          <p14:tracePt t="310892" x="3644900" y="3676650"/>
          <p14:tracePt t="310910" x="3975100" y="3568700"/>
          <p14:tracePt t="310926" x="4660900" y="3352800"/>
          <p14:tracePt t="310943" x="5270500" y="3117850"/>
          <p14:tracePt t="310959" x="5543550" y="2984500"/>
          <p14:tracePt t="310976" x="6019800" y="2705100"/>
          <p14:tracePt t="310993" x="6242050" y="2552700"/>
          <p14:tracePt t="311009" x="6648450" y="2260600"/>
          <p14:tracePt t="311027" x="6985000" y="2019300"/>
          <p14:tracePt t="311043" x="7137400" y="1930400"/>
          <p14:tracePt t="311060" x="7366000" y="1809750"/>
          <p14:tracePt t="311076" x="7442200" y="1771650"/>
          <p14:tracePt t="311092" x="7562850" y="1701800"/>
          <p14:tracePt t="311110" x="7670800" y="1619250"/>
          <p14:tracePt t="311126" x="7740650" y="1574800"/>
          <p14:tracePt t="311142" x="7937500" y="1473200"/>
          <p14:tracePt t="311159" x="8058150" y="1416050"/>
          <p14:tracePt t="311159" x="8210550" y="1333500"/>
          <p14:tracePt t="311177" x="8331200" y="1270000"/>
          <p14:tracePt t="311192" x="8547100" y="1162050"/>
          <p14:tracePt t="311209" x="8616950" y="1130300"/>
          <p14:tracePt t="311226" x="8686800" y="1073150"/>
          <p14:tracePt t="311242" x="8705850" y="1060450"/>
          <p14:tracePt t="311259" x="8712200" y="1041400"/>
          <p14:tracePt t="311276" x="8712200" y="1035050"/>
          <p14:tracePt t="311293" x="8718550" y="1028700"/>
          <p14:tracePt t="311309" x="8718550" y="1022350"/>
          <p14:tracePt t="311327" x="8724900" y="1022350"/>
          <p14:tracePt t="311467" x="8712200" y="1022350"/>
          <p14:tracePt t="311476" x="8705850" y="1022350"/>
          <p14:tracePt t="311492" x="8693150" y="1028700"/>
          <p14:tracePt t="311494" x="8629650" y="1047750"/>
          <p14:tracePt t="311509" x="8585200" y="1066800"/>
          <p14:tracePt t="311526" x="8489950" y="1104900"/>
          <p14:tracePt t="311543" x="8426450" y="1130300"/>
          <p14:tracePt t="311560" x="8401050" y="1136650"/>
          <p14:tracePt t="311579" x="8382000" y="1143000"/>
          <p14:tracePt t="311651" x="8375650" y="1143000"/>
          <p14:tracePt t="311746" x="8369300" y="1143000"/>
          <p14:tracePt t="311766" x="8362950" y="1143000"/>
          <p14:tracePt t="311786" x="8356600" y="1143000"/>
          <p14:tracePt t="311798" x="8343900" y="1143000"/>
          <p14:tracePt t="311800" x="8337550" y="1143000"/>
          <p14:tracePt t="311828" x="8331200" y="1143000"/>
          <p14:tracePt t="311830" x="8324850" y="1136650"/>
          <p14:tracePt t="311842" x="8324850" y="1130300"/>
          <p14:tracePt t="311880" x="8324850" y="1123950"/>
          <p14:tracePt t="311882" x="8324850" y="1117600"/>
          <p14:tracePt t="311892" x="8318500" y="1111250"/>
          <p14:tracePt t="311909" x="8305800" y="1104900"/>
          <p14:tracePt t="311926" x="8305800" y="1098550"/>
          <p14:tracePt t="312023" x="8305800" y="1092200"/>
          <p14:tracePt t="312350" x="8305800" y="1085850"/>
          <p14:tracePt t="312382" x="8305800" y="1079500"/>
          <p14:tracePt t="312422" x="8305800" y="1073150"/>
          <p14:tracePt t="312433" x="8305800" y="1066800"/>
          <p14:tracePt t="312443" x="8305800" y="1060450"/>
          <p14:tracePt t="312464" x="8312150" y="1047750"/>
          <p14:tracePt t="312475" x="8318500" y="1041400"/>
          <p14:tracePt t="312496" x="8318500" y="1035050"/>
          <p14:tracePt t="312547" x="8324850" y="1028700"/>
          <p14:tracePt t="312588" x="8331200" y="1022350"/>
          <p14:tracePt t="312630" x="8331200" y="1016000"/>
          <p14:tracePt t="312640" x="8331200" y="1009650"/>
          <p14:tracePt t="312650" x="8337550" y="1009650"/>
          <p14:tracePt t="312661" x="8337550" y="1003300"/>
          <p14:tracePt t="312676" x="8337550" y="996950"/>
          <p14:tracePt t="312678" x="8337550" y="990600"/>
          <p14:tracePt t="312692" x="8337550" y="984250"/>
          <p14:tracePt t="312709" x="8337550" y="977900"/>
          <p14:tracePt t="312726" x="8337550" y="971550"/>
          <p14:tracePt t="313314" x="8337550" y="965200"/>
          <p14:tracePt t="313356" x="8337550" y="958850"/>
          <p14:tracePt t="313387" x="8337550" y="952500"/>
          <p14:tracePt t="313409" x="8337550" y="946150"/>
          <p14:tracePt t="313429" x="8337550" y="939800"/>
          <p14:tracePt t="313450" x="8337550" y="933450"/>
          <p14:tracePt t="313460" x="8337550" y="927100"/>
          <p14:tracePt t="313472" x="8337550" y="920750"/>
          <p14:tracePt t="313492" x="8337550" y="914400"/>
          <p14:tracePt t="313502" x="8337550" y="908050"/>
          <p14:tracePt t="313533" x="8337550" y="901700"/>
          <p14:tracePt t="315011" x="8337550" y="895350"/>
          <p14:tracePt t="315048" x="8343900" y="889000"/>
          <p14:tracePt t="315071" x="8350250" y="889000"/>
          <p14:tracePt t="315076" x="8356600" y="889000"/>
          <p14:tracePt t="315092" x="8362950" y="889000"/>
          <p14:tracePt t="315092" x="8369300" y="889000"/>
          <p14:tracePt t="315108" x="8375650" y="882650"/>
          <p14:tracePt t="315142" x="8382000" y="882650"/>
          <p14:tracePt t="315173" x="8388350" y="882650"/>
          <p14:tracePt t="315206" x="8394700" y="882650"/>
          <p14:tracePt t="315216" x="8401050" y="882650"/>
          <p14:tracePt t="315233" x="8407400" y="882650"/>
          <p14:tracePt t="315234" x="8413750" y="882650"/>
          <p14:tracePt t="315241" x="8420100" y="882650"/>
          <p14:tracePt t="315258" x="8432800" y="882650"/>
          <p14:tracePt t="315274" x="8445500" y="882650"/>
          <p14:tracePt t="315323" x="8451850" y="882650"/>
          <p14:tracePt t="315325" x="8458200" y="882650"/>
          <p14:tracePt t="315341" x="8464550" y="882650"/>
          <p14:tracePt t="315344" x="8470900" y="882650"/>
          <p14:tracePt t="315358" x="8483600" y="882650"/>
          <p14:tracePt t="315376" x="8489950" y="882650"/>
          <p14:tracePt t="315393" x="8502650" y="882650"/>
          <p14:tracePt t="315409" x="8509000" y="876300"/>
          <p14:tracePt t="315426" x="8515350" y="876300"/>
          <p14:tracePt t="315467" x="8515350" y="869950"/>
          <p14:tracePt t="315478" x="8521700" y="869950"/>
          <p14:tracePt t="315498" x="8528050" y="869950"/>
          <p14:tracePt t="315518" x="8534400" y="869950"/>
          <p14:tracePt t="315561" x="8540750" y="863600"/>
          <p14:tracePt t="315583" x="8547100" y="857250"/>
          <p14:tracePt t="315602" x="8547100" y="850900"/>
          <p14:tracePt t="315623" x="8553450" y="850900"/>
          <p14:tracePt t="315644" x="8553450" y="844550"/>
          <p14:tracePt t="315655" x="8553450" y="838200"/>
          <p14:tracePt t="315665" x="8559800" y="838200"/>
          <p14:tracePt t="315675" x="8559800" y="825500"/>
          <p14:tracePt t="315683" x="8566150" y="812800"/>
          <p14:tracePt t="315691" x="8572500" y="793750"/>
          <p14:tracePt t="315709" x="8572500" y="787400"/>
          <p14:tracePt t="315726" x="8572500" y="768350"/>
          <p14:tracePt t="315743" x="8572500" y="762000"/>
          <p14:tracePt t="315759" x="8572500" y="755650"/>
          <p14:tracePt t="315776" x="8572500" y="742950"/>
          <p14:tracePt t="315792" x="8572500" y="736600"/>
          <p14:tracePt t="315809" x="8572500" y="723900"/>
          <p14:tracePt t="315826" x="8566150" y="723900"/>
          <p14:tracePt t="315865" x="8559800" y="717550"/>
          <p14:tracePt t="315886" x="8553450" y="717550"/>
          <p14:tracePt t="315897" x="8553450" y="711200"/>
          <p14:tracePt t="315927" x="8547100" y="711200"/>
          <p14:tracePt t="315968" x="8540750" y="711200"/>
          <p14:tracePt t="315988" x="8534400" y="711200"/>
          <p14:tracePt t="316011" x="8528050" y="711200"/>
          <p14:tracePt t="316041" x="8521700" y="711200"/>
          <p14:tracePt t="316051" x="8515350" y="711200"/>
          <p14:tracePt t="316072" x="8509000" y="711200"/>
          <p14:tracePt t="316074" x="8502650" y="711200"/>
          <p14:tracePt t="316093" x="8496300" y="711200"/>
          <p14:tracePt t="316115" x="8489950" y="711200"/>
          <p14:tracePt t="316135" x="8483600" y="711200"/>
          <p14:tracePt t="316151" x="8477250" y="711200"/>
          <p14:tracePt t="316167" x="8470900" y="711200"/>
          <p14:tracePt t="316178" x="8464550" y="717550"/>
          <p14:tracePt t="316180" x="8458200" y="717550"/>
          <p14:tracePt t="316193" x="8445500" y="723900"/>
          <p14:tracePt t="316230" x="8439150" y="730250"/>
          <p14:tracePt t="316232" x="8432800" y="730250"/>
          <p14:tracePt t="316242" x="8426450" y="736600"/>
          <p14:tracePt t="316281" x="8420100" y="736600"/>
          <p14:tracePt t="316292" x="8407400" y="742950"/>
          <p14:tracePt t="316313" x="8401050" y="749300"/>
          <p14:tracePt t="316326" x="8394700" y="749300"/>
          <p14:tracePt t="316328" x="8388350" y="755650"/>
          <p14:tracePt t="316343" x="8382000" y="768350"/>
          <p14:tracePt t="316359" x="8369300" y="781050"/>
          <p14:tracePt t="316376" x="8369300" y="787400"/>
          <p14:tracePt t="316392" x="8362950" y="793750"/>
          <p14:tracePt t="316409" x="8362950" y="806450"/>
          <p14:tracePt t="316426" x="8356600" y="819150"/>
          <p14:tracePt t="316442" x="8356600" y="831850"/>
          <p14:tracePt t="316459" x="8356600" y="838200"/>
          <p14:tracePt t="316476" x="8356600" y="850900"/>
          <p14:tracePt t="316493" x="8356600" y="857250"/>
          <p14:tracePt t="316509" x="8356600" y="869950"/>
          <p14:tracePt t="316526" x="8362950" y="876300"/>
          <p14:tracePt t="316561" x="8362950" y="882650"/>
          <p14:tracePt t="316586" x="8369300" y="882650"/>
          <p14:tracePt t="316604" x="8375650" y="882650"/>
          <p14:tracePt t="316625" x="8375650" y="889000"/>
          <p14:tracePt t="317826" x="8375650" y="895350"/>
          <p14:tracePt t="317857" x="8375650" y="901700"/>
          <p14:tracePt t="317898" x="8375650" y="908050"/>
          <p14:tracePt t="317909" x="8375650" y="914400"/>
          <p14:tracePt t="317918" x="8375650" y="920750"/>
          <p14:tracePt t="317940" x="8369300" y="927100"/>
          <p14:tracePt t="317950" x="8369300" y="933450"/>
          <p14:tracePt t="317961" x="8362950" y="933450"/>
          <p14:tracePt t="317962" x="8362950" y="939800"/>
          <p14:tracePt t="317974" x="8356600" y="946150"/>
          <p14:tracePt t="318715" x="8356600" y="952500"/>
          <p14:tracePt t="318726" x="8356600" y="958850"/>
          <p14:tracePt t="318736" x="8356600" y="971550"/>
          <p14:tracePt t="318746" x="8356600" y="996950"/>
          <p14:tracePt t="318756" x="8356600" y="1016000"/>
          <p14:tracePt t="318760" x="8356600" y="1054100"/>
          <p14:tracePt t="318777" x="8356600" y="1162050"/>
          <p14:tracePt t="318794" x="8356600" y="1282700"/>
          <p14:tracePt t="318810" x="8369300" y="1346200"/>
          <p14:tracePt t="318827" x="8382000" y="1479550"/>
          <p14:tracePt t="318844" x="8401050" y="1530350"/>
          <p14:tracePt t="318860" x="8420100" y="1600200"/>
          <p14:tracePt t="318877" x="8439150" y="1638300"/>
          <p14:tracePt t="318893" x="8445500" y="1657350"/>
          <p14:tracePt t="318910" x="8464550" y="1670050"/>
          <p14:tracePt t="318927" x="8477250" y="1682750"/>
          <p14:tracePt t="318944" x="8483600" y="1682750"/>
          <p14:tracePt t="318960" x="8496300" y="1695450"/>
          <p14:tracePt t="318977" x="8509000" y="1701800"/>
          <p14:tracePt t="318994" x="8521700" y="1701800"/>
          <p14:tracePt t="319010" x="8540750" y="1701800"/>
          <p14:tracePt t="319027" x="8553450" y="1701800"/>
          <p14:tracePt t="319043" x="8585200" y="1701800"/>
          <p14:tracePt t="319060" x="8597900" y="1701800"/>
          <p14:tracePt t="319077" x="8623300" y="1682750"/>
          <p14:tracePt t="319093" x="8636000" y="1657350"/>
          <p14:tracePt t="319110" x="8636000" y="1644650"/>
          <p14:tracePt t="319127" x="8648700" y="1612900"/>
          <p14:tracePt t="319144" x="8655050" y="1593850"/>
          <p14:tracePt t="319160" x="8667750" y="1562100"/>
          <p14:tracePt t="319177" x="8674100" y="1549400"/>
          <p14:tracePt t="319193" x="8686800" y="1517650"/>
          <p14:tracePt t="319210" x="8686800" y="1485900"/>
          <p14:tracePt t="319227" x="8693150" y="1473200"/>
          <p14:tracePt t="319243" x="8693150" y="1447800"/>
          <p14:tracePt t="319260" x="8693150" y="1441450"/>
          <p14:tracePt t="319277" x="8693150" y="1435100"/>
          <p14:tracePt t="319293" x="8693150" y="1422400"/>
          <p14:tracePt t="319310" x="8693150" y="1416050"/>
          <p14:tracePt t="319327" x="8674100" y="1403350"/>
          <p14:tracePt t="319344" x="8667750" y="1390650"/>
          <p14:tracePt t="319360" x="8623300" y="1365250"/>
          <p14:tracePt t="319377" x="8578850" y="1346200"/>
          <p14:tracePt t="319393" x="8553450" y="1339850"/>
          <p14:tracePt t="319410" x="8502650" y="1327150"/>
          <p14:tracePt t="319427" x="8458200" y="1320800"/>
          <p14:tracePt t="319443" x="8445500" y="1320800"/>
          <p14:tracePt t="319460" x="8394700" y="1320800"/>
          <p14:tracePt t="319477" x="8375650" y="1320800"/>
          <p14:tracePt t="319493" x="8337550" y="1327150"/>
          <p14:tracePt t="319510" x="8293100" y="1339850"/>
          <p14:tracePt t="319527" x="8267700" y="1346200"/>
          <p14:tracePt t="319543" x="8235950" y="1358900"/>
          <p14:tracePt t="319560" x="8229600" y="1358900"/>
          <p14:tracePt t="319576" x="8204200" y="1371600"/>
          <p14:tracePt t="319593" x="8197850" y="1371600"/>
          <p14:tracePt t="319610" x="8185150" y="1377950"/>
          <p14:tracePt t="319627" x="8178800" y="1397000"/>
          <p14:tracePt t="319644" x="8166100" y="1403350"/>
          <p14:tracePt t="319661" x="8153400" y="1441450"/>
          <p14:tracePt t="319678" x="8147050" y="1454150"/>
          <p14:tracePt t="319694" x="8140700" y="1479550"/>
          <p14:tracePt t="319710" x="8134350" y="1498600"/>
          <p14:tracePt t="319726" x="8134350" y="1504950"/>
          <p14:tracePt t="319743" x="8134350" y="1517650"/>
          <p14:tracePt t="319777" x="8134350" y="1524000"/>
          <p14:tracePt t="319808" x="8134350" y="1530350"/>
          <p14:tracePt t="319851" x="8140700" y="1530350"/>
          <p14:tracePt t="321804" x="8147050" y="1530350"/>
          <p14:tracePt t="321835" x="8153400" y="1530350"/>
          <p14:tracePt t="321856" x="8159750" y="1530350"/>
          <p14:tracePt t="321877" x="8166100" y="1530350"/>
          <p14:tracePt t="321887" x="8172450" y="1530350"/>
          <p14:tracePt t="321908" x="8178800" y="1530350"/>
          <p14:tracePt t="321970" x="8185150" y="1530350"/>
          <p14:tracePt t="321975" x="8191500" y="1530350"/>
          <p14:tracePt t="322001" x="8191500" y="1524000"/>
          <p14:tracePt t="322012" x="8197850" y="1524000"/>
          <p14:tracePt t="322014" x="8204200" y="1524000"/>
          <p14:tracePt t="322027" x="8210550" y="1517650"/>
          <p14:tracePt t="322176" x="8204200" y="1517650"/>
          <p14:tracePt t="322186" x="8197850" y="1511300"/>
          <p14:tracePt t="322201" x="8185150" y="1511300"/>
          <p14:tracePt t="322210" x="8172450" y="1504950"/>
          <p14:tracePt t="322212" x="8166100" y="1504950"/>
          <p14:tracePt t="322227" x="8140700" y="1504950"/>
          <p14:tracePt t="322244" x="8134350" y="1504950"/>
          <p14:tracePt t="322341" x="8128000" y="1504950"/>
          <p14:tracePt t="323959" x="8121650" y="1504950"/>
          <p14:tracePt t="323970" x="8115300" y="1504950"/>
          <p14:tracePt t="323979" x="8089900" y="1511300"/>
          <p14:tracePt t="323994" x="8051800" y="1530350"/>
          <p14:tracePt t="324000" x="7981950" y="1562100"/>
          <p14:tracePt t="324008" x="7766050" y="1689100"/>
          <p14:tracePt t="324025" x="7353300" y="1930400"/>
          <p14:tracePt t="324043" x="7067550" y="2108200"/>
          <p14:tracePt t="324059" x="6394450" y="2533650"/>
          <p14:tracePt t="324077" x="6019800" y="2762250"/>
          <p14:tracePt t="324093" x="5238750" y="3213100"/>
          <p14:tracePt t="324110" x="4483100" y="3619500"/>
          <p14:tracePt t="324128" x="4140200" y="3790950"/>
          <p14:tracePt t="324143" x="3543300" y="4070350"/>
          <p14:tracePt t="324160" x="3289300" y="4184650"/>
          <p14:tracePt t="324177" x="2844800" y="4413250"/>
          <p14:tracePt t="324193" x="2540000" y="4603750"/>
          <p14:tracePt t="324209" x="2425700" y="4686300"/>
          <p14:tracePt t="324227" x="2247900" y="4826000"/>
          <p14:tracePt t="324244" x="2165350" y="4876800"/>
          <p14:tracePt t="324260" x="2038350" y="4972050"/>
          <p14:tracePt t="324278" x="1917700" y="5048250"/>
          <p14:tracePt t="324293" x="1866900" y="5086350"/>
          <p14:tracePt t="324310" x="1778000" y="5149850"/>
          <p14:tracePt t="324327" x="1739900" y="5168900"/>
          <p14:tracePt t="324343" x="1670050" y="5213350"/>
          <p14:tracePt t="324360" x="1581150" y="5257800"/>
          <p14:tracePt t="324377" x="1536700" y="5264150"/>
          <p14:tracePt t="324393" x="1447800" y="5276850"/>
          <p14:tracePt t="324410" x="1403350" y="5276850"/>
          <p14:tracePt t="324427" x="1320800" y="5283200"/>
          <p14:tracePt t="324443" x="1263650" y="5283200"/>
          <p14:tracePt t="324460" x="1231900" y="5283200"/>
          <p14:tracePt t="324477" x="1162050" y="5276850"/>
          <p14:tracePt t="324493" x="1117600" y="5270500"/>
          <p14:tracePt t="324510" x="1035050" y="5238750"/>
          <p14:tracePt t="324527" x="939800" y="5207000"/>
          <p14:tracePt t="324544" x="901700" y="5194300"/>
          <p14:tracePt t="324560" x="838200" y="5162550"/>
          <p14:tracePt t="324577" x="812800" y="5149850"/>
          <p14:tracePt t="324593" x="755650" y="5118100"/>
          <p14:tracePt t="324610" x="679450" y="5073650"/>
          <p14:tracePt t="324627" x="635000" y="5048250"/>
          <p14:tracePt t="324643" x="546100" y="5010150"/>
          <p14:tracePt t="324660" x="508000" y="4997450"/>
          <p14:tracePt t="324677" x="457200" y="4978400"/>
          <p14:tracePt t="324693" x="450850" y="4972050"/>
          <p14:tracePt t="324710" x="438150" y="4965700"/>
          <p14:tracePt t="324728" x="431800" y="4953000"/>
          <p14:tracePt t="324762" x="431800" y="4946650"/>
          <p14:tracePt t="324765" x="431800" y="4940300"/>
          <p14:tracePt t="324777" x="431800" y="4933950"/>
          <p14:tracePt t="324794" x="431800" y="4914900"/>
          <p14:tracePt t="324810" x="431800" y="4908550"/>
          <p14:tracePt t="324827" x="431800" y="4895850"/>
          <p14:tracePt t="324843" x="438150" y="4883150"/>
          <p14:tracePt t="324860" x="444500" y="4870450"/>
          <p14:tracePt t="324877" x="444500" y="4864100"/>
          <p14:tracePt t="324893" x="450850" y="4851400"/>
          <p14:tracePt t="324910" x="450850" y="4845050"/>
          <p14:tracePt t="324927" x="457200" y="4838700"/>
          <p14:tracePt t="324962" x="457200" y="4832350"/>
          <p14:tracePt t="324964" x="463550" y="4832350"/>
          <p14:tracePt t="324977" x="469900" y="4819650"/>
          <p14:tracePt t="325013" x="476250" y="4806950"/>
          <p14:tracePt t="325016" x="476250" y="4800600"/>
          <p14:tracePt t="325027" x="482600" y="4800600"/>
          <p14:tracePt t="325043" x="488950" y="4787900"/>
          <p14:tracePt t="325400" x="488950" y="4781550"/>
          <p14:tracePt t="325442" x="495300" y="4781550"/>
          <p14:tracePt t="325452" x="501650" y="4775200"/>
          <p14:tracePt t="325467" x="508000" y="4768850"/>
          <p14:tracePt t="325468" x="514350" y="4762500"/>
          <p14:tracePt t="325475" x="520700" y="4762500"/>
          <p14:tracePt t="325493" x="527050" y="4756150"/>
          <p14:tracePt t="325626" x="533400" y="4756150"/>
          <p14:tracePt t="325668" x="539750" y="4749800"/>
          <p14:tracePt t="326177" x="539750" y="4743450"/>
          <p14:tracePt t="326208" x="539750" y="4737100"/>
          <p14:tracePt t="326235" x="539750" y="4730750"/>
          <p14:tracePt t="326249" x="539750" y="4724400"/>
          <p14:tracePt t="326260" x="539750" y="4718050"/>
          <p14:tracePt t="326262" x="546100" y="4711700"/>
          <p14:tracePt t="326276" x="546100" y="4699000"/>
          <p14:tracePt t="326293" x="546100" y="4686300"/>
          <p14:tracePt t="326310" x="546100" y="4660900"/>
          <p14:tracePt t="326327" x="546100" y="4641850"/>
          <p14:tracePt t="326327" x="546100" y="4622800"/>
          <p14:tracePt t="326344" x="546100" y="4610100"/>
          <p14:tracePt t="326360" x="546100" y="4578350"/>
          <p14:tracePt t="326377" x="546100" y="4565650"/>
          <p14:tracePt t="326393" x="546100" y="4540250"/>
          <p14:tracePt t="326410" x="546100" y="4521200"/>
          <p14:tracePt t="326427" x="546100" y="4508500"/>
          <p14:tracePt t="326443" x="546100" y="4502150"/>
          <p14:tracePt t="326460" x="546100" y="4495800"/>
          <p14:tracePt t="326512" x="546100" y="4489450"/>
          <p14:tracePt t="326524" x="546100" y="4483100"/>
          <p14:tracePt t="326543" x="546100" y="4476750"/>
          <p14:tracePt t="326575" x="552450" y="4470400"/>
          <p14:tracePt t="326577" x="552450" y="4464050"/>
          <p14:tracePt t="326593" x="558800" y="4457700"/>
          <p14:tracePt t="326614" x="565150" y="4457700"/>
          <p14:tracePt t="326625" x="565150" y="4451350"/>
          <p14:tracePt t="326809" x="565150" y="4457700"/>
          <p14:tracePt t="326819" x="565150" y="4464050"/>
          <p14:tracePt t="326829" x="565150" y="4470400"/>
          <p14:tracePt t="326834" x="565150" y="4483100"/>
          <p14:tracePt t="326842" x="565150" y="4489450"/>
          <p14:tracePt t="326860" x="565150" y="4508500"/>
          <p14:tracePt t="326877" x="565150" y="4514850"/>
          <p14:tracePt t="326893" x="565150" y="4533900"/>
          <p14:tracePt t="326910" x="565150" y="4546600"/>
          <p14:tracePt t="326927" x="565150" y="4559300"/>
          <p14:tracePt t="326943" x="565150" y="4572000"/>
          <p14:tracePt t="326960" x="565150" y="4578350"/>
          <p14:tracePt t="326977" x="565150" y="4591050"/>
          <p14:tracePt t="326993" x="565150" y="4603750"/>
          <p14:tracePt t="327010" x="565150" y="4610100"/>
          <p14:tracePt t="327027" x="565150" y="4616450"/>
          <p14:tracePt t="327425" x="565150" y="4622800"/>
          <p14:tracePt t="329116" x="571500" y="4622800"/>
          <p14:tracePt t="332351" x="571500" y="4629150"/>
          <p14:tracePt t="332381" x="571500" y="4635500"/>
          <p14:tracePt t="332392" x="577850" y="4635500"/>
          <p14:tracePt t="332413" x="577850" y="4641850"/>
          <p14:tracePt t="332425" x="577850" y="4648200"/>
          <p14:tracePt t="332427" x="584200" y="4654550"/>
          <p14:tracePt t="332442" x="584200" y="4660900"/>
          <p14:tracePt t="332459" x="584200" y="4673600"/>
          <p14:tracePt t="332496" x="584200" y="4679950"/>
          <p14:tracePt t="332499" x="590550" y="4686300"/>
          <p14:tracePt t="332527" x="590550" y="4699000"/>
          <p14:tracePt t="332529" x="590550" y="4705350"/>
          <p14:tracePt t="332543" x="590550" y="4711700"/>
          <p14:tracePt t="332557" x="590550" y="4737100"/>
          <p14:tracePt t="332574" x="590550" y="4749800"/>
          <p14:tracePt t="332591" x="590550" y="4756150"/>
          <p14:tracePt t="332607" x="590550" y="4781550"/>
          <p14:tracePt t="332625" x="590550" y="4806950"/>
          <p14:tracePt t="332642" x="590550" y="4826000"/>
          <p14:tracePt t="332659" x="590550" y="4864100"/>
          <p14:tracePt t="332676" x="590550" y="4889500"/>
          <p14:tracePt t="332692" x="590550" y="4933950"/>
          <p14:tracePt t="332709" x="590550" y="4965700"/>
          <p14:tracePt t="332726" x="590550" y="4991100"/>
          <p14:tracePt t="332743" x="590550" y="5029200"/>
          <p14:tracePt t="332759" x="590550" y="5041900"/>
          <p14:tracePt t="332774" x="584200" y="5080000"/>
          <p14:tracePt t="332791" x="584200" y="5105400"/>
          <p14:tracePt t="332807" x="584200" y="5137150"/>
          <p14:tracePt t="332824" x="584200" y="5181600"/>
          <p14:tracePt t="332843" x="584200" y="5200650"/>
          <p14:tracePt t="332859" x="584200" y="5232400"/>
          <p14:tracePt t="332876" x="584200" y="5251450"/>
          <p14:tracePt t="332891" x="584200" y="5283200"/>
          <p14:tracePt t="332907" x="584200" y="5314950"/>
          <p14:tracePt t="332925" x="584200" y="5327650"/>
          <p14:tracePt t="332942" x="584200" y="5359400"/>
          <p14:tracePt t="332959" x="584200" y="5384800"/>
          <p14:tracePt t="332976" x="584200" y="5403850"/>
          <p14:tracePt t="332992" x="584200" y="5435600"/>
          <p14:tracePt t="333009" x="584200" y="5448300"/>
          <p14:tracePt t="333025" x="584200" y="5473700"/>
          <p14:tracePt t="333042" x="584200" y="5492750"/>
          <p14:tracePt t="333058" x="584200" y="5511800"/>
          <p14:tracePt t="333076" x="584200" y="5537200"/>
          <p14:tracePt t="333092" x="584200" y="5543550"/>
          <p14:tracePt t="333109" x="584200" y="5575300"/>
          <p14:tracePt t="333125" x="584200" y="5581650"/>
          <p14:tracePt t="333143" x="584200" y="5600700"/>
          <p14:tracePt t="333159" x="577850" y="5626100"/>
          <p14:tracePt t="333176" x="577850" y="5638800"/>
          <p14:tracePt t="333192" x="571500" y="5645150"/>
          <p14:tracePt t="333209" x="571500" y="5651500"/>
          <p14:tracePt t="333225" x="571500" y="5657850"/>
          <p14:tracePt t="333243" x="565150" y="5670550"/>
          <p14:tracePt t="333289" x="565150" y="5676900"/>
          <p14:tracePt t="333330" x="565150" y="5683250"/>
          <p14:tracePt t="333371" x="565150" y="5689600"/>
          <p14:tracePt t="333556" x="565150" y="5695950"/>
          <p14:tracePt t="333565" x="565150" y="5702300"/>
          <p14:tracePt t="333597" x="565150" y="5715000"/>
          <p14:tracePt t="333606" x="565150" y="5721350"/>
          <p14:tracePt t="333617" x="565150" y="5727700"/>
          <p14:tracePt t="333627" x="565150" y="5734050"/>
          <p14:tracePt t="333628" x="565150" y="5746750"/>
          <p14:tracePt t="333641" x="565150" y="5753100"/>
          <p14:tracePt t="333657" x="565150" y="5778500"/>
          <p14:tracePt t="333676" x="565150" y="5791200"/>
          <p14:tracePt t="333692" x="565150" y="5797550"/>
          <p14:tracePt t="333708" x="571500" y="5803900"/>
          <p14:tracePt t="333725" x="571500" y="5810250"/>
          <p14:tracePt t="333743" x="571500" y="5816600"/>
          <p14:tracePt t="333759" x="571500" y="5822950"/>
          <p14:tracePt t="333794" x="571500" y="5829300"/>
          <p14:tracePt t="333845" x="571500" y="5835650"/>
          <p14:tracePt t="335770" x="577850" y="5835650"/>
          <p14:tracePt t="335812" x="584200" y="5835650"/>
          <p14:tracePt t="335934" x="584200" y="5829300"/>
          <p14:tracePt t="335945" x="590550" y="5816600"/>
          <p14:tracePt t="335969" x="590550" y="5803900"/>
          <p14:tracePt t="335976" x="596900" y="5784850"/>
          <p14:tracePt t="335977" x="609600" y="5759450"/>
          <p14:tracePt t="335991" x="628650" y="5708650"/>
          <p14:tracePt t="336010" x="647700" y="5670550"/>
          <p14:tracePt t="336026" x="679450" y="5607050"/>
          <p14:tracePt t="336044" x="723900" y="5543550"/>
          <p14:tracePt t="336060" x="755650" y="5518150"/>
          <p14:tracePt t="336077" x="793750" y="5480050"/>
          <p14:tracePt t="336093" x="806450" y="5461000"/>
          <p14:tracePt t="336110" x="825500" y="5448300"/>
          <p14:tracePt t="336127" x="838200" y="5429250"/>
          <p14:tracePt t="336166" x="844550" y="5422900"/>
          <p14:tracePt t="336168" x="844550" y="5416550"/>
          <p14:tracePt t="336176" x="844550" y="5410200"/>
          <p14:tracePt t="336193" x="857250" y="5397500"/>
          <p14:tracePt t="336209" x="869950" y="5378450"/>
          <p14:tracePt t="336227" x="876300" y="5378450"/>
          <p14:tracePt t="336242" x="882650" y="5359400"/>
          <p14:tracePt t="336259" x="889000" y="5359400"/>
          <p14:tracePt t="336276" x="889000" y="5346700"/>
          <p14:tracePt t="336293" x="895350" y="5340350"/>
          <p14:tracePt t="336371" x="895350" y="5334000"/>
          <p14:tracePt t="336412" x="895350" y="5327650"/>
          <p14:tracePt t="336698" x="895350" y="5321300"/>
          <p14:tracePt t="336710" x="895350" y="5308600"/>
          <p14:tracePt t="336718" x="895350" y="5295900"/>
          <p14:tracePt t="336723" x="889000" y="5276850"/>
          <p14:tracePt t="336741" x="869950" y="5245100"/>
          <p14:tracePt t="336742" x="850900" y="5187950"/>
          <p14:tracePt t="336760" x="838200" y="5149850"/>
          <p14:tracePt t="336776" x="825500" y="5080000"/>
          <p14:tracePt t="336794" x="806450" y="5048250"/>
          <p14:tracePt t="336810" x="793750" y="4991100"/>
          <p14:tracePt t="336826" x="781050" y="4940300"/>
          <p14:tracePt t="336844" x="774700" y="4914900"/>
          <p14:tracePt t="336860" x="762000" y="4864100"/>
          <p14:tracePt t="336876" x="755650" y="4838700"/>
          <p14:tracePt t="336894" x="749300" y="4787900"/>
          <p14:tracePt t="336910" x="742950" y="4737100"/>
          <p14:tracePt t="336927" x="742950" y="4711700"/>
          <p14:tracePt t="336942" x="742950" y="4667250"/>
          <p14:tracePt t="336958" x="742950" y="4641850"/>
          <p14:tracePt t="336976" x="742950" y="4597400"/>
          <p14:tracePt t="336993" x="742950" y="4559300"/>
          <p14:tracePt t="337010" x="742950" y="4533900"/>
          <p14:tracePt t="337026" x="742950" y="4489450"/>
          <p14:tracePt t="337044" x="742950" y="4470400"/>
          <p14:tracePt t="337059" x="742950" y="4419600"/>
          <p14:tracePt t="337076" x="742950" y="4368800"/>
          <p14:tracePt t="337094" x="742950" y="4343400"/>
          <p14:tracePt t="337110" x="742950" y="4305300"/>
          <p14:tracePt t="337126" x="742950" y="4286250"/>
          <p14:tracePt t="337143" x="742950" y="4260850"/>
          <p14:tracePt t="337160" x="742950" y="4229100"/>
          <p14:tracePt t="337176" x="742950" y="4222750"/>
          <p14:tracePt t="337193" x="742950" y="4191000"/>
          <p14:tracePt t="337210" x="742950" y="4184650"/>
          <p14:tracePt t="337227" x="742950" y="4159250"/>
          <p14:tracePt t="337243" x="742950" y="4133850"/>
          <p14:tracePt t="337260" x="742950" y="4121150"/>
          <p14:tracePt t="337276" x="742950" y="4095750"/>
          <p14:tracePt t="337293" x="742950" y="4083050"/>
          <p14:tracePt t="337309" x="742950" y="4057650"/>
          <p14:tracePt t="337326" x="742950" y="4044950"/>
          <p14:tracePt t="337445" x="749300" y="4044950"/>
          <p14:tracePt t="337465" x="755650" y="4044950"/>
          <p14:tracePt t="337476" x="755650" y="4051300"/>
          <p14:tracePt t="337487" x="762000" y="4057650"/>
          <p14:tracePt t="337497" x="768350" y="4070350"/>
          <p14:tracePt t="337508" x="774700" y="4083050"/>
          <p14:tracePt t="337509" x="781050" y="4102100"/>
          <p14:tracePt t="337525" x="793750" y="4133850"/>
          <p14:tracePt t="337544" x="812800" y="4178300"/>
          <p14:tracePt t="337560" x="819150" y="4210050"/>
          <p14:tracePt t="337576" x="838200" y="4267200"/>
          <p14:tracePt t="337593" x="844550" y="4298950"/>
          <p14:tracePt t="337610" x="869950" y="4343400"/>
          <p14:tracePt t="337626" x="882650" y="4387850"/>
          <p14:tracePt t="337643" x="895350" y="4406900"/>
          <p14:tracePt t="337659" x="908050" y="4438650"/>
          <p14:tracePt t="337676" x="914400" y="4451350"/>
          <p14:tracePt t="337693" x="927100" y="4489450"/>
          <p14:tracePt t="337710" x="933450" y="4521200"/>
          <p14:tracePt t="337727" x="939800" y="4546600"/>
          <p14:tracePt t="337743" x="939800" y="4597400"/>
          <p14:tracePt t="337760" x="939800" y="4622800"/>
          <p14:tracePt t="337776" x="939800" y="4673600"/>
          <p14:tracePt t="337793" x="946150" y="4711700"/>
          <p14:tracePt t="337809" x="946150" y="4730750"/>
          <p14:tracePt t="337826" x="952500" y="4756150"/>
          <p14:tracePt t="337843" x="952500" y="4768850"/>
          <p14:tracePt t="337859" x="952500" y="4787900"/>
          <p14:tracePt t="337876" x="952500" y="4819650"/>
          <p14:tracePt t="337893" x="952500" y="4832350"/>
          <p14:tracePt t="337911" x="952500" y="4864100"/>
          <p14:tracePt t="337926" x="952500" y="4883150"/>
          <p14:tracePt t="337944" x="952500" y="4908550"/>
          <p14:tracePt t="337958" x="952500" y="4927600"/>
          <p14:tracePt t="337975" x="952500" y="4959350"/>
          <p14:tracePt t="337993" x="952500" y="4997450"/>
          <p14:tracePt t="338009" x="952500" y="5010150"/>
          <p14:tracePt t="338026" x="952500" y="5054600"/>
          <p14:tracePt t="338043" x="946150" y="5080000"/>
          <p14:tracePt t="338060" x="939800" y="5099050"/>
          <p14:tracePt t="338076" x="933450" y="5124450"/>
          <p14:tracePt t="338093" x="927100" y="5130800"/>
          <p14:tracePt t="338110" x="927100" y="5162550"/>
          <p14:tracePt t="338126" x="927100" y="5194300"/>
          <p14:tracePt t="338144" x="927100" y="5207000"/>
          <p14:tracePt t="338159" x="920750" y="5251450"/>
          <p14:tracePt t="338176" x="920750" y="5264150"/>
          <p14:tracePt t="338193" x="920750" y="5302250"/>
          <p14:tracePt t="338209" x="920750" y="5327650"/>
          <p14:tracePt t="338227" x="920750" y="5346700"/>
          <p14:tracePt t="338243" x="920750" y="5365750"/>
          <p14:tracePt t="338260" x="920750" y="5372100"/>
          <p14:tracePt t="338276" x="920750" y="5378450"/>
          <p14:tracePt t="338330" x="920750" y="5372100"/>
          <p14:tracePt t="338351" x="920750" y="5365750"/>
          <p14:tracePt t="338367" x="920750" y="5353050"/>
          <p14:tracePt t="338368" x="920750" y="5346700"/>
          <p14:tracePt t="338375" x="920750" y="5327650"/>
          <p14:tracePt t="338391" x="908050" y="5283200"/>
          <p14:tracePt t="338410" x="895350" y="5213350"/>
          <p14:tracePt t="338426" x="882650" y="5168900"/>
          <p14:tracePt t="338443" x="869950" y="5099050"/>
          <p14:tracePt t="338460" x="869950" y="5060950"/>
          <p14:tracePt t="338476" x="869950" y="5003800"/>
          <p14:tracePt t="338494" x="869950" y="4946650"/>
          <p14:tracePt t="338510" x="869950" y="4921250"/>
          <p14:tracePt t="338527" x="882650" y="4864100"/>
          <p14:tracePt t="338544" x="889000" y="4838700"/>
          <p14:tracePt t="338560" x="901700" y="4787900"/>
          <p14:tracePt t="338576" x="914400" y="4743450"/>
          <p14:tracePt t="338593" x="920750" y="4724400"/>
          <p14:tracePt t="338609" x="927100" y="4692650"/>
          <p14:tracePt t="338626" x="927100" y="4667250"/>
          <p14:tracePt t="338643" x="933450" y="4616450"/>
          <p14:tracePt t="338660" x="946150" y="4565650"/>
          <p14:tracePt t="338676" x="946150" y="4533900"/>
          <p14:tracePt t="338693" x="958850" y="4476750"/>
          <p14:tracePt t="338709" x="965200" y="4451350"/>
          <p14:tracePt t="338726" x="971550" y="4394200"/>
          <p14:tracePt t="338743" x="977900" y="4330700"/>
          <p14:tracePt t="338760" x="977900" y="4318000"/>
          <p14:tracePt t="338776" x="984250" y="4273550"/>
          <p14:tracePt t="338794" x="990600" y="4254500"/>
          <p14:tracePt t="338809" x="990600" y="4222750"/>
          <p14:tracePt t="338826" x="996950" y="4191000"/>
          <p14:tracePt t="338843" x="996950" y="4171950"/>
          <p14:tracePt t="338859" x="996950" y="4140200"/>
          <p14:tracePt t="338876" x="996950" y="4127500"/>
          <p14:tracePt t="338893" x="996950" y="4114800"/>
          <p14:tracePt t="339068" x="996950" y="4127500"/>
          <p14:tracePt t="339084" x="996950" y="4133850"/>
          <p14:tracePt t="339089" x="996950" y="4140200"/>
          <p14:tracePt t="339096" x="996950" y="4159250"/>
          <p14:tracePt t="339108" x="996950" y="4184650"/>
          <p14:tracePt t="339125" x="996950" y="4210050"/>
          <p14:tracePt t="339143" x="996950" y="4216400"/>
          <p14:tracePt t="339160" x="996950" y="4241800"/>
          <p14:tracePt t="339176" x="996950" y="4254500"/>
          <p14:tracePt t="339193" x="996950" y="4286250"/>
          <p14:tracePt t="339210" x="996950" y="4330700"/>
          <p14:tracePt t="339226" x="996950" y="4356100"/>
          <p14:tracePt t="339243" x="996950" y="4413250"/>
          <p14:tracePt t="339260" x="996950" y="4457700"/>
          <p14:tracePt t="339276" x="996950" y="4546600"/>
          <p14:tracePt t="339294" x="996950" y="4667250"/>
          <p14:tracePt t="339309" x="996950" y="4730750"/>
          <p14:tracePt t="339327" x="984250" y="4895850"/>
          <p14:tracePt t="339343" x="965200" y="4972050"/>
          <p14:tracePt t="339359" x="933450" y="5130800"/>
          <p14:tracePt t="339377" x="901700" y="5245100"/>
          <p14:tracePt t="339393" x="895350" y="5289550"/>
          <p14:tracePt t="339410" x="876300" y="5359400"/>
          <p14:tracePt t="339426" x="876300" y="5391150"/>
          <p14:tracePt t="339444" x="869950" y="5461000"/>
          <p14:tracePt t="339459" x="857250" y="5543550"/>
          <p14:tracePt t="339476" x="850900" y="5575300"/>
          <p14:tracePt t="339492" x="825500" y="5657850"/>
          <p14:tracePt t="339509" x="819150" y="5695950"/>
          <p14:tracePt t="339526" x="800100" y="5746750"/>
          <p14:tracePt t="339543" x="787400" y="5797550"/>
          <p14:tracePt t="339560" x="781050" y="5822950"/>
          <p14:tracePt t="339576" x="755650" y="5886450"/>
          <p14:tracePt t="339594" x="749300" y="5918200"/>
          <p14:tracePt t="339610" x="717550" y="5975350"/>
          <p14:tracePt t="339626" x="704850" y="6019800"/>
          <p14:tracePt t="339644" x="698500" y="6026150"/>
          <p14:tracePt t="339660" x="692150" y="6051550"/>
          <p14:tracePt t="339676" x="685800" y="6057900"/>
          <p14:tracePt t="340327" x="692150" y="6057900"/>
          <p14:tracePt t="340500" x="698500" y="6057900"/>
          <p14:tracePt t="340521" x="698500" y="6064250"/>
          <p14:tracePt t="340542" x="698500" y="6070600"/>
          <p14:tracePt t="340583" x="698500" y="6076950"/>
          <p14:tracePt t="340604" x="698500" y="6083300"/>
          <p14:tracePt t="340625" x="698500" y="6089650"/>
          <p14:tracePt t="340666" x="698500" y="6096000"/>
          <p14:tracePt t="340687" x="698500" y="6102350"/>
          <p14:tracePt t="341084" x="704850" y="6102350"/>
          <p14:tracePt t="341573" x="711200" y="6102350"/>
          <p14:tracePt t="341604" x="711200" y="6096000"/>
          <p14:tracePt t="341607" x="717550" y="6096000"/>
          <p14:tracePt t="341637" x="717550" y="6089650"/>
          <p14:tracePt t="341647" x="717550" y="6083300"/>
          <p14:tracePt t="341659" x="723900" y="6076950"/>
          <p14:tracePt t="341698" x="723900" y="6070600"/>
          <p14:tracePt t="341708" x="723900" y="6064250"/>
          <p14:tracePt t="341729" x="723900" y="6057900"/>
          <p14:tracePt t="341739" x="730250" y="6045200"/>
          <p14:tracePt t="341750" x="730250" y="6038850"/>
          <p14:tracePt t="341760" x="730250" y="6032500"/>
          <p14:tracePt t="341761" x="736600" y="6013450"/>
          <p14:tracePt t="341775" x="742950" y="6000750"/>
          <p14:tracePt t="341791" x="762000" y="5981700"/>
          <p14:tracePt t="341809" x="768350" y="5956300"/>
          <p14:tracePt t="341826" x="774700" y="5949950"/>
          <p14:tracePt t="341843" x="781050" y="5924550"/>
          <p14:tracePt t="341860" x="781050" y="5905500"/>
          <p14:tracePt t="341876" x="781050" y="5892800"/>
          <p14:tracePt t="341894" x="781050" y="5867400"/>
          <p14:tracePt t="341909" x="781050" y="5848350"/>
          <p14:tracePt t="341926" x="768350" y="5829300"/>
          <p14:tracePt t="341943" x="762000" y="5803900"/>
          <p14:tracePt t="341959" x="755650" y="5791200"/>
          <p14:tracePt t="341977" x="742950" y="5778500"/>
          <p14:tracePt t="341993" x="742950" y="5772150"/>
          <p14:tracePt t="342008" x="736600" y="5765800"/>
          <p14:tracePt t="342025" x="717550" y="5746750"/>
          <p14:tracePt t="342064" x="711200" y="5734050"/>
          <p14:tracePt t="342066" x="698500" y="5727700"/>
          <p14:tracePt t="342076" x="692150" y="5721350"/>
          <p14:tracePt t="342094" x="685800" y="5715000"/>
          <p14:tracePt t="342128" x="679450" y="5708650"/>
          <p14:tracePt t="342146" x="673100" y="5708650"/>
          <p14:tracePt t="342188" x="666750" y="5702300"/>
          <p14:tracePt t="342199" x="660400" y="5702300"/>
          <p14:tracePt t="342221" x="654050" y="5702300"/>
          <p14:tracePt t="342244" x="647700" y="5702300"/>
          <p14:tracePt t="342252" x="641350" y="5702300"/>
          <p14:tracePt t="342282" x="635000" y="5702300"/>
          <p14:tracePt t="342293" x="628650" y="5702300"/>
          <p14:tracePt t="342303" x="622300" y="5702300"/>
          <p14:tracePt t="342313" x="615950" y="5702300"/>
          <p14:tracePt t="342317" x="609600" y="5702300"/>
          <p14:tracePt t="342325" x="603250" y="5702300"/>
          <p14:tracePt t="342343" x="596900" y="5702300"/>
          <p14:tracePt t="342360" x="590550" y="5715000"/>
          <p14:tracePt t="342376" x="584200" y="5727700"/>
          <p14:tracePt t="342393" x="577850" y="5740400"/>
          <p14:tracePt t="342409" x="571500" y="5746750"/>
          <p14:tracePt t="342426" x="565150" y="5765800"/>
          <p14:tracePt t="342443" x="558800" y="5778500"/>
          <p14:tracePt t="342460" x="558800" y="5816600"/>
          <p14:tracePt t="342476" x="552450" y="5848350"/>
          <p14:tracePt t="342493" x="552450" y="5861050"/>
          <p14:tracePt t="342510" x="552450" y="5892800"/>
          <p14:tracePt t="342526" x="552450" y="5924550"/>
          <p14:tracePt t="342543" x="552450" y="5930900"/>
          <p14:tracePt t="342559" x="552450" y="5949950"/>
          <p14:tracePt t="342597" x="552450" y="5962650"/>
          <p14:tracePt t="342609" x="558800" y="5969000"/>
          <p14:tracePt t="342611" x="565150" y="5981700"/>
          <p14:tracePt t="342626" x="571500" y="6019800"/>
          <p14:tracePt t="342643" x="577850" y="6057900"/>
          <p14:tracePt t="342659" x="577850" y="6083300"/>
          <p14:tracePt t="342676" x="577850" y="6127750"/>
          <p14:tracePt t="342693" x="577850" y="6140450"/>
          <p14:tracePt t="342709" x="577850" y="6165850"/>
          <p14:tracePt t="342726" x="584200" y="6184900"/>
          <p14:tracePt t="342744" x="584200" y="6191250"/>
          <p14:tracePt t="342759" x="584200" y="6210300"/>
          <p14:tracePt t="342776" x="590550" y="6223000"/>
          <p14:tracePt t="342793" x="596900" y="6235700"/>
          <p14:tracePt t="342809" x="596900" y="6248400"/>
          <p14:tracePt t="342826" x="596900" y="6254750"/>
          <p14:tracePt t="342843" x="603250" y="6267450"/>
          <p14:tracePt t="342878" x="603250" y="6273800"/>
          <p14:tracePt t="342899" x="603250" y="6280150"/>
          <p14:tracePt t="343000" x="603250" y="6273800"/>
          <p14:tracePt t="343315" x="609600" y="6273800"/>
          <p14:tracePt t="343359" x="615950" y="6273800"/>
          <p14:tracePt t="343664" x="615950" y="6267450"/>
          <p14:tracePt t="343694" x="615950" y="6261100"/>
          <p14:tracePt t="343705" x="615950" y="6254750"/>
          <p14:tracePt t="343718" x="615950" y="6242050"/>
          <p14:tracePt t="343720" x="622300" y="6229350"/>
          <p14:tracePt t="343726" x="628650" y="6203950"/>
          <p14:tracePt t="343743" x="641350" y="6146800"/>
          <p14:tracePt t="343759" x="647700" y="6102350"/>
          <p14:tracePt t="343776" x="666750" y="5988050"/>
          <p14:tracePt t="343793" x="673100" y="5835650"/>
          <p14:tracePt t="343809" x="673100" y="5759450"/>
          <p14:tracePt t="343826" x="679450" y="5588000"/>
          <p14:tracePt t="343843" x="692150" y="5511800"/>
          <p14:tracePt t="343859" x="704850" y="5365750"/>
          <p14:tracePt t="343876" x="730250" y="5264150"/>
          <p14:tracePt t="343893" x="736600" y="5226050"/>
          <p14:tracePt t="343909" x="755650" y="5175250"/>
          <p14:tracePt t="343926" x="762000" y="5149850"/>
          <p14:tracePt t="343943" x="787400" y="5099050"/>
          <p14:tracePt t="343960" x="825500" y="5022850"/>
          <p14:tracePt t="343976" x="857250" y="4984750"/>
          <p14:tracePt t="343993" x="933450" y="4883150"/>
          <p14:tracePt t="344011" x="996950" y="4794250"/>
          <p14:tracePt t="344027" x="1028700" y="4756150"/>
          <p14:tracePt t="344044" x="1073150" y="4679950"/>
          <p14:tracePt t="344058" x="1085850" y="4648200"/>
          <p14:tracePt t="344075" x="1111250" y="4584700"/>
          <p14:tracePt t="344093" x="1117600" y="4546600"/>
          <p14:tracePt t="344109" x="1123950" y="4476750"/>
          <p14:tracePt t="344126" x="1136650" y="4419600"/>
          <p14:tracePt t="344143" x="1143000" y="4381500"/>
          <p14:tracePt t="344160" x="1155700" y="4349750"/>
          <p14:tracePt t="344176" x="1162050" y="4318000"/>
          <p14:tracePt t="344194" x="1162050" y="4311650"/>
          <p14:tracePt t="344210" x="1162050" y="4292600"/>
          <p14:tracePt t="344247" x="1162050" y="4279900"/>
          <p14:tracePt t="344249" x="1162050" y="4267200"/>
          <p14:tracePt t="344278" x="1162050" y="4254500"/>
          <p14:tracePt t="344280" x="1162050" y="4248150"/>
          <p14:tracePt t="344293" x="1162050" y="4241800"/>
          <p14:tracePt t="344309" x="1162050" y="4235450"/>
          <p14:tracePt t="344326" x="1155700" y="4229100"/>
          <p14:tracePt t="344344" x="1143000" y="4222750"/>
          <p14:tracePt t="344359" x="1130300" y="4210050"/>
          <p14:tracePt t="344376" x="1104900" y="4191000"/>
          <p14:tracePt t="344394" x="1092200" y="4184650"/>
          <p14:tracePt t="344409" x="1073150" y="4159250"/>
          <p14:tracePt t="344426" x="1060450" y="4146550"/>
          <p14:tracePt t="344443" x="1035050" y="4133850"/>
          <p14:tracePt t="344460" x="1022350" y="4114800"/>
          <p14:tracePt t="344476" x="1016000" y="4108450"/>
          <p14:tracePt t="344493" x="1003300" y="4108450"/>
          <p14:tracePt t="344540" x="996950" y="4108450"/>
          <p14:tracePt t="344558" x="990600" y="4108450"/>
          <p14:tracePt t="344579" x="977900" y="4108450"/>
          <p14:tracePt t="344590" x="971550" y="4108450"/>
          <p14:tracePt t="344600" x="965200" y="4108450"/>
          <p14:tracePt t="344610" x="958850" y="4108450"/>
          <p14:tracePt t="344626" x="952500" y="4108450"/>
          <p14:tracePt t="344628" x="946150" y="4108450"/>
          <p14:tracePt t="344643" x="933450" y="4108450"/>
          <p14:tracePt t="344659" x="927100" y="4108450"/>
          <p14:tracePt t="344694" x="920750" y="4108450"/>
          <p14:tracePt t="345824" x="927100" y="4108450"/>
          <p14:tracePt t="345835" x="933450" y="4108450"/>
          <p14:tracePt t="345857" x="939800" y="4108450"/>
          <p14:tracePt t="346101" x="933450" y="4108450"/>
          <p14:tracePt t="346122" x="927100" y="4108450"/>
          <p14:tracePt t="346205" x="920750" y="4108450"/>
          <p14:tracePt t="346226" x="914400" y="4108450"/>
          <p14:tracePt t="346308" x="908050" y="4108450"/>
          <p14:tracePt t="346826" x="908050" y="4114800"/>
          <p14:tracePt t="346839" x="908050" y="4127500"/>
          <p14:tracePt t="346841" x="908050" y="4140200"/>
          <p14:tracePt t="346851" x="908050" y="4165600"/>
          <p14:tracePt t="346859" x="908050" y="4191000"/>
          <p14:tracePt t="346876" x="908050" y="4267200"/>
          <p14:tracePt t="346893" x="908050" y="4311650"/>
          <p14:tracePt t="346909" x="908050" y="4419600"/>
          <p14:tracePt t="346926" x="908050" y="4527550"/>
          <p14:tracePt t="346943" x="908050" y="4597400"/>
          <p14:tracePt t="346959" x="908050" y="4705350"/>
          <p14:tracePt t="346976" x="908050" y="4762500"/>
          <p14:tracePt t="346993" x="901700" y="4870450"/>
          <p14:tracePt t="347009" x="876300" y="4984750"/>
          <p14:tracePt t="347026" x="857250" y="5041900"/>
          <p14:tracePt t="347043" x="806450" y="5156200"/>
          <p14:tracePt t="347060" x="781050" y="5213350"/>
          <p14:tracePt t="347091" x="742950" y="5321300"/>
          <p14:tracePt t="347092" x="711200" y="5391150"/>
          <p14:tracePt t="347110" x="698500" y="5429250"/>
          <p14:tracePt t="347126" x="692150" y="5486400"/>
          <p14:tracePt t="347143" x="685800" y="5524500"/>
          <p14:tracePt t="347159" x="685800" y="5581650"/>
          <p14:tracePt t="347176" x="673100" y="5638800"/>
          <p14:tracePt t="347193" x="666750" y="5664200"/>
          <p14:tracePt t="347210" x="647700" y="5708650"/>
          <p14:tracePt t="347226" x="635000" y="5734050"/>
          <p14:tracePt t="347243" x="622300" y="5778500"/>
          <p14:tracePt t="347260" x="603250" y="5842000"/>
          <p14:tracePt t="347276" x="596900" y="5873750"/>
          <p14:tracePt t="347293" x="577850" y="5943600"/>
          <p14:tracePt t="347309" x="565150" y="5981700"/>
          <p14:tracePt t="347326" x="546100" y="6032500"/>
          <p14:tracePt t="347344" x="533400" y="6070600"/>
          <p14:tracePt t="347359" x="527050" y="6096000"/>
          <p14:tracePt t="347376" x="527050" y="6121400"/>
          <p14:tracePt t="347393" x="527050" y="6134100"/>
          <p14:tracePt t="347410" x="527050" y="6159500"/>
          <p14:tracePt t="347426" x="527050" y="6178550"/>
          <p14:tracePt t="347494" x="533400" y="6184900"/>
          <p14:tracePt t="347535" x="533400" y="6191250"/>
          <p14:tracePt t="347579" x="533400" y="6197600"/>
          <p14:tracePt t="347600" x="533400" y="6203950"/>
          <p14:tracePt t="347618" x="533400" y="6210300"/>
          <p14:tracePt t="347954" x="539750" y="6210300"/>
          <p14:tracePt t="347995" x="546100" y="6210300"/>
          <p14:tracePt t="348351" x="552450" y="6210300"/>
          <p14:tracePt t="348577" x="552450" y="6203950"/>
          <p14:tracePt t="350215" x="552450" y="6197600"/>
          <p14:tracePt t="350266" x="552450" y="6191250"/>
          <p14:tracePt t="350287" x="552450" y="6184900"/>
          <p14:tracePt t="350309" x="552450" y="6178550"/>
          <p14:tracePt t="350318" x="552450" y="6172200"/>
          <p14:tracePt t="350329" x="552450" y="6165850"/>
          <p14:tracePt t="350330" x="552450" y="6159500"/>
          <p14:tracePt t="350341" x="552450" y="6146800"/>
          <p14:tracePt t="350360" x="552450" y="6121400"/>
          <p14:tracePt t="350374" x="558800" y="6089650"/>
          <p14:tracePt t="350393" x="565150" y="6076950"/>
          <p14:tracePt t="350409" x="571500" y="6045200"/>
          <p14:tracePt t="350426" x="577850" y="6013450"/>
          <p14:tracePt t="350444" x="584200" y="6000750"/>
          <p14:tracePt t="350459" x="584200" y="5969000"/>
          <p14:tracePt t="350476" x="584200" y="5956300"/>
          <p14:tracePt t="350493" x="590550" y="5911850"/>
          <p14:tracePt t="350509" x="590550" y="5867400"/>
          <p14:tracePt t="350526" x="596900" y="5854700"/>
          <p14:tracePt t="350543" x="603250" y="5822950"/>
          <p14:tracePt t="350560" x="603250" y="5816600"/>
          <p14:tracePt t="350577" x="609600" y="5784850"/>
          <p14:tracePt t="350594" x="609600" y="5759450"/>
          <p14:tracePt t="350609" x="609600" y="5740400"/>
          <p14:tracePt t="350626" x="615950" y="5708650"/>
          <p14:tracePt t="350643" x="615950" y="5695950"/>
          <p14:tracePt t="350659" x="628650" y="5664200"/>
          <p14:tracePt t="350676" x="641350" y="5638800"/>
          <p14:tracePt t="350693" x="647700" y="5619750"/>
          <p14:tracePt t="350710" x="660400" y="5568950"/>
          <p14:tracePt t="350726" x="666750" y="5543550"/>
          <p14:tracePt t="350743" x="679450" y="5492750"/>
          <p14:tracePt t="350759" x="685800" y="5454650"/>
          <p14:tracePt t="350776" x="692150" y="5435600"/>
          <p14:tracePt t="350793" x="698500" y="5397500"/>
          <p14:tracePt t="350809" x="704850" y="5384800"/>
          <p14:tracePt t="350826" x="711200" y="5359400"/>
          <p14:tracePt t="350843" x="711200" y="5334000"/>
          <p14:tracePt t="350860" x="711200" y="5327650"/>
          <p14:tracePt t="350876" x="717550" y="5314950"/>
          <p14:tracePt t="350913" x="723900" y="5314950"/>
          <p14:tracePt t="350926" x="723900" y="5308600"/>
          <p14:tracePt t="350928" x="723900" y="5295900"/>
          <p14:tracePt t="350943" x="730250" y="5295900"/>
          <p14:tracePt t="350959" x="730250" y="5289550"/>
          <p14:tracePt t="352643" x="742950" y="5289550"/>
          <p14:tracePt t="352654" x="762000" y="5289550"/>
          <p14:tracePt t="352656" x="787400" y="5295900"/>
          <p14:tracePt t="352668" x="819150" y="5302250"/>
          <p14:tracePt t="352676" x="869950" y="5314950"/>
          <p14:tracePt t="352693" x="977900" y="5353050"/>
          <p14:tracePt t="352710" x="1028700" y="5372100"/>
          <p14:tracePt t="352726" x="1104900" y="5410200"/>
          <p14:tracePt t="352743" x="1162050" y="5454650"/>
          <p14:tracePt t="352759" x="1193800" y="5492750"/>
          <p14:tracePt t="352776" x="1276350" y="5594350"/>
          <p14:tracePt t="352793" x="1314450" y="5651500"/>
          <p14:tracePt t="352809" x="1422400" y="5784850"/>
          <p14:tracePt t="352827" x="1504950" y="5892800"/>
          <p14:tracePt t="352843" x="1536700" y="5930900"/>
          <p14:tracePt t="352859" x="1574800" y="5988050"/>
          <p14:tracePt t="352876" x="1587500" y="6007100"/>
          <p14:tracePt t="352893" x="1593850" y="6032500"/>
          <p14:tracePt t="352909" x="1600200" y="6064250"/>
          <p14:tracePt t="352926" x="1606550" y="6076950"/>
          <p14:tracePt t="352943" x="1612900" y="6096000"/>
          <p14:tracePt t="352959" x="1612900" y="6108700"/>
          <p14:tracePt t="352975" x="1612900" y="6115050"/>
          <p14:tracePt t="353019" x="1619250" y="6121400"/>
          <p14:tracePt t="353070" x="1625600" y="6115050"/>
          <p14:tracePt t="353077" x="1631950" y="6096000"/>
          <p14:tracePt t="353092" x="1638300" y="6076950"/>
          <p14:tracePt t="353093" x="1644650" y="6038850"/>
          <p14:tracePt t="353109" x="1651000" y="5962650"/>
          <p14:tracePt t="353126" x="1651000" y="5918200"/>
          <p14:tracePt t="353143" x="1651000" y="5835650"/>
          <p14:tracePt t="353174" x="1651000" y="5803900"/>
          <p14:tracePt t="353175" x="1651000" y="5784850"/>
          <p14:tracePt t="353191" x="1644650" y="5765800"/>
          <p14:tracePt t="353209" x="1638300" y="5753100"/>
          <p14:tracePt t="353226" x="1638300" y="5746750"/>
          <p14:tracePt t="353290" x="1638300" y="5753100"/>
          <p14:tracePt t="353300" x="1638300" y="5772150"/>
          <p14:tracePt t="353308" x="1638300" y="5797550"/>
          <p14:tracePt t="353327" x="1644650" y="5829300"/>
          <p14:tracePt t="353329" x="1651000" y="5918200"/>
          <p14:tracePt t="353344" x="1651000" y="5975350"/>
          <p14:tracePt t="353360" x="1657350" y="6083300"/>
          <p14:tracePt t="353377" x="1657350" y="6153150"/>
          <p14:tracePt t="353394" x="1657350" y="6273800"/>
          <p14:tracePt t="353410" x="1657350" y="6400800"/>
          <p14:tracePt t="353427" x="1657350" y="6464300"/>
          <p14:tracePt t="353444" x="1657350" y="6578600"/>
          <p14:tracePt t="353460" x="1657350" y="6623050"/>
          <p14:tracePt t="353476" x="1657350" y="6661150"/>
          <p14:tracePt t="353494" x="1657350" y="6686550"/>
          <p14:tracePt t="353511" x="1657350" y="6692900"/>
          <p14:tracePt t="353527" x="1657350" y="6699250"/>
          <p14:tracePt t="353565" x="1657350" y="6705600"/>
          <p14:tracePt t="353594" x="1657350" y="6711950"/>
          <p14:tracePt t="353604" x="1663700" y="6718300"/>
          <p14:tracePt t="353614" x="1663700" y="6724650"/>
          <p14:tracePt t="353625" x="1663700" y="6731000"/>
          <p14:tracePt t="353626" x="1670050" y="6737350"/>
          <p14:tracePt t="353642" x="1676400" y="6750050"/>
          <p14:tracePt t="353661" x="1676400" y="6756400"/>
          <p14:tracePt t="353677" x="1682750" y="6762750"/>
          <p14:tracePt t="353694" x="1695450" y="6769100"/>
          <p14:tracePt t="353710" x="1701800" y="6775450"/>
          <p14:tracePt t="353727" x="1720850" y="6775450"/>
          <p14:tracePt t="353744" x="1739900" y="6781800"/>
          <p14:tracePt t="353760" x="1771650" y="6781800"/>
          <p14:tracePt t="353777" x="1803400" y="6781800"/>
          <p14:tracePt t="353794" x="1809750" y="6781800"/>
          <p14:tracePt t="353810" x="1822450" y="6781800"/>
          <p14:tracePt t="353827" x="1828800" y="6781800"/>
          <p14:tracePt t="353844" x="1841500" y="6781800"/>
          <p14:tracePt t="353860" x="1873250" y="6775450"/>
          <p14:tracePt t="353877" x="1885950" y="6769100"/>
          <p14:tracePt t="353894" x="1943100" y="6762750"/>
          <p14:tracePt t="353910" x="1968500" y="6756400"/>
          <p14:tracePt t="353927" x="2019300" y="6750050"/>
          <p14:tracePt t="353944" x="2044700" y="6743700"/>
          <p14:tracePt t="355201" x="2044700" y="6737350"/>
          <p14:tracePt t="355211" x="2044700" y="6724650"/>
          <p14:tracePt t="355222" x="2044700" y="6718300"/>
          <p14:tracePt t="355226" x="2057400" y="6673850"/>
          <p14:tracePt t="355244" x="2063750" y="6648450"/>
          <p14:tracePt t="355260" x="2101850" y="6572250"/>
          <p14:tracePt t="355277" x="2127250" y="6534150"/>
          <p14:tracePt t="355294" x="2197100" y="6457950"/>
          <p14:tracePt t="355310" x="2298700" y="6375400"/>
          <p14:tracePt t="355327" x="2349500" y="6330950"/>
          <p14:tracePt t="355344" x="2470150" y="6229350"/>
          <p14:tracePt t="355360" x="2527300" y="6165850"/>
          <p14:tracePt t="355377" x="2654300" y="6026150"/>
          <p14:tracePt t="355394" x="2774950" y="5880100"/>
          <p14:tracePt t="355410" x="2832100" y="5810250"/>
          <p14:tracePt t="355427" x="2921000" y="5708650"/>
          <p14:tracePt t="355444" x="2965450" y="5670550"/>
          <p14:tracePt t="355460" x="3022600" y="5619750"/>
          <p14:tracePt t="355477" x="3079750" y="5562600"/>
          <p14:tracePt t="355494" x="3111500" y="5530850"/>
          <p14:tracePt t="355510" x="3206750" y="5441950"/>
          <p14:tracePt t="355527" x="3270250" y="5378450"/>
          <p14:tracePt t="355544" x="3403600" y="5264150"/>
          <p14:tracePt t="355560" x="3498850" y="5181600"/>
          <p14:tracePt t="355577" x="3530600" y="5156200"/>
          <p14:tracePt t="355594" x="3549650" y="5130800"/>
          <p14:tracePt t="355610" x="3556000" y="5124450"/>
          <p14:tracePt t="355627" x="3556000" y="5111750"/>
          <p14:tracePt t="355644" x="3581400" y="5080000"/>
          <p14:tracePt t="355661" x="3600450" y="5054600"/>
          <p14:tracePt t="355677" x="3651250" y="4997450"/>
          <p14:tracePt t="355695" x="3689350" y="4965700"/>
          <p14:tracePt t="355710" x="3752850" y="4908550"/>
          <p14:tracePt t="355727" x="3797300" y="4864100"/>
          <p14:tracePt t="355744" x="3816350" y="4851400"/>
          <p14:tracePt t="355760" x="3835400" y="4832350"/>
          <p14:tracePt t="355777" x="3835400" y="4826000"/>
          <p14:tracePt t="355794" x="3835400" y="4819650"/>
          <p14:tracePt t="355811" x="3841750" y="4813300"/>
          <p14:tracePt t="355857" x="3841750" y="4806950"/>
          <p14:tracePt t="355881" x="3841750" y="4800600"/>
          <p14:tracePt t="355909" x="3848100" y="4794250"/>
          <p14:tracePt t="355920" x="3848100" y="4787900"/>
          <p14:tracePt t="355930" x="3854450" y="4787900"/>
          <p14:tracePt t="355942" x="3854450" y="4781550"/>
          <p14:tracePt t="355951" x="3854450" y="4775200"/>
          <p14:tracePt t="358079" x="3854450" y="4781550"/>
          <p14:tracePt t="358088" x="3848100" y="4781550"/>
          <p14:tracePt t="358101" x="3835400" y="4794250"/>
          <p14:tracePt t="358109" x="3829050" y="4806950"/>
          <p14:tracePt t="358110" x="3816350" y="4819650"/>
          <p14:tracePt t="358125" x="3765550" y="4864100"/>
          <p14:tracePt t="358142" x="3727450" y="4895850"/>
          <p14:tracePt t="358160" x="3619500" y="4991100"/>
          <p14:tracePt t="358177" x="3454400" y="5118100"/>
          <p14:tracePt t="358194" x="3359150" y="5200650"/>
          <p14:tracePt t="358210" x="3143250" y="5391150"/>
          <p14:tracePt t="358228" x="3022600" y="5486400"/>
          <p14:tracePt t="358244" x="2857500" y="5638800"/>
          <p14:tracePt t="358260" x="2736850" y="5772150"/>
          <p14:tracePt t="358277" x="2686050" y="5822950"/>
          <p14:tracePt t="358294" x="2616200" y="5930900"/>
          <p14:tracePt t="358310" x="2597150" y="5981700"/>
          <p14:tracePt t="358327" x="2540000" y="6089650"/>
          <p14:tracePt t="358345" x="2495550" y="6203950"/>
          <p14:tracePt t="358360" x="2476500" y="6261100"/>
          <p14:tracePt t="358376" x="2444750" y="6362700"/>
          <p14:tracePt t="358394" x="2438400" y="6407150"/>
          <p14:tracePt t="358411" x="2425700" y="6477000"/>
          <p14:tracePt t="358427" x="2425700" y="6527800"/>
          <p14:tracePt t="358444" x="2425700" y="6546850"/>
          <p14:tracePt t="358460" x="2425700" y="6565900"/>
          <p14:tracePt t="358477" x="2425700" y="6572250"/>
          <p14:tracePt t="358494" x="2425700" y="6584950"/>
          <p14:tracePt t="358510" x="2425700" y="6597650"/>
          <p14:tracePt t="358527" x="2425700" y="6604000"/>
          <p14:tracePt t="358544" x="2425700" y="6610350"/>
          <p14:tracePt t="358560" x="2425700" y="6616700"/>
          <p14:tracePt t="358611" x="2438400" y="6616700"/>
          <p14:tracePt t="358619" x="2444750" y="6616700"/>
          <p14:tracePt t="358630" x="2451100" y="6604000"/>
          <p14:tracePt t="358635" x="2463800" y="6591300"/>
          <p14:tracePt t="358644" x="2476500" y="6584950"/>
          <p14:tracePt t="358660" x="2508250" y="6553200"/>
          <p14:tracePt t="358677" x="2527300" y="6527800"/>
          <p14:tracePt t="358694" x="2527300" y="6521450"/>
          <p14:tracePt t="358712" x="2552700" y="6483350"/>
          <p14:tracePt t="358727" x="2565400" y="6464300"/>
          <p14:tracePt t="358744" x="2603500" y="6419850"/>
          <p14:tracePt t="358760" x="2641600" y="6381750"/>
          <p14:tracePt t="358777" x="2660650" y="6362700"/>
          <p14:tracePt t="358794" x="2686050" y="6343650"/>
          <p14:tracePt t="359082" x="2692400" y="6343650"/>
          <p14:tracePt t="360100" x="2698750" y="6343650"/>
          <p14:tracePt t="360143" x="2705100" y="6343650"/>
          <p14:tracePt t="365820" x="2698750" y="6343650"/>
          <p14:tracePt t="365829" x="2686050" y="6343650"/>
          <p14:tracePt t="365840" x="2660650" y="6343650"/>
          <p14:tracePt t="365844" x="2628900" y="6343650"/>
          <p14:tracePt t="365859" x="2527300" y="6343650"/>
          <p14:tracePt t="365875" x="2387600" y="6337300"/>
          <p14:tracePt t="365893" x="2324100" y="6324600"/>
          <p14:tracePt t="365910" x="2197100" y="6299200"/>
          <p14:tracePt t="365927" x="2139950" y="6292850"/>
          <p14:tracePt t="365943" x="2063750" y="6280150"/>
          <p14:tracePt t="365960" x="2019300" y="6273800"/>
          <p14:tracePt t="365976" x="2000250" y="6267450"/>
          <p14:tracePt t="365994" x="1968500" y="6267450"/>
          <p14:tracePt t="366010" x="1943100" y="6267450"/>
          <p14:tracePt t="366027" x="1879600" y="6267450"/>
          <p14:tracePt t="366043" x="1784350" y="6254750"/>
          <p14:tracePt t="366060" x="1733550" y="6254750"/>
          <p14:tracePt t="366077" x="1619250" y="6235700"/>
          <p14:tracePt t="366093" x="1574800" y="6229350"/>
          <p14:tracePt t="366110" x="1492250" y="6223000"/>
          <p14:tracePt t="366126" x="1447800" y="6216650"/>
          <p14:tracePt t="366144" x="1422400" y="6216650"/>
          <p14:tracePt t="366160" x="1371600" y="6210300"/>
          <p14:tracePt t="366177" x="1346200" y="6210300"/>
          <p14:tracePt t="366193" x="1320800" y="6210300"/>
          <p14:tracePt t="366380" x="1320800" y="6203950"/>
          <p14:tracePt t="366411" x="1320800" y="6197600"/>
          <p14:tracePt t="366442" x="1327150" y="6191250"/>
          <p14:tracePt t="366452" x="1333500" y="6184900"/>
          <p14:tracePt t="366463" x="1346200" y="6172200"/>
          <p14:tracePt t="366465" x="1352550" y="6165850"/>
          <p14:tracePt t="366477" x="1365250" y="6159500"/>
          <p14:tracePt t="366493" x="1397000" y="6127750"/>
          <p14:tracePt t="366510" x="1422400" y="6096000"/>
          <p14:tracePt t="366527" x="1428750" y="6083300"/>
          <p14:tracePt t="366543" x="1447800" y="6057900"/>
          <p14:tracePt t="366560" x="1466850" y="6032500"/>
          <p14:tracePt t="366578" x="1473200" y="6019800"/>
          <p14:tracePt t="366593" x="1479550" y="5994400"/>
          <p14:tracePt t="366611" x="1479550" y="5975350"/>
          <p14:tracePt t="366627" x="1485900" y="5937250"/>
          <p14:tracePt t="366643" x="1485900" y="5918200"/>
          <p14:tracePt t="366660" x="1485900" y="5873750"/>
          <p14:tracePt t="366677" x="1479550" y="5848350"/>
          <p14:tracePt t="366694" x="1466850" y="5835650"/>
          <p14:tracePt t="366710" x="1441450" y="5810250"/>
          <p14:tracePt t="366727" x="1422400" y="5797550"/>
          <p14:tracePt t="366743" x="1352550" y="5772150"/>
          <p14:tracePt t="366760" x="1257300" y="5740400"/>
          <p14:tracePt t="366777" x="1200150" y="5721350"/>
          <p14:tracePt t="366793" x="1111250" y="5702300"/>
          <p14:tracePt t="366811" x="1073150" y="5695950"/>
          <p14:tracePt t="366827" x="1028700" y="5689600"/>
          <p14:tracePt t="366844" x="1003300" y="5683250"/>
          <p14:tracePt t="366844" x="965200" y="5683250"/>
          <p14:tracePt t="366860" x="933450" y="5683250"/>
          <p14:tracePt t="366877" x="831850" y="5670550"/>
          <p14:tracePt t="366893" x="768350" y="5670550"/>
          <p14:tracePt t="366910" x="641350" y="5670550"/>
          <p14:tracePt t="366927" x="527050" y="5670550"/>
          <p14:tracePt t="366943" x="495300" y="5670550"/>
          <p14:tracePt t="366959" x="438150" y="5670550"/>
          <p14:tracePt t="366976" x="412750" y="5670550"/>
          <p14:tracePt t="366993" x="368300" y="5670550"/>
          <p14:tracePt t="367010" x="330200" y="5689600"/>
          <p14:tracePt t="367027" x="304800" y="5702300"/>
          <p14:tracePt t="367043" x="247650" y="5727700"/>
          <p14:tracePt t="367060" x="228600" y="5740400"/>
          <p14:tracePt t="367076" x="190500" y="5778500"/>
          <p14:tracePt t="367093" x="146050" y="5822950"/>
          <p14:tracePt t="367110" x="127000" y="5842000"/>
          <p14:tracePt t="367126" x="76200" y="5899150"/>
          <p14:tracePt t="367144" x="63500" y="5924550"/>
          <p14:tracePt t="367160" x="25400" y="5981700"/>
          <p14:tracePt t="367177" x="19050" y="6000750"/>
          <p14:tracePt t="367193" x="12700" y="6045200"/>
          <p14:tracePt t="367210" x="12700" y="6089650"/>
          <p14:tracePt t="367227" x="12700" y="6108700"/>
          <p14:tracePt t="367243" x="12700" y="6127750"/>
          <p14:tracePt t="367261" x="12700" y="6146800"/>
          <p14:tracePt t="367276" x="12700" y="6165850"/>
          <p14:tracePt t="367293" x="19050" y="6184900"/>
          <p14:tracePt t="367309" x="31750" y="6203950"/>
          <p14:tracePt t="367327" x="57150" y="6235700"/>
          <p14:tracePt t="367344" x="69850" y="6248400"/>
          <p14:tracePt t="367359" x="88900" y="6273800"/>
          <p14:tracePt t="367375" x="114300" y="6286500"/>
          <p14:tracePt t="367393" x="120650" y="6299200"/>
          <p14:tracePt t="367410" x="146050" y="6324600"/>
          <p14:tracePt t="367426" x="165100" y="6337300"/>
          <p14:tracePt t="367443" x="228600" y="6369050"/>
          <p14:tracePt t="367461" x="323850" y="6419850"/>
          <p14:tracePt t="367477" x="361950" y="6438900"/>
          <p14:tracePt t="367493" x="438150" y="6477000"/>
          <p14:tracePt t="367510" x="457200" y="6483350"/>
          <p14:tracePt t="367527" x="482600" y="6502400"/>
          <p14:tracePt t="367543" x="495300" y="6508750"/>
          <p14:tracePt t="367560" x="514350" y="6521450"/>
          <p14:tracePt t="367578" x="584200" y="6546850"/>
          <p14:tracePt t="367593" x="628650" y="6559550"/>
          <p14:tracePt t="367610" x="755650" y="6604000"/>
          <p14:tracePt t="367626" x="876300" y="6635750"/>
          <p14:tracePt t="367643" x="914400" y="6648450"/>
          <p14:tracePt t="367660" x="977900" y="6661150"/>
          <p14:tracePt t="367677" x="996950" y="6673850"/>
          <p14:tracePt t="367693" x="1028700" y="6686550"/>
          <p14:tracePt t="367710" x="1092200" y="6705600"/>
          <p14:tracePt t="367727" x="1149350" y="6724650"/>
          <p14:tracePt t="367743" x="1263650" y="6762750"/>
          <p14:tracePt t="367761" x="1339850" y="6781800"/>
          <p14:tracePt t="367777" x="1479550" y="6813550"/>
          <p14:tracePt t="367794" x="1587500" y="6838950"/>
          <p14:tracePt t="367810" x="1631950" y="6838950"/>
          <p14:tracePt t="367826" x="1733550" y="6838950"/>
          <p14:tracePt t="367845" x="1778000" y="6838950"/>
          <p14:tracePt t="367860" x="1885950" y="6838950"/>
          <p14:tracePt t="367877" x="2006600" y="6838950"/>
          <p14:tracePt t="367894" x="2063750" y="6838950"/>
          <p14:tracePt t="367911" x="2139950" y="6832600"/>
          <p14:tracePt t="367927" x="2178050" y="6826250"/>
          <p14:tracePt t="367943" x="2222500" y="6800850"/>
          <p14:tracePt t="367960" x="2266950" y="6769100"/>
          <p14:tracePt t="367977" x="2292350" y="6756400"/>
          <p14:tracePt t="367993" x="2349500" y="6718300"/>
          <p14:tracePt t="368010" x="2387600" y="6705600"/>
          <p14:tracePt t="368027" x="2438400" y="6667500"/>
          <p14:tracePt t="368043" x="2489200" y="6629400"/>
          <p14:tracePt t="368061" x="2508250" y="6610350"/>
          <p14:tracePt t="368076" x="2527300" y="6527800"/>
          <p14:tracePt t="368093" x="2533650" y="6489700"/>
          <p14:tracePt t="368110" x="2546350" y="6400800"/>
          <p14:tracePt t="368126" x="2546350" y="6305550"/>
          <p14:tracePt t="368144" x="2546350" y="6261100"/>
          <p14:tracePt t="368160" x="2546350" y="6191250"/>
          <p14:tracePt t="368177" x="2546350" y="6159500"/>
          <p14:tracePt t="368194" x="2546350" y="6102350"/>
          <p14:tracePt t="368210" x="2546350" y="6076950"/>
          <p14:tracePt t="368226" x="2546350" y="6026150"/>
          <p14:tracePt t="368243" x="2533650" y="5994400"/>
          <p14:tracePt t="368260" x="2520950" y="5975350"/>
          <p14:tracePt t="368277" x="2482850" y="5937250"/>
          <p14:tracePt t="368294" x="2451100" y="5905500"/>
          <p14:tracePt t="368310" x="2393950" y="5867400"/>
          <p14:tracePt t="368327" x="2343150" y="5829300"/>
          <p14:tracePt t="368344" x="2311400" y="5810250"/>
          <p14:tracePt t="368361" x="2279650" y="5784850"/>
          <p14:tracePt t="368376" x="2247900" y="5772150"/>
          <p14:tracePt t="368392" x="2203450" y="5746750"/>
          <p14:tracePt t="368411" x="2120900" y="5715000"/>
          <p14:tracePt t="368426" x="2070100" y="5708650"/>
          <p14:tracePt t="368443" x="1943100" y="5683250"/>
          <p14:tracePt t="368460" x="1879600" y="5676900"/>
          <p14:tracePt t="368476" x="1752600" y="5657850"/>
          <p14:tracePt t="368494" x="1663700" y="5657850"/>
          <p14:tracePt t="368510" x="1631950" y="5657850"/>
          <p14:tracePt t="368527" x="1568450" y="5657850"/>
          <p14:tracePt t="368543" x="1524000" y="5657850"/>
          <p14:tracePt t="368560" x="1409700" y="5657850"/>
          <p14:tracePt t="368577" x="1282700" y="5657850"/>
          <p14:tracePt t="368594" x="1206500" y="5657850"/>
          <p14:tracePt t="368609" x="1085850" y="5657850"/>
          <p14:tracePt t="368626" x="1035050" y="5657850"/>
          <p14:tracePt t="368644" x="946150" y="5657850"/>
          <p14:tracePt t="368660" x="876300" y="5657850"/>
          <p14:tracePt t="368677" x="844550" y="5657850"/>
          <p14:tracePt t="368693" x="774700" y="5657850"/>
          <p14:tracePt t="368710" x="736600" y="5676900"/>
          <p14:tracePt t="368727" x="666750" y="5695950"/>
          <p14:tracePt t="368743" x="584200" y="5727700"/>
          <p14:tracePt t="368761" x="546100" y="5740400"/>
          <p14:tracePt t="368776" x="469900" y="5772150"/>
          <p14:tracePt t="368794" x="425450" y="5797550"/>
          <p14:tracePt t="368810" x="349250" y="5829300"/>
          <p14:tracePt t="368827" x="273050" y="5886450"/>
          <p14:tracePt t="368844" x="234950" y="5911850"/>
          <p14:tracePt t="368860" x="184150" y="5949950"/>
          <p14:tracePt t="368877" x="165100" y="5969000"/>
          <p14:tracePt t="368893" x="139700" y="6007100"/>
          <p14:tracePt t="368911" x="127000" y="6013450"/>
          <p14:tracePt t="368911" x="120650" y="6032500"/>
          <p14:tracePt t="368927" x="107950" y="6051550"/>
          <p14:tracePt t="368943" x="95250" y="6096000"/>
          <p14:tracePt t="368960" x="88900" y="6121400"/>
          <p14:tracePt t="368976" x="82550" y="6172200"/>
          <p14:tracePt t="368994" x="82550" y="6210300"/>
          <p14:tracePt t="369010" x="82550" y="6235700"/>
          <p14:tracePt t="369026" x="82550" y="6267450"/>
          <p14:tracePt t="369043" x="82550" y="6286500"/>
          <p14:tracePt t="369060" x="95250" y="6330950"/>
          <p14:tracePt t="369077" x="120650" y="6375400"/>
          <p14:tracePt t="369093" x="139700" y="6400800"/>
          <p14:tracePt t="369110" x="190500" y="6451600"/>
          <p14:tracePt t="369127" x="222250" y="6483350"/>
          <p14:tracePt t="369143" x="298450" y="6534150"/>
          <p14:tracePt t="369160" x="374650" y="6591300"/>
          <p14:tracePt t="369177" x="419100" y="6610350"/>
          <p14:tracePt t="369193" x="508000" y="6654800"/>
          <p14:tracePt t="369211" x="539750" y="6667500"/>
          <p14:tracePt t="369226" x="628650" y="6699250"/>
          <p14:tracePt t="369243" x="660400" y="6711950"/>
          <p14:tracePt t="369260" x="742950" y="6737350"/>
          <p14:tracePt t="369276" x="838200" y="6756400"/>
          <p14:tracePt t="369294" x="895350" y="6775450"/>
          <p14:tracePt t="369310" x="996950" y="6807200"/>
          <p14:tracePt t="369327" x="1066800" y="6819900"/>
          <p14:tracePt t="369343" x="1168400" y="6851650"/>
          <p14:tracePt t="369360" x="1263650" y="6851650"/>
          <p14:tracePt t="369377" x="1308100" y="6851650"/>
          <p14:tracePt t="369393" x="1390650" y="6851650"/>
          <p14:tracePt t="369409" x="1435100" y="6851650"/>
          <p14:tracePt t="369425" x="1536700" y="6851650"/>
          <p14:tracePt t="369443" x="1657350" y="6851650"/>
          <p14:tracePt t="369460" x="1720850" y="6851650"/>
          <p14:tracePt t="369477" x="1854200" y="6851650"/>
          <p14:tracePt t="369493" x="1917700" y="6851650"/>
          <p14:tracePt t="369510" x="2038350" y="6838950"/>
          <p14:tracePt t="369527" x="2152650" y="6813550"/>
          <p14:tracePt t="369543" x="2209800" y="6807200"/>
          <p14:tracePt t="369560" x="2305050" y="6775450"/>
          <p14:tracePt t="369578" x="2349500" y="6762750"/>
          <p14:tracePt t="369593" x="2425700" y="6731000"/>
          <p14:tracePt t="369610" x="2489200" y="6680200"/>
          <p14:tracePt t="369626" x="2520950" y="6654800"/>
          <p14:tracePt t="369643" x="2571750" y="6597650"/>
          <p14:tracePt t="369660" x="2597150" y="6572250"/>
          <p14:tracePt t="369677" x="2635250" y="6515100"/>
          <p14:tracePt t="369693" x="2654300" y="6470650"/>
          <p14:tracePt t="369711" x="2654300" y="6438900"/>
          <p14:tracePt t="369726" x="2660650" y="6337300"/>
          <p14:tracePt t="369744" x="2660650" y="6280150"/>
          <p14:tracePt t="369761" x="2660650" y="6172200"/>
          <p14:tracePt t="369776" x="2660650" y="6076950"/>
          <p14:tracePt t="369794" x="2660650" y="6032500"/>
          <p14:tracePt t="369810" x="2660650" y="5962650"/>
          <p14:tracePt t="369827" x="2660650" y="5937250"/>
          <p14:tracePt t="369843" x="2660650" y="5892800"/>
          <p14:tracePt t="369861" x="2647950" y="5848350"/>
          <p14:tracePt t="369877" x="2647950" y="5835650"/>
          <p14:tracePt t="369893" x="2635250" y="5810250"/>
          <p14:tracePt t="369910" x="2628900" y="5797550"/>
          <p14:tracePt t="369927" x="2616200" y="5772150"/>
          <p14:tracePt t="369943" x="2584450" y="5753100"/>
          <p14:tracePt t="369960" x="2559050" y="5727700"/>
          <p14:tracePt t="369977" x="2495550" y="5708650"/>
          <p14:tracePt t="369993" x="2457450" y="5695950"/>
          <p14:tracePt t="370010" x="2387600" y="5676900"/>
          <p14:tracePt t="370027" x="2317750" y="5657850"/>
          <p14:tracePt t="370043" x="2279650" y="5651500"/>
          <p14:tracePt t="370060" x="2203450" y="5645150"/>
          <p14:tracePt t="370077" x="2152650" y="5638800"/>
          <p14:tracePt t="370094" x="2063750" y="5638800"/>
          <p14:tracePt t="370110" x="1981200" y="5638800"/>
          <p14:tracePt t="370126" x="1924050" y="5638800"/>
          <p14:tracePt t="370143" x="1816100" y="5676900"/>
          <p14:tracePt t="370160" x="1758950" y="5702300"/>
          <p14:tracePt t="370176" x="1638300" y="5778500"/>
          <p14:tracePt t="370193" x="1536700" y="5873750"/>
          <p14:tracePt t="370211" x="1511300" y="5911850"/>
          <p14:tracePt t="370226" x="1460500" y="5988050"/>
          <p14:tracePt t="370244" x="1447800" y="6013450"/>
          <p14:tracePt t="370260" x="1435100" y="6076950"/>
          <p14:tracePt t="370276" x="1428750" y="6108700"/>
          <p14:tracePt t="370293" x="1403350" y="6191250"/>
          <p14:tracePt t="370310" x="1371600" y="6299200"/>
          <p14:tracePt t="370327" x="1358900" y="6356350"/>
          <p14:tracePt t="370343" x="1327150" y="6438900"/>
          <p14:tracePt t="370361" x="1301750" y="6502400"/>
          <p14:tracePt t="370377" x="1289050" y="6527800"/>
          <p14:tracePt t="370392" x="1257300" y="6559550"/>
          <p14:tracePt t="370408" x="1231900" y="6572250"/>
          <p14:tracePt t="370425" x="1155700" y="6597650"/>
          <p14:tracePt t="370442" x="1111250" y="6616700"/>
          <p14:tracePt t="370442" x="1060450" y="6629400"/>
          <p14:tracePt t="370460" x="1016000" y="6648450"/>
          <p14:tracePt t="370477" x="946150" y="6667500"/>
          <p14:tracePt t="370493" x="927100" y="6680200"/>
          <p14:tracePt t="370510" x="895350" y="6686550"/>
          <p14:tracePt t="370526" x="895350" y="6692900"/>
          <p14:tracePt t="370543" x="882650" y="6692900"/>
          <p14:tracePt t="370560" x="876300" y="6692900"/>
          <p14:tracePt t="370577" x="869950" y="6692900"/>
          <p14:tracePt t="370594" x="857250" y="6692900"/>
          <p14:tracePt t="370729" x="850900" y="6692900"/>
          <p14:tracePt t="370739" x="844550" y="6692900"/>
          <p14:tracePt t="370741" x="838200" y="6692900"/>
          <p14:tracePt t="370762" x="825500" y="6692900"/>
          <p14:tracePt t="370765" x="812800" y="6692900"/>
          <p14:tracePt t="370778" x="793750" y="6692900"/>
          <p14:tracePt t="370794" x="787400" y="6692900"/>
          <p14:tracePt t="370811" x="768350" y="6692900"/>
          <p14:tracePt t="370828" x="762000" y="6692900"/>
          <p14:tracePt t="370844" x="749300" y="6692900"/>
          <p14:tracePt t="370861" x="742950" y="6692900"/>
          <p14:tracePt t="371252" x="749300" y="6692900"/>
          <p14:tracePt t="371272" x="755650" y="6692900"/>
          <p14:tracePt t="371285" x="755650" y="6686550"/>
          <p14:tracePt t="371314" x="762000" y="6680200"/>
          <p14:tracePt t="371326" x="768350" y="6667500"/>
          <p14:tracePt t="371345" x="774700" y="6654800"/>
          <p14:tracePt t="371357" x="781050" y="6635750"/>
          <p14:tracePt t="371366" x="781050" y="6623050"/>
          <p14:tracePt t="371377" x="781050" y="6616700"/>
          <p14:tracePt t="371387" x="787400" y="6604000"/>
          <p14:tracePt t="371393" x="793750" y="6591300"/>
          <p14:tracePt t="371410" x="793750" y="6578600"/>
          <p14:tracePt t="371426" x="800100" y="6572250"/>
          <p14:tracePt t="371444" x="800100" y="6565900"/>
          <p14:tracePt t="371461" x="800100" y="6559550"/>
          <p14:tracePt t="371477" x="800100" y="6546850"/>
          <p14:tracePt t="371494" x="800100" y="6540500"/>
          <p14:tracePt t="371511" x="800100" y="6527800"/>
          <p14:tracePt t="371527" x="800100" y="6515100"/>
          <p14:tracePt t="372429" x="800100" y="6508750"/>
          <p14:tracePt t="372472" x="800100" y="6502400"/>
          <p14:tracePt t="373987" x="800100" y="6496050"/>
          <p14:tracePt t="373997" x="800100" y="6489700"/>
          <p14:tracePt t="374009" x="800100" y="6483350"/>
          <p14:tracePt t="374029" x="800100" y="6470650"/>
          <p14:tracePt t="374032" x="806450" y="6464300"/>
          <p14:tracePt t="374044" x="806450" y="6445250"/>
          <p14:tracePt t="374061" x="806450" y="6432550"/>
          <p14:tracePt t="374078" x="812800" y="6407150"/>
          <p14:tracePt t="374094" x="812800" y="6394450"/>
          <p14:tracePt t="374111" x="819150" y="6362700"/>
          <p14:tracePt t="374128" x="825500" y="6330950"/>
          <p14:tracePt t="374144" x="831850" y="6311900"/>
          <p14:tracePt t="374160" x="844550" y="6286500"/>
          <p14:tracePt t="374177" x="850900" y="6261100"/>
          <p14:tracePt t="374194" x="863600" y="6223000"/>
          <p14:tracePt t="374211" x="876300" y="6184900"/>
          <p14:tracePt t="374227" x="882650" y="6159500"/>
          <p14:tracePt t="374244" x="901700" y="6115050"/>
          <p14:tracePt t="374261" x="908050" y="6096000"/>
          <p14:tracePt t="374277" x="908050" y="6070600"/>
          <p14:tracePt t="374294" x="914400" y="6038850"/>
          <p14:tracePt t="374311" x="914400" y="6019800"/>
          <p14:tracePt t="374327" x="914400" y="5994400"/>
          <p14:tracePt t="374344" x="914400" y="5975350"/>
          <p14:tracePt t="374361" x="914400" y="5943600"/>
          <p14:tracePt t="374377" x="914400" y="5918200"/>
          <p14:tracePt t="374394" x="914400" y="5873750"/>
          <p14:tracePt t="374411" x="914400" y="5842000"/>
          <p14:tracePt t="374428" x="914400" y="5822950"/>
          <p14:tracePt t="374444" x="914400" y="5791200"/>
          <p14:tracePt t="374462" x="914400" y="5772150"/>
          <p14:tracePt t="374478" x="908050" y="5734050"/>
          <p14:tracePt t="374494" x="895350" y="5702300"/>
          <p14:tracePt t="374511" x="889000" y="5689600"/>
          <p14:tracePt t="374527" x="876300" y="5670550"/>
          <p14:tracePt t="374544" x="869950" y="5664200"/>
          <p14:tracePt t="374544" x="869950" y="5657850"/>
          <p14:tracePt t="374561" x="863600" y="5651500"/>
          <p14:tracePt t="374578" x="850900" y="5645150"/>
          <p14:tracePt t="374594" x="850900" y="5638800"/>
          <p14:tracePt t="374611" x="831850" y="5632450"/>
          <p14:tracePt t="374627" x="825500" y="5626100"/>
          <p14:tracePt t="374644" x="806450" y="5613400"/>
          <p14:tracePt t="374661" x="793750" y="5607050"/>
          <p14:tracePt t="374677" x="781050" y="5600700"/>
          <p14:tracePt t="374694" x="768350" y="5588000"/>
          <p14:tracePt t="374711" x="755650" y="5581650"/>
          <p14:tracePt t="374727" x="742950" y="5575300"/>
          <p14:tracePt t="374744" x="723900" y="5562600"/>
          <p14:tracePt t="374782" x="717550" y="5562600"/>
          <p14:tracePt t="374794" x="711200" y="5562600"/>
          <p14:tracePt t="374796" x="704850" y="5556250"/>
          <p14:tracePt t="374812" x="692150" y="5556250"/>
          <p14:tracePt t="374828" x="679450" y="5556250"/>
          <p14:tracePt t="374844" x="673100" y="5556250"/>
          <p14:tracePt t="374861" x="647700" y="5556250"/>
          <p14:tracePt t="374878" x="635000" y="5556250"/>
          <p14:tracePt t="374894" x="609600" y="5556250"/>
          <p14:tracePt t="374911" x="590550" y="5556250"/>
          <p14:tracePt t="374929" x="577850" y="5556250"/>
          <p14:tracePt t="374944" x="565150" y="5556250"/>
          <p14:tracePt t="374962" x="552450" y="5556250"/>
          <p14:tracePt t="374977" x="539750" y="5556250"/>
          <p14:tracePt t="374994" x="514350" y="5556250"/>
          <p14:tracePt t="375011" x="501650" y="5556250"/>
          <p14:tracePt t="375027" x="469900" y="5556250"/>
          <p14:tracePt t="375044" x="463550" y="5562600"/>
          <p14:tracePt t="375061" x="444500" y="5568950"/>
          <p14:tracePt t="375078" x="438150" y="5575300"/>
          <p14:tracePt t="375094" x="431800" y="5575300"/>
          <p14:tracePt t="375111" x="425450" y="5581650"/>
          <p14:tracePt t="375127" x="419100" y="5581650"/>
          <p14:tracePt t="375144" x="412750" y="5588000"/>
          <p14:tracePt t="375162" x="393700" y="5600700"/>
          <p14:tracePt t="375177" x="387350" y="5600700"/>
          <p14:tracePt t="375193" x="381000" y="5619750"/>
          <p14:tracePt t="375211" x="368300" y="5626100"/>
          <p14:tracePt t="375227" x="361950" y="5638800"/>
          <p14:tracePt t="375244" x="342900" y="5651500"/>
          <p14:tracePt t="375261" x="342900" y="5657850"/>
          <p14:tracePt t="375277" x="323850" y="5676900"/>
          <p14:tracePt t="375294" x="311150" y="5689600"/>
          <p14:tracePt t="375310" x="298450" y="5708650"/>
          <p14:tracePt t="375327" x="279400" y="5721350"/>
          <p14:tracePt t="375344" x="273050" y="5734050"/>
          <p14:tracePt t="375361" x="266700" y="5759450"/>
          <p14:tracePt t="375378" x="260350" y="5765800"/>
          <p14:tracePt t="375394" x="247650" y="5797550"/>
          <p14:tracePt t="375411" x="241300" y="5816600"/>
          <p14:tracePt t="375427" x="228600" y="5848350"/>
          <p14:tracePt t="375444" x="222250" y="5873750"/>
          <p14:tracePt t="375462" x="215900" y="5886450"/>
          <p14:tracePt t="375477" x="209550" y="5905500"/>
          <p14:tracePt t="375494" x="196850" y="5930900"/>
          <p14:tracePt t="375511" x="190500" y="5937250"/>
          <p14:tracePt t="375528" x="184150" y="5969000"/>
          <p14:tracePt t="375544" x="177800" y="5981700"/>
          <p14:tracePt t="375561" x="171450" y="6000750"/>
          <p14:tracePt t="375578" x="165100" y="6019800"/>
          <p14:tracePt t="375594" x="165100" y="6032500"/>
          <p14:tracePt t="375612" x="158750" y="6051550"/>
          <p14:tracePt t="375627" x="158750" y="6064250"/>
          <p14:tracePt t="375644" x="152400" y="6083300"/>
          <p14:tracePt t="375661" x="146050" y="6096000"/>
          <p14:tracePt t="375677" x="146050" y="6115050"/>
          <p14:tracePt t="375694" x="139700" y="6127750"/>
          <p14:tracePt t="375711" x="139700" y="6134100"/>
          <p14:tracePt t="375727" x="139700" y="6140450"/>
          <p14:tracePt t="375744" x="139700" y="6153150"/>
          <p14:tracePt t="375761" x="139700" y="6159500"/>
          <p14:tracePt t="375777" x="139700" y="6172200"/>
          <p14:tracePt t="375794" x="139700" y="6178550"/>
          <p14:tracePt t="375811" x="139700" y="6191250"/>
          <p14:tracePt t="375846" x="139700" y="6203950"/>
          <p14:tracePt t="375848" x="139700" y="6210300"/>
          <p14:tracePt t="375861" x="139700" y="6216650"/>
          <p14:tracePt t="375877" x="139700" y="6223000"/>
          <p14:tracePt t="375894" x="139700" y="6229350"/>
          <p14:tracePt t="375911" x="139700" y="6235700"/>
          <p14:tracePt t="375927" x="139700" y="6242050"/>
          <p14:tracePt t="375944" x="139700" y="6248400"/>
          <p14:tracePt t="375962" x="139700" y="6254750"/>
          <p14:tracePt t="375978" x="139700" y="6261100"/>
          <p14:tracePt t="376032" x="139700" y="6267450"/>
          <p14:tracePt t="376063" x="139700" y="6273800"/>
          <p14:tracePt t="376105" x="139700" y="6280150"/>
          <p14:tracePt t="376116" x="139700" y="6286500"/>
          <p14:tracePt t="376137" x="139700" y="6292850"/>
          <p14:tracePt t="376157" x="139700" y="6299200"/>
          <p14:tracePt t="376168" x="139700" y="6305550"/>
          <p14:tracePt t="376178" x="139700" y="6311900"/>
          <p14:tracePt t="376180" x="139700" y="6318250"/>
          <p14:tracePt t="376193" x="139700" y="6330950"/>
          <p14:tracePt t="376231" x="139700" y="6337300"/>
          <p14:tracePt t="376244" x="139700" y="6343650"/>
          <p14:tracePt t="376246" x="139700" y="6350000"/>
          <p14:tracePt t="376261" x="139700" y="6362700"/>
          <p14:tracePt t="376277" x="139700" y="6375400"/>
          <p14:tracePt t="376294" x="139700" y="6381750"/>
          <p14:tracePt t="376311" x="146050" y="6394450"/>
          <p14:tracePt t="376327" x="146050" y="6400800"/>
          <p14:tracePt t="376344" x="152400" y="6419850"/>
          <p14:tracePt t="376361" x="165100" y="6432550"/>
          <p14:tracePt t="376378" x="165100" y="6445250"/>
          <p14:tracePt t="376394" x="171450" y="6457950"/>
          <p14:tracePt t="376412" x="171450" y="6464300"/>
          <p14:tracePt t="376427" x="184150" y="6477000"/>
          <p14:tracePt t="376444" x="190500" y="6483350"/>
          <p14:tracePt t="376461" x="196850" y="6489700"/>
          <p14:tracePt t="376478" x="209550" y="6496050"/>
          <p14:tracePt t="376494" x="215900" y="6508750"/>
          <p14:tracePt t="376511" x="234950" y="6527800"/>
          <p14:tracePt t="376527" x="247650" y="6534150"/>
          <p14:tracePt t="376544" x="254000" y="6540500"/>
          <p14:tracePt t="376561" x="260350" y="6546850"/>
          <p14:tracePt t="376578" x="266700" y="6546850"/>
          <p14:tracePt t="376594" x="273050" y="6559550"/>
          <p14:tracePt t="376627" x="285750" y="6565900"/>
          <p14:tracePt t="376629" x="292100" y="6565900"/>
          <p14:tracePt t="376644" x="298450" y="6578600"/>
          <p14:tracePt t="376661" x="304800" y="6584950"/>
          <p14:tracePt t="376677" x="311150" y="6591300"/>
          <p14:tracePt t="376694" x="323850" y="6604000"/>
          <p14:tracePt t="376731" x="330200" y="6610350"/>
          <p14:tracePt t="376754" x="336550" y="6616700"/>
          <p14:tracePt t="376763" x="349250" y="6623050"/>
          <p14:tracePt t="376777" x="355600" y="6623050"/>
          <p14:tracePt t="376794" x="393700" y="6642100"/>
          <p14:tracePt t="376796" x="412750" y="6648450"/>
          <p14:tracePt t="376811" x="450850" y="6661150"/>
          <p14:tracePt t="376827" x="463550" y="6667500"/>
          <p14:tracePt t="376844" x="476250" y="6667500"/>
          <p14:tracePt t="376861" x="488950" y="6667500"/>
          <p14:tracePt t="376878" x="501650" y="6673850"/>
          <p14:tracePt t="376894" x="558800" y="6673850"/>
          <p14:tracePt t="376911" x="584200" y="6673850"/>
          <p14:tracePt t="376928" x="647700" y="6680200"/>
          <p14:tracePt t="376944" x="673100" y="6680200"/>
          <p14:tracePt t="376944" x="692150" y="6680200"/>
          <p14:tracePt t="376962" x="698500" y="6680200"/>
          <p14:tracePt t="376978" x="704850" y="6680200"/>
          <p14:tracePt t="376994" x="704850" y="6673850"/>
          <p14:tracePt t="377011" x="717550" y="6661150"/>
          <p14:tracePt t="377028" x="717550" y="6648450"/>
          <p14:tracePt t="377044" x="730250" y="6623050"/>
          <p14:tracePt t="377061" x="736600" y="6578600"/>
          <p14:tracePt t="377077" x="736600" y="6553200"/>
          <p14:tracePt t="377094" x="742950" y="6508750"/>
          <p14:tracePt t="377111" x="742950" y="6483350"/>
          <p14:tracePt t="377127" x="742950" y="6426200"/>
          <p14:tracePt t="377144" x="749300" y="6369050"/>
          <p14:tracePt t="377161" x="755650" y="6350000"/>
          <p14:tracePt t="377177" x="768350" y="6305550"/>
          <p14:tracePt t="377194" x="774700" y="6286500"/>
          <p14:tracePt t="377211" x="787400" y="6254750"/>
          <p14:tracePt t="377228" x="793750" y="6203950"/>
          <p14:tracePt t="377244" x="793750" y="6178550"/>
          <p14:tracePt t="377261" x="793750" y="6121400"/>
          <p14:tracePt t="377278" x="793750" y="6096000"/>
          <p14:tracePt t="377294" x="793750" y="6038850"/>
          <p14:tracePt t="377311" x="793750" y="5988050"/>
          <p14:tracePt t="377328" x="793750" y="5962650"/>
          <p14:tracePt t="377343" x="787400" y="5924550"/>
          <p14:tracePt t="377361" x="787400" y="5905500"/>
          <p14:tracePt t="377377" x="774700" y="5880100"/>
          <p14:tracePt t="377394" x="768350" y="5861050"/>
          <p14:tracePt t="377411" x="768350" y="5854700"/>
          <p14:tracePt t="377427" x="755650" y="5835650"/>
          <p14:tracePt t="377444" x="742950" y="5835650"/>
          <p14:tracePt t="377461" x="736600" y="5816600"/>
          <p14:tracePt t="377477" x="723900" y="5810250"/>
          <p14:tracePt t="377495" x="717550" y="5797550"/>
          <p14:tracePt t="377509" x="704850" y="5791200"/>
          <p14:tracePt t="377527" x="698500" y="5778500"/>
          <p14:tracePt t="377544" x="692150" y="5765800"/>
          <p14:tracePt t="377561" x="666750" y="5740400"/>
          <p14:tracePt t="377579" x="660400" y="5727700"/>
          <p14:tracePt t="377594" x="641350" y="5708650"/>
          <p14:tracePt t="377611" x="628650" y="5702300"/>
          <p14:tracePt t="377627" x="609600" y="5676900"/>
          <p14:tracePt t="377661" x="596900" y="5670550"/>
          <p14:tracePt t="377663" x="590550" y="5664200"/>
          <p14:tracePt t="377677" x="584200" y="5657850"/>
          <p14:tracePt t="377694" x="571500" y="5645150"/>
          <p14:tracePt t="377711" x="565150" y="5632450"/>
          <p14:tracePt t="377727" x="546100" y="5626100"/>
          <p14:tracePt t="377744" x="546100" y="5619750"/>
          <p14:tracePt t="377761" x="533400" y="5613400"/>
          <p14:tracePt t="377816" x="527050" y="5613400"/>
          <p14:tracePt t="377829" x="514350" y="5613400"/>
          <p14:tracePt t="377831" x="508000" y="5613400"/>
          <p14:tracePt t="377844" x="476250" y="5613400"/>
          <p14:tracePt t="377862" x="457200" y="5613400"/>
          <p14:tracePt t="377877" x="425450" y="5613400"/>
          <p14:tracePt t="377894" x="400050" y="5619750"/>
          <p14:tracePt t="377911" x="393700" y="5626100"/>
          <p14:tracePt t="377927" x="374650" y="5651500"/>
          <p14:tracePt t="377945" x="368300" y="5664200"/>
          <p14:tracePt t="377961" x="349250" y="5683250"/>
          <p14:tracePt t="377978" x="342900" y="5702300"/>
          <p14:tracePt t="377978" x="336550" y="5715000"/>
          <p14:tracePt t="377995" x="323850" y="5734050"/>
          <p14:tracePt t="378012" x="311150" y="5753100"/>
          <p14:tracePt t="378028" x="298450" y="5765800"/>
          <p14:tracePt t="378044" x="285750" y="5803900"/>
          <p14:tracePt t="378061" x="279400" y="5816600"/>
          <p14:tracePt t="378078" x="266700" y="5861050"/>
          <p14:tracePt t="378094" x="260350" y="5899150"/>
          <p14:tracePt t="378111" x="260350" y="5918200"/>
          <p14:tracePt t="378127" x="254000" y="5943600"/>
          <p14:tracePt t="378144" x="254000" y="5969000"/>
          <p14:tracePt t="378162" x="247650" y="5988050"/>
          <p14:tracePt t="378177" x="247650" y="6026150"/>
          <p14:tracePt t="378194" x="247650" y="6038850"/>
          <p14:tracePt t="378211" x="247650" y="6076950"/>
          <p14:tracePt t="378227" x="247650" y="6096000"/>
          <p14:tracePt t="378244" x="247650" y="6121400"/>
          <p14:tracePt t="378261" x="241300" y="6146800"/>
          <p14:tracePt t="378278" x="241300" y="6165850"/>
          <p14:tracePt t="378293" x="228600" y="6210300"/>
          <p14:tracePt t="378311" x="222250" y="6235700"/>
          <p14:tracePt t="378327" x="215900" y="6292850"/>
          <p14:tracePt t="378344" x="215900" y="6343650"/>
          <p14:tracePt t="378362" x="209550" y="6369050"/>
          <p14:tracePt t="378377" x="209550" y="6400800"/>
          <p14:tracePt t="378394" x="209550" y="6413500"/>
          <p14:tracePt t="378410" x="222250" y="6438900"/>
          <p14:tracePt t="378427" x="234950" y="6457950"/>
          <p14:tracePt t="378444" x="241300" y="6464300"/>
          <p14:tracePt t="378461" x="260350" y="6483350"/>
          <p14:tracePt t="378478" x="266700" y="6496050"/>
          <p14:tracePt t="378495" x="298450" y="6521450"/>
          <p14:tracePt t="378511" x="311150" y="6527800"/>
          <p14:tracePt t="378526" x="349250" y="6559550"/>
          <p14:tracePt t="378543" x="381000" y="6584950"/>
          <p14:tracePt t="378562" x="406400" y="6591300"/>
          <p14:tracePt t="378579" x="444500" y="6610350"/>
          <p14:tracePt t="378594" x="482600" y="6623050"/>
          <p14:tracePt t="378611" x="495300" y="6623050"/>
          <p14:tracePt t="378628" x="539750" y="6629400"/>
          <p14:tracePt t="378644" x="565150" y="6629400"/>
          <p14:tracePt t="378661" x="596900" y="6635750"/>
          <p14:tracePt t="378678" x="654050" y="6635750"/>
          <p14:tracePt t="378694" x="679450" y="6635750"/>
          <p14:tracePt t="378711" x="723900" y="6635750"/>
          <p14:tracePt t="378728" x="736600" y="6635750"/>
          <p14:tracePt t="378744" x="768350" y="6610350"/>
          <p14:tracePt t="378761" x="781050" y="6572250"/>
          <p14:tracePt t="378778" x="781050" y="6553200"/>
          <p14:tracePt t="378793" x="781050" y="6496050"/>
          <p14:tracePt t="378811" x="781050" y="6451600"/>
          <p14:tracePt t="378828" x="774700" y="6369050"/>
          <p14:tracePt t="378844" x="762000" y="6292850"/>
          <p14:tracePt t="378861" x="762000" y="6235700"/>
          <p14:tracePt t="378877" x="762000" y="6146800"/>
          <p14:tracePt t="378894" x="755650" y="6102350"/>
          <p14:tracePt t="378910" x="742950" y="6019800"/>
          <p14:tracePt t="378927" x="736600" y="5962650"/>
          <p14:tracePt t="378944" x="730250" y="5924550"/>
          <p14:tracePt t="378961" x="723900" y="5880100"/>
          <p14:tracePt t="378978" x="717550" y="5842000"/>
          <p14:tracePt t="378995" x="704850" y="5803900"/>
          <p14:tracePt t="379012" x="692150" y="5778500"/>
          <p14:tracePt t="379028" x="666750" y="5746750"/>
          <p14:tracePt t="379044" x="641350" y="5721350"/>
          <p14:tracePt t="379061" x="635000" y="5715000"/>
          <p14:tracePt t="379078" x="603250" y="5702300"/>
          <p14:tracePt t="379094" x="590550" y="5702300"/>
          <p14:tracePt t="379111" x="558800" y="5695950"/>
          <p14:tracePt t="379127" x="520700" y="5689600"/>
          <p14:tracePt t="379144" x="508000" y="5689600"/>
          <p14:tracePt t="379161" x="488950" y="5689600"/>
          <p14:tracePt t="379178" x="482600" y="5689600"/>
          <p14:tracePt t="379194" x="482600" y="5708650"/>
          <p14:tracePt t="379211" x="482600" y="5727700"/>
          <p14:tracePt t="379227" x="482600" y="5734050"/>
          <p14:tracePt t="379512" x="495300" y="5734050"/>
          <p14:tracePt t="379522" x="501650" y="5734050"/>
          <p14:tracePt t="379535" x="520700" y="5734050"/>
          <p14:tracePt t="379552" x="539750" y="5740400"/>
          <p14:tracePt t="379553" x="565150" y="5753100"/>
          <p14:tracePt t="379559" x="647700" y="5784850"/>
          <p14:tracePt t="379576" x="704850" y="5810250"/>
          <p14:tracePt t="379593" x="831850" y="5873750"/>
          <p14:tracePt t="379611" x="984250" y="5930900"/>
          <p14:tracePt t="379628" x="1060450" y="5969000"/>
          <p14:tracePt t="379644" x="1238250" y="6026150"/>
          <p14:tracePt t="379662" x="1339850" y="6064250"/>
          <p14:tracePt t="379677" x="1549400" y="6121400"/>
          <p14:tracePt t="379694" x="1758950" y="6165850"/>
          <p14:tracePt t="379711" x="1854200" y="6191250"/>
          <p14:tracePt t="379727" x="2044700" y="6235700"/>
          <p14:tracePt t="379744" x="2108200" y="6254750"/>
          <p14:tracePt t="379761" x="2216150" y="6286500"/>
          <p14:tracePt t="379777" x="2266950" y="6305550"/>
          <p14:tracePt t="379794" x="2286000" y="6311900"/>
          <p14:tracePt t="379811" x="2305050" y="6318250"/>
          <p14:tracePt t="379828" x="2317750" y="6324600"/>
          <p14:tracePt t="379844" x="2349500" y="6330950"/>
          <p14:tracePt t="379861" x="2374900" y="6337300"/>
          <p14:tracePt t="379877" x="2451100" y="6356350"/>
          <p14:tracePt t="379894" x="2540000" y="6388100"/>
          <p14:tracePt t="379911" x="2578100" y="6394450"/>
          <p14:tracePt t="379927" x="2641600" y="6413500"/>
          <p14:tracePt t="379944" x="2679700" y="6419850"/>
          <p14:tracePt t="379961" x="2698750" y="6419850"/>
          <p14:tracePt t="379977" x="2768600" y="6426200"/>
          <p14:tracePt t="379994" x="2813050" y="6426200"/>
          <p14:tracePt t="380012" x="2921000" y="6426200"/>
          <p14:tracePt t="380028" x="3022600" y="6426200"/>
          <p14:tracePt t="380044" x="3054350" y="6426200"/>
          <p14:tracePt t="380061" x="3092450" y="6426200"/>
          <p14:tracePt t="380077" x="3098800" y="6426200"/>
          <p14:tracePt t="380094" x="3098800" y="6419850"/>
          <p14:tracePt t="380111" x="3105150" y="6407150"/>
          <p14:tracePt t="380147" x="3111500" y="6394450"/>
          <p14:tracePt t="380161" x="3111500" y="6388100"/>
          <p14:tracePt t="380163" x="3111500" y="6381750"/>
          <p14:tracePt t="380177" x="3124200" y="6362700"/>
          <p14:tracePt t="380210" x="3130550" y="6356350"/>
          <p14:tracePt t="380354" x="3130550" y="6350000"/>
          <p14:tracePt t="380397" x="3130550" y="6343650"/>
          <p14:tracePt t="380417" x="3130550" y="6337300"/>
          <p14:tracePt t="380426" x="3130550" y="6330950"/>
          <p14:tracePt t="380444" x="3130550" y="6324600"/>
          <p14:tracePt t="380446" x="3130550" y="6299200"/>
          <p14:tracePt t="380461" x="3130550" y="6280150"/>
          <p14:tracePt t="380477" x="3130550" y="6235700"/>
          <p14:tracePt t="380494" x="3130550" y="6197600"/>
          <p14:tracePt t="380511" x="3130550" y="6172200"/>
          <p14:tracePt t="380527" x="3130550" y="6127750"/>
          <p14:tracePt t="380544" x="3130550" y="6108700"/>
          <p14:tracePt t="380561" x="3130550" y="6083300"/>
          <p14:tracePt t="380578" x="3130550" y="6064250"/>
          <p14:tracePt t="380593" x="3117850" y="6045200"/>
          <p14:tracePt t="380611" x="3098800" y="6026150"/>
          <p14:tracePt t="380628" x="3098800" y="6013450"/>
          <p14:tracePt t="380644" x="3086100" y="6013450"/>
          <p14:tracePt t="380661" x="3079750" y="6007100"/>
          <p14:tracePt t="380677" x="3079750" y="6000750"/>
          <p14:tracePt t="380694" x="3073400" y="6000750"/>
          <p14:tracePt t="380711" x="3073400" y="5994400"/>
          <p14:tracePt t="380727" x="3067050" y="5994400"/>
          <p14:tracePt t="380744" x="3060700" y="5994400"/>
          <p14:tracePt t="380761" x="3054350" y="5988050"/>
          <p14:tracePt t="380777" x="3041650" y="5988050"/>
          <p14:tracePt t="380794" x="3028950" y="5988050"/>
          <p14:tracePt t="380811" x="3016250" y="5988050"/>
          <p14:tracePt t="380827" x="2997200" y="5988050"/>
          <p14:tracePt t="380844" x="2990850" y="5988050"/>
          <p14:tracePt t="380860" x="2978150" y="5994400"/>
          <p14:tracePt t="380878" x="2978150" y="6000750"/>
          <p14:tracePt t="380894" x="2965450" y="6019800"/>
          <p14:tracePt t="380911" x="2959100" y="6032500"/>
          <p14:tracePt t="380927" x="2952750" y="6064250"/>
          <p14:tracePt t="380944" x="2946400" y="6083300"/>
          <p14:tracePt t="380961" x="2940050" y="6096000"/>
          <p14:tracePt t="381002" x="2940050" y="6102350"/>
          <p14:tracePt t="381004" x="2940050" y="6108700"/>
          <p14:tracePt t="381012" x="2933700" y="6108700"/>
          <p14:tracePt t="381027" x="2933700" y="6121400"/>
          <p14:tracePt t="381045" x="2933700" y="6134100"/>
          <p14:tracePt t="381061" x="2933700" y="6159500"/>
          <p14:tracePt t="381078" x="2933700" y="6172200"/>
          <p14:tracePt t="381094" x="2940050" y="6203950"/>
          <p14:tracePt t="381111" x="2952750" y="6235700"/>
          <p14:tracePt t="381128" x="2952750" y="6242050"/>
          <p14:tracePt t="381144" x="2959100" y="6254750"/>
          <p14:tracePt t="381162" x="2965450" y="6261100"/>
          <p14:tracePt t="381177" x="2971800" y="6267450"/>
          <p14:tracePt t="381194" x="2984500" y="6280150"/>
          <p14:tracePt t="381231" x="2990850" y="6280150"/>
          <p14:tracePt t="381233" x="2990850" y="6286500"/>
          <p14:tracePt t="383499" x="2997200" y="6286500"/>
          <p14:tracePt t="383530" x="3003550" y="6286500"/>
          <p14:tracePt t="383551" x="3009900" y="6280150"/>
          <p14:tracePt t="383561" x="3022600" y="6261100"/>
          <p14:tracePt t="383573" x="3041650" y="6242050"/>
          <p14:tracePt t="383583" x="3067050" y="6223000"/>
          <p14:tracePt t="383593" x="3117850" y="6191250"/>
          <p14:tracePt t="383603" x="3187700" y="6153150"/>
          <p14:tracePt t="383609" x="3365500" y="6083300"/>
          <p14:tracePt t="383627" x="3479800" y="6038850"/>
          <p14:tracePt t="383644" x="3790950" y="5899150"/>
          <p14:tracePt t="383661" x="4127500" y="5715000"/>
          <p14:tracePt t="383677" x="4286250" y="5619750"/>
          <p14:tracePt t="383694" x="4514850" y="5441950"/>
          <p14:tracePt t="383711" x="4629150" y="5359400"/>
          <p14:tracePt t="383727" x="4800600" y="5238750"/>
          <p14:tracePt t="383744" x="4953000" y="5162550"/>
          <p14:tracePt t="383761" x="5041900" y="5118100"/>
          <p14:tracePt t="383777" x="5232400" y="5035550"/>
          <p14:tracePt t="383794" x="5334000" y="4997450"/>
          <p14:tracePt t="383810" x="5530850" y="4927600"/>
          <p14:tracePt t="383827" x="5702300" y="4864100"/>
          <p14:tracePt t="383844" x="5759450" y="4845050"/>
          <p14:tracePt t="383861" x="5822950" y="4826000"/>
          <p14:tracePt t="383877" x="5842000" y="4813300"/>
          <p14:tracePt t="383894" x="5873750" y="4775200"/>
          <p14:tracePt t="383911" x="5892800" y="4749800"/>
          <p14:tracePt t="383927" x="5969000" y="4667250"/>
          <p14:tracePt t="383944" x="6070600" y="4559300"/>
          <p14:tracePt t="383961" x="6121400" y="4495800"/>
          <p14:tracePt t="383977" x="6210300" y="4413250"/>
          <p14:tracePt t="383994" x="6261100" y="4356100"/>
          <p14:tracePt t="384011" x="6280150" y="4337050"/>
          <p14:tracePt t="384027" x="6311900" y="4298950"/>
          <p14:tracePt t="384044" x="6324600" y="4292600"/>
          <p14:tracePt t="384061" x="6350000" y="4254500"/>
          <p14:tracePt t="384079" x="6369050" y="4241800"/>
          <p14:tracePt t="384094" x="6394450" y="4216400"/>
          <p14:tracePt t="384111" x="6400800" y="4203700"/>
          <p14:tracePt t="384127" x="6407150" y="4197350"/>
          <p14:tracePt t="384144" x="6419850" y="4178300"/>
          <p14:tracePt t="384161" x="6426200" y="4159250"/>
          <p14:tracePt t="384177" x="6445250" y="4127500"/>
          <p14:tracePt t="384194" x="6457950" y="4102100"/>
          <p14:tracePt t="384211" x="6464300" y="4089400"/>
          <p14:tracePt t="384227" x="6470650" y="4083050"/>
          <p14:tracePt t="384272" x="6470650" y="4076700"/>
          <p14:tracePt t="384291" x="6470650" y="4064000"/>
          <p14:tracePt t="384312" x="6477000" y="4044950"/>
          <p14:tracePt t="384323" x="6477000" y="4032250"/>
          <p14:tracePt t="384336" x="6483350" y="4019550"/>
          <p14:tracePt t="384344" x="6483350" y="4000500"/>
          <p14:tracePt t="384346" x="6489700" y="3987800"/>
          <p14:tracePt t="384361" x="6489700" y="3962400"/>
          <p14:tracePt t="384377" x="6489700" y="3956050"/>
          <p14:tracePt t="384393" x="6489700" y="3937000"/>
          <p14:tracePt t="384411" x="6489700" y="3917950"/>
          <p14:tracePt t="384427" x="6489700" y="3898900"/>
          <p14:tracePt t="384444" x="6483350" y="3854450"/>
          <p14:tracePt t="384461" x="6483350" y="3829050"/>
          <p14:tracePt t="384477" x="6477000" y="3797300"/>
          <p14:tracePt t="384494" x="6470650" y="3765550"/>
          <p14:tracePt t="384511" x="6470650" y="3759200"/>
          <p14:tracePt t="384642" x="6470650" y="3752850"/>
          <p14:tracePt t="384653" x="6470650" y="3746500"/>
          <p14:tracePt t="384674" x="6470650" y="3740150"/>
          <p14:tracePt t="384755" x="6470650" y="3733800"/>
          <p14:tracePt t="384758" x="6470650" y="3721100"/>
          <p14:tracePt t="384788" x="6470650" y="3714750"/>
          <p14:tracePt t="384790" x="6470650" y="3708400"/>
          <p14:tracePt t="384811" x="6470650" y="3702050"/>
          <p14:tracePt t="385377" x="6464300" y="3702050"/>
          <p14:tracePt t="385401" x="6464300" y="3708400"/>
          <p14:tracePt t="385409" x="6457950" y="3714750"/>
          <p14:tracePt t="385412" x="6451600" y="3727450"/>
          <p14:tracePt t="385427" x="6445250" y="3759200"/>
          <p14:tracePt t="385444" x="6432550" y="3803650"/>
          <p14:tracePt t="385461" x="6426200" y="3816350"/>
          <p14:tracePt t="385477" x="6407150" y="3879850"/>
          <p14:tracePt t="385494" x="6394450" y="3917950"/>
          <p14:tracePt t="385511" x="6375400" y="4000500"/>
          <p14:tracePt t="385527" x="6350000" y="4076700"/>
          <p14:tracePt t="385544" x="6337300" y="4108450"/>
          <p14:tracePt t="385561" x="6330950" y="4140200"/>
          <p14:tracePt t="385636" x="6330950" y="4133850"/>
          <p14:tracePt t="385646" x="6330950" y="4121150"/>
          <p14:tracePt t="385657" x="6330950" y="4114800"/>
          <p14:tracePt t="385667" x="6324600" y="4095750"/>
          <p14:tracePt t="385678" x="6324600" y="4076700"/>
          <p14:tracePt t="385679" x="6318250" y="4057650"/>
          <p14:tracePt t="385692" x="6305550" y="4019550"/>
          <p14:tracePt t="385709" x="6299200" y="4000500"/>
          <p14:tracePt t="385727" x="6286500" y="3962400"/>
          <p14:tracePt t="385744" x="6280150" y="3943350"/>
          <p14:tracePt t="385744" x="6273800" y="3930650"/>
          <p14:tracePt t="385761" x="6273800" y="3917950"/>
          <p14:tracePt t="385777" x="6267450" y="3905250"/>
          <p14:tracePt t="386425" x="6267450" y="3911600"/>
          <p14:tracePt t="386427" x="6267450" y="3924300"/>
          <p14:tracePt t="386446" x="6273800" y="3937000"/>
          <p14:tracePt t="386448" x="6280150" y="3962400"/>
          <p14:tracePt t="386461" x="6292850" y="4032250"/>
          <p14:tracePt t="386477" x="6299200" y="4083050"/>
          <p14:tracePt t="386494" x="6318250" y="4159250"/>
          <p14:tracePt t="386511" x="6324600" y="4197350"/>
          <p14:tracePt t="386527" x="6337300" y="4279900"/>
          <p14:tracePt t="386544" x="6369050" y="4362450"/>
          <p14:tracePt t="386561" x="6394450" y="4419600"/>
          <p14:tracePt t="386578" x="6457950" y="4546600"/>
          <p14:tracePt t="386594" x="6502400" y="4616450"/>
          <p14:tracePt t="386611" x="6610350" y="4756150"/>
          <p14:tracePt t="386626" x="6731000" y="4870450"/>
          <p14:tracePt t="386643" x="6794500" y="4914900"/>
          <p14:tracePt t="386661" x="6889750" y="4972050"/>
          <p14:tracePt t="386677" x="6915150" y="4984750"/>
          <p14:tracePt t="386694" x="6953250" y="4997450"/>
          <p14:tracePt t="386711" x="6959600" y="5003800"/>
          <p14:tracePt t="386745" x="6965950" y="5003800"/>
          <p14:tracePt t="386791" x="6972300" y="5003800"/>
          <p14:tracePt t="387166" x="6978650" y="5003800"/>
          <p14:tracePt t="387197" x="6985000" y="5003800"/>
          <p14:tracePt t="387207" x="6997700" y="5003800"/>
          <p14:tracePt t="387209" x="7010400" y="4997450"/>
          <p14:tracePt t="387230" x="7035800" y="4997450"/>
          <p14:tracePt t="387244" x="7067550" y="4997450"/>
          <p14:tracePt t="387261" x="7150100" y="4997450"/>
          <p14:tracePt t="387263" x="7181850" y="4997450"/>
          <p14:tracePt t="387277" x="7245350" y="4997450"/>
          <p14:tracePt t="387294" x="7270750" y="4997450"/>
          <p14:tracePt t="387311" x="7315200" y="4997450"/>
          <p14:tracePt t="387327" x="7372350" y="5003800"/>
          <p14:tracePt t="387344" x="7404100" y="5003800"/>
          <p14:tracePt t="387361" x="7505700" y="5010150"/>
          <p14:tracePt t="387377" x="7562850" y="5010150"/>
          <p14:tracePt t="387394" x="7670800" y="5010150"/>
          <p14:tracePt t="387411" x="7759700" y="5010150"/>
          <p14:tracePt t="387427" x="7804150" y="5010150"/>
          <p14:tracePt t="387444" x="7880350" y="5010150"/>
          <p14:tracePt t="387461" x="7924800" y="5010150"/>
          <p14:tracePt t="387477" x="8032750" y="5010150"/>
          <p14:tracePt t="387494" x="8153400" y="5010150"/>
          <p14:tracePt t="387511" x="8210550" y="5010150"/>
          <p14:tracePt t="387527" x="8299450" y="5010150"/>
          <p14:tracePt t="387544" x="8318500" y="5010150"/>
          <p14:tracePt t="387544" x="8350250" y="5010150"/>
          <p14:tracePt t="387561" x="8375650" y="5010150"/>
          <p14:tracePt t="387580" x="8426450" y="5010150"/>
          <p14:tracePt t="387594" x="8458200" y="5010150"/>
          <p14:tracePt t="387612" x="8534400" y="5010150"/>
          <p14:tracePt t="387628" x="8578850" y="5010150"/>
          <p14:tracePt t="387643" x="8648700" y="5010150"/>
          <p14:tracePt t="387659" x="8705850" y="5010150"/>
          <p14:tracePt t="387677" x="8724900" y="5010150"/>
          <p14:tracePt t="387694" x="8769350" y="5010150"/>
          <p14:tracePt t="387711" x="8801100" y="5010150"/>
          <p14:tracePt t="387727" x="8870950" y="5010150"/>
          <p14:tracePt t="387744" x="8921750" y="5010150"/>
          <p14:tracePt t="387761" x="8940800" y="5010150"/>
          <p14:tracePt t="387777" x="8953500" y="5010150"/>
          <p14:tracePt t="389236" x="8959850" y="5010150"/>
          <p14:tracePt t="389278" x="8966200" y="5010150"/>
          <p14:tracePt t="389331" x="8972550" y="5010150"/>
          <p14:tracePt t="389725" x="8978900" y="5010150"/>
          <p14:tracePt t="389930" x="8985250" y="5010150"/>
          <p14:tracePt t="389971" x="8991600" y="5010150"/>
          <p14:tracePt t="390816" x="8985250" y="5010150"/>
          <p14:tracePt t="390826" x="8953500" y="5010150"/>
          <p14:tracePt t="390847" x="8921750" y="5010150"/>
          <p14:tracePt t="390850" x="8890000" y="5010150"/>
          <p14:tracePt t="390862" x="8769350" y="5003800"/>
          <p14:tracePt t="390878" x="8680450" y="4984750"/>
          <p14:tracePt t="390895" x="8483600" y="4946650"/>
          <p14:tracePt t="390912" x="8356600" y="4921250"/>
          <p14:tracePt t="390928" x="8077200" y="4857750"/>
          <p14:tracePt t="390945" x="7785100" y="4813300"/>
          <p14:tracePt t="390962" x="7658100" y="4794250"/>
          <p14:tracePt t="390977" x="7454900" y="4775200"/>
          <p14:tracePt t="390995" x="7378700" y="4775200"/>
          <p14:tracePt t="391012" x="7289800" y="4768850"/>
          <p14:tracePt t="391028" x="7270750" y="4768850"/>
          <p14:tracePt t="391136" x="7264400" y="4768850"/>
          <p14:tracePt t="391158" x="7258050" y="4768850"/>
          <p14:tracePt t="391159" x="7239000" y="4768850"/>
          <p14:tracePt t="391178" x="7219950" y="4768850"/>
          <p14:tracePt t="391189" x="7200900" y="4768850"/>
          <p14:tracePt t="391193" x="7143750" y="4768850"/>
          <p14:tracePt t="391212" x="7112000" y="4768850"/>
          <p14:tracePt t="391228" x="7067550" y="4768850"/>
          <p14:tracePt t="391245" x="7048500" y="4768850"/>
          <p14:tracePt t="391262" x="7029450" y="4768850"/>
          <p14:tracePt t="391278" x="7004050" y="4781550"/>
          <p14:tracePt t="391295" x="6997700" y="4781550"/>
          <p14:tracePt t="391312" x="6959600" y="4794250"/>
          <p14:tracePt t="391328" x="6940550" y="4800600"/>
          <p14:tracePt t="391345" x="6908800" y="4813300"/>
          <p14:tracePt t="391362" x="6877050" y="4819650"/>
          <p14:tracePt t="391378" x="6864350" y="4826000"/>
          <p14:tracePt t="391394" x="6858000" y="4826000"/>
          <p14:tracePt t="391459" x="6858000" y="4832350"/>
          <p14:tracePt t="391490" x="6851650" y="4832350"/>
          <p14:tracePt t="391501" x="6845300" y="4838700"/>
          <p14:tracePt t="391512" x="6838950" y="4838700"/>
          <p14:tracePt t="391514" x="6826250" y="4845050"/>
          <p14:tracePt t="391528" x="6807200" y="4845050"/>
          <p14:tracePt t="391545" x="6794500" y="4851400"/>
          <p14:tracePt t="391562" x="6775450" y="4857750"/>
          <p14:tracePt t="391581" x="6756400" y="4864100"/>
          <p14:tracePt t="391595" x="6756400" y="4870450"/>
          <p14:tracePt t="391612" x="6743700" y="4870450"/>
          <p14:tracePt t="392788" x="6750050" y="4870450"/>
          <p14:tracePt t="394181" x="6737350" y="4870450"/>
          <p14:tracePt t="394202" x="6724650" y="4870450"/>
          <p14:tracePt t="394212" x="6705600" y="4870450"/>
          <p14:tracePt t="394222" x="6686550" y="4870450"/>
          <p14:tracePt t="394233" x="6673850" y="4876800"/>
          <p14:tracePt t="394243" x="6654800" y="4883150"/>
          <p14:tracePt t="394260" x="6635750" y="4883150"/>
          <p14:tracePt t="394261" x="6623050" y="4889500"/>
          <p14:tracePt t="394278" x="6604000" y="4895850"/>
          <p14:tracePt t="394327" x="6597650" y="4902200"/>
          <p14:tracePt t="394349" x="6591300" y="4902200"/>
          <p14:tracePt t="394591" x="6584950" y="4902200"/>
          <p14:tracePt t="394603" x="6572250" y="4908550"/>
          <p14:tracePt t="394612" x="6540500" y="4914900"/>
          <p14:tracePt t="394614" x="6457950" y="4940300"/>
          <p14:tracePt t="394628" x="6146800" y="5041900"/>
          <p14:tracePt t="394645" x="5880100" y="5124450"/>
          <p14:tracePt t="394661" x="5194300" y="5340350"/>
          <p14:tracePt t="394678" x="4819650" y="5461000"/>
          <p14:tracePt t="394694" x="4083050" y="5695950"/>
          <p14:tracePt t="394712" x="3378200" y="5911850"/>
          <p14:tracePt t="394729" x="3067050" y="6013450"/>
          <p14:tracePt t="394745" x="2482850" y="6235700"/>
          <p14:tracePt t="394760" x="2216150" y="6330950"/>
          <p14:tracePt t="394776" x="1809750" y="6470650"/>
          <p14:tracePt t="394795" x="1606550" y="6559550"/>
          <p14:tracePt t="394812" x="1530350" y="6584950"/>
          <p14:tracePt t="394828" x="1447800" y="6610350"/>
          <p14:tracePt t="394845" x="1416050" y="6616700"/>
          <p14:tracePt t="394862" x="1409700" y="6616700"/>
          <p14:tracePt t="394878" x="1377950" y="6629400"/>
          <p14:tracePt t="394895" x="1365250" y="6635750"/>
          <p14:tracePt t="394912" x="1327150" y="6654800"/>
          <p14:tracePt t="394928" x="1263650" y="6673850"/>
          <p14:tracePt t="394945" x="1225550" y="6692900"/>
          <p14:tracePt t="394961" x="1155700" y="6711950"/>
          <p14:tracePt t="394978" x="1117600" y="6724650"/>
          <p14:tracePt t="394995" x="1066800" y="6750050"/>
          <p14:tracePt t="395012" x="1028700" y="6756400"/>
          <p14:tracePt t="395079" x="1035050" y="6756400"/>
          <p14:tracePt t="395102" x="1041400" y="6756400"/>
          <p14:tracePt t="395103" x="1054100" y="6750050"/>
          <p14:tracePt t="395112" x="1060450" y="6737350"/>
          <p14:tracePt t="395128" x="1117600" y="6711950"/>
          <p14:tracePt t="395145" x="1155700" y="6699250"/>
          <p14:tracePt t="395162" x="1257300" y="6654800"/>
          <p14:tracePt t="395178" x="1371600" y="6623050"/>
          <p14:tracePt t="395195" x="1428750" y="6597650"/>
          <p14:tracePt t="395212" x="1524000" y="6565900"/>
          <p14:tracePt t="395229" x="1549400" y="6553200"/>
          <p14:tracePt t="395245" x="1587500" y="6515100"/>
          <p14:tracePt t="395262" x="1593850" y="6489700"/>
          <p14:tracePt t="395278" x="1612900" y="6438900"/>
          <p14:tracePt t="395295" x="1638300" y="6369050"/>
          <p14:tracePt t="395312" x="1644650" y="6330950"/>
          <p14:tracePt t="395328" x="1663700" y="6267450"/>
          <p14:tracePt t="395345" x="1682750" y="6216650"/>
          <p14:tracePt t="395362" x="1695450" y="6191250"/>
          <p14:tracePt t="395377" x="1714500" y="6146800"/>
          <p14:tracePt t="395395" x="1727200" y="6127750"/>
          <p14:tracePt t="395412" x="1746250" y="6076950"/>
          <p14:tracePt t="395428" x="1771650" y="6026150"/>
          <p14:tracePt t="395445" x="1778000" y="6000750"/>
          <p14:tracePt t="395461" x="1784350" y="5962650"/>
          <p14:tracePt t="395478" x="1790700" y="5949950"/>
          <p14:tracePt t="395494" x="1790700" y="5918200"/>
          <p14:tracePt t="395512" x="1790700" y="5892800"/>
          <p14:tracePt t="395528" x="1790700" y="5873750"/>
          <p14:tracePt t="395545" x="1790700" y="5848350"/>
          <p14:tracePt t="395562" x="1790700" y="5829300"/>
          <p14:tracePt t="395580" x="1784350" y="5797550"/>
          <p14:tracePt t="395595" x="1778000" y="5791200"/>
          <p14:tracePt t="395611" x="1771650" y="5765800"/>
          <p14:tracePt t="395628" x="1758950" y="5753100"/>
          <p14:tracePt t="395645" x="1752600" y="5746750"/>
          <p14:tracePt t="395662" x="1746250" y="5734050"/>
          <p14:tracePt t="395678" x="1739900" y="5734050"/>
          <p14:tracePt t="395695" x="1720850" y="5734050"/>
          <p14:tracePt t="395712" x="1682750" y="5727700"/>
          <p14:tracePt t="395730" x="1670050" y="5727700"/>
          <p14:tracePt t="395746" x="1631950" y="5727700"/>
          <p14:tracePt t="395762" x="1612900" y="5727700"/>
          <p14:tracePt t="395778" x="1593850" y="5727700"/>
          <p14:tracePt t="395795" x="1568450" y="5727700"/>
          <p14:tracePt t="395811" x="1549400" y="5727700"/>
          <p14:tracePt t="395829" x="1504950" y="5734050"/>
          <p14:tracePt t="395845" x="1473200" y="5740400"/>
          <p14:tracePt t="395862" x="1377950" y="5765800"/>
          <p14:tracePt t="395878" x="1295400" y="5784850"/>
          <p14:tracePt t="395895" x="1270000" y="5797550"/>
          <p14:tracePt t="395912" x="1219200" y="5810250"/>
          <p14:tracePt t="395928" x="1206500" y="5816600"/>
          <p14:tracePt t="395945" x="1181100" y="5835650"/>
          <p14:tracePt t="395962" x="1155700" y="5854700"/>
          <p14:tracePt t="395978" x="1136650" y="5867400"/>
          <p14:tracePt t="395994" x="1104900" y="5899150"/>
          <p14:tracePt t="396012" x="1092200" y="5911850"/>
          <p14:tracePt t="396028" x="1066800" y="5949950"/>
          <p14:tracePt t="396044" x="1047750" y="5981700"/>
          <p14:tracePt t="396062" x="1041400" y="5994400"/>
          <p14:tracePt t="396078" x="1022350" y="6045200"/>
          <p14:tracePt t="396095" x="1016000" y="6070600"/>
          <p14:tracePt t="396112" x="1009650" y="6134100"/>
          <p14:tracePt t="396128" x="1003300" y="6178550"/>
          <p14:tracePt t="396145" x="996950" y="6216650"/>
          <p14:tracePt t="396162" x="996950" y="6261100"/>
          <p14:tracePt t="396178" x="996950" y="6286500"/>
          <p14:tracePt t="396195" x="996950" y="6337300"/>
          <p14:tracePt t="396211" x="996950" y="6388100"/>
          <p14:tracePt t="396228" x="996950" y="6419850"/>
          <p14:tracePt t="396245" x="1009650" y="6464300"/>
          <p14:tracePt t="396262" x="1016000" y="6489700"/>
          <p14:tracePt t="396278" x="1035050" y="6534150"/>
          <p14:tracePt t="396295" x="1047750" y="6572250"/>
          <p14:tracePt t="396312" x="1054100" y="6584950"/>
          <p14:tracePt t="396328" x="1066800" y="6623050"/>
          <p14:tracePt t="396344" x="1073150" y="6635750"/>
          <p14:tracePt t="396361" x="1073150" y="6673850"/>
          <p14:tracePt t="396378" x="1085850" y="6711950"/>
          <p14:tracePt t="396395" x="1098550" y="6737350"/>
          <p14:tracePt t="396411" x="1123950" y="6781800"/>
          <p14:tracePt t="396428" x="1136650" y="6807200"/>
          <p14:tracePt t="396445" x="1162050" y="6845300"/>
          <p14:tracePt t="396461" x="1187450" y="6851650"/>
          <p14:tracePt t="396478" x="1200150" y="6851650"/>
          <p14:tracePt t="396494" x="1212850" y="6851650"/>
          <p14:tracePt t="396511" x="1225550" y="6851650"/>
          <p14:tracePt t="396528" x="1250950" y="6851650"/>
          <p14:tracePt t="396544" x="1314450" y="6851650"/>
          <p14:tracePt t="396562" x="1358900" y="6851650"/>
          <p14:tracePt t="396580" x="1447800" y="6851650"/>
          <p14:tracePt t="396595" x="1492250" y="6851650"/>
          <p14:tracePt t="396612" x="1593850" y="6851650"/>
          <p14:tracePt t="396628" x="1625600" y="6851650"/>
          <p14:tracePt t="396644" x="1695450" y="6851650"/>
          <p14:tracePt t="396662" x="1733550" y="6851650"/>
          <p14:tracePt t="396678" x="1758950" y="6851650"/>
          <p14:tracePt t="396694" x="1803400" y="6851650"/>
          <p14:tracePt t="396711" x="1816100" y="6845300"/>
          <p14:tracePt t="396728" x="1860550" y="6819900"/>
          <p14:tracePt t="396745" x="1911350" y="6781800"/>
          <p14:tracePt t="396762" x="1930400" y="6762750"/>
          <p14:tracePt t="396778" x="1968500" y="6718300"/>
          <p14:tracePt t="396795" x="1981200" y="6692900"/>
          <p14:tracePt t="396812" x="2000250" y="6642100"/>
          <p14:tracePt t="396828" x="2006600" y="6584950"/>
          <p14:tracePt t="396845" x="2006600" y="6553200"/>
          <p14:tracePt t="396862" x="2006600" y="6464300"/>
          <p14:tracePt t="396878" x="2006600" y="6413500"/>
          <p14:tracePt t="396895" x="2006600" y="6305550"/>
          <p14:tracePt t="396912" x="2006600" y="6172200"/>
          <p14:tracePt t="396928" x="2006600" y="6115050"/>
          <p14:tracePt t="396945" x="2006600" y="6038850"/>
          <p14:tracePt t="396961" x="2000250" y="6000750"/>
          <p14:tracePt t="396978" x="1987550" y="5943600"/>
          <p14:tracePt t="396995" x="1962150" y="5886450"/>
          <p14:tracePt t="397012" x="1949450" y="5861050"/>
          <p14:tracePt t="397028" x="1924050" y="5816600"/>
          <p14:tracePt t="397045" x="1917700" y="5797550"/>
          <p14:tracePt t="397045" x="1905000" y="5778500"/>
          <p14:tracePt t="397062" x="1892300" y="5772150"/>
          <p14:tracePt t="397078" x="1854200" y="5753100"/>
          <p14:tracePt t="397095" x="1828800" y="5740400"/>
          <p14:tracePt t="397111" x="1778000" y="5721350"/>
          <p14:tracePt t="397128" x="1739900" y="5708650"/>
          <p14:tracePt t="397145" x="1689100" y="5689600"/>
          <p14:tracePt t="397161" x="1651000" y="5683250"/>
          <p14:tracePt t="397178" x="1631950" y="5676900"/>
          <p14:tracePt t="397195" x="1606550" y="5676900"/>
          <p14:tracePt t="397211" x="1593850" y="5676900"/>
          <p14:tracePt t="397228" x="1555750" y="5676900"/>
          <p14:tracePt t="397245" x="1504950" y="5683250"/>
          <p14:tracePt t="397262" x="1473200" y="5689600"/>
          <p14:tracePt t="397278" x="1409700" y="5708650"/>
          <p14:tracePt t="397295" x="1384300" y="5721350"/>
          <p14:tracePt t="397311" x="1333500" y="5740400"/>
          <p14:tracePt t="397328" x="1295400" y="5765800"/>
          <p14:tracePt t="397345" x="1276350" y="5778500"/>
          <p14:tracePt t="397362" x="1250950" y="5822950"/>
          <p14:tracePt t="397378" x="1231900" y="5842000"/>
          <p14:tracePt t="397395" x="1193800" y="5905500"/>
          <p14:tracePt t="397412" x="1168400" y="5969000"/>
          <p14:tracePt t="397428" x="1155700" y="6007100"/>
          <p14:tracePt t="397444" x="1123950" y="6076950"/>
          <p14:tracePt t="397462" x="1117600" y="6102350"/>
          <p14:tracePt t="397478" x="1104900" y="6165850"/>
          <p14:tracePt t="397495" x="1098550" y="6235700"/>
          <p14:tracePt t="397511" x="1092200" y="6267450"/>
          <p14:tracePt t="397527" x="1092200" y="6324600"/>
          <p14:tracePt t="397544" x="1092200" y="6362700"/>
          <p14:tracePt t="397561" x="1104900" y="6438900"/>
          <p14:tracePt t="397580" x="1136650" y="6515100"/>
          <p14:tracePt t="397595" x="1155700" y="6540500"/>
          <p14:tracePt t="397611" x="1187450" y="6591300"/>
          <p14:tracePt t="397628" x="1206500" y="6610350"/>
          <p14:tracePt t="397645" x="1244600" y="6635750"/>
          <p14:tracePt t="397661" x="1263650" y="6648450"/>
          <p14:tracePt t="397677" x="1314450" y="6686550"/>
          <p14:tracePt t="397695" x="1365250" y="6718300"/>
          <p14:tracePt t="397711" x="1384300" y="6724650"/>
          <p14:tracePt t="397728" x="1416050" y="6737350"/>
          <p14:tracePt t="397793" x="1416050" y="6731000"/>
          <p14:tracePt t="397824" x="1416050" y="6724650"/>
          <p14:tracePt t="397834" x="1416050" y="6718300"/>
          <p14:tracePt t="398029" x="1422400" y="6711950"/>
          <p14:tracePt t="398061" x="1428750" y="6711950"/>
          <p14:tracePt t="398070" x="1441450" y="6705600"/>
          <p14:tracePt t="398080" x="1454150" y="6699250"/>
          <p14:tracePt t="398082" x="1479550" y="6686550"/>
          <p14:tracePt t="398094" x="1504950" y="6673850"/>
          <p14:tracePt t="398111" x="1574800" y="6642100"/>
          <p14:tracePt t="398128" x="1682750" y="6604000"/>
          <p14:tracePt t="398144" x="1739900" y="6578600"/>
          <p14:tracePt t="398161" x="1847850" y="6540500"/>
          <p14:tracePt t="398178" x="1930400" y="6496050"/>
          <p14:tracePt t="398195" x="1968500" y="6483350"/>
          <p14:tracePt t="398211" x="2019300" y="6451600"/>
          <p14:tracePt t="398228" x="2051050" y="6419850"/>
          <p14:tracePt t="398245" x="2108200" y="6375400"/>
          <p14:tracePt t="398262" x="2171700" y="6337300"/>
          <p14:tracePt t="398278" x="2203450" y="6311900"/>
          <p14:tracePt t="398294" x="2241550" y="6280150"/>
          <p14:tracePt t="398330" x="2254250" y="6273800"/>
          <p14:tracePt t="398332" x="2260600" y="6267450"/>
          <p14:tracePt t="398344" x="2260600" y="6261100"/>
          <p14:tracePt t="398361" x="2266950" y="6261100"/>
          <p14:tracePt t="398378" x="2292350" y="6254750"/>
          <p14:tracePt t="398395" x="2298700" y="6248400"/>
          <p14:tracePt t="398411" x="2336800" y="6229350"/>
          <p14:tracePt t="398428" x="2374900" y="6216650"/>
          <p14:tracePt t="398444" x="2387600" y="6210300"/>
          <p14:tracePt t="398461" x="2432050" y="6191250"/>
          <p14:tracePt t="398478" x="2470150" y="6184900"/>
          <p14:tracePt t="398494" x="2527300" y="6165850"/>
          <p14:tracePt t="398511" x="2609850" y="6153150"/>
          <p14:tracePt t="398528" x="2635250" y="6153150"/>
          <p14:tracePt t="398545" x="2679700" y="6146800"/>
          <p14:tracePt t="398701" x="2686050" y="6146800"/>
          <p14:tracePt t="398711" x="2692400" y="6153150"/>
          <p14:tracePt t="398722" x="2698750" y="6159500"/>
          <p14:tracePt t="398732" x="2705100" y="6172200"/>
          <p14:tracePt t="398735" x="2717800" y="6191250"/>
          <p14:tracePt t="398744" x="2730500" y="6210300"/>
          <p14:tracePt t="398761" x="2749550" y="6254750"/>
          <p14:tracePt t="398780" x="2762250" y="6273800"/>
          <p14:tracePt t="398795" x="2774950" y="6299200"/>
          <p14:tracePt t="403323" x="2781300" y="6299200"/>
          <p14:tracePt t="403374" x="2787650" y="6299200"/>
          <p14:tracePt t="403377" x="2794000" y="6299200"/>
          <p14:tracePt t="403396" x="2800350" y="6299200"/>
          <p14:tracePt t="403399" x="2813050" y="6299200"/>
          <p14:tracePt t="403411" x="2876550" y="6286500"/>
          <p14:tracePt t="403428" x="2921000" y="6273800"/>
          <p14:tracePt t="403444" x="3060700" y="6210300"/>
          <p14:tracePt t="403462" x="3124200" y="6178550"/>
          <p14:tracePt t="403478" x="3289300" y="6089650"/>
          <p14:tracePt t="403495" x="3435350" y="5975350"/>
          <p14:tracePt t="403511" x="3511550" y="5911850"/>
          <p14:tracePt t="403528" x="3670300" y="5797550"/>
          <p14:tracePt t="403544" x="3765550" y="5727700"/>
          <p14:tracePt t="403561" x="3962400" y="5607050"/>
          <p14:tracePt t="403594" x="4140200" y="5499100"/>
          <p14:tracePt t="403596" x="4222750" y="5435600"/>
          <p14:tracePt t="403611" x="4375150" y="5308600"/>
          <p14:tracePt t="403628" x="4445000" y="5232400"/>
          <p14:tracePt t="403644" x="4572000" y="5080000"/>
          <p14:tracePt t="403661" x="4699000" y="4933950"/>
          <p14:tracePt t="403678" x="4756150" y="4876800"/>
          <p14:tracePt t="403694" x="4857750" y="4775200"/>
          <p14:tracePt t="403711" x="4908550" y="4730750"/>
          <p14:tracePt t="403711" x="4946650" y="4692650"/>
          <p14:tracePt t="403729" x="4991100" y="4660900"/>
          <p14:tracePt t="403744" x="5067300" y="4578350"/>
          <p14:tracePt t="403761" x="5118100" y="4540250"/>
          <p14:tracePt t="403778" x="5219700" y="4464050"/>
          <p14:tracePt t="403795" x="5264150" y="4419600"/>
          <p14:tracePt t="403811" x="5353050" y="4368800"/>
          <p14:tracePt t="403828" x="5429250" y="4337050"/>
          <p14:tracePt t="403846" x="5454650" y="4330700"/>
          <p14:tracePt t="403861" x="5524500" y="4311650"/>
          <p14:tracePt t="403879" x="5556250" y="4305300"/>
          <p14:tracePt t="403894" x="5670550" y="4267200"/>
          <p14:tracePt t="403911" x="5797550" y="4235450"/>
          <p14:tracePt t="403928" x="5854700" y="4222750"/>
          <p14:tracePt t="403944" x="5949950" y="4197350"/>
          <p14:tracePt t="403961" x="5981700" y="4184650"/>
          <p14:tracePt t="403978" x="6038850" y="4165600"/>
          <p14:tracePt t="403995" x="6070600" y="4152900"/>
          <p14:tracePt t="404011" x="6089650" y="4146550"/>
          <p14:tracePt t="404028" x="6127750" y="4133850"/>
          <p14:tracePt t="404044" x="6134100" y="4133850"/>
          <p14:tracePt t="404061" x="6159500" y="4127500"/>
          <p14:tracePt t="404078" x="6172200" y="4121150"/>
          <p14:tracePt t="404117" x="6178550" y="4121150"/>
          <p14:tracePt t="404147" x="6184900" y="4121150"/>
          <p14:tracePt t="404155" x="6191250" y="4114800"/>
          <p14:tracePt t="404167" x="6197600" y="4114800"/>
          <p14:tracePt t="404178" x="6203950" y="4108450"/>
          <p14:tracePt t="404181" x="6216650" y="4108450"/>
          <p14:tracePt t="404194" x="6223000" y="4102100"/>
          <p14:tracePt t="404211" x="6229350" y="4102100"/>
          <p14:tracePt t="404261" x="6229350" y="4095750"/>
          <p14:tracePt t="404699" x="6229350" y="4102100"/>
          <p14:tracePt t="404720" x="6229350" y="4108450"/>
          <p14:tracePt t="404730" x="6229350" y="4114800"/>
          <p14:tracePt t="404751" x="6229350" y="4121150"/>
          <p14:tracePt t="404762" x="6229350" y="4127500"/>
          <p14:tracePt t="404763" x="6229350" y="4133850"/>
          <p14:tracePt t="404778" x="6229350" y="4146550"/>
          <p14:tracePt t="404815" x="6229350" y="4152900"/>
          <p14:tracePt t="405200" x="6235700" y="4152900"/>
          <p14:tracePt t="405221" x="6242050" y="4159250"/>
          <p14:tracePt t="405231" x="6248400" y="4159250"/>
          <p14:tracePt t="405252" x="6254750" y="4159250"/>
          <p14:tracePt t="405385" x="6261100" y="4159250"/>
          <p14:tracePt t="405415" x="6267450" y="4159250"/>
          <p14:tracePt t="405436" x="6273800" y="4159250"/>
          <p14:tracePt t="405447" x="6286500" y="4159250"/>
          <p14:tracePt t="405457" x="6286500" y="4152900"/>
          <p14:tracePt t="405467" x="6292850" y="4152900"/>
          <p14:tracePt t="405477" x="6299200" y="4152900"/>
          <p14:tracePt t="405482" x="6305550" y="4146550"/>
          <p14:tracePt t="405494" x="6305550" y="4133850"/>
          <p14:tracePt t="405511" x="6311900" y="4114800"/>
          <p14:tracePt t="405544" x="6324600" y="4083050"/>
          <p14:tracePt t="405546" x="6337300" y="4038600"/>
          <p14:tracePt t="405561" x="6343650" y="4019550"/>
          <p14:tracePt t="405579" x="6350000" y="3981450"/>
          <p14:tracePt t="405595" x="6356350" y="3968750"/>
          <p14:tracePt t="405611" x="6362700" y="3930650"/>
          <p14:tracePt t="405628" x="6362700" y="3879850"/>
          <p14:tracePt t="405645" x="6362700" y="3860800"/>
          <p14:tracePt t="405661" x="6362700" y="3790950"/>
          <p14:tracePt t="405678" x="6362700" y="3765550"/>
          <p14:tracePt t="405694" x="6362700" y="3727450"/>
          <p14:tracePt t="405711" x="6362700" y="3708400"/>
          <p14:tracePt t="405728" x="6362700" y="3702050"/>
          <p14:tracePt t="406186" x="6356350" y="3714750"/>
          <p14:tracePt t="406197" x="6343650" y="3721100"/>
          <p14:tracePt t="406207" x="6343650" y="3727450"/>
          <p14:tracePt t="406212" x="6324600" y="3759200"/>
          <p14:tracePt t="406229" x="6311900" y="3778250"/>
          <p14:tracePt t="406245" x="6292850" y="3816350"/>
          <p14:tracePt t="406262" x="6286500" y="3829050"/>
          <p14:tracePt t="406279" x="6273800" y="3867150"/>
          <p14:tracePt t="406296" x="6267450" y="3911600"/>
          <p14:tracePt t="406312" x="6261100" y="3930650"/>
          <p14:tracePt t="406329" x="6254750" y="3956050"/>
          <p14:tracePt t="406345" x="6248400" y="3968750"/>
          <p14:tracePt t="406362" x="6242050" y="3981450"/>
          <p14:tracePt t="406380" x="6242050" y="3994150"/>
          <p14:tracePt t="406415" x="6242050" y="4006850"/>
          <p14:tracePt t="406417" x="6242050" y="4013200"/>
          <p14:tracePt t="406429" x="6242050" y="4019550"/>
          <p14:tracePt t="406445" x="6242050" y="4051300"/>
          <p14:tracePt t="406462" x="6242050" y="4076700"/>
          <p14:tracePt t="406479" x="6242050" y="4089400"/>
          <p14:tracePt t="406495" x="6242050" y="4108450"/>
          <p14:tracePt t="406512" x="6242050" y="4121150"/>
          <p14:tracePt t="407028" x="6242050" y="4114800"/>
          <p14:tracePt t="407038" x="6242050" y="4102100"/>
          <p14:tracePt t="407049" x="6235700" y="4089400"/>
          <p14:tracePt t="407055" x="6223000" y="4064000"/>
          <p14:tracePt t="407062" x="6203950" y="4013200"/>
          <p14:tracePt t="407079" x="6153150" y="3886200"/>
          <p14:tracePt t="407096" x="6070600" y="3740150"/>
          <p14:tracePt t="407112" x="6013450" y="3657600"/>
          <p14:tracePt t="407129" x="5905500" y="3486150"/>
          <p14:tracePt t="407145" x="5854700" y="3397250"/>
          <p14:tracePt t="407162" x="5753100" y="3232150"/>
          <p14:tracePt t="407180" x="5676900" y="3073400"/>
          <p14:tracePt t="407196" x="5645150" y="2997200"/>
          <p14:tracePt t="407212" x="5594350" y="2857500"/>
          <p14:tracePt t="407229" x="5568950" y="2800350"/>
          <p14:tracePt t="407245" x="5530850" y="2705100"/>
          <p14:tracePt t="407262" x="5492750" y="2641600"/>
          <p14:tracePt t="407279" x="5480050" y="2616200"/>
          <p14:tracePt t="407295" x="5448300" y="2571750"/>
          <p14:tracePt t="407312" x="5416550" y="2540000"/>
          <p14:tracePt t="407329" x="5397500" y="2520950"/>
          <p14:tracePt t="407345" x="5359400" y="2482850"/>
          <p14:tracePt t="407362" x="5334000" y="2451100"/>
          <p14:tracePt t="407379" x="5251450" y="2381250"/>
          <p14:tracePt t="407396" x="5200650" y="2343150"/>
          <p14:tracePt t="407412" x="5105400" y="2254250"/>
          <p14:tracePt t="407429" x="5003800" y="2190750"/>
          <p14:tracePt t="407446" x="4965700" y="2171700"/>
          <p14:tracePt t="407462" x="4908550" y="2146300"/>
          <p14:tracePt t="407479" x="4889500" y="2139950"/>
          <p14:tracePt t="407495" x="4857750" y="2133600"/>
          <p14:tracePt t="407512" x="4851400" y="2127250"/>
          <p14:tracePt t="407558" x="4845050" y="2127250"/>
          <p14:tracePt t="407591" x="4838700" y="2127250"/>
          <p14:tracePt t="407600" x="4826000" y="2120900"/>
          <p14:tracePt t="407611" x="4806950" y="2114550"/>
          <p14:tracePt t="407621" x="4775200" y="2101850"/>
          <p14:tracePt t="407632" x="4737100" y="2095500"/>
          <p14:tracePt t="407633" x="4711700" y="2082800"/>
          <p14:tracePt t="407644" x="4673600" y="2063750"/>
          <p14:tracePt t="407663" x="4610100" y="2044700"/>
          <p14:tracePt t="407678" x="4597400" y="2038350"/>
          <p14:tracePt t="407847" x="4603750" y="2038350"/>
          <p14:tracePt t="407859" x="4610100" y="2038350"/>
          <p14:tracePt t="407860" x="4616450" y="2038350"/>
          <p14:tracePt t="407879" x="4629150" y="2038350"/>
          <p14:tracePt t="407894" x="4648200" y="2038350"/>
          <p14:tracePt t="407895" x="4699000" y="2038350"/>
          <p14:tracePt t="407911" x="4737100" y="2038350"/>
          <p14:tracePt t="407927" x="4832350" y="2038350"/>
          <p14:tracePt t="407944" x="4902200" y="2038350"/>
          <p14:tracePt t="407962" x="5016500" y="2038350"/>
          <p14:tracePt t="407978" x="5137150" y="2038350"/>
          <p14:tracePt t="407995" x="5181600" y="2038350"/>
          <p14:tracePt t="408012" x="5270500" y="2038350"/>
          <p14:tracePt t="408029" x="5302250" y="2038350"/>
          <p14:tracePt t="408045" x="5372100" y="2038350"/>
          <p14:tracePt t="408062" x="5441950" y="2038350"/>
          <p14:tracePt t="408079" x="5473700" y="2038350"/>
          <p14:tracePt t="408095" x="5537200" y="2038350"/>
          <p14:tracePt t="408112" x="5575300" y="2038350"/>
          <p14:tracePt t="408112" x="5600700" y="2038350"/>
          <p14:tracePt t="408129" x="5613400" y="2038350"/>
          <p14:tracePt t="408145" x="5664200" y="2038350"/>
          <p14:tracePt t="408162" x="5689600" y="2038350"/>
          <p14:tracePt t="408179" x="5753100" y="2038350"/>
          <p14:tracePt t="408195" x="5797550" y="2038350"/>
          <p14:tracePt t="408212" x="5886450" y="2038350"/>
          <p14:tracePt t="408229" x="5975350" y="2038350"/>
          <p14:tracePt t="408246" x="6019800" y="2038350"/>
          <p14:tracePt t="408262" x="6057900" y="2038350"/>
          <p14:tracePt t="408279" x="6076950" y="2038350"/>
          <p14:tracePt t="408295" x="6089650" y="2038350"/>
          <p14:tracePt t="408491" x="6076950" y="2038350"/>
          <p14:tracePt t="408503" x="6057900" y="2038350"/>
          <p14:tracePt t="408512" x="6038850" y="2038350"/>
          <p14:tracePt t="408513" x="5994400" y="2038350"/>
          <p14:tracePt t="408527" x="5873750" y="2038350"/>
          <p14:tracePt t="408544" x="5797550" y="2038350"/>
          <p14:tracePt t="408562" x="5657850" y="2038350"/>
          <p14:tracePt t="408580" x="5594350" y="2038350"/>
          <p14:tracePt t="408595" x="5473700" y="2025650"/>
          <p14:tracePt t="408612" x="5372100" y="2025650"/>
          <p14:tracePt t="408629" x="5327650" y="2025650"/>
          <p14:tracePt t="408646" x="5251450" y="2019300"/>
          <p14:tracePt t="408662" x="5213350" y="2019300"/>
          <p14:tracePt t="408679" x="5149850" y="2019300"/>
          <p14:tracePt t="408695" x="5092700" y="2019300"/>
          <p14:tracePt t="408712" x="5060950" y="2019300"/>
          <p14:tracePt t="408729" x="5010150" y="2019300"/>
          <p14:tracePt t="408746" x="4984750" y="2019300"/>
          <p14:tracePt t="408762" x="4946650" y="2019300"/>
          <p14:tracePt t="408779" x="4895850" y="2019300"/>
          <p14:tracePt t="408795" x="4876800" y="2019300"/>
          <p14:tracePt t="408812" x="4845050" y="2019300"/>
          <p14:tracePt t="408829" x="4838700" y="2019300"/>
          <p14:tracePt t="408989" x="4845050" y="2019300"/>
          <p14:tracePt t="409004" x="4864100" y="2019300"/>
          <p14:tracePt t="409007" x="4889500" y="2019300"/>
          <p14:tracePt t="409012" x="4921250" y="2019300"/>
          <p14:tracePt t="409029" x="5016500" y="2019300"/>
          <p14:tracePt t="409045" x="5073650" y="2019300"/>
          <p14:tracePt t="409062" x="5194300" y="2019300"/>
          <p14:tracePt t="409079" x="5302250" y="2019300"/>
          <p14:tracePt t="409095" x="5359400" y="2019300"/>
          <p14:tracePt t="409112" x="5435600" y="2019300"/>
          <p14:tracePt t="409129" x="5467350" y="2019300"/>
          <p14:tracePt t="409146" x="5537200" y="2019300"/>
          <p14:tracePt t="409162" x="5600700" y="2019300"/>
          <p14:tracePt t="409179" x="5638800" y="2019300"/>
          <p14:tracePt t="409195" x="5702300" y="2019300"/>
          <p14:tracePt t="409212" x="5772150" y="2019300"/>
          <p14:tracePt t="409229" x="5791200" y="2019300"/>
          <p14:tracePt t="409245" x="5829300" y="2019300"/>
          <p14:tracePt t="409262" x="5842000" y="2019300"/>
          <p14:tracePt t="409280" x="5873750" y="2019300"/>
          <p14:tracePt t="409295" x="5886450" y="2019300"/>
          <p14:tracePt t="409312" x="5918200" y="2019300"/>
          <p14:tracePt t="409329" x="5962650" y="2019300"/>
          <p14:tracePt t="409345" x="5981700" y="2019300"/>
          <p14:tracePt t="409361" x="6007100" y="2019300"/>
          <p14:tracePt t="409379" x="6026150" y="2019300"/>
          <p14:tracePt t="409379" x="6032500" y="2019300"/>
          <p14:tracePt t="409396" x="6045200" y="2019300"/>
          <p14:tracePt t="409412" x="6051550" y="2019300"/>
          <p14:tracePt t="409530" x="6045200" y="2019300"/>
          <p14:tracePt t="409543" x="6019800" y="2019300"/>
          <p14:tracePt t="409554" x="6000750" y="2019300"/>
          <p14:tracePt t="409562" x="5949950" y="2012950"/>
          <p14:tracePt t="409564" x="5892800" y="2012950"/>
          <p14:tracePt t="409578" x="5727700" y="2006600"/>
          <p14:tracePt t="409594" x="5632450" y="1993900"/>
          <p14:tracePt t="409612" x="5467350" y="1987550"/>
          <p14:tracePt t="409629" x="5270500" y="1987550"/>
          <p14:tracePt t="409665" x="5226050" y="1987550"/>
          <p14:tracePt t="409678" x="5181600" y="1987550"/>
          <p14:tracePt t="409679" x="5137150" y="1987550"/>
          <p14:tracePt t="409694" x="5054600" y="1987550"/>
          <p14:tracePt t="409710" x="4972050" y="1987550"/>
          <p14:tracePt t="409730" x="4953000" y="1987550"/>
          <p14:tracePt t="409745" x="4908550" y="1987550"/>
          <p14:tracePt t="409762" x="4895850" y="1987550"/>
          <p14:tracePt t="409779" x="4889500" y="1987550"/>
          <p14:tracePt t="409795" x="4876800" y="1987550"/>
          <p14:tracePt t="409812" x="4876800" y="1981200"/>
          <p14:tracePt t="409829" x="4864100" y="1981200"/>
          <p14:tracePt t="409845" x="4857750" y="1981200"/>
          <p14:tracePt t="409862" x="4851400" y="1974850"/>
          <p14:tracePt t="409965" x="4857750" y="1974850"/>
          <p14:tracePt t="409975" x="4876800" y="1968500"/>
          <p14:tracePt t="409985" x="4902200" y="1968500"/>
          <p14:tracePt t="409996" x="4940300" y="1968500"/>
          <p14:tracePt t="410000" x="4997450" y="1968500"/>
          <p14:tracePt t="410011" x="5162550" y="1968500"/>
          <p14:tracePt t="410029" x="5245100" y="1968500"/>
          <p14:tracePt t="410045" x="5441950" y="1968500"/>
          <p14:tracePt t="410062" x="5613400" y="1981200"/>
          <p14:tracePt t="410080" x="5683250" y="1987550"/>
          <p14:tracePt t="410095" x="5791200" y="1993900"/>
          <p14:tracePt t="410112" x="5829300" y="2000250"/>
          <p14:tracePt t="410128" x="5873750" y="2000250"/>
          <p14:tracePt t="410145" x="5899150" y="2000250"/>
          <p14:tracePt t="410183" x="5905500" y="2000250"/>
          <p14:tracePt t="410185" x="5911850" y="2000250"/>
          <p14:tracePt t="410775" x="5911850" y="2006600"/>
          <p14:tracePt t="410784" x="5911850" y="2012950"/>
          <p14:tracePt t="410794" x="5911850" y="2019300"/>
          <p14:tracePt t="410812" x="5911850" y="2038350"/>
          <p14:tracePt t="410814" x="5911850" y="2114550"/>
          <p14:tracePt t="410829" x="5911850" y="2178050"/>
          <p14:tracePt t="410845" x="5943600" y="2355850"/>
          <p14:tracePt t="410862" x="5994400" y="2565400"/>
          <p14:tracePt t="410879" x="6019800" y="2673350"/>
          <p14:tracePt t="410895" x="6076950" y="2870200"/>
          <p14:tracePt t="410912" x="6102350" y="2959100"/>
          <p14:tracePt t="410928" x="6159500" y="3149600"/>
          <p14:tracePt t="410946" x="6223000" y="3340100"/>
          <p14:tracePt t="410963" x="6248400" y="3435350"/>
          <p14:tracePt t="410979" x="6299200" y="3606800"/>
          <p14:tracePt t="410996" x="6318250" y="3670300"/>
          <p14:tracePt t="411012" x="6356350" y="3778250"/>
          <p14:tracePt t="411029" x="6375400" y="3822700"/>
          <p14:tracePt t="411045" x="6413500" y="3898900"/>
          <p14:tracePt t="411062" x="6438900" y="3994150"/>
          <p14:tracePt t="411080" x="6457950" y="4051300"/>
          <p14:tracePt t="411095" x="6483350" y="4203700"/>
          <p14:tracePt t="411112" x="6489700" y="4292600"/>
          <p14:tracePt t="411129" x="6502400" y="4483100"/>
          <p14:tracePt t="411145" x="6502400" y="4667250"/>
          <p14:tracePt t="411161" x="6502400" y="4743450"/>
          <p14:tracePt t="411180" x="6502400" y="4851400"/>
          <p14:tracePt t="411195" x="6508750" y="4902200"/>
          <p14:tracePt t="411212" x="6521450" y="4959350"/>
          <p14:tracePt t="411229" x="6534150" y="5010150"/>
          <p14:tracePt t="411245" x="6546850" y="5035550"/>
          <p14:tracePt t="411262" x="6559550" y="5086350"/>
          <p14:tracePt t="411279" x="6565900" y="5111750"/>
          <p14:tracePt t="411295" x="6578600" y="5143500"/>
          <p14:tracePt t="411312" x="6584950" y="5162550"/>
          <p14:tracePt t="411329" x="6591300" y="5168900"/>
          <p14:tracePt t="411472" x="6597650" y="5168900"/>
          <p14:tracePt t="411514" x="6604000" y="5168900"/>
          <p14:tracePt t="411534" x="6610350" y="5168900"/>
          <p14:tracePt t="411554" x="6616700" y="5168900"/>
          <p14:tracePt t="411564" x="6629400" y="5168900"/>
          <p14:tracePt t="411580" x="6635750" y="5162550"/>
          <p14:tracePt t="411582" x="6661150" y="5156200"/>
          <p14:tracePt t="411595" x="6711950" y="5143500"/>
          <p14:tracePt t="411612" x="6781800" y="5130800"/>
          <p14:tracePt t="411629" x="6819900" y="5124450"/>
          <p14:tracePt t="411645" x="6902450" y="5105400"/>
          <p14:tracePt t="411662" x="6997700" y="5099050"/>
          <p14:tracePt t="411679" x="7042150" y="5099050"/>
          <p14:tracePt t="411695" x="7175500" y="5099050"/>
          <p14:tracePt t="411712" x="7226300" y="5099050"/>
          <p14:tracePt t="411729" x="7346950" y="5099050"/>
          <p14:tracePt t="411745" x="7391400" y="5099050"/>
          <p14:tracePt t="411762" x="7461250" y="5099050"/>
          <p14:tracePt t="411779" x="7524750" y="5099050"/>
          <p14:tracePt t="411796" x="7550150" y="5099050"/>
          <p14:tracePt t="411811" x="7632700" y="5105400"/>
          <p14:tracePt t="411829" x="7683500" y="5105400"/>
          <p14:tracePt t="411845" x="7810500" y="5118100"/>
          <p14:tracePt t="411862" x="7905750" y="5118100"/>
          <p14:tracePt t="411879" x="7962900" y="5118100"/>
          <p14:tracePt t="411895" x="8039100" y="5118100"/>
          <p14:tracePt t="411912" x="8083550" y="5118100"/>
          <p14:tracePt t="411929" x="8147050" y="5118100"/>
          <p14:tracePt t="411945" x="8229600" y="5118100"/>
          <p14:tracePt t="411963" x="8261350" y="5118100"/>
          <p14:tracePt t="411977" x="8331200" y="5118100"/>
          <p14:tracePt t="411994" x="8362950" y="5118100"/>
          <p14:tracePt t="412012" x="8401050" y="5118100"/>
          <p14:tracePt t="412029" x="8445500" y="5118100"/>
          <p14:tracePt t="412045" x="8470900" y="5118100"/>
          <p14:tracePt t="412062" x="8528050" y="5118100"/>
          <p14:tracePt t="412080" x="8572500" y="5118100"/>
          <p14:tracePt t="412095" x="8661400" y="5118100"/>
          <p14:tracePt t="412112" x="8769350" y="5118100"/>
          <p14:tracePt t="412129" x="8813800" y="5118100"/>
          <p14:tracePt t="412145" x="8890000" y="5118100"/>
          <p14:tracePt t="412162" x="8934450" y="5118100"/>
          <p14:tracePt t="412179" x="8991600" y="5118100"/>
          <p14:tracePt t="412196" x="9048750" y="5118100"/>
          <p14:tracePt t="412212" x="9061450" y="5118100"/>
          <p14:tracePt t="412228" x="9099550" y="5118100"/>
          <p14:tracePt t="412245" x="9112250" y="5118100"/>
          <p14:tracePt t="412306" x="9118600" y="5118100"/>
          <p14:tracePt t="413699" x="9105900" y="5118100"/>
          <p14:tracePt t="413709" x="9036050" y="5092700"/>
          <p14:tracePt t="413731" x="8959850" y="5080000"/>
          <p14:tracePt t="413733" x="8870950" y="5048250"/>
          <p14:tracePt t="413745" x="8585200" y="4965700"/>
          <p14:tracePt t="413762" x="8407400" y="4908550"/>
          <p14:tracePt t="413778" x="8096250" y="4819650"/>
          <p14:tracePt t="413795" x="7962900" y="4775200"/>
          <p14:tracePt t="413812" x="7785100" y="4730750"/>
          <p14:tracePt t="413829" x="7702550" y="4718050"/>
          <p14:tracePt t="413846" x="7581900" y="4699000"/>
          <p14:tracePt t="413862" x="7448550" y="4692650"/>
          <p14:tracePt t="413879" x="7378700" y="4692650"/>
          <p14:tracePt t="413895" x="7245350" y="4692650"/>
          <p14:tracePt t="413912" x="7188200" y="4692650"/>
          <p14:tracePt t="413929" x="7112000" y="4692650"/>
          <p14:tracePt t="413945" x="7080250" y="4692650"/>
          <p14:tracePt t="413962" x="7067550" y="4692650"/>
          <p14:tracePt t="413979" x="7048500" y="4692650"/>
          <p14:tracePt t="413996" x="7029450" y="4699000"/>
          <p14:tracePt t="414010" x="6965950" y="4724400"/>
          <p14:tracePt t="414028" x="6902450" y="4749800"/>
          <p14:tracePt t="414045" x="6870700" y="4756150"/>
          <p14:tracePt t="414062" x="6819900" y="4768850"/>
          <p14:tracePt t="414079" x="6807200" y="4775200"/>
          <p14:tracePt t="414095" x="6788150" y="4781550"/>
          <p14:tracePt t="414112" x="6775450" y="4781550"/>
          <p14:tracePt t="414129" x="6769100" y="4781550"/>
          <p14:tracePt t="414145" x="6769100" y="4787900"/>
          <p14:tracePt t="414241" x="6775450" y="4787900"/>
          <p14:tracePt t="414251" x="6781800" y="4787900"/>
          <p14:tracePt t="414261" x="6788150" y="4775200"/>
          <p14:tracePt t="414262" x="6800850" y="4762500"/>
          <p14:tracePt t="414279" x="6838950" y="4724400"/>
          <p14:tracePt t="414295" x="6877050" y="4699000"/>
          <p14:tracePt t="414312" x="6985000" y="4629150"/>
          <p14:tracePt t="414329" x="7092950" y="4565650"/>
          <p14:tracePt t="414345" x="7150100" y="4527550"/>
          <p14:tracePt t="414362" x="7258050" y="4470400"/>
          <p14:tracePt t="414379" x="7296150" y="4432300"/>
          <p14:tracePt t="414395" x="7372350" y="4343400"/>
          <p14:tracePt t="414412" x="7448550" y="4216400"/>
          <p14:tracePt t="414429" x="7493000" y="4152900"/>
          <p14:tracePt t="414445" x="7575550" y="4032250"/>
          <p14:tracePt t="414462" x="7620000" y="3975100"/>
          <p14:tracePt t="414479" x="7670800" y="3898900"/>
          <p14:tracePt t="414496" x="7708900" y="3860800"/>
          <p14:tracePt t="414512" x="7721600" y="3848100"/>
          <p14:tracePt t="414528" x="7759700" y="3803650"/>
          <p14:tracePt t="414545" x="7810500" y="3746500"/>
          <p14:tracePt t="414562" x="7842250" y="3708400"/>
          <p14:tracePt t="414580" x="7918450" y="3619500"/>
          <p14:tracePt t="414595" x="7950200" y="3575050"/>
          <p14:tracePt t="414611" x="8007350" y="3524250"/>
          <p14:tracePt t="414629" x="8026400" y="3498850"/>
          <p14:tracePt t="414645" x="8058150" y="3467100"/>
          <p14:tracePt t="414662" x="8089900" y="3441700"/>
          <p14:tracePt t="414679" x="8096250" y="3435350"/>
          <p14:tracePt t="414695" x="8134350" y="3403600"/>
          <p14:tracePt t="414712" x="8166100" y="3365500"/>
          <p14:tracePt t="414729" x="8185150" y="3352800"/>
          <p14:tracePt t="414745" x="8210550" y="3327400"/>
          <p14:tracePt t="414762" x="8216900" y="3321050"/>
          <p14:tracePt t="414779" x="8229600" y="3308350"/>
          <p14:tracePt t="414796" x="8229600" y="3302000"/>
          <p14:tracePt t="422280" x="8229600" y="3308350"/>
          <p14:tracePt t="422290" x="8223250" y="3314700"/>
          <p14:tracePt t="422297" x="8216900" y="3327400"/>
          <p14:tracePt t="422314" x="8197850" y="3346450"/>
          <p14:tracePt t="422316" x="8166100" y="3390900"/>
          <p14:tracePt t="422334" x="8134350" y="3435350"/>
          <p14:tracePt t="422345" x="8102600" y="3473450"/>
          <p14:tracePt t="422362" x="8058150" y="3549650"/>
          <p14:tracePt t="422384" x="8032750" y="3575050"/>
          <p14:tracePt t="422395" x="8001000" y="3638550"/>
          <p14:tracePt t="422412" x="7981950" y="3683000"/>
          <p14:tracePt t="422429" x="7975600" y="3695700"/>
          <p14:tracePt t="422445" x="7956550" y="3721100"/>
          <p14:tracePt t="422462" x="7950200" y="3740150"/>
          <p14:tracePt t="422479" x="7937500" y="3771900"/>
          <p14:tracePt t="422495" x="7924800" y="3803650"/>
          <p14:tracePt t="422512" x="7912100" y="3822700"/>
          <p14:tracePt t="422529" x="7905750" y="3854450"/>
          <p14:tracePt t="422545" x="7905750" y="3867150"/>
          <p14:tracePt t="422562" x="7893050" y="3873500"/>
          <p14:tracePt t="422595" x="7886700" y="3879850"/>
          <p14:tracePt t="422598" x="7880350" y="3879850"/>
          <p14:tracePt t="422612" x="7867650" y="3892550"/>
          <p14:tracePt t="422628" x="7854950" y="3905250"/>
          <p14:tracePt t="422628" x="7842250" y="3917950"/>
          <p14:tracePt t="422646" x="7829550" y="3924300"/>
          <p14:tracePt t="422662" x="7804150" y="3956050"/>
          <p14:tracePt t="422679" x="7797800" y="3968750"/>
          <p14:tracePt t="422694" x="7772400" y="3987800"/>
          <p14:tracePt t="422712" x="7766050" y="3994150"/>
          <p14:tracePt t="422729" x="7759700" y="4000500"/>
          <p14:tracePt t="422745" x="7753350" y="4006850"/>
          <p14:tracePt t="423414" x="7759700" y="4006850"/>
          <p14:tracePt t="423455" x="7766050" y="4006850"/>
          <p14:tracePt t="423476" x="7772400" y="4006850"/>
          <p14:tracePt t="423509" x="7778750" y="4006850"/>
          <p14:tracePt t="423529" x="7785100" y="4006850"/>
          <p14:tracePt t="423539" x="7791450" y="4000500"/>
          <p14:tracePt t="423554" x="7797800" y="4000500"/>
          <p14:tracePt t="423559" x="7810500" y="3994150"/>
          <p14:tracePt t="423562" x="7829550" y="3994150"/>
          <p14:tracePt t="423562" x="7835900" y="3987800"/>
          <p14:tracePt t="423581" x="7854950" y="3987800"/>
          <p14:tracePt t="423596" x="7886700" y="3987800"/>
          <p14:tracePt t="423613" x="7893050" y="3987800"/>
          <p14:tracePt t="423629" x="7912100" y="3987800"/>
          <p14:tracePt t="423646" x="7924800" y="3987800"/>
          <p14:tracePt t="423663" x="7962900" y="3987800"/>
          <p14:tracePt t="423680" x="8001000" y="3987800"/>
          <p14:tracePt t="423696" x="8026400" y="3987800"/>
          <p14:tracePt t="423712" x="8058150" y="3987800"/>
          <p14:tracePt t="423730" x="8077200" y="3987800"/>
          <p14:tracePt t="423746" x="8096250" y="3987800"/>
          <p14:tracePt t="423763" x="8121650" y="3987800"/>
          <p14:tracePt t="423780" x="8128000" y="3987800"/>
          <p14:tracePt t="423796" x="8166100" y="3987800"/>
          <p14:tracePt t="423812" x="8185150" y="3987800"/>
          <p14:tracePt t="423830" x="8210550" y="3987800"/>
          <p14:tracePt t="423846" x="8235950" y="3987800"/>
          <p14:tracePt t="423863" x="8255000" y="3987800"/>
          <p14:tracePt t="423879" x="8299450" y="3994150"/>
          <p14:tracePt t="423896" x="8324850" y="4000500"/>
          <p14:tracePt t="423913" x="8382000" y="4006850"/>
          <p14:tracePt t="423930" x="8458200" y="4025900"/>
          <p14:tracePt t="423946" x="8502650" y="4025900"/>
          <p14:tracePt t="423962" x="8572500" y="4032250"/>
          <p14:tracePt t="423980" x="8597900" y="4032250"/>
          <p14:tracePt t="423996" x="8648700" y="4032250"/>
          <p14:tracePt t="424012" x="8686800" y="4025900"/>
          <p14:tracePt t="424030" x="8705850" y="4019550"/>
          <p14:tracePt t="424046" x="8737600" y="4006850"/>
          <p14:tracePt t="424063" x="8763000" y="3994150"/>
          <p14:tracePt t="424080" x="8801100" y="3962400"/>
          <p14:tracePt t="424096" x="8826500" y="3949700"/>
          <p14:tracePt t="424112" x="8870950" y="3911600"/>
          <p14:tracePt t="424130" x="8909050" y="3879850"/>
          <p14:tracePt t="424146" x="8921750" y="3867150"/>
          <p14:tracePt t="424161" x="8940800" y="3841750"/>
          <p14:tracePt t="424180" x="8953500" y="3835400"/>
          <p14:tracePt t="424180" x="8959850" y="3829050"/>
          <p14:tracePt t="424196" x="8972550" y="3816350"/>
          <p14:tracePt t="424213" x="8978900" y="3810000"/>
          <p14:tracePt t="424230" x="8985250" y="3803650"/>
          <p14:tracePt t="424246" x="8985250" y="3797300"/>
          <p14:tracePt t="424263" x="8997950" y="3797300"/>
          <p14:tracePt t="424280" x="8997950" y="3790950"/>
          <p14:tracePt t="424296" x="9004300" y="3790950"/>
          <p14:tracePt t="424333" x="9010650" y="3784600"/>
          <p14:tracePt t="424353" x="9017000" y="3784600"/>
          <p14:tracePt t="424363" x="9023350" y="3784600"/>
          <p14:tracePt t="424404" x="9029700" y="3790950"/>
          <p14:tracePt t="424415" x="9029700" y="3797300"/>
          <p14:tracePt t="424426" x="9036050" y="3816350"/>
          <p14:tracePt t="424435" x="9042400" y="3835400"/>
          <p14:tracePt t="424447" x="9048750" y="3854450"/>
          <p14:tracePt t="424448" x="9048750" y="3867150"/>
          <p14:tracePt t="424461" x="9061450" y="3911600"/>
          <p14:tracePt t="424480" x="9061450" y="3937000"/>
          <p14:tracePt t="424496" x="9067800" y="3968750"/>
          <p14:tracePt t="424512" x="9067800" y="4006850"/>
          <p14:tracePt t="424530" x="9067800" y="4025900"/>
          <p14:tracePt t="424546" x="9061450" y="4064000"/>
          <p14:tracePt t="424563" x="9055100" y="4083050"/>
          <p14:tracePt t="424581" x="9042400" y="4121150"/>
          <p14:tracePt t="424596" x="9036050" y="4140200"/>
          <p14:tracePt t="424613" x="9023350" y="4152900"/>
          <p14:tracePt t="424630" x="9023350" y="4159250"/>
          <p14:tracePt t="424666" x="9017000" y="4165600"/>
          <p14:tracePt t="424669" x="9010650" y="4165600"/>
          <p14:tracePt t="424698" x="9004300" y="4165600"/>
          <p14:tracePt t="424700" x="8997950" y="4165600"/>
          <p14:tracePt t="424713" x="8978900" y="4165600"/>
          <p14:tracePt t="424729" x="8966200" y="4165600"/>
          <p14:tracePt t="424746" x="8940800" y="4165600"/>
          <p14:tracePt t="424763" x="8928100" y="4165600"/>
          <p14:tracePt t="424780" x="8909050" y="4159250"/>
          <p14:tracePt t="424796" x="8896350" y="4146550"/>
          <p14:tracePt t="424813" x="8890000" y="4140200"/>
          <p14:tracePt t="424830" x="8890000" y="4121150"/>
          <p14:tracePt t="424846" x="8883650" y="4121150"/>
          <p14:tracePt t="424863" x="8883650" y="4102100"/>
          <p14:tracePt t="424880" x="8877300" y="4083050"/>
          <p14:tracePt t="424896" x="8877300" y="4076700"/>
          <p14:tracePt t="424912" x="8877300" y="4057650"/>
          <p14:tracePt t="424930" x="8877300" y="4044950"/>
          <p14:tracePt t="424946" x="8877300" y="4025900"/>
          <p14:tracePt t="424962" x="8883650" y="4006850"/>
          <p14:tracePt t="424980" x="8883650" y="3987800"/>
          <p14:tracePt t="424995" x="8890000" y="3968750"/>
          <p14:tracePt t="425012" x="8896350" y="3956050"/>
          <p14:tracePt t="425029" x="8896350" y="3930650"/>
          <p14:tracePt t="425046" x="8902700" y="3917950"/>
          <p14:tracePt t="425063" x="8902700" y="3911600"/>
          <p14:tracePt t="425080" x="8909050" y="3886200"/>
          <p14:tracePt t="425096" x="8915400" y="3873500"/>
          <p14:tracePt t="425113" x="8921750" y="3860800"/>
          <p14:tracePt t="425130" x="8921750" y="3848100"/>
          <p14:tracePt t="425146" x="8921750" y="3841750"/>
          <p14:tracePt t="425163" x="8921750" y="3835400"/>
          <p14:tracePt t="425269" x="8928100" y="3835400"/>
          <p14:tracePt t="425301" x="8934450" y="3841750"/>
          <p14:tracePt t="425312" x="8940800" y="3841750"/>
          <p14:tracePt t="425321" x="8940800" y="3848100"/>
          <p14:tracePt t="425331" x="8947150" y="3860800"/>
          <p14:tracePt t="425332" x="8953500" y="3867150"/>
          <p14:tracePt t="425345" x="8959850" y="3873500"/>
          <p14:tracePt t="425361" x="8966200" y="3879850"/>
          <p14:tracePt t="425380" x="8972550" y="3886200"/>
          <p14:tracePt t="425416" x="8978900" y="3892550"/>
          <p14:tracePt t="425418" x="8978900" y="3898900"/>
          <p14:tracePt t="425430" x="8978900" y="3911600"/>
          <p14:tracePt t="425446" x="8985250" y="3924300"/>
          <p14:tracePt t="425462" x="8991600" y="3937000"/>
          <p14:tracePt t="425480" x="8997950" y="3949700"/>
          <p14:tracePt t="425495" x="8997950" y="3956050"/>
          <p14:tracePt t="425512" x="9004300" y="3968750"/>
          <p14:tracePt t="425529" x="9004300" y="3975100"/>
          <p14:tracePt t="425582" x="9004300" y="3981450"/>
          <p14:tracePt t="425591" x="9004300" y="3987800"/>
          <p14:tracePt t="425612" x="9004300" y="3994150"/>
          <p14:tracePt t="425621" x="9004300" y="4000500"/>
          <p14:tracePt t="425634" x="9004300" y="4006850"/>
          <p14:tracePt t="425652" x="9004300" y="4013200"/>
          <p14:tracePt t="425675" x="9004300" y="4019550"/>
          <p14:tracePt t="428677" x="8997950" y="4019550"/>
          <p14:tracePt t="428717" x="8991600" y="4019550"/>
          <p14:tracePt t="430671" x="8991600" y="4025900"/>
          <p14:tracePt t="430764" x="8985250" y="4025900"/>
          <p14:tracePt t="430775" x="8972550" y="4025900"/>
          <p14:tracePt t="430784" x="8959850" y="4032250"/>
          <p14:tracePt t="430796" x="8921750" y="4032250"/>
          <p14:tracePt t="430805" x="8870950" y="4038600"/>
          <p14:tracePt t="430811" x="8674100" y="4051300"/>
          <p14:tracePt t="430828" x="8528050" y="4051300"/>
          <p14:tracePt t="430846" x="8007350" y="4076700"/>
          <p14:tracePt t="430862" x="7334250" y="4133850"/>
          <p14:tracePt t="430879" x="6972300" y="4184650"/>
          <p14:tracePt t="430895" x="6216650" y="4318000"/>
          <p14:tracePt t="430912" x="5467350" y="4540250"/>
          <p14:tracePt t="430930" x="5130800" y="4679950"/>
          <p14:tracePt t="430946" x="4508500" y="4978400"/>
          <p14:tracePt t="430963" x="4222750" y="5156200"/>
          <p14:tracePt t="430979" x="3708400" y="5556250"/>
          <p14:tracePt t="430996" x="3498850" y="5753100"/>
          <p14:tracePt t="431012" x="3117850" y="6102350"/>
          <p14:tracePt t="431029" x="2857500" y="6394450"/>
          <p14:tracePt t="431046" x="2768600" y="6489700"/>
          <p14:tracePt t="431063" x="2622550" y="6648450"/>
          <p14:tracePt t="431080" x="2571750" y="6705600"/>
          <p14:tracePt t="431096" x="2470150" y="6819900"/>
          <p14:tracePt t="431113" x="2381250" y="6851650"/>
          <p14:tracePt t="431129" x="2330450" y="6851650"/>
          <p14:tracePt t="431146" x="2228850" y="6851650"/>
          <p14:tracePt t="431163" x="2178050" y="6851650"/>
          <p14:tracePt t="431180" x="2095500" y="6851650"/>
          <p14:tracePt t="431195" x="2038350" y="6851650"/>
          <p14:tracePt t="431213" x="2025650" y="6851650"/>
          <p14:tracePt t="431230" x="2012950" y="6851650"/>
          <p14:tracePt t="431285" x="2025650" y="6845300"/>
          <p14:tracePt t="431294" x="2038350" y="6832600"/>
          <p14:tracePt t="431312" x="2063750" y="6800850"/>
          <p14:tracePt t="431314" x="2133600" y="6737350"/>
          <p14:tracePt t="431329" x="2178050" y="6686550"/>
          <p14:tracePt t="431346" x="2286000" y="6584950"/>
          <p14:tracePt t="431362" x="2393950" y="6489700"/>
          <p14:tracePt t="431379" x="2444750" y="6445250"/>
          <p14:tracePt t="431396" x="2527300" y="6375400"/>
          <p14:tracePt t="431413" x="2552700" y="6350000"/>
          <p14:tracePt t="431429" x="2597150" y="6299200"/>
          <p14:tracePt t="431446" x="2628900" y="6261100"/>
          <p14:tracePt t="431463" x="2635250" y="6248400"/>
          <p14:tracePt t="431479" x="2660650" y="6223000"/>
          <p14:tracePt t="431496" x="2673350" y="6210300"/>
          <p14:tracePt t="431512" x="2698750" y="6191250"/>
          <p14:tracePt t="431529" x="2717800" y="6172200"/>
          <p14:tracePt t="431546" x="2724150" y="6159500"/>
          <p14:tracePt t="431562" x="2749550" y="6134100"/>
          <p14:tracePt t="431580" x="2762250" y="6121400"/>
          <p14:tracePt t="431596" x="2774950" y="6102350"/>
          <p14:tracePt t="431612" x="2787650" y="6089650"/>
          <p14:tracePt t="431650" x="2794000" y="6083300"/>
          <p14:tracePt t="431702" x="2800350" y="6076950"/>
          <p14:tracePt t="431711" x="2806700" y="6070600"/>
          <p14:tracePt t="431732" x="2819400" y="6057900"/>
          <p14:tracePt t="431742" x="2838450" y="6038850"/>
          <p14:tracePt t="431753" x="2851150" y="6026150"/>
          <p14:tracePt t="431765" x="2870200" y="6007100"/>
          <p14:tracePt t="431765" x="2876550" y="6000750"/>
          <p14:tracePt t="431778" x="2889250" y="5988050"/>
          <p14:tracePt t="431795" x="2908300" y="5969000"/>
          <p14:tracePt t="431867" x="2908300" y="5962650"/>
          <p14:tracePt t="431919" x="2908300" y="5956300"/>
          <p14:tracePt t="431929" x="2901950" y="5956300"/>
          <p14:tracePt t="431940" x="2901950" y="5949950"/>
          <p14:tracePt t="431961" x="2895600" y="5949950"/>
          <p14:tracePt t="431971" x="2882900" y="5949950"/>
          <p14:tracePt t="431987" x="2876550" y="5949950"/>
          <p14:tracePt t="431991" x="2863850" y="5949950"/>
          <p14:tracePt t="431996" x="2844800" y="5949950"/>
          <p14:tracePt t="432013" x="2800350" y="5962650"/>
          <p14:tracePt t="432029" x="2743200" y="5975350"/>
          <p14:tracePt t="432046" x="2717800" y="5988050"/>
          <p14:tracePt t="432062" x="2673350" y="6013450"/>
          <p14:tracePt t="432079" x="2641600" y="6032500"/>
          <p14:tracePt t="432096" x="2628900" y="6045200"/>
          <p14:tracePt t="432112" x="2616200" y="6070600"/>
          <p14:tracePt t="432129" x="2609850" y="6076950"/>
          <p14:tracePt t="432146" x="2609850" y="6096000"/>
          <p14:tracePt t="432162" x="2609850" y="6115050"/>
          <p14:tracePt t="432179" x="2609850" y="6121400"/>
          <p14:tracePt t="432195" x="2622550" y="6134100"/>
          <p14:tracePt t="432212" x="2635250" y="6146800"/>
          <p14:tracePt t="432229" x="2667000" y="6172200"/>
          <p14:tracePt t="432246" x="2686050" y="6191250"/>
          <p14:tracePt t="432263" x="2698750" y="6210300"/>
          <p14:tracePt t="432279" x="2724150" y="6229350"/>
          <p14:tracePt t="432296" x="2730500" y="6242050"/>
          <p14:tracePt t="432313" x="2743200" y="6242050"/>
          <p14:tracePt t="432329" x="2749550" y="6248400"/>
          <p14:tracePt t="432346" x="2762250" y="6248400"/>
          <p14:tracePt t="432362" x="2774950" y="6248400"/>
          <p14:tracePt t="432380" x="2781300" y="6248400"/>
          <p14:tracePt t="432396" x="2794000" y="6248400"/>
          <p14:tracePt t="432413" x="2806700" y="6242050"/>
          <p14:tracePt t="432429" x="2806700" y="6235700"/>
          <p14:tracePt t="432446" x="2806700" y="6229350"/>
          <p14:tracePt t="433143" x="2800350" y="6229350"/>
          <p14:tracePt t="433185" x="2794000" y="6235700"/>
          <p14:tracePt t="433195" x="2794000" y="6242050"/>
          <p14:tracePt t="433205" x="2787650" y="6242050"/>
          <p14:tracePt t="433228" x="2781300" y="6248400"/>
          <p14:tracePt t="433230" x="2781300" y="6254750"/>
          <p14:tracePt t="433249" x="2774950" y="6254750"/>
          <p14:tracePt t="433251" x="2768600" y="6267450"/>
          <p14:tracePt t="433263" x="2755900" y="6273800"/>
          <p14:tracePt t="433278" x="2736850" y="6292850"/>
          <p14:tracePt t="433295" x="2698750" y="6318250"/>
          <p14:tracePt t="433312" x="2667000" y="6337300"/>
          <p14:tracePt t="433329" x="2584450" y="6375400"/>
          <p14:tracePt t="433347" x="2482850" y="6413500"/>
          <p14:tracePt t="433363" x="2432050" y="6432550"/>
          <p14:tracePt t="433379" x="2336800" y="6464300"/>
          <p14:tracePt t="433394" x="2305050" y="6477000"/>
          <p14:tracePt t="433411" x="2241550" y="6496050"/>
          <p14:tracePt t="433429" x="2197100" y="6515100"/>
          <p14:tracePt t="433446" x="2171700" y="6521450"/>
          <p14:tracePt t="433462" x="2120900" y="6540500"/>
          <p14:tracePt t="433479" x="2095500" y="6540500"/>
          <p14:tracePt t="433495" x="2038350" y="6546850"/>
          <p14:tracePt t="433512" x="1987550" y="6553200"/>
          <p14:tracePt t="433529" x="1962150" y="6553200"/>
          <p14:tracePt t="433546" x="1905000" y="6553200"/>
          <p14:tracePt t="433563" x="1860550" y="6553200"/>
          <p14:tracePt t="433580" x="1784350" y="6553200"/>
          <p14:tracePt t="433596" x="1739900" y="6553200"/>
          <p14:tracePt t="433612" x="1651000" y="6553200"/>
          <p14:tracePt t="433629" x="1581150" y="6559550"/>
          <p14:tracePt t="433646" x="1562100" y="6559550"/>
          <p14:tracePt t="433662" x="1511300" y="6565900"/>
          <p14:tracePt t="433679" x="1492250" y="6572250"/>
          <p14:tracePt t="433696" x="1473200" y="6578600"/>
          <p14:tracePt t="433712" x="1466850" y="6578600"/>
          <p14:tracePt t="433840" x="1466850" y="6584950"/>
          <p14:tracePt t="433882" x="1466850" y="6591300"/>
          <p14:tracePt t="434960" x="1466850" y="6597650"/>
          <p14:tracePt t="434982" x="1473200" y="6597650"/>
          <p14:tracePt t="435155" x="1473200" y="6604000"/>
          <p14:tracePt t="435196" x="1473200" y="6610350"/>
          <p14:tracePt t="435949" x="1473200" y="6616700"/>
          <p14:tracePt t="436522" x="1473200" y="6623050"/>
          <p14:tracePt t="436551" x="1466850" y="6623050"/>
          <p14:tracePt t="436562" x="1460500" y="6623050"/>
          <p14:tracePt t="436573" x="1454150" y="6629400"/>
          <p14:tracePt t="436588" x="1441450" y="6629400"/>
          <p14:tracePt t="436596" x="1416050" y="6635750"/>
          <p14:tracePt t="436598" x="1390650" y="6635750"/>
          <p14:tracePt t="436612" x="1314450" y="6635750"/>
          <p14:tracePt t="436629" x="1206500" y="6635750"/>
          <p14:tracePt t="436646" x="1143000" y="6635750"/>
          <p14:tracePt t="436662" x="1009650" y="6635750"/>
          <p14:tracePt t="436679" x="952500" y="6635750"/>
          <p14:tracePt t="436696" x="876300" y="6635750"/>
          <p14:tracePt t="436713" x="838200" y="6635750"/>
          <p14:tracePt t="436729" x="825500" y="6635750"/>
          <p14:tracePt t="436746" x="819150" y="6635750"/>
          <p14:tracePt t="436841" x="812800" y="6635750"/>
          <p14:tracePt t="436855" x="806450" y="6635750"/>
          <p14:tracePt t="436862" x="800100" y="6635750"/>
          <p14:tracePt t="436864" x="787400" y="6635750"/>
          <p14:tracePt t="436878" x="762000" y="6635750"/>
          <p14:tracePt t="436894" x="742950" y="6635750"/>
          <p14:tracePt t="436912" x="704850" y="6635750"/>
          <p14:tracePt t="436929" x="692150" y="6629400"/>
          <p14:tracePt t="436946" x="679450" y="6629400"/>
          <p14:tracePt t="436962" x="673100" y="6629400"/>
          <p14:tracePt t="436978" x="660400" y="6629400"/>
          <p14:tracePt t="436996" x="635000" y="6623050"/>
          <p14:tracePt t="437013" x="609600" y="6610350"/>
          <p14:tracePt t="437029" x="596900" y="6604000"/>
          <p14:tracePt t="437047" x="590550" y="6597650"/>
          <p14:tracePt t="437062" x="590550" y="6591300"/>
          <p14:tracePt t="437192" x="590550" y="6584950"/>
          <p14:tracePt t="437204" x="596900" y="6578600"/>
          <p14:tracePt t="437215" x="603250" y="6572250"/>
          <p14:tracePt t="437224" x="603250" y="6565900"/>
          <p14:tracePt t="437235" x="603250" y="6559550"/>
          <p14:tracePt t="437244" x="609600" y="6546850"/>
          <p14:tracePt t="437262" x="609600" y="6534150"/>
          <p14:tracePt t="437328" x="609600" y="6527800"/>
          <p14:tracePt t="437390" x="603250" y="6527800"/>
          <p14:tracePt t="437393" x="596900" y="6527800"/>
          <p14:tracePt t="437412" x="590550" y="6527800"/>
          <p14:tracePt t="437431" x="577850" y="6527800"/>
          <p14:tracePt t="437433" x="571500" y="6527800"/>
          <p14:tracePt t="437446" x="558800" y="6527800"/>
          <p14:tracePt t="437446" x="539750" y="6527800"/>
          <p14:tracePt t="437463" x="514350" y="6527800"/>
          <p14:tracePt t="437479" x="476250" y="6527800"/>
          <p14:tracePt t="437496" x="457200" y="6527800"/>
          <p14:tracePt t="437512" x="431800" y="6527800"/>
          <p14:tracePt t="437679" x="431800" y="6521450"/>
          <p14:tracePt t="437750" x="438150" y="6515100"/>
          <p14:tracePt t="437760" x="444500" y="6515100"/>
          <p14:tracePt t="437771" x="450850" y="6515100"/>
          <p14:tracePt t="437777" x="463550" y="6508750"/>
          <p14:tracePt t="437794" x="482600" y="6502400"/>
          <p14:tracePt t="437811" x="508000" y="6483350"/>
          <p14:tracePt t="437829" x="539750" y="6445250"/>
          <p14:tracePt t="437846" x="546100" y="6426200"/>
          <p14:tracePt t="437863" x="558800" y="6375400"/>
          <p14:tracePt t="437879" x="565150" y="6330950"/>
          <p14:tracePt t="437897" x="565150" y="6311900"/>
          <p14:tracePt t="437912" x="558800" y="6299200"/>
          <p14:tracePt t="437929" x="552450" y="6292850"/>
          <p14:tracePt t="437945" x="539750" y="6292850"/>
          <p14:tracePt t="437962" x="527050" y="6292850"/>
          <p14:tracePt t="437978" x="508000" y="6292850"/>
          <p14:tracePt t="437996" x="488950" y="6305550"/>
          <p14:tracePt t="438013" x="476250" y="6311900"/>
          <p14:tracePt t="438029" x="450850" y="6318250"/>
          <p14:tracePt t="438046" x="444500" y="6324600"/>
          <p14:tracePt t="438062" x="419100" y="6337300"/>
          <p14:tracePt t="438079" x="400050" y="6362700"/>
          <p14:tracePt t="438095" x="393700" y="6369050"/>
          <p14:tracePt t="438112" x="381000" y="6394450"/>
          <p14:tracePt t="438129" x="374650" y="6413500"/>
          <p14:tracePt t="438146" x="368300" y="6438900"/>
          <p14:tracePt t="438162" x="361950" y="6477000"/>
          <p14:tracePt t="438179" x="361950" y="6483350"/>
          <p14:tracePt t="438196" x="355600" y="6515100"/>
          <p14:tracePt t="438212" x="355600" y="6527800"/>
          <p14:tracePt t="438229" x="355600" y="6540500"/>
          <p14:tracePt t="438246" x="361950" y="6546850"/>
          <p14:tracePt t="438262" x="368300" y="6546850"/>
          <p14:tracePt t="438279" x="387350" y="6546850"/>
          <p14:tracePt t="438296" x="400050" y="6546850"/>
          <p14:tracePt t="438312" x="457200" y="6515100"/>
          <p14:tracePt t="438329" x="482600" y="6496050"/>
          <p14:tracePt t="438344" x="558800" y="6438900"/>
          <p14:tracePt t="438361" x="628650" y="6381750"/>
          <p14:tracePt t="438379" x="654050" y="6369050"/>
          <p14:tracePt t="438396" x="679450" y="6343650"/>
          <p14:tracePt t="438412" x="679450" y="6337300"/>
          <p14:tracePt t="438429" x="666750" y="6330950"/>
          <p14:tracePt t="438446" x="584200" y="6318250"/>
          <p14:tracePt t="438463" x="539750" y="6305550"/>
          <p14:tracePt t="438479" x="419100" y="6299200"/>
          <p14:tracePt t="438496" x="317500" y="6299200"/>
          <p14:tracePt t="438513" x="285750" y="6305550"/>
          <p14:tracePt t="438529" x="247650" y="6324600"/>
          <p14:tracePt t="438546" x="241300" y="6337300"/>
          <p14:tracePt t="438562" x="234950" y="6356350"/>
          <p14:tracePt t="438580" x="234950" y="6369050"/>
          <p14:tracePt t="438580" x="234950" y="6375400"/>
          <p14:tracePt t="438596" x="241300" y="6375400"/>
          <p14:tracePt t="438612" x="266700" y="6388100"/>
          <p14:tracePt t="438629" x="285750" y="6388100"/>
          <p14:tracePt t="438646" x="336550" y="6388100"/>
          <p14:tracePt t="438663" x="368300" y="6388100"/>
          <p14:tracePt t="438679" x="406400" y="6388100"/>
          <p14:tracePt t="438696" x="444500" y="6388100"/>
          <p14:tracePt t="439525" x="450850" y="6388100"/>
          <p14:tracePt t="439535" x="463550" y="6388100"/>
          <p14:tracePt t="439546" x="476250" y="6388100"/>
          <p14:tracePt t="439548" x="501650" y="6388100"/>
          <p14:tracePt t="439562" x="590550" y="6388100"/>
          <p14:tracePt t="439580" x="654050" y="6388100"/>
          <p14:tracePt t="439596" x="819150" y="6388100"/>
          <p14:tracePt t="439613" x="895350" y="6388100"/>
          <p14:tracePt t="439629" x="1054100" y="6375400"/>
          <p14:tracePt t="439646" x="1187450" y="6362700"/>
          <p14:tracePt t="439663" x="1238250" y="6343650"/>
          <p14:tracePt t="439679" x="1339850" y="6311900"/>
          <p14:tracePt t="439696" x="1397000" y="6299200"/>
          <p14:tracePt t="439712" x="1498600" y="6273800"/>
          <p14:tracePt t="439729" x="1612900" y="6261100"/>
          <p14:tracePt t="439746" x="1670050" y="6261100"/>
          <p14:tracePt t="439762" x="1790700" y="6248400"/>
          <p14:tracePt t="439779" x="1841500" y="6242050"/>
          <p14:tracePt t="439796" x="1943100" y="6235700"/>
          <p14:tracePt t="439812" x="2044700" y="6210300"/>
          <p14:tracePt t="439829" x="2095500" y="6197600"/>
          <p14:tracePt t="439846" x="2171700" y="6178550"/>
          <p14:tracePt t="439862" x="2222500" y="6172200"/>
          <p14:tracePt t="439879" x="2317750" y="6165850"/>
          <p14:tracePt t="439897" x="2419350" y="6159500"/>
          <p14:tracePt t="439912" x="2476500" y="6159500"/>
          <p14:tracePt t="439929" x="2597150" y="6159500"/>
          <p14:tracePt t="439946" x="2647950" y="6159500"/>
          <p14:tracePt t="439963" x="2730500" y="6159500"/>
          <p14:tracePt t="439979" x="2794000" y="6159500"/>
          <p14:tracePt t="439996" x="2838450" y="6146800"/>
          <p14:tracePt t="440012" x="2895600" y="6146800"/>
          <p14:tracePt t="440029" x="2927350" y="6146800"/>
          <p14:tracePt t="440045" x="2990850" y="6140450"/>
          <p14:tracePt t="440062" x="3022600" y="6140450"/>
          <p14:tracePt t="440079" x="3035300" y="6140450"/>
          <p14:tracePt t="440096" x="3048000" y="6134100"/>
          <p14:tracePt t="440113" x="3067050" y="6127750"/>
          <p14:tracePt t="440129" x="3111500" y="6115050"/>
          <p14:tracePt t="440146" x="3181350" y="6089650"/>
          <p14:tracePt t="440162" x="3206750" y="6083300"/>
          <p14:tracePt t="440179" x="3270250" y="6064250"/>
          <p14:tracePt t="440196" x="3289300" y="6057900"/>
          <p14:tracePt t="440212" x="3314700" y="6045200"/>
          <p14:tracePt t="440229" x="3321050" y="6038850"/>
          <p14:tracePt t="440480" x="3321050" y="6032500"/>
          <p14:tracePt t="440502" x="3314700" y="6026150"/>
          <p14:tracePt t="440523" x="3308350" y="6026150"/>
          <p14:tracePt t="440532" x="3302000" y="6019800"/>
          <p14:tracePt t="440544" x="3302000" y="6013450"/>
          <p14:tracePt t="440545" x="3295650" y="6013450"/>
          <p14:tracePt t="440562" x="3289300" y="6007100"/>
          <p14:tracePt t="440579" x="3270250" y="6007100"/>
          <p14:tracePt t="440596" x="3263900" y="6007100"/>
          <p14:tracePt t="440612" x="3232150" y="6000750"/>
          <p14:tracePt t="440629" x="3206750" y="6000750"/>
          <p14:tracePt t="440646" x="3187700" y="6000750"/>
          <p14:tracePt t="440662" x="3168650" y="6000750"/>
          <p14:tracePt t="440679" x="3162300" y="6000750"/>
          <p14:tracePt t="440696" x="3155950" y="6000750"/>
          <p14:tracePt t="440741" x="3149600" y="6000750"/>
          <p14:tracePt t="440743" x="3136900" y="6000750"/>
          <p14:tracePt t="440763" x="3130550" y="6007100"/>
          <p14:tracePt t="440766" x="3111500" y="6007100"/>
          <p14:tracePt t="440780" x="3079750" y="6013450"/>
          <p14:tracePt t="440797" x="3067050" y="6019800"/>
          <p14:tracePt t="440813" x="3041650" y="6026150"/>
          <p14:tracePt t="440830" x="3028950" y="6032500"/>
          <p14:tracePt t="440867" x="3022600" y="6032500"/>
          <p14:tracePt t="440897" x="3016250" y="6032500"/>
          <p14:tracePt t="440907" x="3016250" y="6038850"/>
          <p14:tracePt t="440921" x="3009900" y="6045200"/>
          <p14:tracePt t="440939" x="3009900" y="6051550"/>
          <p14:tracePt t="440950" x="3003550" y="6057900"/>
          <p14:tracePt t="440970" x="2997200" y="6064250"/>
          <p14:tracePt t="440988" x="2997200" y="6070600"/>
          <p14:tracePt t="440991" x="2990850" y="6076950"/>
          <p14:tracePt t="440995" x="2978150" y="6089650"/>
          <p14:tracePt t="441013" x="2978150" y="6096000"/>
          <p14:tracePt t="441030" x="2971800" y="6102350"/>
          <p14:tracePt t="441047" x="2965450" y="6102350"/>
          <p14:tracePt t="441063" x="2959100" y="6115050"/>
          <p14:tracePt t="441107" x="2959100" y="6121400"/>
          <p14:tracePt t="441117" x="2959100" y="6127750"/>
          <p14:tracePt t="441137" x="2959100" y="6134100"/>
          <p14:tracePt t="441220" x="2959100" y="6140450"/>
          <p14:tracePt t="441241" x="2959100" y="6146800"/>
          <p14:tracePt t="441261" x="2959100" y="6153150"/>
          <p14:tracePt t="441272" x="2965450" y="6153150"/>
          <p14:tracePt t="441284" x="2965450" y="6159500"/>
          <p14:tracePt t="441313" x="2971800" y="6165850"/>
          <p14:tracePt t="450674" x="2978150" y="6165850"/>
          <p14:tracePt t="459523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sr-Latn-CS" altLang="en-US" smtClean="0"/>
              <a:t>Poredjenje promene koncentracije za reakcije prvog i drugog reda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2</TotalTime>
  <Words>1010</Words>
  <Application>Microsoft Office PowerPoint</Application>
  <PresentationFormat>On-screen Show (4:3)</PresentationFormat>
  <Paragraphs>225</Paragraphs>
  <Slides>33</Slides>
  <Notes>29</Notes>
  <HiddenSlides>0</HiddenSlides>
  <MMClips>3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Arial</vt:lpstr>
      <vt:lpstr>Arial Black</vt:lpstr>
      <vt:lpstr>Arial Rounded MT Bold</vt:lpstr>
      <vt:lpstr>Calibri</vt:lpstr>
      <vt:lpstr>Cambria Math</vt:lpstr>
      <vt:lpstr>Garamond</vt:lpstr>
      <vt:lpstr>Symbol</vt:lpstr>
      <vt:lpstr>Times</vt:lpstr>
      <vt:lpstr>Times New Roman</vt:lpstr>
      <vt:lpstr>Trebuchet MS</vt:lpstr>
      <vt:lpstr>Wingdings</vt:lpstr>
      <vt:lpstr>Default Design</vt:lpstr>
      <vt:lpstr>Equation</vt:lpstr>
      <vt:lpstr>Photo Editor Photo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nstanta Brzine, zavisnost od temper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AV</cp:lastModifiedBy>
  <cp:revision>93</cp:revision>
  <dcterms:created xsi:type="dcterms:W3CDTF">2006-01-11T07:42:52Z</dcterms:created>
  <dcterms:modified xsi:type="dcterms:W3CDTF">2021-03-06T18:59:48Z</dcterms:modified>
</cp:coreProperties>
</file>